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E5BBA" w14:textId="3584AE32" w:rsidR="00AF3660" w:rsidRPr="005B7B8F" w:rsidRDefault="00AF3660" w:rsidP="00AF3660">
      <w:pPr>
        <w:jc w:val="center"/>
        <w:rPr>
          <w:rFonts w:asciiTheme="majorBidi" w:hAnsiTheme="majorBidi" w:cstheme="majorBidi"/>
          <w:szCs w:val="24"/>
        </w:rPr>
      </w:pPr>
    </w:p>
    <w:p w14:paraId="5671ED0C" w14:textId="2E4164E9" w:rsidR="00AF3660" w:rsidRPr="005B7B8F" w:rsidRDefault="00AF3660" w:rsidP="00AF3660">
      <w:pPr>
        <w:jc w:val="center"/>
        <w:rPr>
          <w:rFonts w:asciiTheme="majorBidi" w:hAnsiTheme="majorBidi" w:cstheme="majorBidi"/>
          <w:szCs w:val="24"/>
        </w:rPr>
      </w:pPr>
    </w:p>
    <w:p w14:paraId="6B9FD693" w14:textId="1CC03C59" w:rsidR="00AF3660" w:rsidRPr="005B7B8F" w:rsidRDefault="00AF3660" w:rsidP="00AF3660">
      <w:pPr>
        <w:jc w:val="center"/>
        <w:rPr>
          <w:rFonts w:asciiTheme="majorBidi" w:hAnsiTheme="majorBidi" w:cstheme="majorBidi"/>
          <w:szCs w:val="24"/>
        </w:rPr>
      </w:pPr>
    </w:p>
    <w:p w14:paraId="6DF7B0D9" w14:textId="059DEA0E" w:rsidR="00AF3660" w:rsidRPr="005B7B8F" w:rsidRDefault="00AF3660" w:rsidP="00AF3660">
      <w:pPr>
        <w:jc w:val="center"/>
        <w:rPr>
          <w:rFonts w:asciiTheme="majorBidi" w:hAnsiTheme="majorBidi" w:cstheme="majorBidi"/>
          <w:szCs w:val="24"/>
        </w:rPr>
      </w:pPr>
    </w:p>
    <w:p w14:paraId="524860F4" w14:textId="47BCF926" w:rsidR="00AF3660" w:rsidRPr="005B7B8F" w:rsidRDefault="00AF3660" w:rsidP="00AF3660">
      <w:pPr>
        <w:jc w:val="center"/>
        <w:rPr>
          <w:rFonts w:asciiTheme="majorBidi" w:hAnsiTheme="majorBidi" w:cstheme="majorBidi"/>
          <w:szCs w:val="24"/>
        </w:rPr>
      </w:pPr>
    </w:p>
    <w:p w14:paraId="3DBC4EAD" w14:textId="38D490F7" w:rsidR="00AF3660" w:rsidRPr="005B7B8F" w:rsidRDefault="00AF3660" w:rsidP="00AF3660">
      <w:pPr>
        <w:jc w:val="center"/>
        <w:rPr>
          <w:rFonts w:asciiTheme="majorBidi" w:hAnsiTheme="majorBidi" w:cstheme="majorBidi"/>
          <w:szCs w:val="24"/>
        </w:rPr>
      </w:pPr>
    </w:p>
    <w:p w14:paraId="7C231B1C" w14:textId="7DC831EA" w:rsidR="00AF3660" w:rsidRPr="005B7B8F" w:rsidRDefault="00AF3660" w:rsidP="00AF3660">
      <w:pPr>
        <w:jc w:val="center"/>
        <w:rPr>
          <w:rFonts w:asciiTheme="majorBidi" w:hAnsiTheme="majorBidi" w:cstheme="majorBidi"/>
          <w:szCs w:val="24"/>
        </w:rPr>
      </w:pPr>
    </w:p>
    <w:p w14:paraId="69D40053" w14:textId="0745D240" w:rsidR="00AF3660" w:rsidRPr="005B7B8F" w:rsidRDefault="00AF3660" w:rsidP="00AF3660">
      <w:pPr>
        <w:jc w:val="center"/>
        <w:rPr>
          <w:rFonts w:asciiTheme="majorBidi" w:hAnsiTheme="majorBidi" w:cstheme="majorBidi"/>
          <w:szCs w:val="24"/>
        </w:rPr>
      </w:pPr>
    </w:p>
    <w:p w14:paraId="051D5370" w14:textId="5AD388C2" w:rsidR="00AF3660" w:rsidRPr="005B7B8F" w:rsidRDefault="00AF3660" w:rsidP="00AF3660">
      <w:pPr>
        <w:jc w:val="center"/>
        <w:rPr>
          <w:rFonts w:asciiTheme="majorBidi" w:hAnsiTheme="majorBidi" w:cstheme="majorBidi"/>
          <w:szCs w:val="24"/>
        </w:rPr>
      </w:pPr>
    </w:p>
    <w:p w14:paraId="511696A6" w14:textId="780C446A" w:rsidR="00AF3660" w:rsidRPr="005B7B8F" w:rsidRDefault="00AF3660" w:rsidP="00AF3660">
      <w:pPr>
        <w:jc w:val="center"/>
        <w:rPr>
          <w:rFonts w:asciiTheme="majorBidi" w:hAnsiTheme="majorBidi" w:cstheme="majorBidi"/>
          <w:szCs w:val="24"/>
        </w:rPr>
      </w:pPr>
    </w:p>
    <w:p w14:paraId="6A9E4986" w14:textId="33FA7206" w:rsidR="00AF3660" w:rsidRPr="005B7B8F" w:rsidRDefault="00AF3660" w:rsidP="00AF3660">
      <w:pPr>
        <w:jc w:val="center"/>
        <w:rPr>
          <w:rFonts w:asciiTheme="majorBidi" w:hAnsiTheme="majorBidi" w:cstheme="majorBidi"/>
          <w:szCs w:val="24"/>
        </w:rPr>
      </w:pPr>
    </w:p>
    <w:p w14:paraId="5577971C" w14:textId="63FAE762" w:rsidR="00AF3660" w:rsidRPr="005B7B8F" w:rsidRDefault="00AF3660" w:rsidP="00AF3660">
      <w:pPr>
        <w:jc w:val="center"/>
        <w:rPr>
          <w:rFonts w:asciiTheme="majorBidi" w:hAnsiTheme="majorBidi" w:cstheme="majorBidi"/>
          <w:szCs w:val="24"/>
        </w:rPr>
      </w:pPr>
    </w:p>
    <w:p w14:paraId="67ECE98E" w14:textId="7C7B5811" w:rsidR="00AF3660" w:rsidRPr="005B7B8F" w:rsidRDefault="00AF3660" w:rsidP="00AF3660">
      <w:pPr>
        <w:jc w:val="center"/>
        <w:rPr>
          <w:rFonts w:asciiTheme="majorBidi" w:hAnsiTheme="majorBidi" w:cstheme="majorBidi"/>
          <w:szCs w:val="24"/>
        </w:rPr>
      </w:pPr>
    </w:p>
    <w:p w14:paraId="06C8EB5E" w14:textId="40A45DAD" w:rsidR="00AF3660" w:rsidRPr="005B7B8F" w:rsidRDefault="00AF3660" w:rsidP="00AF3660">
      <w:pPr>
        <w:jc w:val="center"/>
        <w:rPr>
          <w:rFonts w:asciiTheme="majorBidi" w:hAnsiTheme="majorBidi" w:cstheme="majorBidi"/>
          <w:szCs w:val="24"/>
        </w:rPr>
      </w:pPr>
    </w:p>
    <w:p w14:paraId="64FA3583" w14:textId="78B2BAC2" w:rsidR="00AF3660" w:rsidRPr="005B7B8F" w:rsidRDefault="00AF3660" w:rsidP="00AF3660">
      <w:pPr>
        <w:jc w:val="center"/>
        <w:rPr>
          <w:rFonts w:asciiTheme="majorBidi" w:hAnsiTheme="majorBidi" w:cstheme="majorBidi"/>
          <w:szCs w:val="24"/>
        </w:rPr>
      </w:pPr>
    </w:p>
    <w:p w14:paraId="6DE3BD8D" w14:textId="6FFBC705" w:rsidR="00AF3660" w:rsidRPr="005B7B8F" w:rsidRDefault="00AF3660" w:rsidP="00AF3660">
      <w:pPr>
        <w:jc w:val="center"/>
        <w:rPr>
          <w:rFonts w:asciiTheme="majorBidi" w:hAnsiTheme="majorBidi" w:cstheme="majorBidi"/>
          <w:szCs w:val="24"/>
        </w:rPr>
      </w:pPr>
    </w:p>
    <w:p w14:paraId="54EBB7B1" w14:textId="760453BB" w:rsidR="00AF3660" w:rsidRPr="005B7B8F" w:rsidRDefault="00AF3660" w:rsidP="00AF3660">
      <w:pPr>
        <w:jc w:val="center"/>
        <w:rPr>
          <w:rFonts w:asciiTheme="majorBidi" w:hAnsiTheme="majorBidi" w:cstheme="majorBidi"/>
          <w:szCs w:val="24"/>
        </w:rPr>
      </w:pPr>
    </w:p>
    <w:p w14:paraId="71F2E9AC" w14:textId="3EF581C3" w:rsidR="00AF3660" w:rsidRPr="005B7B8F" w:rsidRDefault="00AF3660" w:rsidP="00AF3660">
      <w:pPr>
        <w:jc w:val="center"/>
        <w:rPr>
          <w:rFonts w:asciiTheme="majorBidi" w:hAnsiTheme="majorBidi" w:cstheme="majorBidi"/>
          <w:szCs w:val="24"/>
        </w:rPr>
      </w:pPr>
    </w:p>
    <w:p w14:paraId="0EFB6CAA" w14:textId="57D44035" w:rsidR="00AF3660" w:rsidRPr="005B7B8F" w:rsidRDefault="00AF3660" w:rsidP="00AF3660">
      <w:pPr>
        <w:jc w:val="center"/>
        <w:rPr>
          <w:rFonts w:asciiTheme="majorBidi" w:hAnsiTheme="majorBidi" w:cstheme="majorBidi"/>
          <w:szCs w:val="24"/>
        </w:rPr>
      </w:pPr>
    </w:p>
    <w:p w14:paraId="5E846EED" w14:textId="00B4CA86" w:rsidR="00AF3660" w:rsidRPr="005B7B8F" w:rsidRDefault="00AF3660" w:rsidP="00AF3660">
      <w:pPr>
        <w:jc w:val="center"/>
        <w:rPr>
          <w:rFonts w:asciiTheme="majorBidi" w:hAnsiTheme="majorBidi" w:cstheme="majorBidi"/>
          <w:szCs w:val="24"/>
        </w:rPr>
      </w:pPr>
    </w:p>
    <w:p w14:paraId="19A06AA5" w14:textId="62599D89" w:rsidR="00AF3660" w:rsidRPr="005B7B8F" w:rsidRDefault="00AF3660" w:rsidP="00AF3660">
      <w:pPr>
        <w:jc w:val="center"/>
        <w:rPr>
          <w:rFonts w:asciiTheme="majorBidi" w:hAnsiTheme="majorBidi" w:cstheme="majorBidi"/>
          <w:szCs w:val="24"/>
        </w:rPr>
      </w:pPr>
      <w:r>
        <w:rPr>
          <w:rFonts w:asciiTheme="majorBidi" w:hAnsiTheme="majorBidi" w:cstheme="majorBidi"/>
          <w:noProof/>
          <w:szCs w:val="24"/>
          <w:lang w:eastAsia="tr-TR"/>
        </w:rPr>
        <mc:AlternateContent>
          <mc:Choice Requires="wps">
            <w:drawing>
              <wp:anchor distT="0" distB="0" distL="114300" distR="114300" simplePos="0" relativeHeight="251659264" behindDoc="0" locked="0" layoutInCell="1" allowOverlap="1" wp14:anchorId="19BCAF98" wp14:editId="0991E357">
                <wp:simplePos x="0" y="0"/>
                <wp:positionH relativeFrom="column">
                  <wp:posOffset>163195</wp:posOffset>
                </wp:positionH>
                <wp:positionV relativeFrom="paragraph">
                  <wp:posOffset>117788</wp:posOffset>
                </wp:positionV>
                <wp:extent cx="4171950" cy="1343025"/>
                <wp:effectExtent l="0" t="0" r="19050" b="28575"/>
                <wp:wrapNone/>
                <wp:docPr id="4" name="Metin Kutusu 4"/>
                <wp:cNvGraphicFramePr/>
                <a:graphic xmlns:a="http://schemas.openxmlformats.org/drawingml/2006/main">
                  <a:graphicData uri="http://schemas.microsoft.com/office/word/2010/wordprocessingShape">
                    <wps:wsp>
                      <wps:cNvSpPr txBox="1"/>
                      <wps:spPr>
                        <a:xfrm>
                          <a:off x="0" y="0"/>
                          <a:ext cx="4171950"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1D7578" w14:textId="4DD5FFBC" w:rsidR="00D154D8" w:rsidRDefault="00D154D8" w:rsidP="00002114">
                            <w:pPr>
                              <w:spacing w:line="240" w:lineRule="auto"/>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 xml:space="preserve">AAAAAAAAAA AAAAAAAAAAA AAAAAAAAAA AAAAAAAAAAAA AAAAAAAAAAAAAA AAAAAA AAAAAAAA </w:t>
                            </w:r>
                          </w:p>
                          <w:p w14:paraId="25C0BB0C" w14:textId="77777777" w:rsidR="00002114" w:rsidRDefault="00002114" w:rsidP="00002114">
                            <w:pPr>
                              <w:spacing w:line="240" w:lineRule="auto"/>
                              <w:jc w:val="center"/>
                              <w:rPr>
                                <w:rFonts w:asciiTheme="majorBidi" w:hAnsiTheme="majorBidi" w:cstheme="majorBidi"/>
                                <w:b/>
                                <w:color w:val="000000" w:themeColor="text1"/>
                                <w:szCs w:val="24"/>
                              </w:rPr>
                            </w:pPr>
                          </w:p>
                          <w:p w14:paraId="6DD4767A" w14:textId="77777777" w:rsidR="00002114" w:rsidRPr="005B7B8F" w:rsidRDefault="00002114" w:rsidP="00002114">
                            <w:pPr>
                              <w:spacing w:line="240" w:lineRule="auto"/>
                              <w:jc w:val="center"/>
                              <w:rPr>
                                <w:rFonts w:asciiTheme="majorBidi" w:hAnsiTheme="majorBidi" w:cstheme="majorBidi"/>
                                <w:b/>
                                <w:color w:val="000000" w:themeColor="text1"/>
                                <w:szCs w:val="24"/>
                              </w:rPr>
                            </w:pPr>
                          </w:p>
                          <w:p w14:paraId="58306BB6" w14:textId="5BAEBCF5" w:rsidR="00D154D8" w:rsidRPr="005B7B8F" w:rsidRDefault="00D154D8" w:rsidP="00002114">
                            <w:pPr>
                              <w:jc w:val="center"/>
                              <w:rPr>
                                <w:rFonts w:asciiTheme="majorBidi" w:hAnsiTheme="majorBidi" w:cstheme="majorBidi"/>
                                <w:b/>
                                <w:color w:val="000000" w:themeColor="text1"/>
                                <w:szCs w:val="24"/>
                              </w:rPr>
                            </w:pPr>
                            <w:proofErr w:type="spellStart"/>
                            <w:r>
                              <w:rPr>
                                <w:rFonts w:asciiTheme="majorBidi" w:hAnsiTheme="majorBidi" w:cstheme="majorBidi"/>
                                <w:b/>
                                <w:color w:val="000000" w:themeColor="text1"/>
                                <w:szCs w:val="24"/>
                              </w:rPr>
                              <w:t>Aaaaaa</w:t>
                            </w:r>
                            <w:proofErr w:type="spellEnd"/>
                            <w:r w:rsidRPr="005B7B8F">
                              <w:rPr>
                                <w:rFonts w:asciiTheme="majorBidi" w:hAnsiTheme="majorBidi" w:cstheme="majorBidi"/>
                                <w:b/>
                                <w:color w:val="000000" w:themeColor="text1"/>
                                <w:szCs w:val="24"/>
                              </w:rPr>
                              <w:t xml:space="preserve"> </w:t>
                            </w:r>
                            <w:r>
                              <w:rPr>
                                <w:rFonts w:asciiTheme="majorBidi" w:hAnsiTheme="majorBidi" w:cstheme="majorBidi"/>
                                <w:b/>
                                <w:color w:val="000000" w:themeColor="text1"/>
                                <w:szCs w:val="24"/>
                              </w:rPr>
                              <w:t>AAAAAA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9BCAF98" id="_x0000_t202" coordsize="21600,21600" o:spt="202" path="m,l,21600r21600,l21600,xe">
                <v:stroke joinstyle="miter"/>
                <v:path gradientshapeok="t" o:connecttype="rect"/>
              </v:shapetype>
              <v:shape id="Metin Kutusu 4" o:spid="_x0000_s1026" type="#_x0000_t202" style="position:absolute;left:0;text-align:left;margin-left:12.85pt;margin-top:9.25pt;width:328.5pt;height:105.7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" fillcolor="white [3201]" strokeweight=".5pt">
                <v:textbox>
                  <w:txbxContent>
                    <w:p w14:paraId="6F1D7578" w14:textId="4DD5FFBC" w:rsidR="00D154D8" w:rsidRDefault="00D154D8" w:rsidP="00002114">
                      <w:pPr>
                        <w:spacing w:line="240" w:lineRule="auto"/>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 xml:space="preserve">AAAAAAAAAA AAAAAAAAAAA AAAAAAAAAA AAAAAAAAAAAA AAAAAAAAAAAAAA AAAAAA AAAAAAAA </w:t>
                      </w:r>
                    </w:p>
                    <w:p w14:paraId="25C0BB0C" w14:textId="77777777" w:rsidR="00002114" w:rsidRDefault="00002114" w:rsidP="00002114">
                      <w:pPr>
                        <w:spacing w:line="240" w:lineRule="auto"/>
                        <w:jc w:val="center"/>
                        <w:rPr>
                          <w:rFonts w:asciiTheme="majorBidi" w:hAnsiTheme="majorBidi" w:cstheme="majorBidi"/>
                          <w:b/>
                          <w:color w:val="000000" w:themeColor="text1"/>
                          <w:szCs w:val="24"/>
                        </w:rPr>
                      </w:pPr>
                    </w:p>
                    <w:p w14:paraId="6DD4767A" w14:textId="77777777" w:rsidR="00002114" w:rsidRPr="005B7B8F" w:rsidRDefault="00002114" w:rsidP="00002114">
                      <w:pPr>
                        <w:spacing w:line="240" w:lineRule="auto"/>
                        <w:jc w:val="center"/>
                        <w:rPr>
                          <w:rFonts w:asciiTheme="majorBidi" w:hAnsiTheme="majorBidi" w:cstheme="majorBidi"/>
                          <w:b/>
                          <w:color w:val="000000" w:themeColor="text1"/>
                          <w:szCs w:val="24"/>
                        </w:rPr>
                      </w:pPr>
                    </w:p>
                    <w:p w14:paraId="58306BB6" w14:textId="5BAEBCF5" w:rsidR="00D154D8" w:rsidRPr="005B7B8F" w:rsidRDefault="00D154D8" w:rsidP="00002114">
                      <w:pPr>
                        <w:jc w:val="center"/>
                        <w:rPr>
                          <w:rFonts w:asciiTheme="majorBidi" w:hAnsiTheme="majorBidi" w:cstheme="majorBidi"/>
                          <w:b/>
                          <w:color w:val="000000" w:themeColor="text1"/>
                          <w:szCs w:val="24"/>
                        </w:rPr>
                      </w:pPr>
                      <w:proofErr w:type="spellStart"/>
                      <w:r>
                        <w:rPr>
                          <w:rFonts w:asciiTheme="majorBidi" w:hAnsiTheme="majorBidi" w:cstheme="majorBidi"/>
                          <w:b/>
                          <w:color w:val="000000" w:themeColor="text1"/>
                          <w:szCs w:val="24"/>
                        </w:rPr>
                        <w:t>Aaaaaa</w:t>
                      </w:r>
                      <w:proofErr w:type="spellEnd"/>
                      <w:r w:rsidRPr="005B7B8F">
                        <w:rPr>
                          <w:rFonts w:asciiTheme="majorBidi" w:hAnsiTheme="majorBidi" w:cstheme="majorBidi"/>
                          <w:b/>
                          <w:color w:val="000000" w:themeColor="text1"/>
                          <w:szCs w:val="24"/>
                        </w:rPr>
                        <w:t xml:space="preserve"> </w:t>
                      </w:r>
                      <w:r>
                        <w:rPr>
                          <w:rFonts w:asciiTheme="majorBidi" w:hAnsiTheme="majorBidi" w:cstheme="majorBidi"/>
                          <w:b/>
                          <w:color w:val="000000" w:themeColor="text1"/>
                          <w:szCs w:val="24"/>
                        </w:rPr>
                        <w:t>AAAAAAAA</w:t>
                      </w:r>
                    </w:p>
                  </w:txbxContent>
                </v:textbox>
              </v:shape>
            </w:pict>
          </mc:Fallback>
        </mc:AlternateContent>
      </w:r>
    </w:p>
    <w:p w14:paraId="3A27E8AD" w14:textId="3F595D35" w:rsidR="00AF3660" w:rsidRPr="005B7B8F" w:rsidRDefault="00AF3660" w:rsidP="00AF3660">
      <w:pPr>
        <w:spacing w:line="240" w:lineRule="auto"/>
        <w:jc w:val="center"/>
        <w:rPr>
          <w:rFonts w:asciiTheme="majorBidi" w:hAnsiTheme="majorBidi" w:cstheme="majorBidi"/>
          <w:szCs w:val="24"/>
        </w:rPr>
      </w:pPr>
    </w:p>
    <w:p w14:paraId="2815F92F" w14:textId="71B6552E" w:rsidR="00AF3660" w:rsidRPr="005B7B8F" w:rsidRDefault="00AF3660" w:rsidP="00AF3660">
      <w:pPr>
        <w:spacing w:line="240" w:lineRule="auto"/>
        <w:jc w:val="center"/>
        <w:rPr>
          <w:rFonts w:asciiTheme="majorBidi" w:hAnsiTheme="majorBidi" w:cstheme="majorBidi"/>
          <w:szCs w:val="24"/>
        </w:rPr>
      </w:pPr>
    </w:p>
    <w:p w14:paraId="6DAEC283" w14:textId="452EC2C1" w:rsidR="00AF3660" w:rsidRDefault="00AF3660" w:rsidP="00AF3660">
      <w:pPr>
        <w:spacing w:line="240" w:lineRule="auto"/>
        <w:jc w:val="center"/>
        <w:rPr>
          <w:rFonts w:asciiTheme="majorBidi" w:hAnsiTheme="majorBidi" w:cstheme="majorBidi"/>
          <w:szCs w:val="24"/>
        </w:rPr>
      </w:pPr>
    </w:p>
    <w:p w14:paraId="004A5460" w14:textId="05970221" w:rsidR="00AF3660" w:rsidRDefault="00AF3660" w:rsidP="00AF3660">
      <w:pPr>
        <w:spacing w:line="240" w:lineRule="auto"/>
        <w:jc w:val="center"/>
        <w:rPr>
          <w:rFonts w:asciiTheme="majorBidi" w:hAnsiTheme="majorBidi" w:cstheme="majorBidi"/>
          <w:szCs w:val="24"/>
        </w:rPr>
      </w:pPr>
    </w:p>
    <w:p w14:paraId="3E939C39" w14:textId="611FC156" w:rsidR="00AF3660" w:rsidRDefault="00AF3660" w:rsidP="00AF3660">
      <w:pPr>
        <w:spacing w:line="240" w:lineRule="auto"/>
        <w:jc w:val="center"/>
        <w:rPr>
          <w:rFonts w:asciiTheme="majorBidi" w:hAnsiTheme="majorBidi" w:cstheme="majorBidi"/>
          <w:szCs w:val="24"/>
        </w:rPr>
      </w:pPr>
    </w:p>
    <w:p w14:paraId="3FDD1D23" w14:textId="77777777" w:rsidR="00AF3660" w:rsidRDefault="00AF3660" w:rsidP="00AF3660">
      <w:pPr>
        <w:spacing w:line="240" w:lineRule="auto"/>
        <w:jc w:val="center"/>
        <w:rPr>
          <w:rFonts w:asciiTheme="majorBidi" w:hAnsiTheme="majorBidi" w:cstheme="majorBidi"/>
          <w:szCs w:val="24"/>
        </w:rPr>
      </w:pPr>
    </w:p>
    <w:p w14:paraId="20B39531" w14:textId="77777777" w:rsidR="00AF3660" w:rsidRDefault="00AF3660" w:rsidP="00AF3660">
      <w:pPr>
        <w:spacing w:line="240" w:lineRule="auto"/>
        <w:jc w:val="center"/>
        <w:rPr>
          <w:rFonts w:asciiTheme="majorBidi" w:hAnsiTheme="majorBidi" w:cstheme="majorBidi"/>
          <w:szCs w:val="24"/>
        </w:rPr>
      </w:pPr>
    </w:p>
    <w:p w14:paraId="246F4B99" w14:textId="77777777" w:rsidR="00AF3660" w:rsidRDefault="00AF3660" w:rsidP="00AF3660">
      <w:pPr>
        <w:spacing w:line="240" w:lineRule="auto"/>
        <w:jc w:val="center"/>
        <w:rPr>
          <w:rFonts w:asciiTheme="majorBidi" w:hAnsiTheme="majorBidi" w:cstheme="majorBidi"/>
          <w:szCs w:val="24"/>
        </w:rPr>
      </w:pPr>
    </w:p>
    <w:p w14:paraId="5CB3FB68" w14:textId="77777777" w:rsidR="00AF3660" w:rsidRDefault="00AF3660" w:rsidP="00AF3660">
      <w:pPr>
        <w:spacing w:line="240" w:lineRule="auto"/>
        <w:jc w:val="center"/>
        <w:rPr>
          <w:rFonts w:asciiTheme="majorBidi" w:hAnsiTheme="majorBidi" w:cstheme="majorBidi"/>
          <w:szCs w:val="24"/>
        </w:rPr>
      </w:pPr>
    </w:p>
    <w:p w14:paraId="7FC0A1EA" w14:textId="77777777" w:rsidR="00AF3660" w:rsidRDefault="00AF3660" w:rsidP="00AF3660">
      <w:pPr>
        <w:spacing w:line="240" w:lineRule="auto"/>
        <w:jc w:val="center"/>
        <w:rPr>
          <w:rFonts w:asciiTheme="majorBidi" w:hAnsiTheme="majorBidi" w:cstheme="majorBidi"/>
          <w:szCs w:val="24"/>
        </w:rPr>
      </w:pPr>
    </w:p>
    <w:p w14:paraId="1C1085BF" w14:textId="77777777" w:rsidR="00AF3660" w:rsidRDefault="00AF3660" w:rsidP="00AF3660">
      <w:pPr>
        <w:spacing w:line="240" w:lineRule="auto"/>
        <w:jc w:val="center"/>
        <w:rPr>
          <w:rFonts w:asciiTheme="majorBidi" w:hAnsiTheme="majorBidi" w:cstheme="majorBidi"/>
          <w:szCs w:val="24"/>
        </w:rPr>
      </w:pPr>
    </w:p>
    <w:p w14:paraId="40E7AE0E" w14:textId="77777777" w:rsidR="00AF3660" w:rsidRDefault="00AF3660" w:rsidP="00AF3660">
      <w:pPr>
        <w:spacing w:line="240" w:lineRule="auto"/>
        <w:jc w:val="center"/>
        <w:rPr>
          <w:rFonts w:asciiTheme="majorBidi" w:hAnsiTheme="majorBidi" w:cstheme="majorBidi"/>
          <w:szCs w:val="24"/>
        </w:rPr>
      </w:pPr>
    </w:p>
    <w:p w14:paraId="130D155F" w14:textId="77777777" w:rsidR="00AF3660" w:rsidRDefault="00AF3660" w:rsidP="00AF3660">
      <w:pPr>
        <w:spacing w:line="240" w:lineRule="auto"/>
        <w:jc w:val="center"/>
        <w:rPr>
          <w:rFonts w:asciiTheme="majorBidi" w:hAnsiTheme="majorBidi" w:cstheme="majorBidi"/>
          <w:szCs w:val="24"/>
        </w:rPr>
      </w:pPr>
    </w:p>
    <w:p w14:paraId="77F99F85" w14:textId="77777777" w:rsidR="00AF3660" w:rsidRDefault="00AF3660" w:rsidP="00AF3660">
      <w:pPr>
        <w:spacing w:line="240" w:lineRule="auto"/>
        <w:jc w:val="center"/>
        <w:rPr>
          <w:rFonts w:asciiTheme="majorBidi" w:hAnsiTheme="majorBidi" w:cstheme="majorBidi"/>
          <w:szCs w:val="24"/>
        </w:rPr>
      </w:pPr>
    </w:p>
    <w:p w14:paraId="3E69B27E" w14:textId="77777777" w:rsidR="00AF3660" w:rsidRDefault="00AF3660" w:rsidP="00AF3660">
      <w:pPr>
        <w:spacing w:line="240" w:lineRule="auto"/>
        <w:jc w:val="center"/>
        <w:rPr>
          <w:rFonts w:asciiTheme="majorBidi" w:hAnsiTheme="majorBidi" w:cstheme="majorBidi"/>
          <w:szCs w:val="24"/>
        </w:rPr>
      </w:pPr>
    </w:p>
    <w:p w14:paraId="5C5B6ED1" w14:textId="77777777" w:rsidR="00AF3660" w:rsidRPr="005B7B8F" w:rsidRDefault="00AF3660" w:rsidP="00AF3660">
      <w:pPr>
        <w:spacing w:line="240" w:lineRule="auto"/>
        <w:jc w:val="center"/>
        <w:rPr>
          <w:rFonts w:asciiTheme="majorBidi" w:hAnsiTheme="majorBidi" w:cstheme="majorBidi"/>
          <w:szCs w:val="24"/>
        </w:rPr>
      </w:pPr>
    </w:p>
    <w:p w14:paraId="6468FBF2" w14:textId="77777777" w:rsidR="00AF3660" w:rsidRPr="005B7B8F" w:rsidRDefault="00AF3660" w:rsidP="00AF3660">
      <w:pPr>
        <w:spacing w:line="240" w:lineRule="auto"/>
        <w:jc w:val="center"/>
        <w:rPr>
          <w:rFonts w:asciiTheme="majorBidi" w:hAnsiTheme="majorBidi" w:cstheme="majorBidi"/>
          <w:szCs w:val="24"/>
        </w:rPr>
      </w:pPr>
    </w:p>
    <w:p w14:paraId="0303AA35" w14:textId="6BAF55CF" w:rsidR="004B17EB" w:rsidRPr="004A196B" w:rsidRDefault="007A5373" w:rsidP="008E42AF">
      <w:pPr>
        <w:pStyle w:val="Default"/>
        <w:jc w:val="center"/>
        <w:rPr>
          <w:bCs/>
        </w:rPr>
      </w:pPr>
      <w:r w:rsidRPr="007A5373">
        <w:lastRenderedPageBreak/>
        <w:t xml:space="preserve"> </w:t>
      </w:r>
      <w:r>
        <w:rPr>
          <w:noProof/>
          <w:lang w:eastAsia="tr-TR"/>
        </w:rPr>
        <w:drawing>
          <wp:inline distT="0" distB="0" distL="0" distR="0" wp14:anchorId="1AA13B53" wp14:editId="77FF5ABD">
            <wp:extent cx="1260000" cy="1260000"/>
            <wp:effectExtent l="0" t="0" r="0" b="0"/>
            <wp:docPr id="7" name="Resim 7" descr="Image result for bursa uludaÄ Ã¼niversites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bursa uludaÄ Ã¼niversitesi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5A9494B3" w14:textId="77777777" w:rsidR="00195419" w:rsidRPr="004A196B" w:rsidRDefault="00195419" w:rsidP="00FC7AF2">
      <w:pPr>
        <w:pStyle w:val="Default"/>
        <w:jc w:val="center"/>
        <w:rPr>
          <w:bCs/>
        </w:rPr>
      </w:pPr>
    </w:p>
    <w:p w14:paraId="6982AFB1" w14:textId="77777777" w:rsidR="004B17EB" w:rsidRPr="004A196B" w:rsidRDefault="008E42AF" w:rsidP="008E42AF">
      <w:pPr>
        <w:pStyle w:val="Default"/>
        <w:jc w:val="center"/>
        <w:rPr>
          <w:bCs/>
        </w:rPr>
      </w:pPr>
      <w:r w:rsidRPr="004A196B">
        <w:rPr>
          <w:bCs/>
        </w:rPr>
        <w:t>T.C.</w:t>
      </w:r>
    </w:p>
    <w:p w14:paraId="559B183A" w14:textId="47DCC7A6" w:rsidR="004B17EB" w:rsidRPr="004A196B" w:rsidRDefault="00AF3660" w:rsidP="008E42AF">
      <w:pPr>
        <w:pStyle w:val="Default"/>
        <w:jc w:val="center"/>
        <w:rPr>
          <w:bCs/>
        </w:rPr>
      </w:pPr>
      <w:r>
        <w:rPr>
          <w:bCs/>
        </w:rPr>
        <w:t xml:space="preserve">BURSA </w:t>
      </w:r>
      <w:r w:rsidR="008E42AF" w:rsidRPr="004A196B">
        <w:rPr>
          <w:bCs/>
        </w:rPr>
        <w:t>ULUDAĞ ÜNİVERSİTESİ</w:t>
      </w:r>
    </w:p>
    <w:p w14:paraId="39FD5DBC" w14:textId="77777777" w:rsidR="004B17EB" w:rsidRPr="004A196B" w:rsidRDefault="008E42AF" w:rsidP="008E42AF">
      <w:pPr>
        <w:pStyle w:val="Default"/>
        <w:jc w:val="center"/>
        <w:rPr>
          <w:bCs/>
        </w:rPr>
      </w:pPr>
      <w:r w:rsidRPr="004A196B">
        <w:rPr>
          <w:bCs/>
        </w:rPr>
        <w:t>FEN BİLİMLERİ ENSTİTÜSÜ</w:t>
      </w:r>
    </w:p>
    <w:p w14:paraId="4801C804" w14:textId="77777777" w:rsidR="004B17EB" w:rsidRPr="004A196B" w:rsidRDefault="004B17EB" w:rsidP="008E42AF">
      <w:pPr>
        <w:pStyle w:val="Default"/>
        <w:jc w:val="center"/>
        <w:rPr>
          <w:bCs/>
        </w:rPr>
      </w:pPr>
    </w:p>
    <w:p w14:paraId="07632FAD" w14:textId="77777777" w:rsidR="004B17EB" w:rsidRPr="004A196B" w:rsidRDefault="004B17EB" w:rsidP="008E42AF">
      <w:pPr>
        <w:pStyle w:val="Default"/>
        <w:jc w:val="center"/>
        <w:rPr>
          <w:bCs/>
        </w:rPr>
      </w:pPr>
    </w:p>
    <w:p w14:paraId="0328BABF" w14:textId="77777777" w:rsidR="004B17EB" w:rsidRPr="004A196B" w:rsidRDefault="004B17EB" w:rsidP="008E42AF">
      <w:pPr>
        <w:pStyle w:val="Default"/>
        <w:jc w:val="center"/>
        <w:rPr>
          <w:bCs/>
        </w:rPr>
      </w:pPr>
    </w:p>
    <w:p w14:paraId="4C90DC05" w14:textId="77777777" w:rsidR="004B17EB" w:rsidRDefault="004B17EB" w:rsidP="008E42AF">
      <w:pPr>
        <w:pStyle w:val="Default"/>
        <w:jc w:val="center"/>
        <w:rPr>
          <w:bCs/>
        </w:rPr>
      </w:pPr>
    </w:p>
    <w:p w14:paraId="0F06A901" w14:textId="77777777" w:rsidR="00195419" w:rsidRPr="004A196B" w:rsidRDefault="00195419" w:rsidP="008E42AF">
      <w:pPr>
        <w:pStyle w:val="Default"/>
        <w:jc w:val="center"/>
        <w:rPr>
          <w:bCs/>
        </w:rPr>
      </w:pPr>
    </w:p>
    <w:p w14:paraId="043ADC71" w14:textId="77777777" w:rsidR="004B17EB" w:rsidRPr="004A196B" w:rsidRDefault="004B17EB" w:rsidP="00D46203">
      <w:pPr>
        <w:pStyle w:val="Default"/>
        <w:jc w:val="center"/>
        <w:rPr>
          <w:bCs/>
        </w:rPr>
      </w:pPr>
    </w:p>
    <w:p w14:paraId="44B64CAC" w14:textId="0DC97F5B" w:rsidR="008E42AF" w:rsidRPr="004A196B" w:rsidRDefault="00AF3660" w:rsidP="00373AA5">
      <w:pPr>
        <w:spacing w:line="240" w:lineRule="auto"/>
        <w:jc w:val="center"/>
      </w:pPr>
      <w:r>
        <w:rPr>
          <w:b/>
          <w:noProof/>
        </w:rPr>
        <w:t>AAAAAAAAAAAAAAAAAAAAAAAAAAAAAAAAAAAAAAAAAAAAAAAAAAAAAAAAAAAAAAAAA</w:t>
      </w:r>
    </w:p>
    <w:p w14:paraId="729D5C9F" w14:textId="77777777" w:rsidR="008E42AF" w:rsidRPr="004A196B" w:rsidRDefault="008E42AF" w:rsidP="00195419">
      <w:pPr>
        <w:jc w:val="center"/>
      </w:pPr>
    </w:p>
    <w:p w14:paraId="19F73481" w14:textId="77777777" w:rsidR="008E42AF" w:rsidRPr="004A196B" w:rsidRDefault="008E42AF" w:rsidP="008E42AF">
      <w:pPr>
        <w:jc w:val="center"/>
      </w:pPr>
    </w:p>
    <w:p w14:paraId="3BA5EC57" w14:textId="7C712694" w:rsidR="004B17EB" w:rsidRPr="007F1890" w:rsidRDefault="00AF3660" w:rsidP="0045377E">
      <w:pPr>
        <w:spacing w:line="240" w:lineRule="auto"/>
        <w:jc w:val="center"/>
        <w:rPr>
          <w:bCs/>
        </w:rPr>
      </w:pPr>
      <w:proofErr w:type="spellStart"/>
      <w:r w:rsidRPr="007F1890">
        <w:t>Aaaaaaaaa</w:t>
      </w:r>
      <w:proofErr w:type="spellEnd"/>
      <w:r w:rsidRPr="007F1890">
        <w:t xml:space="preserve"> AAAAAAAAAAAAA</w:t>
      </w:r>
    </w:p>
    <w:p w14:paraId="67689746" w14:textId="633312D8" w:rsidR="004B17EB" w:rsidRPr="004A196B" w:rsidRDefault="007A009A" w:rsidP="008E42AF">
      <w:pPr>
        <w:pStyle w:val="Default"/>
        <w:jc w:val="center"/>
        <w:rPr>
          <w:bCs/>
        </w:rPr>
      </w:pPr>
      <w:r>
        <w:rPr>
          <w:bCs/>
        </w:rPr>
        <w:t>000-000-000-000</w:t>
      </w:r>
    </w:p>
    <w:p w14:paraId="3280582F" w14:textId="77777777" w:rsidR="004B17EB" w:rsidRPr="004A196B" w:rsidRDefault="004B17EB" w:rsidP="008E42AF">
      <w:pPr>
        <w:pStyle w:val="Default"/>
        <w:jc w:val="center"/>
        <w:rPr>
          <w:bCs/>
        </w:rPr>
      </w:pPr>
    </w:p>
    <w:p w14:paraId="00C3D14E" w14:textId="77777777" w:rsidR="004B17EB" w:rsidRPr="004A196B" w:rsidRDefault="004B17EB" w:rsidP="00D46203">
      <w:pPr>
        <w:pStyle w:val="Default"/>
        <w:jc w:val="center"/>
        <w:rPr>
          <w:bCs/>
        </w:rPr>
      </w:pPr>
    </w:p>
    <w:p w14:paraId="734142B9" w14:textId="77777777" w:rsidR="004B17EB" w:rsidRPr="004A196B" w:rsidRDefault="004B17EB" w:rsidP="008E42AF">
      <w:pPr>
        <w:pStyle w:val="Default"/>
        <w:jc w:val="center"/>
        <w:rPr>
          <w:bCs/>
        </w:rPr>
      </w:pPr>
    </w:p>
    <w:p w14:paraId="29A9A58D" w14:textId="469B1134" w:rsidR="004B17EB" w:rsidRPr="004A196B" w:rsidRDefault="00AF3660" w:rsidP="00002114">
      <w:pPr>
        <w:pStyle w:val="Default"/>
        <w:jc w:val="center"/>
        <w:rPr>
          <w:bCs/>
        </w:rPr>
      </w:pPr>
      <w:proofErr w:type="spellStart"/>
      <w:r>
        <w:rPr>
          <w:bCs/>
        </w:rPr>
        <w:t>Aaaaaa</w:t>
      </w:r>
      <w:proofErr w:type="spellEnd"/>
      <w:r w:rsidR="008E42AF" w:rsidRPr="004A196B">
        <w:rPr>
          <w:bCs/>
        </w:rPr>
        <w:t xml:space="preserve">. Dr. </w:t>
      </w:r>
      <w:proofErr w:type="spellStart"/>
      <w:r w:rsidR="008E42AF" w:rsidRPr="004A196B">
        <w:rPr>
          <w:bCs/>
        </w:rPr>
        <w:t>A</w:t>
      </w:r>
      <w:r>
        <w:rPr>
          <w:bCs/>
        </w:rPr>
        <w:t>aaaaaa</w:t>
      </w:r>
      <w:proofErr w:type="spellEnd"/>
      <w:r>
        <w:rPr>
          <w:bCs/>
        </w:rPr>
        <w:t xml:space="preserve"> </w:t>
      </w:r>
      <w:r w:rsidR="0045377E" w:rsidRPr="004A196B">
        <w:rPr>
          <w:bCs/>
        </w:rPr>
        <w:t>A</w:t>
      </w:r>
      <w:r>
        <w:rPr>
          <w:bCs/>
        </w:rPr>
        <w:t>AAAAAAAAAA</w:t>
      </w:r>
    </w:p>
    <w:p w14:paraId="6C40D847" w14:textId="77777777" w:rsidR="004B17EB" w:rsidRPr="004A196B" w:rsidRDefault="008E42AF" w:rsidP="00002114">
      <w:pPr>
        <w:pStyle w:val="Default"/>
        <w:jc w:val="center"/>
        <w:rPr>
          <w:bCs/>
        </w:rPr>
      </w:pPr>
      <w:r w:rsidRPr="004A196B">
        <w:rPr>
          <w:bCs/>
        </w:rPr>
        <w:t>(Danışman)</w:t>
      </w:r>
    </w:p>
    <w:p w14:paraId="7A688273" w14:textId="77777777" w:rsidR="004B17EB" w:rsidRPr="004A196B" w:rsidRDefault="004B17EB" w:rsidP="00195419">
      <w:pPr>
        <w:pStyle w:val="Default"/>
        <w:jc w:val="center"/>
        <w:rPr>
          <w:bCs/>
        </w:rPr>
      </w:pPr>
    </w:p>
    <w:p w14:paraId="16616220" w14:textId="77777777" w:rsidR="004B17EB" w:rsidRPr="004A196B" w:rsidRDefault="004B17EB" w:rsidP="008E42AF">
      <w:pPr>
        <w:pStyle w:val="Default"/>
        <w:jc w:val="center"/>
        <w:rPr>
          <w:bCs/>
        </w:rPr>
      </w:pPr>
    </w:p>
    <w:p w14:paraId="30FE3247" w14:textId="77777777" w:rsidR="004B17EB" w:rsidRDefault="004B17EB" w:rsidP="008E42AF">
      <w:pPr>
        <w:pStyle w:val="Default"/>
        <w:jc w:val="center"/>
        <w:rPr>
          <w:bCs/>
        </w:rPr>
      </w:pPr>
    </w:p>
    <w:p w14:paraId="4FE353D8" w14:textId="77777777" w:rsidR="00195419" w:rsidRPr="004A196B" w:rsidRDefault="00195419" w:rsidP="008E42AF">
      <w:pPr>
        <w:pStyle w:val="Default"/>
        <w:jc w:val="center"/>
        <w:rPr>
          <w:bCs/>
        </w:rPr>
      </w:pPr>
    </w:p>
    <w:p w14:paraId="22DBA0AA" w14:textId="5884FAFD" w:rsidR="004B17EB" w:rsidRPr="004A196B" w:rsidRDefault="00800CB5" w:rsidP="00002114">
      <w:pPr>
        <w:pStyle w:val="Default"/>
        <w:jc w:val="center"/>
        <w:rPr>
          <w:bCs/>
        </w:rPr>
      </w:pPr>
      <w:r w:rsidRPr="004A196B">
        <w:rPr>
          <w:bCs/>
        </w:rPr>
        <w:t>YÜKSEK LİSANS</w:t>
      </w:r>
      <w:r w:rsidR="000A2A06">
        <w:rPr>
          <w:bCs/>
        </w:rPr>
        <w:t xml:space="preserve"> / DOKTORA</w:t>
      </w:r>
      <w:r w:rsidRPr="004A196B">
        <w:rPr>
          <w:bCs/>
        </w:rPr>
        <w:t xml:space="preserve"> TEZİ</w:t>
      </w:r>
    </w:p>
    <w:p w14:paraId="5EAF6F8D" w14:textId="1A3BBE9E" w:rsidR="004B17EB" w:rsidRPr="004A196B" w:rsidRDefault="000A2A06" w:rsidP="00002114">
      <w:pPr>
        <w:pStyle w:val="Default"/>
        <w:jc w:val="center"/>
        <w:rPr>
          <w:bCs/>
        </w:rPr>
      </w:pPr>
      <w:r>
        <w:rPr>
          <w:bCs/>
        </w:rPr>
        <w:t>AAAAAAAA</w:t>
      </w:r>
      <w:r w:rsidR="00E81836" w:rsidRPr="004A196B">
        <w:rPr>
          <w:bCs/>
        </w:rPr>
        <w:t xml:space="preserve"> </w:t>
      </w:r>
      <w:r>
        <w:rPr>
          <w:bCs/>
        </w:rPr>
        <w:t>AAAAAAAAAAA</w:t>
      </w:r>
      <w:r w:rsidR="00800CB5" w:rsidRPr="004A196B">
        <w:rPr>
          <w:bCs/>
        </w:rPr>
        <w:t xml:space="preserve"> ANABİLİM DALI</w:t>
      </w:r>
    </w:p>
    <w:p w14:paraId="2F3AEEE9" w14:textId="77777777" w:rsidR="004B17EB" w:rsidRPr="004A196B" w:rsidRDefault="004B17EB" w:rsidP="008E42AF">
      <w:pPr>
        <w:pStyle w:val="Default"/>
        <w:jc w:val="center"/>
        <w:rPr>
          <w:bCs/>
        </w:rPr>
      </w:pPr>
    </w:p>
    <w:p w14:paraId="02EC1AA5" w14:textId="77777777" w:rsidR="004B17EB" w:rsidRDefault="004B17EB" w:rsidP="008E42AF">
      <w:pPr>
        <w:pStyle w:val="Default"/>
        <w:jc w:val="center"/>
        <w:rPr>
          <w:bCs/>
        </w:rPr>
      </w:pPr>
    </w:p>
    <w:p w14:paraId="5B50FE94" w14:textId="77777777" w:rsidR="00195419" w:rsidRDefault="00195419" w:rsidP="008E42AF">
      <w:pPr>
        <w:pStyle w:val="Default"/>
        <w:jc w:val="center"/>
        <w:rPr>
          <w:bCs/>
        </w:rPr>
      </w:pPr>
    </w:p>
    <w:p w14:paraId="4D43673B" w14:textId="77777777" w:rsidR="00195419" w:rsidRDefault="00195419" w:rsidP="008E42AF">
      <w:pPr>
        <w:pStyle w:val="Default"/>
        <w:jc w:val="center"/>
        <w:rPr>
          <w:bCs/>
        </w:rPr>
      </w:pPr>
    </w:p>
    <w:p w14:paraId="2DDC18C1" w14:textId="77777777" w:rsidR="00195419" w:rsidRDefault="00195419" w:rsidP="008E42AF">
      <w:pPr>
        <w:pStyle w:val="Default"/>
        <w:jc w:val="center"/>
        <w:rPr>
          <w:bCs/>
        </w:rPr>
      </w:pPr>
    </w:p>
    <w:p w14:paraId="0FD2FCFA" w14:textId="77777777" w:rsidR="00195419" w:rsidRDefault="00195419" w:rsidP="008E42AF">
      <w:pPr>
        <w:pStyle w:val="Default"/>
        <w:jc w:val="center"/>
        <w:rPr>
          <w:bCs/>
        </w:rPr>
      </w:pPr>
    </w:p>
    <w:p w14:paraId="5FAFB881" w14:textId="77777777" w:rsidR="00002114" w:rsidRPr="004A196B" w:rsidRDefault="00002114" w:rsidP="008E42AF">
      <w:pPr>
        <w:pStyle w:val="Default"/>
        <w:jc w:val="center"/>
        <w:rPr>
          <w:bCs/>
        </w:rPr>
      </w:pPr>
    </w:p>
    <w:p w14:paraId="5F1453D8" w14:textId="77777777" w:rsidR="00195419" w:rsidRPr="004A196B" w:rsidRDefault="00195419" w:rsidP="008E42AF">
      <w:pPr>
        <w:pStyle w:val="Default"/>
        <w:jc w:val="center"/>
        <w:rPr>
          <w:bCs/>
        </w:rPr>
      </w:pPr>
    </w:p>
    <w:p w14:paraId="49792D1B" w14:textId="56041B0A" w:rsidR="00002114" w:rsidRDefault="00800CB5" w:rsidP="00195419">
      <w:pPr>
        <w:pStyle w:val="Default"/>
        <w:jc w:val="center"/>
        <w:rPr>
          <w:bCs/>
        </w:rPr>
      </w:pPr>
      <w:r w:rsidRPr="004A196B">
        <w:rPr>
          <w:bCs/>
        </w:rPr>
        <w:t>BURSA</w:t>
      </w:r>
      <w:r w:rsidR="007A5373">
        <w:rPr>
          <w:bCs/>
        </w:rPr>
        <w:t xml:space="preserve"> </w:t>
      </w:r>
      <w:r w:rsidR="007A5373">
        <w:t>–</w:t>
      </w:r>
      <w:r w:rsidR="00002114">
        <w:rPr>
          <w:bCs/>
        </w:rPr>
        <w:t xml:space="preserve"> 202</w:t>
      </w:r>
      <w:r w:rsidR="00003570">
        <w:rPr>
          <w:bCs/>
        </w:rPr>
        <w:t>1</w:t>
      </w:r>
    </w:p>
    <w:p w14:paraId="73462066" w14:textId="2D665289" w:rsidR="00002114" w:rsidRPr="00002114" w:rsidRDefault="00002114" w:rsidP="00195419">
      <w:pPr>
        <w:pStyle w:val="Default"/>
        <w:jc w:val="center"/>
        <w:rPr>
          <w:b/>
          <w:bCs/>
        </w:rPr>
      </w:pPr>
      <w:r w:rsidRPr="00002114">
        <w:rPr>
          <w:b/>
          <w:bCs/>
        </w:rPr>
        <w:t>Her Hakkı Saklıdır</w:t>
      </w:r>
    </w:p>
    <w:p w14:paraId="009D990D" w14:textId="77777777" w:rsidR="000A2A06" w:rsidRDefault="000A2A06" w:rsidP="00195419">
      <w:pPr>
        <w:pStyle w:val="Default"/>
        <w:jc w:val="center"/>
        <w:rPr>
          <w:bCs/>
        </w:rPr>
      </w:pPr>
    </w:p>
    <w:p w14:paraId="2E0E3C2C" w14:textId="77777777" w:rsidR="00002114" w:rsidRDefault="00002114" w:rsidP="00195419">
      <w:pPr>
        <w:pStyle w:val="Default"/>
        <w:jc w:val="center"/>
        <w:rPr>
          <w:bCs/>
        </w:rPr>
      </w:pPr>
    </w:p>
    <w:p w14:paraId="1A4901B8" w14:textId="77777777" w:rsidR="007C17B4" w:rsidRDefault="007C17B4" w:rsidP="00195419">
      <w:pPr>
        <w:pStyle w:val="Default"/>
        <w:jc w:val="center"/>
        <w:rPr>
          <w:bCs/>
        </w:rPr>
      </w:pPr>
    </w:p>
    <w:p w14:paraId="254BEB9C" w14:textId="77777777" w:rsidR="008A6B69" w:rsidRPr="00F42060" w:rsidRDefault="008A6B69" w:rsidP="00F42060">
      <w:pPr>
        <w:pStyle w:val="Default"/>
        <w:jc w:val="center"/>
        <w:rPr>
          <w:szCs w:val="22"/>
        </w:rPr>
      </w:pPr>
      <w:r w:rsidRPr="00F42060">
        <w:rPr>
          <w:b/>
          <w:bCs/>
          <w:szCs w:val="22"/>
        </w:rPr>
        <w:lastRenderedPageBreak/>
        <w:t>TEZ ONAYI</w:t>
      </w:r>
    </w:p>
    <w:p w14:paraId="6C9A8248" w14:textId="51548E1E" w:rsidR="008A6B69" w:rsidRPr="00F42060" w:rsidRDefault="00980033" w:rsidP="008E26A8">
      <w:pPr>
        <w:pStyle w:val="Default"/>
        <w:tabs>
          <w:tab w:val="center" w:pos="4252"/>
        </w:tabs>
        <w:jc w:val="both"/>
        <w:rPr>
          <w:szCs w:val="22"/>
        </w:rPr>
      </w:pPr>
      <w:r w:rsidRPr="00F42060">
        <w:rPr>
          <w:szCs w:val="22"/>
        </w:rPr>
        <w:tab/>
      </w:r>
      <w:r w:rsidR="008E26A8">
        <w:rPr>
          <w:szCs w:val="22"/>
        </w:rPr>
        <w:tab/>
      </w:r>
    </w:p>
    <w:p w14:paraId="7E84F059" w14:textId="345A7D16" w:rsidR="008A6B69" w:rsidRPr="00F42060" w:rsidRDefault="007A5373" w:rsidP="008A6B69">
      <w:pPr>
        <w:pStyle w:val="Default"/>
        <w:jc w:val="both"/>
        <w:rPr>
          <w:sz w:val="22"/>
          <w:szCs w:val="22"/>
        </w:rPr>
      </w:pPr>
      <w:proofErr w:type="spellStart"/>
      <w:r>
        <w:rPr>
          <w:szCs w:val="22"/>
        </w:rPr>
        <w:t>Aaaaaaa</w:t>
      </w:r>
      <w:proofErr w:type="spellEnd"/>
      <w:r w:rsidR="008A6B69" w:rsidRPr="00F42060">
        <w:rPr>
          <w:szCs w:val="22"/>
        </w:rPr>
        <w:t xml:space="preserve"> </w:t>
      </w:r>
      <w:r>
        <w:rPr>
          <w:szCs w:val="22"/>
        </w:rPr>
        <w:t>AAAAAAAAAAA</w:t>
      </w:r>
      <w:r w:rsidR="008A6B69" w:rsidRPr="00F42060">
        <w:rPr>
          <w:szCs w:val="22"/>
        </w:rPr>
        <w:t xml:space="preserve"> tarafından hazırlanan “</w:t>
      </w:r>
      <w:r>
        <w:rPr>
          <w:szCs w:val="22"/>
        </w:rPr>
        <w:t xml:space="preserve">AAAAAAAAA </w:t>
      </w:r>
      <w:proofErr w:type="spellStart"/>
      <w:r>
        <w:rPr>
          <w:szCs w:val="22"/>
        </w:rPr>
        <w:t>AAAAAAAAA</w:t>
      </w:r>
      <w:proofErr w:type="spellEnd"/>
      <w:r>
        <w:rPr>
          <w:szCs w:val="22"/>
        </w:rPr>
        <w:t xml:space="preserve"> AAAAAAAA AAAAAAAAA AAAAAAAAAAAA</w:t>
      </w:r>
      <w:r w:rsidR="008A6B69" w:rsidRPr="00F42060">
        <w:rPr>
          <w:szCs w:val="22"/>
        </w:rPr>
        <w:t xml:space="preserve">” adlı tez çalışması aşağıdaki jüri tarafından oy birliği ile </w:t>
      </w:r>
      <w:r w:rsidR="00915D08">
        <w:rPr>
          <w:szCs w:val="22"/>
        </w:rPr>
        <w:t xml:space="preserve">Bursa </w:t>
      </w:r>
      <w:r w:rsidR="008A6B69" w:rsidRPr="00F42060">
        <w:rPr>
          <w:szCs w:val="22"/>
        </w:rPr>
        <w:t xml:space="preserve">Uludağ Üniversitesi Fen Bilimleri Enstitüsü </w:t>
      </w:r>
      <w:proofErr w:type="spellStart"/>
      <w:r>
        <w:rPr>
          <w:szCs w:val="22"/>
        </w:rPr>
        <w:t>Aaaaaaaaaa</w:t>
      </w:r>
      <w:proofErr w:type="spellEnd"/>
      <w:r w:rsidR="008A6B69" w:rsidRPr="00F42060">
        <w:rPr>
          <w:szCs w:val="22"/>
        </w:rPr>
        <w:t xml:space="preserve"> </w:t>
      </w:r>
      <w:proofErr w:type="spellStart"/>
      <w:r>
        <w:rPr>
          <w:szCs w:val="22"/>
        </w:rPr>
        <w:t>Aaaaaaaaaaaaaaa</w:t>
      </w:r>
      <w:proofErr w:type="spellEnd"/>
      <w:r w:rsidR="008A6B69" w:rsidRPr="00F42060">
        <w:rPr>
          <w:szCs w:val="22"/>
        </w:rPr>
        <w:t xml:space="preserve"> Anabilim Dalı’nda </w:t>
      </w:r>
      <w:r w:rsidR="008A6B69" w:rsidRPr="00F42060">
        <w:rPr>
          <w:b/>
          <w:bCs/>
          <w:szCs w:val="22"/>
        </w:rPr>
        <w:t>YÜKSEK LİSANS</w:t>
      </w:r>
      <w:r>
        <w:rPr>
          <w:b/>
          <w:bCs/>
          <w:szCs w:val="22"/>
        </w:rPr>
        <w:t>/DOKTORA</w:t>
      </w:r>
      <w:r w:rsidR="008A6B69" w:rsidRPr="00F42060">
        <w:rPr>
          <w:b/>
          <w:bCs/>
          <w:szCs w:val="22"/>
        </w:rPr>
        <w:t xml:space="preserve"> TEZİ </w:t>
      </w:r>
      <w:r w:rsidR="008A6B69" w:rsidRPr="00F42060">
        <w:rPr>
          <w:szCs w:val="22"/>
        </w:rPr>
        <w:t>olarak kabul edilmiştir.</w:t>
      </w:r>
    </w:p>
    <w:p w14:paraId="4D0591A0" w14:textId="4D586B91" w:rsidR="008A6B69" w:rsidRDefault="00E47510" w:rsidP="00E47510">
      <w:pPr>
        <w:pStyle w:val="Default"/>
        <w:tabs>
          <w:tab w:val="left" w:pos="2145"/>
        </w:tabs>
        <w:rPr>
          <w:sz w:val="22"/>
          <w:szCs w:val="22"/>
        </w:rPr>
      </w:pPr>
      <w:r>
        <w:rPr>
          <w:sz w:val="22"/>
          <w:szCs w:val="22"/>
        </w:rPr>
        <w:tab/>
      </w:r>
    </w:p>
    <w:p w14:paraId="69B07460" w14:textId="431DD3FB" w:rsidR="008A6B69" w:rsidRPr="00F42060" w:rsidRDefault="007C28BB" w:rsidP="008A6B69">
      <w:pPr>
        <w:pStyle w:val="Default"/>
        <w:rPr>
          <w:szCs w:val="22"/>
        </w:rPr>
      </w:pPr>
      <w:r>
        <w:rPr>
          <w:b/>
          <w:bCs/>
          <w:szCs w:val="22"/>
        </w:rPr>
        <w:t>Danışman</w:t>
      </w:r>
      <w:r w:rsidR="008A6B69" w:rsidRPr="007F1890">
        <w:rPr>
          <w:b/>
          <w:szCs w:val="22"/>
        </w:rPr>
        <w:t>:</w:t>
      </w:r>
      <w:r w:rsidR="008A6B69" w:rsidRPr="00F42060">
        <w:rPr>
          <w:szCs w:val="22"/>
        </w:rPr>
        <w:t xml:space="preserve"> </w:t>
      </w:r>
      <w:proofErr w:type="spellStart"/>
      <w:r w:rsidR="007A5373">
        <w:rPr>
          <w:szCs w:val="22"/>
        </w:rPr>
        <w:t>Aaaaa</w:t>
      </w:r>
      <w:proofErr w:type="spellEnd"/>
      <w:r w:rsidR="008A6B69" w:rsidRPr="00F42060">
        <w:rPr>
          <w:szCs w:val="22"/>
        </w:rPr>
        <w:t xml:space="preserve">. Dr. </w:t>
      </w:r>
      <w:proofErr w:type="spellStart"/>
      <w:r w:rsidR="007A5373">
        <w:rPr>
          <w:szCs w:val="22"/>
        </w:rPr>
        <w:t>Aaaaaaaa</w:t>
      </w:r>
      <w:proofErr w:type="spellEnd"/>
      <w:r w:rsidR="008A6B69" w:rsidRPr="00F42060">
        <w:rPr>
          <w:szCs w:val="22"/>
        </w:rPr>
        <w:t xml:space="preserve"> </w:t>
      </w:r>
      <w:r w:rsidR="007A5373">
        <w:rPr>
          <w:szCs w:val="22"/>
        </w:rPr>
        <w:t>AAAAAAAAAAAA</w:t>
      </w:r>
    </w:p>
    <w:p w14:paraId="316D6B21" w14:textId="77777777" w:rsidR="008A6B69" w:rsidRDefault="008A6B69" w:rsidP="008A6B69">
      <w:pPr>
        <w:pStyle w:val="Default"/>
        <w:rPr>
          <w:sz w:val="22"/>
          <w:szCs w:val="22"/>
        </w:rPr>
      </w:pPr>
    </w:p>
    <w:tbl>
      <w:tblPr>
        <w:tblpPr w:leftFromText="141" w:rightFromText="141" w:vertAnchor="text" w:horzAnchor="margin" w:tblpXSpec="center" w:tblpY="102"/>
        <w:tblW w:w="8648" w:type="dxa"/>
        <w:tblBorders>
          <w:top w:val="nil"/>
          <w:left w:val="nil"/>
          <w:bottom w:val="nil"/>
          <w:right w:val="nil"/>
        </w:tblBorders>
        <w:tblLayout w:type="fixed"/>
        <w:tblLook w:val="0000" w:firstRow="0" w:lastRow="0" w:firstColumn="0" w:lastColumn="0" w:noHBand="0" w:noVBand="0"/>
      </w:tblPr>
      <w:tblGrid>
        <w:gridCol w:w="1701"/>
        <w:gridCol w:w="5637"/>
        <w:gridCol w:w="34"/>
        <w:gridCol w:w="1276"/>
      </w:tblGrid>
      <w:tr w:rsidR="007C28BB" w:rsidRPr="00F42060" w14:paraId="2F7382D4" w14:textId="77777777" w:rsidTr="007C28BB">
        <w:trPr>
          <w:trHeight w:val="311"/>
        </w:trPr>
        <w:tc>
          <w:tcPr>
            <w:tcW w:w="1701" w:type="dxa"/>
          </w:tcPr>
          <w:p w14:paraId="3B278A3C" w14:textId="6C8122FD" w:rsidR="007C28BB" w:rsidRDefault="007C28BB" w:rsidP="007A5373">
            <w:pPr>
              <w:pStyle w:val="Default"/>
              <w:rPr>
                <w:b/>
                <w:bCs/>
                <w:sz w:val="22"/>
                <w:szCs w:val="20"/>
              </w:rPr>
            </w:pPr>
            <w:proofErr w:type="gramStart"/>
            <w:r>
              <w:rPr>
                <w:b/>
                <w:bCs/>
                <w:sz w:val="22"/>
                <w:szCs w:val="20"/>
              </w:rPr>
              <w:t xml:space="preserve">Başkan </w:t>
            </w:r>
            <w:r w:rsidRPr="00F42060">
              <w:rPr>
                <w:b/>
                <w:bCs/>
                <w:sz w:val="22"/>
                <w:szCs w:val="20"/>
              </w:rPr>
              <w:t xml:space="preserve"> </w:t>
            </w:r>
            <w:r>
              <w:rPr>
                <w:b/>
                <w:bCs/>
                <w:sz w:val="22"/>
                <w:szCs w:val="20"/>
              </w:rPr>
              <w:t xml:space="preserve">    :</w:t>
            </w:r>
            <w:proofErr w:type="gramEnd"/>
          </w:p>
        </w:tc>
        <w:tc>
          <w:tcPr>
            <w:tcW w:w="5637" w:type="dxa"/>
          </w:tcPr>
          <w:p w14:paraId="30E94354" w14:textId="77777777" w:rsidR="007C28BB" w:rsidRDefault="007C28BB" w:rsidP="007C28BB">
            <w:pPr>
              <w:pStyle w:val="Default"/>
              <w:ind w:left="33" w:hanging="33"/>
              <w:rPr>
                <w:sz w:val="22"/>
                <w:szCs w:val="20"/>
              </w:rPr>
            </w:pPr>
            <w:proofErr w:type="spellStart"/>
            <w:r>
              <w:rPr>
                <w:sz w:val="22"/>
                <w:szCs w:val="20"/>
              </w:rPr>
              <w:t>Aaaaa</w:t>
            </w:r>
            <w:proofErr w:type="spellEnd"/>
            <w:r>
              <w:rPr>
                <w:sz w:val="22"/>
                <w:szCs w:val="20"/>
              </w:rPr>
              <w:t xml:space="preserve">. Dr. </w:t>
            </w:r>
            <w:proofErr w:type="spellStart"/>
            <w:r>
              <w:rPr>
                <w:sz w:val="22"/>
                <w:szCs w:val="20"/>
              </w:rPr>
              <w:t>Aaaaaaaa</w:t>
            </w:r>
            <w:proofErr w:type="spellEnd"/>
            <w:r>
              <w:rPr>
                <w:sz w:val="22"/>
                <w:szCs w:val="20"/>
              </w:rPr>
              <w:t xml:space="preserve"> AAAAAAAA</w:t>
            </w:r>
          </w:p>
          <w:p w14:paraId="7FC8C447" w14:textId="77777777" w:rsidR="007C28BB" w:rsidRPr="00F42060" w:rsidRDefault="007C28BB" w:rsidP="007C28BB">
            <w:pPr>
              <w:pStyle w:val="Default"/>
              <w:ind w:left="33" w:hanging="33"/>
              <w:rPr>
                <w:sz w:val="22"/>
                <w:szCs w:val="20"/>
              </w:rPr>
            </w:pPr>
            <w:r>
              <w:rPr>
                <w:sz w:val="22"/>
                <w:szCs w:val="20"/>
              </w:rPr>
              <w:t>000-000-000-000</w:t>
            </w:r>
          </w:p>
          <w:p w14:paraId="541EE508" w14:textId="77777777" w:rsidR="007C28BB" w:rsidRDefault="007C28BB" w:rsidP="007C28BB">
            <w:pPr>
              <w:pStyle w:val="Default"/>
              <w:ind w:left="33" w:hanging="33"/>
              <w:rPr>
                <w:sz w:val="22"/>
                <w:szCs w:val="20"/>
              </w:rPr>
            </w:pPr>
            <w:proofErr w:type="spellStart"/>
            <w:r>
              <w:rPr>
                <w:sz w:val="22"/>
                <w:szCs w:val="20"/>
              </w:rPr>
              <w:t>Aaaaaaaaa</w:t>
            </w:r>
            <w:proofErr w:type="spellEnd"/>
            <w:r>
              <w:rPr>
                <w:sz w:val="22"/>
                <w:szCs w:val="20"/>
              </w:rPr>
              <w:t xml:space="preserve"> Üniversitesi, </w:t>
            </w:r>
          </w:p>
          <w:p w14:paraId="40454CE2" w14:textId="77777777" w:rsidR="007C28BB" w:rsidRPr="00F42060" w:rsidRDefault="007C28BB" w:rsidP="007C28BB">
            <w:pPr>
              <w:pStyle w:val="Default"/>
              <w:ind w:left="33" w:hanging="33"/>
              <w:rPr>
                <w:sz w:val="22"/>
                <w:szCs w:val="20"/>
              </w:rPr>
            </w:pPr>
            <w:proofErr w:type="spellStart"/>
            <w:r>
              <w:rPr>
                <w:sz w:val="22"/>
                <w:szCs w:val="20"/>
              </w:rPr>
              <w:t>Aaaaaaaaaaaa</w:t>
            </w:r>
            <w:proofErr w:type="spellEnd"/>
            <w:r w:rsidRPr="00F42060">
              <w:rPr>
                <w:sz w:val="22"/>
                <w:szCs w:val="20"/>
              </w:rPr>
              <w:t xml:space="preserve"> Fakültesi, </w:t>
            </w:r>
          </w:p>
          <w:p w14:paraId="3DA33FEF" w14:textId="77777777" w:rsidR="007C28BB" w:rsidRDefault="007C28BB" w:rsidP="007C28BB">
            <w:pPr>
              <w:pStyle w:val="Default"/>
              <w:ind w:left="33" w:hanging="33"/>
              <w:rPr>
                <w:sz w:val="22"/>
                <w:szCs w:val="20"/>
              </w:rPr>
            </w:pPr>
            <w:proofErr w:type="spellStart"/>
            <w:r>
              <w:rPr>
                <w:sz w:val="22"/>
                <w:szCs w:val="20"/>
              </w:rPr>
              <w:t>Aaaaaaaa</w:t>
            </w:r>
            <w:proofErr w:type="spellEnd"/>
            <w:r>
              <w:rPr>
                <w:sz w:val="22"/>
                <w:szCs w:val="20"/>
              </w:rPr>
              <w:t xml:space="preserve"> </w:t>
            </w:r>
            <w:proofErr w:type="spellStart"/>
            <w:r>
              <w:rPr>
                <w:sz w:val="22"/>
                <w:szCs w:val="20"/>
              </w:rPr>
              <w:t>Aaaaaaaaaaa</w:t>
            </w:r>
            <w:proofErr w:type="spellEnd"/>
            <w:r>
              <w:rPr>
                <w:sz w:val="22"/>
                <w:szCs w:val="20"/>
              </w:rPr>
              <w:t xml:space="preserve"> Anabilim Dalı</w:t>
            </w:r>
          </w:p>
          <w:p w14:paraId="76EEEE2C" w14:textId="77777777" w:rsidR="007C28BB" w:rsidRDefault="007C28BB" w:rsidP="007A5373">
            <w:pPr>
              <w:pStyle w:val="Default"/>
              <w:ind w:left="33" w:hanging="33"/>
              <w:rPr>
                <w:sz w:val="22"/>
                <w:szCs w:val="20"/>
              </w:rPr>
            </w:pPr>
          </w:p>
        </w:tc>
        <w:tc>
          <w:tcPr>
            <w:tcW w:w="1310" w:type="dxa"/>
            <w:gridSpan w:val="2"/>
          </w:tcPr>
          <w:p w14:paraId="4733F60F" w14:textId="35F9D11F" w:rsidR="007C28BB" w:rsidRDefault="007C28BB" w:rsidP="007C28BB">
            <w:pPr>
              <w:pStyle w:val="Default"/>
              <w:jc w:val="both"/>
              <w:rPr>
                <w:sz w:val="22"/>
                <w:szCs w:val="20"/>
              </w:rPr>
            </w:pPr>
            <w:r>
              <w:rPr>
                <w:sz w:val="22"/>
                <w:szCs w:val="20"/>
              </w:rPr>
              <w:t>İ</w:t>
            </w:r>
            <w:r w:rsidRPr="00F42060">
              <w:rPr>
                <w:sz w:val="22"/>
                <w:szCs w:val="20"/>
              </w:rPr>
              <w:t>mza</w:t>
            </w:r>
          </w:p>
        </w:tc>
      </w:tr>
      <w:tr w:rsidR="007A5373" w:rsidRPr="00F42060" w14:paraId="5E01E6E4" w14:textId="77777777" w:rsidTr="007C28BB">
        <w:trPr>
          <w:trHeight w:val="311"/>
        </w:trPr>
        <w:tc>
          <w:tcPr>
            <w:tcW w:w="1701" w:type="dxa"/>
          </w:tcPr>
          <w:p w14:paraId="04835584" w14:textId="3128355A" w:rsidR="007A5373" w:rsidRPr="00F42060" w:rsidRDefault="007A5373" w:rsidP="007A5373">
            <w:pPr>
              <w:pStyle w:val="Default"/>
              <w:rPr>
                <w:sz w:val="22"/>
                <w:szCs w:val="20"/>
              </w:rPr>
            </w:pPr>
            <w:proofErr w:type="gramStart"/>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w:t>
            </w:r>
            <w:proofErr w:type="gramEnd"/>
            <w:r w:rsidRPr="00F42060">
              <w:rPr>
                <w:b/>
                <w:bCs/>
                <w:sz w:val="22"/>
                <w:szCs w:val="20"/>
              </w:rPr>
              <w:t xml:space="preserve"> </w:t>
            </w:r>
          </w:p>
        </w:tc>
        <w:tc>
          <w:tcPr>
            <w:tcW w:w="5637" w:type="dxa"/>
          </w:tcPr>
          <w:p w14:paraId="1671F56C" w14:textId="77777777" w:rsidR="007A5373" w:rsidRDefault="007A5373" w:rsidP="007A5373">
            <w:pPr>
              <w:pStyle w:val="Default"/>
              <w:ind w:left="33" w:hanging="33"/>
              <w:rPr>
                <w:sz w:val="22"/>
                <w:szCs w:val="20"/>
              </w:rPr>
            </w:pPr>
            <w:proofErr w:type="spellStart"/>
            <w:r>
              <w:rPr>
                <w:sz w:val="22"/>
                <w:szCs w:val="20"/>
              </w:rPr>
              <w:t>Aaaaa</w:t>
            </w:r>
            <w:proofErr w:type="spellEnd"/>
            <w:r>
              <w:rPr>
                <w:sz w:val="22"/>
                <w:szCs w:val="20"/>
              </w:rPr>
              <w:t xml:space="preserve">. Dr. </w:t>
            </w:r>
            <w:proofErr w:type="spellStart"/>
            <w:r>
              <w:rPr>
                <w:sz w:val="22"/>
                <w:szCs w:val="20"/>
              </w:rPr>
              <w:t>Aaaaaaaa</w:t>
            </w:r>
            <w:proofErr w:type="spellEnd"/>
            <w:r>
              <w:rPr>
                <w:sz w:val="22"/>
                <w:szCs w:val="20"/>
              </w:rPr>
              <w:t xml:space="preserve"> AAAAAAAA</w:t>
            </w:r>
          </w:p>
          <w:p w14:paraId="69E10565" w14:textId="1EE2A917" w:rsidR="00002114" w:rsidRPr="00F42060" w:rsidRDefault="00002114" w:rsidP="00002114">
            <w:pPr>
              <w:pStyle w:val="Default"/>
              <w:ind w:left="33" w:hanging="33"/>
              <w:rPr>
                <w:sz w:val="22"/>
                <w:szCs w:val="20"/>
              </w:rPr>
            </w:pPr>
            <w:r>
              <w:rPr>
                <w:sz w:val="22"/>
                <w:szCs w:val="20"/>
              </w:rPr>
              <w:t>000-000-000-000</w:t>
            </w:r>
          </w:p>
          <w:p w14:paraId="1EC3DB7B" w14:textId="77777777" w:rsidR="00002114" w:rsidRDefault="007A5373" w:rsidP="007A5373">
            <w:pPr>
              <w:pStyle w:val="Default"/>
              <w:ind w:left="33" w:hanging="33"/>
              <w:rPr>
                <w:sz w:val="22"/>
                <w:szCs w:val="20"/>
              </w:rPr>
            </w:pPr>
            <w:proofErr w:type="spellStart"/>
            <w:r>
              <w:rPr>
                <w:sz w:val="22"/>
                <w:szCs w:val="20"/>
              </w:rPr>
              <w:t>Aaaaaaaaa</w:t>
            </w:r>
            <w:proofErr w:type="spellEnd"/>
            <w:r>
              <w:rPr>
                <w:sz w:val="22"/>
                <w:szCs w:val="20"/>
              </w:rPr>
              <w:t xml:space="preserve"> Üniversitesi, </w:t>
            </w:r>
          </w:p>
          <w:p w14:paraId="2CE0F6AB" w14:textId="5AC7ADDC" w:rsidR="007A5373" w:rsidRPr="00F42060" w:rsidRDefault="007A5373" w:rsidP="007A5373">
            <w:pPr>
              <w:pStyle w:val="Default"/>
              <w:ind w:left="33" w:hanging="33"/>
              <w:rPr>
                <w:sz w:val="22"/>
                <w:szCs w:val="20"/>
              </w:rPr>
            </w:pPr>
            <w:proofErr w:type="spellStart"/>
            <w:r>
              <w:rPr>
                <w:sz w:val="22"/>
                <w:szCs w:val="20"/>
              </w:rPr>
              <w:t>Aaaaaaaaaaaa</w:t>
            </w:r>
            <w:proofErr w:type="spellEnd"/>
            <w:r w:rsidRPr="00F42060">
              <w:rPr>
                <w:sz w:val="22"/>
                <w:szCs w:val="20"/>
              </w:rPr>
              <w:t xml:space="preserve"> Fakültesi, </w:t>
            </w:r>
          </w:p>
          <w:p w14:paraId="08E55B1D" w14:textId="56471E98" w:rsidR="007A5373" w:rsidRDefault="007A5373" w:rsidP="007A5373">
            <w:pPr>
              <w:pStyle w:val="Default"/>
              <w:ind w:left="33" w:hanging="33"/>
              <w:rPr>
                <w:sz w:val="22"/>
                <w:szCs w:val="20"/>
              </w:rPr>
            </w:pPr>
            <w:proofErr w:type="spellStart"/>
            <w:r>
              <w:rPr>
                <w:sz w:val="22"/>
                <w:szCs w:val="20"/>
              </w:rPr>
              <w:t>Aaaaaaaa</w:t>
            </w:r>
            <w:proofErr w:type="spellEnd"/>
            <w:r>
              <w:rPr>
                <w:sz w:val="22"/>
                <w:szCs w:val="20"/>
              </w:rPr>
              <w:t xml:space="preserve"> </w:t>
            </w:r>
            <w:proofErr w:type="spellStart"/>
            <w:r>
              <w:rPr>
                <w:sz w:val="22"/>
                <w:szCs w:val="20"/>
              </w:rPr>
              <w:t>Aaaaaaaaaaa</w:t>
            </w:r>
            <w:proofErr w:type="spellEnd"/>
            <w:r>
              <w:rPr>
                <w:sz w:val="22"/>
                <w:szCs w:val="20"/>
              </w:rPr>
              <w:t xml:space="preserve"> Anabilim Dalı</w:t>
            </w:r>
          </w:p>
          <w:p w14:paraId="2DDFEBAC" w14:textId="77777777" w:rsidR="007A5373" w:rsidRPr="00F42060" w:rsidRDefault="007A5373" w:rsidP="007A5373">
            <w:pPr>
              <w:pStyle w:val="Default"/>
              <w:ind w:left="33" w:hanging="33"/>
              <w:rPr>
                <w:sz w:val="22"/>
                <w:szCs w:val="20"/>
              </w:rPr>
            </w:pPr>
          </w:p>
        </w:tc>
        <w:tc>
          <w:tcPr>
            <w:tcW w:w="1310" w:type="dxa"/>
            <w:gridSpan w:val="2"/>
          </w:tcPr>
          <w:p w14:paraId="0260FE21" w14:textId="435A39AB"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62283F22" w14:textId="77777777" w:rsidTr="007C28BB">
        <w:trPr>
          <w:trHeight w:val="311"/>
        </w:trPr>
        <w:tc>
          <w:tcPr>
            <w:tcW w:w="1701" w:type="dxa"/>
          </w:tcPr>
          <w:p w14:paraId="0A03ADCC" w14:textId="6E9397D5" w:rsidR="007A5373" w:rsidRPr="00F42060" w:rsidRDefault="007A5373" w:rsidP="007A5373">
            <w:pPr>
              <w:pStyle w:val="Default"/>
              <w:rPr>
                <w:sz w:val="22"/>
                <w:szCs w:val="20"/>
              </w:rPr>
            </w:pPr>
            <w:proofErr w:type="gramStart"/>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w:t>
            </w:r>
            <w:proofErr w:type="gramEnd"/>
            <w:r w:rsidRPr="00F42060">
              <w:rPr>
                <w:b/>
                <w:bCs/>
                <w:sz w:val="22"/>
                <w:szCs w:val="20"/>
              </w:rPr>
              <w:t xml:space="preserve"> </w:t>
            </w:r>
          </w:p>
        </w:tc>
        <w:tc>
          <w:tcPr>
            <w:tcW w:w="5637" w:type="dxa"/>
          </w:tcPr>
          <w:p w14:paraId="2E4148A4" w14:textId="77777777" w:rsidR="007A5373" w:rsidRDefault="007A5373" w:rsidP="007A5373">
            <w:pPr>
              <w:pStyle w:val="Default"/>
              <w:ind w:left="33" w:hanging="33"/>
              <w:rPr>
                <w:sz w:val="22"/>
                <w:szCs w:val="20"/>
              </w:rPr>
            </w:pPr>
            <w:proofErr w:type="spellStart"/>
            <w:r>
              <w:rPr>
                <w:sz w:val="22"/>
                <w:szCs w:val="20"/>
              </w:rPr>
              <w:t>Aaaaa</w:t>
            </w:r>
            <w:proofErr w:type="spellEnd"/>
            <w:r>
              <w:rPr>
                <w:sz w:val="22"/>
                <w:szCs w:val="20"/>
              </w:rPr>
              <w:t xml:space="preserve">. Dr. </w:t>
            </w:r>
            <w:proofErr w:type="spellStart"/>
            <w:r>
              <w:rPr>
                <w:sz w:val="22"/>
                <w:szCs w:val="20"/>
              </w:rPr>
              <w:t>Aaaaaaaa</w:t>
            </w:r>
            <w:proofErr w:type="spellEnd"/>
            <w:r>
              <w:rPr>
                <w:sz w:val="22"/>
                <w:szCs w:val="20"/>
              </w:rPr>
              <w:t xml:space="preserve"> AAAAAAAA</w:t>
            </w:r>
          </w:p>
          <w:p w14:paraId="787D9804" w14:textId="2E399C05" w:rsidR="00002114" w:rsidRPr="00F42060" w:rsidRDefault="00002114" w:rsidP="00002114">
            <w:pPr>
              <w:pStyle w:val="Default"/>
              <w:ind w:left="33" w:hanging="33"/>
              <w:rPr>
                <w:sz w:val="22"/>
                <w:szCs w:val="20"/>
              </w:rPr>
            </w:pPr>
            <w:r>
              <w:rPr>
                <w:sz w:val="22"/>
                <w:szCs w:val="20"/>
              </w:rPr>
              <w:t>000-000-000-000</w:t>
            </w:r>
          </w:p>
          <w:p w14:paraId="3965C942" w14:textId="77777777" w:rsidR="00002114" w:rsidRDefault="007A5373" w:rsidP="007A5373">
            <w:pPr>
              <w:pStyle w:val="Default"/>
              <w:ind w:left="33" w:hanging="33"/>
              <w:rPr>
                <w:sz w:val="22"/>
                <w:szCs w:val="20"/>
              </w:rPr>
            </w:pPr>
            <w:proofErr w:type="spellStart"/>
            <w:r>
              <w:rPr>
                <w:sz w:val="22"/>
                <w:szCs w:val="20"/>
              </w:rPr>
              <w:t>Aaaaaaaaa</w:t>
            </w:r>
            <w:proofErr w:type="spellEnd"/>
            <w:r>
              <w:rPr>
                <w:sz w:val="22"/>
                <w:szCs w:val="20"/>
              </w:rPr>
              <w:t xml:space="preserve"> Üniversitesi, </w:t>
            </w:r>
          </w:p>
          <w:p w14:paraId="198C8BD4" w14:textId="10E6B7E1" w:rsidR="007A5373" w:rsidRPr="00F42060" w:rsidRDefault="007A5373" w:rsidP="007A5373">
            <w:pPr>
              <w:pStyle w:val="Default"/>
              <w:ind w:left="33" w:hanging="33"/>
              <w:rPr>
                <w:sz w:val="22"/>
                <w:szCs w:val="20"/>
              </w:rPr>
            </w:pPr>
            <w:proofErr w:type="spellStart"/>
            <w:r>
              <w:rPr>
                <w:sz w:val="22"/>
                <w:szCs w:val="20"/>
              </w:rPr>
              <w:t>Aaaaaaaaaaaa</w:t>
            </w:r>
            <w:proofErr w:type="spellEnd"/>
            <w:r w:rsidRPr="00F42060">
              <w:rPr>
                <w:sz w:val="22"/>
                <w:szCs w:val="20"/>
              </w:rPr>
              <w:t xml:space="preserve"> Fakültesi, </w:t>
            </w:r>
          </w:p>
          <w:p w14:paraId="1E25EAE2" w14:textId="095D8B6D" w:rsidR="007A5373" w:rsidRDefault="007A5373" w:rsidP="007A5373">
            <w:pPr>
              <w:pStyle w:val="Default"/>
              <w:ind w:left="33" w:hanging="33"/>
              <w:rPr>
                <w:sz w:val="22"/>
                <w:szCs w:val="20"/>
              </w:rPr>
            </w:pPr>
            <w:proofErr w:type="spellStart"/>
            <w:r>
              <w:rPr>
                <w:sz w:val="22"/>
                <w:szCs w:val="20"/>
              </w:rPr>
              <w:t>Aaaaaaaa</w:t>
            </w:r>
            <w:proofErr w:type="spellEnd"/>
            <w:r>
              <w:rPr>
                <w:sz w:val="22"/>
                <w:szCs w:val="20"/>
              </w:rPr>
              <w:t xml:space="preserve"> </w:t>
            </w:r>
            <w:proofErr w:type="spellStart"/>
            <w:r>
              <w:rPr>
                <w:sz w:val="22"/>
                <w:szCs w:val="20"/>
              </w:rPr>
              <w:t>Aaaaaaaaaaa</w:t>
            </w:r>
            <w:proofErr w:type="spellEnd"/>
            <w:r>
              <w:rPr>
                <w:sz w:val="22"/>
                <w:szCs w:val="20"/>
              </w:rPr>
              <w:t xml:space="preserve"> Anabilim Dalı</w:t>
            </w:r>
          </w:p>
          <w:p w14:paraId="44169321" w14:textId="61E52174" w:rsidR="007A5373" w:rsidRPr="00F42060" w:rsidRDefault="007A5373" w:rsidP="007A5373">
            <w:pPr>
              <w:pStyle w:val="Default"/>
              <w:ind w:left="33" w:hanging="33"/>
              <w:rPr>
                <w:sz w:val="22"/>
                <w:szCs w:val="20"/>
              </w:rPr>
            </w:pPr>
          </w:p>
        </w:tc>
        <w:tc>
          <w:tcPr>
            <w:tcW w:w="1310" w:type="dxa"/>
            <w:gridSpan w:val="2"/>
          </w:tcPr>
          <w:p w14:paraId="311733BA" w14:textId="32D107C2" w:rsidR="007A5373" w:rsidRPr="00F42060" w:rsidRDefault="007A5373" w:rsidP="007C28BB">
            <w:pPr>
              <w:pStyle w:val="Default"/>
              <w:jc w:val="both"/>
              <w:rPr>
                <w:sz w:val="22"/>
                <w:szCs w:val="20"/>
              </w:rPr>
            </w:pPr>
            <w:r>
              <w:rPr>
                <w:sz w:val="22"/>
                <w:szCs w:val="20"/>
              </w:rPr>
              <w:t xml:space="preserve">   </w:t>
            </w:r>
            <w:r w:rsidRPr="00F42060">
              <w:rPr>
                <w:sz w:val="22"/>
                <w:szCs w:val="20"/>
              </w:rPr>
              <w:t xml:space="preserve">İmza </w:t>
            </w:r>
          </w:p>
        </w:tc>
      </w:tr>
      <w:tr w:rsidR="007A5373" w:rsidRPr="00F42060" w14:paraId="1E0CD626" w14:textId="77777777" w:rsidTr="007C28BB">
        <w:trPr>
          <w:trHeight w:val="311"/>
        </w:trPr>
        <w:tc>
          <w:tcPr>
            <w:tcW w:w="1701" w:type="dxa"/>
          </w:tcPr>
          <w:p w14:paraId="3D0AF004" w14:textId="2F34B3ED" w:rsidR="007A5373" w:rsidRPr="00F42060" w:rsidRDefault="007A5373" w:rsidP="007A5373">
            <w:pPr>
              <w:pStyle w:val="Default"/>
              <w:rPr>
                <w:sz w:val="22"/>
                <w:szCs w:val="20"/>
              </w:rPr>
            </w:pPr>
            <w:proofErr w:type="gramStart"/>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w:t>
            </w:r>
            <w:proofErr w:type="gramEnd"/>
            <w:r w:rsidRPr="00F42060">
              <w:rPr>
                <w:b/>
                <w:bCs/>
                <w:sz w:val="22"/>
                <w:szCs w:val="20"/>
              </w:rPr>
              <w:t xml:space="preserve"> </w:t>
            </w:r>
          </w:p>
        </w:tc>
        <w:tc>
          <w:tcPr>
            <w:tcW w:w="5671" w:type="dxa"/>
            <w:gridSpan w:val="2"/>
          </w:tcPr>
          <w:p w14:paraId="791450D6" w14:textId="77777777" w:rsidR="00002114" w:rsidRDefault="007A5373" w:rsidP="007C28BB">
            <w:pPr>
              <w:pStyle w:val="Default"/>
              <w:ind w:left="33" w:hanging="33"/>
              <w:rPr>
                <w:sz w:val="22"/>
                <w:szCs w:val="20"/>
              </w:rPr>
            </w:pPr>
            <w:proofErr w:type="spellStart"/>
            <w:r>
              <w:rPr>
                <w:sz w:val="22"/>
                <w:szCs w:val="20"/>
              </w:rPr>
              <w:t>Aaaaa</w:t>
            </w:r>
            <w:proofErr w:type="spellEnd"/>
            <w:r>
              <w:rPr>
                <w:sz w:val="22"/>
                <w:szCs w:val="20"/>
              </w:rPr>
              <w:t xml:space="preserve">. Dr. </w:t>
            </w:r>
            <w:proofErr w:type="spellStart"/>
            <w:r>
              <w:rPr>
                <w:sz w:val="22"/>
                <w:szCs w:val="20"/>
              </w:rPr>
              <w:t>Aaaaaaaa</w:t>
            </w:r>
            <w:proofErr w:type="spellEnd"/>
            <w:r>
              <w:rPr>
                <w:sz w:val="22"/>
                <w:szCs w:val="20"/>
              </w:rPr>
              <w:t xml:space="preserve"> AAAAAAAA</w:t>
            </w:r>
          </w:p>
          <w:p w14:paraId="73233D30" w14:textId="49A8C647" w:rsidR="00002114" w:rsidRPr="00F42060" w:rsidRDefault="00002114" w:rsidP="007C28BB">
            <w:pPr>
              <w:pStyle w:val="Default"/>
              <w:ind w:left="33" w:hanging="33"/>
              <w:rPr>
                <w:sz w:val="22"/>
                <w:szCs w:val="20"/>
              </w:rPr>
            </w:pPr>
            <w:r>
              <w:rPr>
                <w:sz w:val="22"/>
                <w:szCs w:val="20"/>
              </w:rPr>
              <w:t>000-000-000-000</w:t>
            </w:r>
          </w:p>
          <w:p w14:paraId="7E28F07A" w14:textId="77777777" w:rsidR="00002114" w:rsidRDefault="007A5373" w:rsidP="007C28BB">
            <w:pPr>
              <w:pStyle w:val="Default"/>
              <w:ind w:left="33" w:hanging="33"/>
              <w:rPr>
                <w:sz w:val="22"/>
                <w:szCs w:val="20"/>
              </w:rPr>
            </w:pPr>
            <w:proofErr w:type="spellStart"/>
            <w:r>
              <w:rPr>
                <w:sz w:val="22"/>
                <w:szCs w:val="20"/>
              </w:rPr>
              <w:t>Aaaaaaaaa</w:t>
            </w:r>
            <w:proofErr w:type="spellEnd"/>
            <w:r>
              <w:rPr>
                <w:sz w:val="22"/>
                <w:szCs w:val="20"/>
              </w:rPr>
              <w:t xml:space="preserve"> Üniversitesi, </w:t>
            </w:r>
          </w:p>
          <w:p w14:paraId="379BDAB7" w14:textId="039E6BF0" w:rsidR="007A5373" w:rsidRPr="00F42060" w:rsidRDefault="007A5373" w:rsidP="007C28BB">
            <w:pPr>
              <w:pStyle w:val="Default"/>
              <w:ind w:left="33" w:hanging="33"/>
              <w:rPr>
                <w:sz w:val="22"/>
                <w:szCs w:val="20"/>
              </w:rPr>
            </w:pPr>
            <w:proofErr w:type="spellStart"/>
            <w:r>
              <w:rPr>
                <w:sz w:val="22"/>
                <w:szCs w:val="20"/>
              </w:rPr>
              <w:t>Aaaaaaaaaaaa</w:t>
            </w:r>
            <w:proofErr w:type="spellEnd"/>
            <w:r w:rsidRPr="00F42060">
              <w:rPr>
                <w:sz w:val="22"/>
                <w:szCs w:val="20"/>
              </w:rPr>
              <w:t xml:space="preserve"> Fakültesi, </w:t>
            </w:r>
          </w:p>
          <w:p w14:paraId="5406E119" w14:textId="13AC6DC3" w:rsidR="007A5373" w:rsidRDefault="007A5373" w:rsidP="007C28BB">
            <w:pPr>
              <w:pStyle w:val="Default"/>
              <w:ind w:left="33" w:hanging="33"/>
              <w:rPr>
                <w:sz w:val="22"/>
                <w:szCs w:val="20"/>
              </w:rPr>
            </w:pPr>
            <w:proofErr w:type="spellStart"/>
            <w:r>
              <w:rPr>
                <w:sz w:val="22"/>
                <w:szCs w:val="20"/>
              </w:rPr>
              <w:t>Aaaaaaaa</w:t>
            </w:r>
            <w:proofErr w:type="spellEnd"/>
            <w:r>
              <w:rPr>
                <w:sz w:val="22"/>
                <w:szCs w:val="20"/>
              </w:rPr>
              <w:t xml:space="preserve"> </w:t>
            </w:r>
            <w:proofErr w:type="spellStart"/>
            <w:r>
              <w:rPr>
                <w:sz w:val="22"/>
                <w:szCs w:val="20"/>
              </w:rPr>
              <w:t>Aaaaaaaaaaa</w:t>
            </w:r>
            <w:proofErr w:type="spellEnd"/>
            <w:r>
              <w:rPr>
                <w:sz w:val="22"/>
                <w:szCs w:val="20"/>
              </w:rPr>
              <w:t xml:space="preserve"> Anabilim Dalı</w:t>
            </w:r>
          </w:p>
          <w:p w14:paraId="67A69C2C" w14:textId="77777777" w:rsidR="007A5373" w:rsidRPr="00F42060" w:rsidRDefault="007A5373" w:rsidP="00002114">
            <w:pPr>
              <w:pStyle w:val="Default"/>
              <w:rPr>
                <w:sz w:val="22"/>
                <w:szCs w:val="20"/>
              </w:rPr>
            </w:pPr>
          </w:p>
        </w:tc>
        <w:tc>
          <w:tcPr>
            <w:tcW w:w="1276" w:type="dxa"/>
          </w:tcPr>
          <w:p w14:paraId="7DC23233" w14:textId="1F4FA205"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23A7FC1F" w14:textId="77777777" w:rsidTr="007C28BB">
        <w:trPr>
          <w:trHeight w:val="311"/>
        </w:trPr>
        <w:tc>
          <w:tcPr>
            <w:tcW w:w="1701" w:type="dxa"/>
          </w:tcPr>
          <w:p w14:paraId="6D8040F3" w14:textId="13E75428" w:rsidR="007A5373" w:rsidRPr="00F42060" w:rsidRDefault="007A5373" w:rsidP="007A5373">
            <w:pPr>
              <w:pStyle w:val="Default"/>
              <w:rPr>
                <w:sz w:val="22"/>
                <w:szCs w:val="20"/>
              </w:rPr>
            </w:pPr>
            <w:proofErr w:type="gramStart"/>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w:t>
            </w:r>
            <w:proofErr w:type="gramEnd"/>
            <w:r w:rsidRPr="00F42060">
              <w:rPr>
                <w:b/>
                <w:bCs/>
                <w:sz w:val="22"/>
                <w:szCs w:val="20"/>
              </w:rPr>
              <w:t xml:space="preserve"> </w:t>
            </w:r>
          </w:p>
        </w:tc>
        <w:tc>
          <w:tcPr>
            <w:tcW w:w="5671" w:type="dxa"/>
            <w:gridSpan w:val="2"/>
          </w:tcPr>
          <w:p w14:paraId="2FA5150B" w14:textId="77777777" w:rsidR="007A5373" w:rsidRDefault="007A5373" w:rsidP="00002114">
            <w:pPr>
              <w:pStyle w:val="Default"/>
              <w:rPr>
                <w:sz w:val="22"/>
                <w:szCs w:val="20"/>
              </w:rPr>
            </w:pPr>
            <w:proofErr w:type="spellStart"/>
            <w:r>
              <w:rPr>
                <w:sz w:val="22"/>
                <w:szCs w:val="20"/>
              </w:rPr>
              <w:t>Aaaaa</w:t>
            </w:r>
            <w:proofErr w:type="spellEnd"/>
            <w:r>
              <w:rPr>
                <w:sz w:val="22"/>
                <w:szCs w:val="20"/>
              </w:rPr>
              <w:t xml:space="preserve">. Dr. </w:t>
            </w:r>
            <w:proofErr w:type="spellStart"/>
            <w:r>
              <w:rPr>
                <w:sz w:val="22"/>
                <w:szCs w:val="20"/>
              </w:rPr>
              <w:t>Aaaaaaaa</w:t>
            </w:r>
            <w:proofErr w:type="spellEnd"/>
            <w:r>
              <w:rPr>
                <w:sz w:val="22"/>
                <w:szCs w:val="20"/>
              </w:rPr>
              <w:t xml:space="preserve"> AAAAAAAA</w:t>
            </w:r>
          </w:p>
          <w:p w14:paraId="6ACB5E2E" w14:textId="037FF9C4" w:rsidR="00002114" w:rsidRPr="00F42060" w:rsidRDefault="00002114" w:rsidP="00002114">
            <w:pPr>
              <w:pStyle w:val="Default"/>
              <w:ind w:left="33" w:hanging="33"/>
              <w:rPr>
                <w:sz w:val="22"/>
                <w:szCs w:val="20"/>
              </w:rPr>
            </w:pPr>
            <w:r>
              <w:rPr>
                <w:sz w:val="22"/>
                <w:szCs w:val="20"/>
              </w:rPr>
              <w:t>000-000-000-000</w:t>
            </w:r>
          </w:p>
          <w:p w14:paraId="6F9F9427" w14:textId="77777777" w:rsidR="00002114" w:rsidRDefault="007A5373" w:rsidP="00002114">
            <w:pPr>
              <w:pStyle w:val="Default"/>
              <w:rPr>
                <w:sz w:val="22"/>
                <w:szCs w:val="20"/>
              </w:rPr>
            </w:pPr>
            <w:proofErr w:type="spellStart"/>
            <w:r>
              <w:rPr>
                <w:sz w:val="22"/>
                <w:szCs w:val="20"/>
              </w:rPr>
              <w:t>Aaaaaaaaa</w:t>
            </w:r>
            <w:proofErr w:type="spellEnd"/>
            <w:r>
              <w:rPr>
                <w:sz w:val="22"/>
                <w:szCs w:val="20"/>
              </w:rPr>
              <w:t xml:space="preserve"> Üniversitesi, </w:t>
            </w:r>
          </w:p>
          <w:p w14:paraId="6B250988" w14:textId="58037E53" w:rsidR="007A5373" w:rsidRPr="00F42060" w:rsidRDefault="007A5373" w:rsidP="00002114">
            <w:pPr>
              <w:pStyle w:val="Default"/>
              <w:rPr>
                <w:sz w:val="22"/>
                <w:szCs w:val="20"/>
              </w:rPr>
            </w:pPr>
            <w:proofErr w:type="spellStart"/>
            <w:r>
              <w:rPr>
                <w:sz w:val="22"/>
                <w:szCs w:val="20"/>
              </w:rPr>
              <w:t>Aaaaaaaaaaaa</w:t>
            </w:r>
            <w:proofErr w:type="spellEnd"/>
            <w:r w:rsidRPr="00F42060">
              <w:rPr>
                <w:sz w:val="22"/>
                <w:szCs w:val="20"/>
              </w:rPr>
              <w:t xml:space="preserve"> Fakültesi, </w:t>
            </w:r>
          </w:p>
          <w:p w14:paraId="06EB8BA3" w14:textId="77777777" w:rsidR="007A5373" w:rsidRPr="00F42060" w:rsidRDefault="007A5373" w:rsidP="00002114">
            <w:pPr>
              <w:pStyle w:val="Default"/>
              <w:rPr>
                <w:sz w:val="22"/>
                <w:szCs w:val="20"/>
              </w:rPr>
            </w:pPr>
            <w:proofErr w:type="spellStart"/>
            <w:r>
              <w:rPr>
                <w:sz w:val="22"/>
                <w:szCs w:val="20"/>
              </w:rPr>
              <w:t>Aaaaaaaa</w:t>
            </w:r>
            <w:proofErr w:type="spellEnd"/>
            <w:r>
              <w:rPr>
                <w:sz w:val="22"/>
                <w:szCs w:val="20"/>
              </w:rPr>
              <w:t xml:space="preserve"> </w:t>
            </w:r>
            <w:proofErr w:type="spellStart"/>
            <w:r>
              <w:rPr>
                <w:sz w:val="22"/>
                <w:szCs w:val="20"/>
              </w:rPr>
              <w:t>Aaaaaaaaaaa</w:t>
            </w:r>
            <w:proofErr w:type="spellEnd"/>
            <w:r w:rsidRPr="00F42060">
              <w:rPr>
                <w:sz w:val="22"/>
                <w:szCs w:val="20"/>
              </w:rPr>
              <w:t xml:space="preserve"> Anabilim Dalı</w:t>
            </w:r>
          </w:p>
          <w:p w14:paraId="1558AEFB" w14:textId="77777777" w:rsidR="007A5373" w:rsidRDefault="007A5373" w:rsidP="00002114">
            <w:pPr>
              <w:pStyle w:val="Default"/>
              <w:rPr>
                <w:sz w:val="22"/>
                <w:szCs w:val="20"/>
              </w:rPr>
            </w:pPr>
          </w:p>
          <w:p w14:paraId="6C489F9D" w14:textId="77777777" w:rsidR="007A5373" w:rsidRPr="00F42060" w:rsidRDefault="007A5373" w:rsidP="00002114">
            <w:pPr>
              <w:pStyle w:val="Default"/>
              <w:rPr>
                <w:sz w:val="22"/>
                <w:szCs w:val="20"/>
              </w:rPr>
            </w:pPr>
          </w:p>
        </w:tc>
        <w:tc>
          <w:tcPr>
            <w:tcW w:w="1276" w:type="dxa"/>
          </w:tcPr>
          <w:p w14:paraId="39203542" w14:textId="2EC7E9EA"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6E5A5A42" w14:textId="77777777" w:rsidTr="007C28BB">
        <w:trPr>
          <w:trHeight w:val="88"/>
        </w:trPr>
        <w:tc>
          <w:tcPr>
            <w:tcW w:w="8648" w:type="dxa"/>
            <w:gridSpan w:val="4"/>
          </w:tcPr>
          <w:p w14:paraId="41F759C0" w14:textId="77777777" w:rsidR="007A5373" w:rsidRPr="00F42060" w:rsidRDefault="007A5373" w:rsidP="007A5373">
            <w:pPr>
              <w:pStyle w:val="Default"/>
              <w:jc w:val="center"/>
              <w:rPr>
                <w:b/>
                <w:bCs/>
                <w:sz w:val="22"/>
                <w:szCs w:val="20"/>
              </w:rPr>
            </w:pPr>
          </w:p>
          <w:p w14:paraId="493B054C" w14:textId="77777777" w:rsidR="007A5373" w:rsidRPr="00F42060" w:rsidRDefault="007A5373" w:rsidP="007A5373">
            <w:pPr>
              <w:pStyle w:val="Default"/>
              <w:jc w:val="center"/>
              <w:rPr>
                <w:b/>
                <w:bCs/>
                <w:sz w:val="22"/>
                <w:szCs w:val="20"/>
              </w:rPr>
            </w:pPr>
            <w:r w:rsidRPr="00F42060">
              <w:rPr>
                <w:b/>
                <w:bCs/>
                <w:sz w:val="22"/>
                <w:szCs w:val="20"/>
              </w:rPr>
              <w:t>Yukarıdaki sonucu onaylarım</w:t>
            </w:r>
          </w:p>
          <w:p w14:paraId="784719AF" w14:textId="77777777" w:rsidR="007A5373" w:rsidRDefault="007A5373" w:rsidP="007A5373">
            <w:pPr>
              <w:pStyle w:val="Default"/>
              <w:jc w:val="center"/>
              <w:rPr>
                <w:sz w:val="22"/>
                <w:szCs w:val="20"/>
              </w:rPr>
            </w:pPr>
          </w:p>
          <w:p w14:paraId="5AB1500D" w14:textId="77777777" w:rsidR="007A5373" w:rsidRDefault="007A5373" w:rsidP="007A5373">
            <w:pPr>
              <w:pStyle w:val="Default"/>
              <w:jc w:val="center"/>
              <w:rPr>
                <w:sz w:val="22"/>
                <w:szCs w:val="20"/>
              </w:rPr>
            </w:pPr>
          </w:p>
          <w:p w14:paraId="5F58D7C4" w14:textId="77777777" w:rsidR="007A5373" w:rsidRPr="00F42060" w:rsidRDefault="007A5373" w:rsidP="007A5373">
            <w:pPr>
              <w:pStyle w:val="Default"/>
              <w:jc w:val="center"/>
              <w:rPr>
                <w:sz w:val="22"/>
                <w:szCs w:val="20"/>
              </w:rPr>
            </w:pPr>
          </w:p>
        </w:tc>
      </w:tr>
      <w:tr w:rsidR="007A5373" w:rsidRPr="00F42060" w14:paraId="332F9632" w14:textId="77777777" w:rsidTr="007C28BB">
        <w:trPr>
          <w:trHeight w:val="309"/>
        </w:trPr>
        <w:tc>
          <w:tcPr>
            <w:tcW w:w="8648" w:type="dxa"/>
            <w:gridSpan w:val="4"/>
          </w:tcPr>
          <w:p w14:paraId="1B4590F0" w14:textId="60D805B9" w:rsidR="007A5373" w:rsidRPr="00F42060" w:rsidRDefault="007A5373" w:rsidP="007A5373">
            <w:pPr>
              <w:pStyle w:val="Default"/>
              <w:jc w:val="center"/>
              <w:rPr>
                <w:b/>
                <w:bCs/>
                <w:sz w:val="22"/>
                <w:szCs w:val="20"/>
              </w:rPr>
            </w:pPr>
            <w:r w:rsidRPr="00F42060">
              <w:rPr>
                <w:b/>
                <w:bCs/>
                <w:sz w:val="22"/>
                <w:szCs w:val="20"/>
              </w:rPr>
              <w:t xml:space="preserve">Prof. Dr. </w:t>
            </w:r>
            <w:r w:rsidR="00002114">
              <w:rPr>
                <w:b/>
                <w:bCs/>
                <w:sz w:val="22"/>
                <w:szCs w:val="20"/>
              </w:rPr>
              <w:t>Hüseyin Aksel EREN</w:t>
            </w:r>
          </w:p>
          <w:p w14:paraId="56D5FD82" w14:textId="77777777" w:rsidR="007A5373" w:rsidRPr="00F42060" w:rsidRDefault="007A5373" w:rsidP="007A5373">
            <w:pPr>
              <w:pStyle w:val="Default"/>
              <w:jc w:val="center"/>
              <w:rPr>
                <w:sz w:val="22"/>
                <w:szCs w:val="20"/>
              </w:rPr>
            </w:pPr>
            <w:r w:rsidRPr="00F42060">
              <w:rPr>
                <w:b/>
                <w:bCs/>
                <w:sz w:val="22"/>
                <w:szCs w:val="20"/>
              </w:rPr>
              <w:t>Enstitü Müdürü</w:t>
            </w:r>
          </w:p>
          <w:p w14:paraId="6A6B5883" w14:textId="77777777" w:rsidR="007A5373" w:rsidRPr="00F42060" w:rsidRDefault="007A5373" w:rsidP="007A5373">
            <w:pPr>
              <w:pStyle w:val="Default"/>
              <w:jc w:val="center"/>
              <w:rPr>
                <w:sz w:val="22"/>
                <w:szCs w:val="20"/>
              </w:rPr>
            </w:pPr>
            <w:proofErr w:type="gramStart"/>
            <w:r w:rsidRPr="00F42060">
              <w:rPr>
                <w:b/>
                <w:bCs/>
                <w:sz w:val="22"/>
                <w:szCs w:val="20"/>
              </w:rPr>
              <w:t>..</w:t>
            </w:r>
            <w:proofErr w:type="gramEnd"/>
            <w:r w:rsidRPr="00F42060">
              <w:rPr>
                <w:b/>
                <w:bCs/>
                <w:sz w:val="22"/>
                <w:szCs w:val="20"/>
              </w:rPr>
              <w:t>/../….</w:t>
            </w:r>
          </w:p>
        </w:tc>
      </w:tr>
    </w:tbl>
    <w:p w14:paraId="4DB3AC2D" w14:textId="77777777" w:rsidR="008A6B69" w:rsidRDefault="008A6B69" w:rsidP="008A6B69">
      <w:pPr>
        <w:pStyle w:val="Default"/>
        <w:rPr>
          <w:sz w:val="22"/>
          <w:szCs w:val="22"/>
        </w:rPr>
      </w:pPr>
    </w:p>
    <w:p w14:paraId="41624F66" w14:textId="77D04EDD" w:rsidR="004B17EB" w:rsidRDefault="000A2B2B" w:rsidP="000A2B2B">
      <w:pPr>
        <w:pStyle w:val="Default"/>
        <w:tabs>
          <w:tab w:val="left" w:pos="5070"/>
        </w:tabs>
        <w:rPr>
          <w:bCs/>
          <w:sz w:val="28"/>
        </w:rPr>
      </w:pPr>
      <w:r>
        <w:rPr>
          <w:bCs/>
          <w:sz w:val="28"/>
        </w:rPr>
        <w:tab/>
      </w:r>
    </w:p>
    <w:p w14:paraId="55F51312" w14:textId="7D26650D" w:rsidR="002725B6" w:rsidRDefault="002909B0" w:rsidP="002909B0">
      <w:pPr>
        <w:pStyle w:val="Default"/>
        <w:jc w:val="both"/>
        <w:rPr>
          <w:b/>
          <w:bCs/>
        </w:rPr>
      </w:pPr>
      <w:r>
        <w:rPr>
          <w:b/>
          <w:bCs/>
        </w:rPr>
        <w:lastRenderedPageBreak/>
        <w:t>B.U.Ü. Fen Bilimleri Enstitüsü</w:t>
      </w:r>
      <w:r w:rsidR="002725B6" w:rsidRPr="005279A9">
        <w:rPr>
          <w:b/>
          <w:bCs/>
        </w:rPr>
        <w:t xml:space="preserve"> tez yazım kurallarına uygun olarak hazırladığım bu tez çalışmasında; </w:t>
      </w:r>
    </w:p>
    <w:p w14:paraId="4094ACA0" w14:textId="77777777" w:rsidR="002909B0" w:rsidRPr="00002114" w:rsidRDefault="002909B0" w:rsidP="002909B0">
      <w:pPr>
        <w:pStyle w:val="Default"/>
        <w:jc w:val="both"/>
        <w:rPr>
          <w:b/>
          <w:bCs/>
        </w:rPr>
      </w:pPr>
    </w:p>
    <w:p w14:paraId="35E98AD5" w14:textId="584459C8" w:rsidR="002725B6" w:rsidRPr="005279A9" w:rsidRDefault="002725B6" w:rsidP="002909B0">
      <w:pPr>
        <w:pStyle w:val="Default"/>
        <w:numPr>
          <w:ilvl w:val="0"/>
          <w:numId w:val="34"/>
        </w:numPr>
        <w:ind w:left="426"/>
        <w:jc w:val="both"/>
      </w:pPr>
      <w:proofErr w:type="gramStart"/>
      <w:r w:rsidRPr="005279A9">
        <w:t>tez</w:t>
      </w:r>
      <w:proofErr w:type="gramEnd"/>
      <w:r w:rsidRPr="005279A9">
        <w:t xml:space="preserve"> içindeki bütün bilgi ve belgeleri akademik kurallar çerçevesinde elde ettiğimi,</w:t>
      </w:r>
    </w:p>
    <w:p w14:paraId="5B7FD96E" w14:textId="1D379B86" w:rsidR="002725B6" w:rsidRPr="005279A9" w:rsidRDefault="002725B6" w:rsidP="002909B0">
      <w:pPr>
        <w:pStyle w:val="Default"/>
        <w:numPr>
          <w:ilvl w:val="0"/>
          <w:numId w:val="34"/>
        </w:numPr>
        <w:ind w:left="426"/>
        <w:jc w:val="both"/>
      </w:pPr>
      <w:proofErr w:type="gramStart"/>
      <w:r w:rsidRPr="005279A9">
        <w:t>görsel</w:t>
      </w:r>
      <w:proofErr w:type="gramEnd"/>
      <w:r w:rsidRPr="005279A9">
        <w:t xml:space="preserve">, işitsel ve yazılı tüm bilgi ve sonuçları bilimsel ahlak kurallarına uygun olarak sunduğumu, </w:t>
      </w:r>
    </w:p>
    <w:p w14:paraId="52C538D0" w14:textId="6A3ED729" w:rsidR="002725B6" w:rsidRPr="005279A9" w:rsidRDefault="002725B6" w:rsidP="002909B0">
      <w:pPr>
        <w:pStyle w:val="Default"/>
        <w:numPr>
          <w:ilvl w:val="0"/>
          <w:numId w:val="34"/>
        </w:numPr>
        <w:ind w:left="426"/>
        <w:jc w:val="both"/>
      </w:pPr>
      <w:proofErr w:type="gramStart"/>
      <w:r w:rsidRPr="005279A9">
        <w:t>başkalarının</w:t>
      </w:r>
      <w:proofErr w:type="gramEnd"/>
      <w:r w:rsidRPr="005279A9">
        <w:t xml:space="preserve"> eserlerinden yararlanılması durumunda ilgili eserlere bilimsel normlara uygun olarak atıfta bulunduğumu, </w:t>
      </w:r>
    </w:p>
    <w:p w14:paraId="732153F5" w14:textId="0619EE23" w:rsidR="002725B6" w:rsidRPr="005279A9" w:rsidRDefault="002725B6" w:rsidP="002909B0">
      <w:pPr>
        <w:pStyle w:val="Default"/>
        <w:numPr>
          <w:ilvl w:val="0"/>
          <w:numId w:val="34"/>
        </w:numPr>
        <w:tabs>
          <w:tab w:val="center" w:pos="4252"/>
        </w:tabs>
        <w:ind w:left="426"/>
        <w:jc w:val="both"/>
      </w:pPr>
      <w:proofErr w:type="gramStart"/>
      <w:r w:rsidRPr="005279A9">
        <w:t>atıfta</w:t>
      </w:r>
      <w:proofErr w:type="gramEnd"/>
      <w:r w:rsidRPr="005279A9">
        <w:t xml:space="preserve"> bulunduğum eserlerin tümünü kaynak olarak gösterdiğimi,</w:t>
      </w:r>
      <w:r w:rsidR="00250907" w:rsidRPr="005279A9">
        <w:tab/>
      </w:r>
    </w:p>
    <w:p w14:paraId="609EDA62" w14:textId="76421BFC" w:rsidR="002725B6" w:rsidRPr="005279A9" w:rsidRDefault="002725B6" w:rsidP="002909B0">
      <w:pPr>
        <w:pStyle w:val="Default"/>
        <w:numPr>
          <w:ilvl w:val="0"/>
          <w:numId w:val="34"/>
        </w:numPr>
        <w:tabs>
          <w:tab w:val="left" w:pos="5520"/>
        </w:tabs>
        <w:ind w:left="426"/>
        <w:jc w:val="both"/>
      </w:pPr>
      <w:proofErr w:type="gramStart"/>
      <w:r w:rsidRPr="005279A9">
        <w:t>kullanılan</w:t>
      </w:r>
      <w:proofErr w:type="gramEnd"/>
      <w:r w:rsidRPr="005279A9">
        <w:t xml:space="preserve"> verilerde herhangi bir tahrifat yapmadığımı, </w:t>
      </w:r>
      <w:r w:rsidR="008B260F" w:rsidRPr="005279A9">
        <w:tab/>
      </w:r>
    </w:p>
    <w:p w14:paraId="492CCF85" w14:textId="51CF5F49" w:rsidR="002725B6" w:rsidRDefault="002725B6" w:rsidP="002909B0">
      <w:pPr>
        <w:pStyle w:val="Default"/>
        <w:numPr>
          <w:ilvl w:val="0"/>
          <w:numId w:val="34"/>
        </w:numPr>
        <w:ind w:left="426"/>
        <w:jc w:val="both"/>
      </w:pPr>
      <w:proofErr w:type="gramStart"/>
      <w:r w:rsidRPr="005279A9">
        <w:t>ve</w:t>
      </w:r>
      <w:proofErr w:type="gramEnd"/>
      <w:r w:rsidRPr="005279A9">
        <w:t xml:space="preserve"> bu tezin herhangi bir bölümünü bu üniversite veya başka bir üniversitede başka bir tez çalışması olarak sunmadığımı </w:t>
      </w:r>
    </w:p>
    <w:p w14:paraId="06CEDFED" w14:textId="77777777" w:rsidR="00002114" w:rsidRPr="005279A9" w:rsidRDefault="00002114" w:rsidP="00002114">
      <w:pPr>
        <w:pStyle w:val="Default"/>
        <w:ind w:left="426"/>
        <w:jc w:val="both"/>
      </w:pPr>
    </w:p>
    <w:p w14:paraId="170DE0DF" w14:textId="77777777" w:rsidR="005279A9" w:rsidRPr="005279A9" w:rsidRDefault="002725B6" w:rsidP="00002114">
      <w:pPr>
        <w:pStyle w:val="Default"/>
        <w:tabs>
          <w:tab w:val="left" w:pos="3285"/>
        </w:tabs>
        <w:jc w:val="both"/>
        <w:rPr>
          <w:b/>
          <w:bCs/>
        </w:rPr>
      </w:pPr>
      <w:proofErr w:type="gramStart"/>
      <w:r w:rsidRPr="005279A9">
        <w:rPr>
          <w:b/>
          <w:bCs/>
        </w:rPr>
        <w:t>beyan</w:t>
      </w:r>
      <w:proofErr w:type="gramEnd"/>
      <w:r w:rsidRPr="005279A9">
        <w:rPr>
          <w:b/>
          <w:bCs/>
        </w:rPr>
        <w:t xml:space="preserve"> ederim. </w:t>
      </w:r>
    </w:p>
    <w:p w14:paraId="57220D10" w14:textId="0A78950B" w:rsidR="002725B6" w:rsidRPr="005279A9" w:rsidRDefault="00E82E26" w:rsidP="005279A9">
      <w:pPr>
        <w:pStyle w:val="Default"/>
        <w:tabs>
          <w:tab w:val="left" w:pos="3285"/>
        </w:tabs>
        <w:spacing w:line="360" w:lineRule="auto"/>
        <w:jc w:val="both"/>
      </w:pPr>
      <w:r w:rsidRPr="005279A9">
        <w:rPr>
          <w:b/>
          <w:bCs/>
        </w:rPr>
        <w:tab/>
      </w:r>
    </w:p>
    <w:p w14:paraId="535FA370" w14:textId="598A2179" w:rsidR="005279A9" w:rsidRPr="005279A9" w:rsidRDefault="00BA5510" w:rsidP="005279A9">
      <w:pPr>
        <w:pStyle w:val="Default"/>
        <w:spacing w:line="360" w:lineRule="auto"/>
        <w:jc w:val="right"/>
        <w:rPr>
          <w:b/>
          <w:bCs/>
        </w:rPr>
      </w:pPr>
      <w:r>
        <w:rPr>
          <w:b/>
          <w:bCs/>
        </w:rPr>
        <w:t>…</w:t>
      </w:r>
      <w:r w:rsidR="002725B6" w:rsidRPr="005279A9">
        <w:rPr>
          <w:b/>
          <w:bCs/>
        </w:rPr>
        <w:t>/</w:t>
      </w:r>
      <w:r>
        <w:rPr>
          <w:b/>
          <w:bCs/>
        </w:rPr>
        <w:t>…</w:t>
      </w:r>
      <w:r w:rsidR="002725B6" w:rsidRPr="005279A9">
        <w:rPr>
          <w:b/>
          <w:bCs/>
        </w:rPr>
        <w:t>/</w:t>
      </w:r>
      <w:proofErr w:type="gramStart"/>
      <w:r>
        <w:rPr>
          <w:b/>
          <w:bCs/>
        </w:rPr>
        <w:t>………</w:t>
      </w:r>
      <w:proofErr w:type="gramEnd"/>
    </w:p>
    <w:p w14:paraId="0C4543D9" w14:textId="23330BFB" w:rsidR="002725B6" w:rsidRPr="005279A9" w:rsidRDefault="00BA5510" w:rsidP="00E47510">
      <w:pPr>
        <w:jc w:val="right"/>
        <w:rPr>
          <w:szCs w:val="24"/>
        </w:rPr>
      </w:pPr>
      <w:proofErr w:type="spellStart"/>
      <w:r>
        <w:rPr>
          <w:b/>
          <w:bCs/>
          <w:szCs w:val="24"/>
        </w:rPr>
        <w:t>Aaaaaaa</w:t>
      </w:r>
      <w:proofErr w:type="spellEnd"/>
      <w:r>
        <w:rPr>
          <w:b/>
          <w:bCs/>
          <w:szCs w:val="24"/>
        </w:rPr>
        <w:t xml:space="preserve"> AAAAAAAAA</w:t>
      </w:r>
    </w:p>
    <w:p w14:paraId="5848839E" w14:textId="59FA0C21" w:rsidR="002725B6" w:rsidRDefault="002725B6" w:rsidP="001D62D6">
      <w:pPr>
        <w:tabs>
          <w:tab w:val="left" w:pos="3690"/>
        </w:tabs>
        <w:jc w:val="left"/>
      </w:pPr>
    </w:p>
    <w:p w14:paraId="68B03C81" w14:textId="77777777" w:rsidR="00D96D5D" w:rsidRDefault="00D96D5D" w:rsidP="001D62D6">
      <w:pPr>
        <w:tabs>
          <w:tab w:val="left" w:pos="3690"/>
        </w:tabs>
        <w:jc w:val="left"/>
      </w:pPr>
    </w:p>
    <w:p w14:paraId="4C0E1DFE" w14:textId="77777777" w:rsidR="00D96D5D" w:rsidRDefault="00D96D5D" w:rsidP="001D62D6">
      <w:pPr>
        <w:tabs>
          <w:tab w:val="left" w:pos="3690"/>
        </w:tabs>
        <w:jc w:val="left"/>
      </w:pPr>
    </w:p>
    <w:p w14:paraId="3A440288" w14:textId="77777777" w:rsidR="001F7F64" w:rsidRDefault="001F7F64" w:rsidP="002725B6">
      <w:pPr>
        <w:jc w:val="left"/>
      </w:pPr>
    </w:p>
    <w:p w14:paraId="06779C6C" w14:textId="77777777" w:rsidR="002F74F7" w:rsidRDefault="002F74F7" w:rsidP="002725B6">
      <w:pPr>
        <w:jc w:val="left"/>
      </w:pPr>
    </w:p>
    <w:p w14:paraId="0527E3B5" w14:textId="77777777" w:rsidR="002F74F7" w:rsidRDefault="002F74F7" w:rsidP="002725B6">
      <w:pPr>
        <w:jc w:val="left"/>
      </w:pPr>
    </w:p>
    <w:p w14:paraId="4D6BB8C4" w14:textId="77777777" w:rsidR="002909B0" w:rsidRDefault="002909B0" w:rsidP="002725B6">
      <w:pPr>
        <w:jc w:val="left"/>
      </w:pPr>
    </w:p>
    <w:p w14:paraId="389C2340" w14:textId="77777777" w:rsidR="002909B0" w:rsidRDefault="002909B0" w:rsidP="002725B6">
      <w:pPr>
        <w:jc w:val="left"/>
      </w:pPr>
    </w:p>
    <w:p w14:paraId="5901253E" w14:textId="77777777" w:rsidR="002909B0" w:rsidRDefault="002909B0" w:rsidP="002725B6">
      <w:pPr>
        <w:jc w:val="left"/>
      </w:pPr>
    </w:p>
    <w:p w14:paraId="1BFE90F2" w14:textId="77777777" w:rsidR="002909B0" w:rsidRDefault="002909B0" w:rsidP="002725B6">
      <w:pPr>
        <w:jc w:val="left"/>
      </w:pPr>
    </w:p>
    <w:p w14:paraId="100B4A17" w14:textId="77777777" w:rsidR="002909B0" w:rsidRDefault="002909B0" w:rsidP="002725B6">
      <w:pPr>
        <w:jc w:val="left"/>
      </w:pPr>
    </w:p>
    <w:p w14:paraId="1C261459" w14:textId="77777777" w:rsidR="002909B0" w:rsidRDefault="002909B0" w:rsidP="002725B6">
      <w:pPr>
        <w:jc w:val="left"/>
      </w:pPr>
    </w:p>
    <w:p w14:paraId="7BE75273" w14:textId="77777777" w:rsidR="002909B0" w:rsidRDefault="002909B0" w:rsidP="002725B6">
      <w:pPr>
        <w:jc w:val="left"/>
      </w:pPr>
    </w:p>
    <w:p w14:paraId="745307DA" w14:textId="77777777" w:rsidR="002909B0" w:rsidRDefault="002909B0" w:rsidP="002725B6">
      <w:pPr>
        <w:jc w:val="left"/>
      </w:pPr>
    </w:p>
    <w:p w14:paraId="30611CA0" w14:textId="77777777" w:rsidR="002909B0" w:rsidRDefault="002909B0" w:rsidP="002725B6">
      <w:pPr>
        <w:jc w:val="left"/>
      </w:pPr>
    </w:p>
    <w:p w14:paraId="1893E54B" w14:textId="77777777" w:rsidR="002909B0" w:rsidRDefault="002909B0" w:rsidP="002725B6">
      <w:pPr>
        <w:jc w:val="left"/>
      </w:pPr>
    </w:p>
    <w:p w14:paraId="44FFAB91" w14:textId="77777777" w:rsidR="002909B0" w:rsidRDefault="002909B0" w:rsidP="002725B6">
      <w:pPr>
        <w:jc w:val="left"/>
      </w:pPr>
    </w:p>
    <w:p w14:paraId="0D5CD9BA" w14:textId="77777777" w:rsidR="009876BB" w:rsidRDefault="009876BB" w:rsidP="00EB40B2">
      <w:pPr>
        <w:keepNext/>
        <w:keepLines/>
        <w:jc w:val="center"/>
        <w:outlineLvl w:val="1"/>
        <w:rPr>
          <w:rFonts w:eastAsiaTheme="majorEastAsia" w:cstheme="majorBidi"/>
          <w:b/>
          <w:color w:val="000000" w:themeColor="text1"/>
          <w:szCs w:val="24"/>
          <w:lang w:val="en-US"/>
        </w:rPr>
      </w:pPr>
    </w:p>
    <w:p w14:paraId="50ABEC25" w14:textId="77777777" w:rsidR="00207EB6" w:rsidRDefault="00207EB6" w:rsidP="00EB40B2">
      <w:pPr>
        <w:keepNext/>
        <w:keepLines/>
        <w:jc w:val="center"/>
        <w:outlineLvl w:val="1"/>
        <w:rPr>
          <w:rFonts w:eastAsiaTheme="majorEastAsia" w:cstheme="majorBidi"/>
          <w:b/>
          <w:color w:val="000000" w:themeColor="text1"/>
          <w:szCs w:val="24"/>
          <w:lang w:val="en-US"/>
        </w:rPr>
      </w:pPr>
    </w:p>
    <w:p w14:paraId="6E5BE4E6" w14:textId="77777777" w:rsidR="009876BB" w:rsidRDefault="009876BB" w:rsidP="00EB40B2">
      <w:pPr>
        <w:spacing w:line="240" w:lineRule="auto"/>
        <w:jc w:val="center"/>
        <w:rPr>
          <w:rFonts w:eastAsiaTheme="majorEastAsia" w:cstheme="majorBidi"/>
          <w:b/>
          <w:color w:val="000000" w:themeColor="text1"/>
          <w:szCs w:val="24"/>
          <w:lang w:val="en-US"/>
        </w:rPr>
      </w:pPr>
    </w:p>
    <w:p w14:paraId="25F927DC" w14:textId="77777777" w:rsidR="00EB40B2" w:rsidRPr="00EB40B2" w:rsidRDefault="00EB40B2" w:rsidP="00EB40B2">
      <w:pPr>
        <w:spacing w:line="240" w:lineRule="auto"/>
        <w:jc w:val="center"/>
        <w:rPr>
          <w:rFonts w:eastAsia="Cambria" w:cs="Times New Roman"/>
          <w:b/>
          <w:szCs w:val="24"/>
        </w:rPr>
      </w:pPr>
      <w:r w:rsidRPr="00EB40B2">
        <w:rPr>
          <w:rFonts w:eastAsia="Cambria" w:cs="Times New Roman"/>
          <w:b/>
          <w:szCs w:val="24"/>
        </w:rPr>
        <w:lastRenderedPageBreak/>
        <w:t xml:space="preserve">TEZ YAYINLANMA </w:t>
      </w:r>
    </w:p>
    <w:p w14:paraId="627AD905" w14:textId="77777777" w:rsidR="00EB40B2" w:rsidRPr="00EB40B2" w:rsidRDefault="00EB40B2" w:rsidP="00EB40B2">
      <w:pPr>
        <w:spacing w:line="240" w:lineRule="auto"/>
        <w:jc w:val="center"/>
        <w:rPr>
          <w:rFonts w:eastAsia="Cambria" w:cs="Times New Roman"/>
          <w:b/>
          <w:szCs w:val="24"/>
        </w:rPr>
      </w:pPr>
      <w:r w:rsidRPr="00EB40B2">
        <w:rPr>
          <w:rFonts w:eastAsia="Cambria" w:cs="Times New Roman"/>
          <w:b/>
          <w:szCs w:val="24"/>
        </w:rPr>
        <w:t>FİKRİ MÜLKİYET HAKLARI BEYANI</w:t>
      </w:r>
    </w:p>
    <w:p w14:paraId="1DE47434" w14:textId="77777777" w:rsidR="00EB40B2" w:rsidRPr="00EB40B2" w:rsidRDefault="00EB40B2" w:rsidP="00EB40B2">
      <w:pPr>
        <w:rPr>
          <w:rFonts w:eastAsia="Cambria" w:cs="Times New Roman"/>
          <w:szCs w:val="24"/>
        </w:rPr>
      </w:pPr>
    </w:p>
    <w:p w14:paraId="604AAB22" w14:textId="77777777" w:rsidR="00EB40B2" w:rsidRPr="00EB40B2" w:rsidRDefault="00EB40B2" w:rsidP="00EB40B2">
      <w:pPr>
        <w:spacing w:line="240" w:lineRule="auto"/>
        <w:rPr>
          <w:rFonts w:eastAsia="Cambria" w:cs="Times New Roman"/>
          <w:szCs w:val="24"/>
        </w:rPr>
      </w:pPr>
      <w:r w:rsidRPr="00EB40B2">
        <w:rPr>
          <w:rFonts w:eastAsia="Cambria" w:cs="Times New Roman"/>
          <w:szCs w:val="24"/>
        </w:rPr>
        <w:t xml:space="preserve">Enstitü tarafından onaylanan lisansüstü tezin/raporun tamamını veya herhangi bir kısmını, basılı (kâğıt) ve elektronik formatta arşivleme ve aşağıda verilen koşullarla kullanıma açma izni Bursa Uludağ Üniversitesi’ne aittir. Bu izinle Üniversiteye verilen kullanım hakları dışındaki tüm fikri mülkiyet hakları ile tezin tamamının ya da bir bölümünün gelecekteki çalışmalarda (makale, kitap, lisans ve patent vb.) kullanım hakları tarafımıza ait olacaktır. Tezde yer alan telif hakkı bulunan ve sahiplerinden yazılı izin alınarak kullanılması zorunlu metinlerin yazılı izin alınarak kullandığını ve istenildiğinde suretlerini Üniversiteye teslim etmeyi taahhüt ederiz. </w:t>
      </w:r>
    </w:p>
    <w:p w14:paraId="2B9412B1" w14:textId="77777777" w:rsidR="00EB40B2" w:rsidRPr="00EB40B2" w:rsidRDefault="00EB40B2" w:rsidP="00EB40B2">
      <w:pPr>
        <w:spacing w:line="240" w:lineRule="auto"/>
        <w:rPr>
          <w:rFonts w:eastAsia="Cambria" w:cs="Times New Roman"/>
          <w:szCs w:val="24"/>
        </w:rPr>
      </w:pPr>
    </w:p>
    <w:p w14:paraId="6A9DD3E2" w14:textId="77777777" w:rsidR="00EB40B2" w:rsidRPr="00EB40B2" w:rsidRDefault="00EB40B2" w:rsidP="00EB40B2">
      <w:pPr>
        <w:spacing w:line="240" w:lineRule="auto"/>
        <w:rPr>
          <w:rFonts w:eastAsia="Cambria" w:cs="Times New Roman"/>
          <w:szCs w:val="24"/>
        </w:rPr>
      </w:pPr>
      <w:r w:rsidRPr="00EB40B2">
        <w:rPr>
          <w:rFonts w:eastAsia="Cambria" w:cs="Times New Roman"/>
          <w:szCs w:val="24"/>
        </w:rPr>
        <w:t>Yükseköğretim Kurulu tarafından yayınlanan “</w:t>
      </w:r>
      <w:r w:rsidRPr="00EB40B2">
        <w:rPr>
          <w:rFonts w:eastAsia="Cambria" w:cs="Times New Roman"/>
          <w:b/>
          <w:szCs w:val="24"/>
        </w:rPr>
        <w:t>Lisansüstü Tezlerin Elektronik Ortamda Toplanması, Düzenlenmesi ve Erişime Açılmasına İlişkin Yönerge</w:t>
      </w:r>
      <w:r w:rsidRPr="00EB40B2">
        <w:rPr>
          <w:rFonts w:eastAsia="Cambria" w:cs="Times New Roman"/>
          <w:szCs w:val="24"/>
        </w:rPr>
        <w:t>” kapsamında, yönerge tarafından belirtilen kısıtlamalar olmadığı takdirde tezin YÖK Ulusal Tez Merkezi / B.U.Ü. Kütüphanesi Açık Erişim Sistemi ve üye olunan diğer veri tabanlarının (</w:t>
      </w:r>
      <w:proofErr w:type="spellStart"/>
      <w:r w:rsidRPr="00EB40B2">
        <w:rPr>
          <w:rFonts w:eastAsia="Cambria" w:cs="Times New Roman"/>
          <w:szCs w:val="24"/>
        </w:rPr>
        <w:t>Proquest</w:t>
      </w:r>
      <w:proofErr w:type="spellEnd"/>
      <w:r w:rsidRPr="00EB40B2">
        <w:rPr>
          <w:rFonts w:eastAsia="Cambria" w:cs="Times New Roman"/>
          <w:szCs w:val="24"/>
        </w:rPr>
        <w:t xml:space="preserve"> veri tabanı gibi) erişimine açılması uygundur. </w:t>
      </w:r>
    </w:p>
    <w:p w14:paraId="43D67F29" w14:textId="77777777" w:rsidR="00EB40B2" w:rsidRPr="00EB40B2" w:rsidRDefault="00EB40B2" w:rsidP="00EB40B2">
      <w:pPr>
        <w:spacing w:line="240" w:lineRule="auto"/>
        <w:jc w:val="center"/>
        <w:rPr>
          <w:rFonts w:eastAsia="Cambria" w:cs="Times New Roman"/>
          <w:szCs w:val="24"/>
        </w:rPr>
      </w:pPr>
    </w:p>
    <w:p w14:paraId="16D91D9E" w14:textId="77777777" w:rsidR="00EB40B2" w:rsidRPr="00EB40B2" w:rsidRDefault="00EB40B2" w:rsidP="00EB40B2">
      <w:pPr>
        <w:spacing w:line="240" w:lineRule="auto"/>
        <w:jc w:val="center"/>
        <w:rPr>
          <w:rFonts w:eastAsia="Cambria" w:cs="Times New Roman"/>
          <w:szCs w:val="24"/>
        </w:rPr>
      </w:pPr>
    </w:p>
    <w:p w14:paraId="2251E215" w14:textId="77777777" w:rsidR="00EB40B2" w:rsidRPr="00EB40B2" w:rsidRDefault="00EB40B2" w:rsidP="00EB40B2">
      <w:pPr>
        <w:spacing w:line="240" w:lineRule="auto"/>
        <w:jc w:val="center"/>
        <w:rPr>
          <w:rFonts w:eastAsia="Cambria" w:cs="Times New Roman"/>
          <w:szCs w:val="24"/>
        </w:rPr>
      </w:pPr>
    </w:p>
    <w:p w14:paraId="3A5B157F"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p>
    <w:tbl>
      <w:tblPr>
        <w:tblStyle w:val="TabloKlavuzu"/>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247"/>
      </w:tblGrid>
      <w:tr w:rsidR="00EB40B2" w:rsidRPr="00EB40B2" w14:paraId="14CDAEEE" w14:textId="77777777" w:rsidTr="00C25EFF">
        <w:tc>
          <w:tcPr>
            <w:tcW w:w="4394" w:type="dxa"/>
          </w:tcPr>
          <w:p w14:paraId="5354891E"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Danışman Adı-Soyadı</w:t>
            </w:r>
          </w:p>
          <w:p w14:paraId="6D1D37E3"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Tarih</w:t>
            </w:r>
          </w:p>
        </w:tc>
        <w:tc>
          <w:tcPr>
            <w:tcW w:w="4247" w:type="dxa"/>
          </w:tcPr>
          <w:p w14:paraId="14F5E033"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Öğrencinin Adı-Soyadı</w:t>
            </w:r>
          </w:p>
          <w:p w14:paraId="37A6CB30"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Tarih</w:t>
            </w:r>
          </w:p>
        </w:tc>
      </w:tr>
      <w:tr w:rsidR="00EB40B2" w:rsidRPr="00EB40B2" w14:paraId="6A4C4B43" w14:textId="77777777" w:rsidTr="00C25EFF">
        <w:tc>
          <w:tcPr>
            <w:tcW w:w="4394" w:type="dxa"/>
          </w:tcPr>
          <w:p w14:paraId="31BCA6AC"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2D52CF88"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5CF04CFA"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09C5F1FC"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9E0F7E3"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69280C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D64214D"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555E3ED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B9EB7D2"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İmza</w:t>
            </w:r>
          </w:p>
          <w:p w14:paraId="32FEBFB8"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Bu bölüme kişinin kendi el yazısı ile okudum anladım yazmalı ve imzalanmalıdır</w:t>
            </w:r>
            <w:r w:rsidRPr="00EB40B2">
              <w:rPr>
                <w:rFonts w:ascii="Calibri Light" w:eastAsia="Calibri" w:hAnsi="Calibri Light" w:cs="Calibri Light"/>
                <w:color w:val="FFFFFF"/>
                <w:sz w:val="22"/>
                <w14:textFill>
                  <w14:solidFill>
                    <w14:srgbClr w14:val="FFFFFF">
                      <w14:lumMod w14:val="65000"/>
                    </w14:srgbClr>
                  </w14:solidFill>
                </w14:textFill>
              </w:rPr>
              <w:t>.</w:t>
            </w:r>
          </w:p>
        </w:tc>
        <w:tc>
          <w:tcPr>
            <w:tcW w:w="4247" w:type="dxa"/>
          </w:tcPr>
          <w:p w14:paraId="720DB3CF"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12B7EE5C"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353FF11A"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71113654"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3C5E2416"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29B254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4F2D57D"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42F4E013"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47450435"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İmza</w:t>
            </w:r>
          </w:p>
          <w:p w14:paraId="3DBF2DC9"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Bu bölüme kişinin kendi el yazısı ile okudum anladım yazmalı ve imzalanmalıdır</w:t>
            </w:r>
            <w:r w:rsidRPr="00EB40B2">
              <w:rPr>
                <w:rFonts w:ascii="Calibri Light" w:eastAsia="Calibri" w:hAnsi="Calibri Light" w:cs="Calibri Light"/>
                <w:color w:val="FFFFFF"/>
                <w:sz w:val="22"/>
                <w14:textFill>
                  <w14:solidFill>
                    <w14:srgbClr w14:val="FFFFFF">
                      <w14:lumMod w14:val="65000"/>
                    </w14:srgbClr>
                  </w14:solidFill>
                </w14:textFill>
              </w:rPr>
              <w:t>.</w:t>
            </w:r>
          </w:p>
        </w:tc>
      </w:tr>
    </w:tbl>
    <w:p w14:paraId="0BF041FA"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p>
    <w:p w14:paraId="1B1FD83C" w14:textId="77777777" w:rsidR="00EB40B2" w:rsidRPr="00EB40B2" w:rsidRDefault="00EB40B2" w:rsidP="00EB40B2">
      <w:pPr>
        <w:rPr>
          <w:lang w:val="en-US"/>
        </w:rPr>
      </w:pPr>
    </w:p>
    <w:p w14:paraId="2FB7230E" w14:textId="77777777" w:rsidR="00EB40B2" w:rsidRPr="00EB40B2" w:rsidRDefault="00EB40B2" w:rsidP="00EB40B2">
      <w:pPr>
        <w:rPr>
          <w:lang w:val="en-US"/>
        </w:rPr>
      </w:pPr>
    </w:p>
    <w:p w14:paraId="1FC89ED6" w14:textId="77777777" w:rsidR="00EB40B2" w:rsidRPr="00EB40B2" w:rsidRDefault="00EB40B2" w:rsidP="00EB40B2">
      <w:pPr>
        <w:rPr>
          <w:lang w:val="en-US"/>
        </w:rPr>
      </w:pPr>
    </w:p>
    <w:p w14:paraId="66E21E32" w14:textId="77777777" w:rsidR="002F74F7" w:rsidRDefault="002F74F7" w:rsidP="002725B6">
      <w:pPr>
        <w:jc w:val="left"/>
      </w:pPr>
    </w:p>
    <w:p w14:paraId="1B4260A1" w14:textId="77777777" w:rsidR="002F74F7" w:rsidRDefault="002F74F7" w:rsidP="002725B6">
      <w:pPr>
        <w:jc w:val="left"/>
      </w:pPr>
    </w:p>
    <w:p w14:paraId="2054B3DC" w14:textId="77777777" w:rsidR="002F74F7" w:rsidRDefault="002F74F7" w:rsidP="002725B6">
      <w:pPr>
        <w:jc w:val="left"/>
      </w:pPr>
    </w:p>
    <w:p w14:paraId="1B8278F6" w14:textId="77777777" w:rsidR="002F74F7" w:rsidRDefault="002F74F7" w:rsidP="002725B6">
      <w:pPr>
        <w:jc w:val="left"/>
      </w:pPr>
    </w:p>
    <w:p w14:paraId="56694D1B" w14:textId="77777777" w:rsidR="009876BB" w:rsidRDefault="009876BB" w:rsidP="002725B6">
      <w:pPr>
        <w:jc w:val="left"/>
      </w:pPr>
    </w:p>
    <w:p w14:paraId="20BFE0E6" w14:textId="77777777" w:rsidR="009876BB" w:rsidRDefault="009876BB" w:rsidP="002725B6">
      <w:pPr>
        <w:jc w:val="left"/>
      </w:pPr>
    </w:p>
    <w:p w14:paraId="0176A024" w14:textId="735CF42A" w:rsidR="00520E27" w:rsidRDefault="00520E27" w:rsidP="00520E27">
      <w:pPr>
        <w:pStyle w:val="KonuBal"/>
        <w:spacing w:line="240" w:lineRule="auto"/>
        <w:rPr>
          <w:szCs w:val="24"/>
        </w:rPr>
      </w:pPr>
      <w:bookmarkStart w:id="0" w:name="_Toc69143781"/>
      <w:r>
        <w:rPr>
          <w:szCs w:val="24"/>
        </w:rPr>
        <w:lastRenderedPageBreak/>
        <w:t>ÖZET</w:t>
      </w:r>
      <w:bookmarkEnd w:id="0"/>
    </w:p>
    <w:p w14:paraId="6A41A713" w14:textId="77777777" w:rsidR="00BA5510" w:rsidRPr="00BA5510" w:rsidRDefault="00BA5510" w:rsidP="00BA5510">
      <w:pPr>
        <w:spacing w:line="276" w:lineRule="auto"/>
        <w:rPr>
          <w:lang w:val="en-US"/>
        </w:rPr>
      </w:pPr>
    </w:p>
    <w:p w14:paraId="3EEA24FF" w14:textId="235E03AE" w:rsidR="00520E27" w:rsidRDefault="00520E27" w:rsidP="00520E27">
      <w:pPr>
        <w:spacing w:line="240" w:lineRule="auto"/>
        <w:jc w:val="center"/>
        <w:rPr>
          <w:szCs w:val="24"/>
        </w:rPr>
      </w:pPr>
      <w:r>
        <w:rPr>
          <w:szCs w:val="24"/>
        </w:rPr>
        <w:t>Yüksek Lisans</w:t>
      </w:r>
      <w:r w:rsidR="00B626C3">
        <w:rPr>
          <w:szCs w:val="24"/>
        </w:rPr>
        <w:t>/Doktora</w:t>
      </w:r>
      <w:r>
        <w:rPr>
          <w:szCs w:val="24"/>
        </w:rPr>
        <w:t xml:space="preserve"> Tezi</w:t>
      </w:r>
    </w:p>
    <w:p w14:paraId="379A3304" w14:textId="77777777" w:rsidR="00520E27" w:rsidRDefault="00520E27" w:rsidP="00520E27">
      <w:pPr>
        <w:spacing w:line="240" w:lineRule="auto"/>
        <w:jc w:val="center"/>
        <w:rPr>
          <w:szCs w:val="24"/>
        </w:rPr>
      </w:pPr>
    </w:p>
    <w:p w14:paraId="76E34DA9" w14:textId="79810DFD" w:rsidR="00520E27" w:rsidRDefault="00BA5510" w:rsidP="00520E27">
      <w:pPr>
        <w:spacing w:line="240" w:lineRule="auto"/>
        <w:jc w:val="center"/>
        <w:rPr>
          <w:szCs w:val="24"/>
        </w:rPr>
      </w:pPr>
      <w:bookmarkStart w:id="1" w:name="OLE_LINK88"/>
      <w:bookmarkStart w:id="2" w:name="OLE_LINK87"/>
      <w:r>
        <w:rPr>
          <w:noProof/>
          <w:szCs w:val="24"/>
        </w:rPr>
        <w:t>AAAAAAAAAAAAAAAAAAAAAAAAAAAAAAAAAAAAAAAAAAAAAAAAAAAAAAAAAAAAAAAAAAAAAAAAAAAAAA</w:t>
      </w:r>
    </w:p>
    <w:p w14:paraId="09275298" w14:textId="77777777" w:rsidR="00520E27" w:rsidRDefault="00520E27" w:rsidP="00520E27">
      <w:pPr>
        <w:spacing w:line="240" w:lineRule="auto"/>
        <w:jc w:val="center"/>
        <w:rPr>
          <w:rFonts w:cs="Times New Roman"/>
          <w:szCs w:val="24"/>
        </w:rPr>
      </w:pPr>
    </w:p>
    <w:p w14:paraId="449850FC" w14:textId="6F5C4001" w:rsidR="00520E27" w:rsidRDefault="00BA5510" w:rsidP="00520E27">
      <w:pPr>
        <w:spacing w:line="240" w:lineRule="auto"/>
        <w:jc w:val="center"/>
        <w:rPr>
          <w:b/>
          <w:szCs w:val="24"/>
        </w:rPr>
      </w:pPr>
      <w:bookmarkStart w:id="3" w:name="OLE_LINK34"/>
      <w:proofErr w:type="spellStart"/>
      <w:r>
        <w:rPr>
          <w:b/>
          <w:szCs w:val="24"/>
        </w:rPr>
        <w:t>Aaaaaaaaaa</w:t>
      </w:r>
      <w:proofErr w:type="spellEnd"/>
      <w:r>
        <w:rPr>
          <w:b/>
          <w:szCs w:val="24"/>
        </w:rPr>
        <w:t xml:space="preserve"> AAAAAAAAAAAA</w:t>
      </w:r>
    </w:p>
    <w:bookmarkEnd w:id="3"/>
    <w:p w14:paraId="22679D21" w14:textId="77777777" w:rsidR="00520E27" w:rsidRDefault="00520E27" w:rsidP="00520E27">
      <w:pPr>
        <w:spacing w:line="240" w:lineRule="auto"/>
        <w:jc w:val="center"/>
        <w:rPr>
          <w:szCs w:val="24"/>
        </w:rPr>
      </w:pPr>
    </w:p>
    <w:p w14:paraId="7C03BCB2" w14:textId="3E321047" w:rsidR="00520E27" w:rsidRDefault="00BA5510" w:rsidP="00520E27">
      <w:pPr>
        <w:spacing w:line="240" w:lineRule="auto"/>
        <w:jc w:val="center"/>
        <w:rPr>
          <w:szCs w:val="24"/>
        </w:rPr>
      </w:pPr>
      <w:r>
        <w:rPr>
          <w:szCs w:val="24"/>
        </w:rPr>
        <w:t xml:space="preserve">Bursa </w:t>
      </w:r>
      <w:r w:rsidR="00520E27">
        <w:rPr>
          <w:szCs w:val="24"/>
        </w:rPr>
        <w:t>Uludağ Üniversitesi</w:t>
      </w:r>
    </w:p>
    <w:p w14:paraId="366B0455" w14:textId="77777777" w:rsidR="00520E27" w:rsidRDefault="00520E27" w:rsidP="00520E27">
      <w:pPr>
        <w:spacing w:line="240" w:lineRule="auto"/>
        <w:jc w:val="center"/>
        <w:rPr>
          <w:szCs w:val="24"/>
        </w:rPr>
      </w:pPr>
      <w:r>
        <w:rPr>
          <w:szCs w:val="24"/>
        </w:rPr>
        <w:t>Fen Bilimleri Enstitüsü</w:t>
      </w:r>
    </w:p>
    <w:p w14:paraId="4291FA89" w14:textId="12756F0D" w:rsidR="00520E27" w:rsidRDefault="00BA5510" w:rsidP="00520E27">
      <w:pPr>
        <w:spacing w:line="240" w:lineRule="auto"/>
        <w:jc w:val="center"/>
        <w:rPr>
          <w:szCs w:val="24"/>
        </w:rPr>
      </w:pPr>
      <w:proofErr w:type="spellStart"/>
      <w:r>
        <w:rPr>
          <w:szCs w:val="24"/>
        </w:rPr>
        <w:t>Aaaaaaaaaaa</w:t>
      </w:r>
      <w:proofErr w:type="spellEnd"/>
      <w:r>
        <w:rPr>
          <w:szCs w:val="24"/>
        </w:rPr>
        <w:t xml:space="preserve"> </w:t>
      </w:r>
      <w:proofErr w:type="spellStart"/>
      <w:r>
        <w:rPr>
          <w:szCs w:val="24"/>
        </w:rPr>
        <w:t>Aaaaaaaaaaaaa</w:t>
      </w:r>
      <w:proofErr w:type="spellEnd"/>
      <w:r w:rsidR="00520E27">
        <w:rPr>
          <w:szCs w:val="24"/>
        </w:rPr>
        <w:t xml:space="preserve"> Anabilim Dalı</w:t>
      </w:r>
    </w:p>
    <w:p w14:paraId="75452272" w14:textId="77777777" w:rsidR="00520E27" w:rsidRDefault="00520E27" w:rsidP="00520E27">
      <w:pPr>
        <w:spacing w:line="240" w:lineRule="auto"/>
        <w:jc w:val="center"/>
        <w:rPr>
          <w:szCs w:val="24"/>
        </w:rPr>
      </w:pPr>
    </w:p>
    <w:p w14:paraId="784776F5" w14:textId="09A3FDCD" w:rsidR="00520E27" w:rsidRDefault="00520E27" w:rsidP="00520E27">
      <w:pPr>
        <w:spacing w:line="240" w:lineRule="auto"/>
        <w:jc w:val="center"/>
        <w:rPr>
          <w:b/>
          <w:szCs w:val="24"/>
        </w:rPr>
      </w:pPr>
      <w:r>
        <w:rPr>
          <w:b/>
          <w:szCs w:val="24"/>
        </w:rPr>
        <w:t xml:space="preserve">Danışman: </w:t>
      </w:r>
      <w:proofErr w:type="spellStart"/>
      <w:r w:rsidR="00BA5510" w:rsidRPr="00BA5510">
        <w:rPr>
          <w:szCs w:val="24"/>
        </w:rPr>
        <w:t>Aaaa</w:t>
      </w:r>
      <w:proofErr w:type="spellEnd"/>
      <w:r w:rsidRPr="00BA5510">
        <w:rPr>
          <w:szCs w:val="24"/>
        </w:rPr>
        <w:t xml:space="preserve">. Dr. </w:t>
      </w:r>
      <w:proofErr w:type="spellStart"/>
      <w:r w:rsidR="00BA5510" w:rsidRPr="00BA5510">
        <w:rPr>
          <w:szCs w:val="24"/>
        </w:rPr>
        <w:t>Aaaaaaaaa</w:t>
      </w:r>
      <w:proofErr w:type="spellEnd"/>
      <w:r w:rsidR="00BA5510" w:rsidRPr="00BA5510">
        <w:rPr>
          <w:szCs w:val="24"/>
        </w:rPr>
        <w:t xml:space="preserve"> AAAAAAAAAAAAA</w:t>
      </w:r>
    </w:p>
    <w:p w14:paraId="68AB8578" w14:textId="77777777" w:rsidR="00520E27" w:rsidRDefault="00520E27" w:rsidP="00520E27">
      <w:pPr>
        <w:spacing w:line="240" w:lineRule="auto"/>
        <w:jc w:val="center"/>
        <w:rPr>
          <w:b/>
          <w:sz w:val="22"/>
          <w:szCs w:val="24"/>
        </w:rPr>
      </w:pPr>
    </w:p>
    <w:p w14:paraId="63BFDF84" w14:textId="77777777" w:rsidR="00BA5510"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w:t>
      </w:r>
      <w:bookmarkEnd w:id="1"/>
      <w:bookmarkEnd w:id="2"/>
    </w:p>
    <w:p w14:paraId="29EF7D81" w14:textId="77777777" w:rsidR="00BA5510" w:rsidRDefault="00BA5510" w:rsidP="00520E27">
      <w:pPr>
        <w:spacing w:line="240" w:lineRule="auto"/>
        <w:rPr>
          <w:szCs w:val="24"/>
        </w:rPr>
      </w:pPr>
    </w:p>
    <w:p w14:paraId="63AE826C" w14:textId="77777777" w:rsidR="00BA5510" w:rsidRDefault="00BA5510" w:rsidP="00520E27">
      <w:pPr>
        <w:spacing w:line="240" w:lineRule="auto"/>
        <w:rPr>
          <w:szCs w:val="24"/>
        </w:rPr>
      </w:pPr>
      <w:r>
        <w:rPr>
          <w:szCs w:val="24"/>
        </w:rPr>
        <w:t>1 sayfayı geçmemelidir.</w:t>
      </w:r>
    </w:p>
    <w:p w14:paraId="5D181441" w14:textId="77777777" w:rsidR="00BA5510" w:rsidRDefault="00BA5510" w:rsidP="00520E27">
      <w:pPr>
        <w:spacing w:line="240" w:lineRule="auto"/>
        <w:rPr>
          <w:szCs w:val="24"/>
        </w:rPr>
      </w:pPr>
    </w:p>
    <w:p w14:paraId="478BF816" w14:textId="7FCDD887" w:rsidR="00520E27"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 xml:space="preserve"> </w:t>
      </w:r>
    </w:p>
    <w:p w14:paraId="5FB94CE4" w14:textId="77777777" w:rsidR="00520E27" w:rsidRDefault="00520E27" w:rsidP="00520E27">
      <w:pPr>
        <w:spacing w:line="240" w:lineRule="auto"/>
        <w:rPr>
          <w:sz w:val="22"/>
          <w:szCs w:val="24"/>
        </w:rPr>
      </w:pPr>
    </w:p>
    <w:p w14:paraId="62C7AC0E" w14:textId="5074765A" w:rsidR="00520E27" w:rsidRDefault="00BA5510" w:rsidP="00520E27">
      <w:pPr>
        <w:spacing w:line="240" w:lineRule="auto"/>
        <w:rPr>
          <w:szCs w:val="24"/>
        </w:rPr>
      </w:pPr>
      <w:r>
        <w:rPr>
          <w:b/>
          <w:szCs w:val="24"/>
        </w:rPr>
        <w:t>Anahtar K</w:t>
      </w:r>
      <w:r w:rsidR="00520E27">
        <w:rPr>
          <w:b/>
          <w:szCs w:val="24"/>
        </w:rPr>
        <w:t>elimeler:</w:t>
      </w:r>
      <w:r w:rsidR="00F347D8">
        <w:rPr>
          <w:szCs w:val="24"/>
        </w:rPr>
        <w:t xml:space="preserve"> </w:t>
      </w:r>
      <w:proofErr w:type="spellStart"/>
      <w:r>
        <w:rPr>
          <w:szCs w:val="24"/>
        </w:rPr>
        <w:t>Aaaaa</w:t>
      </w:r>
      <w:proofErr w:type="spellEnd"/>
      <w:r w:rsidR="00F347D8">
        <w:rPr>
          <w:szCs w:val="24"/>
        </w:rPr>
        <w:t xml:space="preserve">, </w:t>
      </w:r>
      <w:proofErr w:type="spellStart"/>
      <w:r w:rsidR="00002114">
        <w:rPr>
          <w:szCs w:val="24"/>
        </w:rPr>
        <w:t>bbbb</w:t>
      </w:r>
      <w:proofErr w:type="spellEnd"/>
      <w:r w:rsidR="00520E27">
        <w:rPr>
          <w:szCs w:val="24"/>
        </w:rPr>
        <w:t xml:space="preserve">, </w:t>
      </w:r>
      <w:proofErr w:type="spellStart"/>
      <w:r w:rsidR="00002114">
        <w:rPr>
          <w:szCs w:val="24"/>
        </w:rPr>
        <w:t>cccccc</w:t>
      </w:r>
      <w:proofErr w:type="spellEnd"/>
      <w:r w:rsidR="00520E27">
        <w:rPr>
          <w:szCs w:val="24"/>
        </w:rPr>
        <w:t xml:space="preserve">, </w:t>
      </w:r>
      <w:proofErr w:type="spellStart"/>
      <w:r w:rsidR="00002114">
        <w:rPr>
          <w:szCs w:val="24"/>
        </w:rPr>
        <w:t>dddddd</w:t>
      </w:r>
      <w:proofErr w:type="spellEnd"/>
      <w:r w:rsidR="00002114">
        <w:rPr>
          <w:szCs w:val="24"/>
        </w:rPr>
        <w:t xml:space="preserve">, </w:t>
      </w:r>
      <w:proofErr w:type="spellStart"/>
      <w:r w:rsidR="00002114">
        <w:rPr>
          <w:szCs w:val="24"/>
        </w:rPr>
        <w:t>eeeeee</w:t>
      </w:r>
      <w:proofErr w:type="spellEnd"/>
      <w:r w:rsidR="00002114">
        <w:rPr>
          <w:szCs w:val="24"/>
        </w:rPr>
        <w:t xml:space="preserve">, </w:t>
      </w:r>
      <w:proofErr w:type="spellStart"/>
      <w:r w:rsidR="00002114">
        <w:rPr>
          <w:szCs w:val="24"/>
        </w:rPr>
        <w:t>fffffff</w:t>
      </w:r>
      <w:proofErr w:type="spellEnd"/>
    </w:p>
    <w:p w14:paraId="7693D183" w14:textId="17CB1F89" w:rsidR="00520E27" w:rsidRDefault="00BA5510" w:rsidP="00520E27">
      <w:pPr>
        <w:spacing w:line="240" w:lineRule="auto"/>
        <w:rPr>
          <w:b/>
          <w:szCs w:val="24"/>
        </w:rPr>
      </w:pPr>
      <w:r>
        <w:rPr>
          <w:b/>
          <w:szCs w:val="24"/>
        </w:rPr>
        <w:t xml:space="preserve">2015, vii </w:t>
      </w:r>
      <w:r w:rsidR="00520E27">
        <w:rPr>
          <w:b/>
          <w:szCs w:val="24"/>
        </w:rPr>
        <w:t>+</w:t>
      </w:r>
      <w:r>
        <w:rPr>
          <w:b/>
          <w:szCs w:val="24"/>
        </w:rPr>
        <w:t xml:space="preserve"> </w:t>
      </w:r>
      <w:r w:rsidR="00520E27">
        <w:rPr>
          <w:b/>
          <w:szCs w:val="24"/>
        </w:rPr>
        <w:t>149 sayfa</w:t>
      </w:r>
      <w:r w:rsidR="00B626C3">
        <w:rPr>
          <w:b/>
          <w:szCs w:val="24"/>
        </w:rPr>
        <w:t>.</w:t>
      </w:r>
    </w:p>
    <w:p w14:paraId="4014A5B2" w14:textId="77777777" w:rsidR="00BA5510" w:rsidRDefault="00BA5510" w:rsidP="00520E27">
      <w:pPr>
        <w:spacing w:line="240" w:lineRule="auto"/>
        <w:rPr>
          <w:b/>
          <w:szCs w:val="24"/>
        </w:rPr>
      </w:pPr>
    </w:p>
    <w:p w14:paraId="732573E7" w14:textId="77777777" w:rsidR="00BA5510" w:rsidRDefault="00BA5510" w:rsidP="00520E27">
      <w:pPr>
        <w:spacing w:line="240" w:lineRule="auto"/>
        <w:rPr>
          <w:b/>
          <w:szCs w:val="24"/>
        </w:rPr>
      </w:pPr>
    </w:p>
    <w:p w14:paraId="7EDC67BD" w14:textId="77777777" w:rsidR="00BA5510" w:rsidRDefault="00BA5510" w:rsidP="00520E27">
      <w:pPr>
        <w:spacing w:line="240" w:lineRule="auto"/>
        <w:rPr>
          <w:b/>
          <w:szCs w:val="24"/>
        </w:rPr>
      </w:pPr>
    </w:p>
    <w:p w14:paraId="1FD995C3" w14:textId="77777777" w:rsidR="00520E27" w:rsidRDefault="00520E27" w:rsidP="00520E27">
      <w:pPr>
        <w:pStyle w:val="KonuBal"/>
        <w:spacing w:line="240" w:lineRule="auto"/>
        <w:rPr>
          <w:szCs w:val="24"/>
        </w:rPr>
      </w:pPr>
      <w:bookmarkStart w:id="4" w:name="_Toc69143782"/>
      <w:r>
        <w:rPr>
          <w:szCs w:val="24"/>
        </w:rPr>
        <w:lastRenderedPageBreak/>
        <w:t>ABSTRACT</w:t>
      </w:r>
      <w:bookmarkEnd w:id="4"/>
    </w:p>
    <w:p w14:paraId="572ED237" w14:textId="77777777" w:rsidR="00BA5510" w:rsidRPr="00BA5510" w:rsidRDefault="00BA5510" w:rsidP="00BA5510">
      <w:pPr>
        <w:spacing w:line="276" w:lineRule="auto"/>
        <w:rPr>
          <w:lang w:val="en-US"/>
        </w:rPr>
      </w:pPr>
    </w:p>
    <w:p w14:paraId="79532763" w14:textId="0886DB85" w:rsidR="00520E27" w:rsidRDefault="00520E27" w:rsidP="00520E27">
      <w:pPr>
        <w:spacing w:line="240" w:lineRule="auto"/>
        <w:jc w:val="center"/>
        <w:rPr>
          <w:szCs w:val="24"/>
          <w:lang w:val="en-US"/>
        </w:rPr>
      </w:pPr>
      <w:r>
        <w:rPr>
          <w:szCs w:val="24"/>
          <w:lang w:val="en-US"/>
        </w:rPr>
        <w:t>MSc</w:t>
      </w:r>
      <w:r w:rsidR="00BA5510">
        <w:rPr>
          <w:szCs w:val="24"/>
          <w:lang w:val="en-US"/>
        </w:rPr>
        <w:t>/PhD</w:t>
      </w:r>
      <w:r>
        <w:rPr>
          <w:szCs w:val="24"/>
          <w:lang w:val="en-US"/>
        </w:rPr>
        <w:t xml:space="preserve"> Thesis</w:t>
      </w:r>
    </w:p>
    <w:p w14:paraId="061B0119" w14:textId="77777777" w:rsidR="00520E27" w:rsidRDefault="00520E27" w:rsidP="00520E27">
      <w:pPr>
        <w:spacing w:line="240" w:lineRule="auto"/>
        <w:jc w:val="center"/>
        <w:rPr>
          <w:szCs w:val="24"/>
          <w:lang w:val="en-US"/>
        </w:rPr>
      </w:pPr>
    </w:p>
    <w:p w14:paraId="58B98C7C" w14:textId="753189F8" w:rsidR="00520E27" w:rsidRDefault="00BA5510" w:rsidP="00520E27">
      <w:pPr>
        <w:spacing w:line="240" w:lineRule="auto"/>
        <w:jc w:val="center"/>
        <w:rPr>
          <w:szCs w:val="24"/>
          <w:lang w:val="en-US"/>
        </w:rPr>
      </w:pPr>
      <w:r>
        <w:rPr>
          <w:szCs w:val="24"/>
          <w:lang w:val="en-US"/>
        </w:rPr>
        <w:t>AAAAAAAAAAAAAAAAAAAAAAAAAAAAAAAAAAAAAAAAAAAAAAAAAAAAAAAAAAAAAAAAAAAAAAAA</w:t>
      </w:r>
    </w:p>
    <w:p w14:paraId="614F5D04" w14:textId="77777777" w:rsidR="00520E27" w:rsidRDefault="00520E27" w:rsidP="00520E27">
      <w:pPr>
        <w:spacing w:line="240" w:lineRule="auto"/>
        <w:jc w:val="center"/>
        <w:rPr>
          <w:szCs w:val="24"/>
          <w:lang w:val="en-US"/>
        </w:rPr>
      </w:pPr>
    </w:p>
    <w:p w14:paraId="3CB058D7" w14:textId="78EE43CC" w:rsidR="00520E27" w:rsidRDefault="00B626C3" w:rsidP="00520E27">
      <w:pPr>
        <w:spacing w:line="240" w:lineRule="auto"/>
        <w:jc w:val="center"/>
        <w:rPr>
          <w:b/>
          <w:szCs w:val="24"/>
          <w:lang w:val="en-US"/>
        </w:rPr>
      </w:pPr>
      <w:proofErr w:type="spellStart"/>
      <w:r>
        <w:rPr>
          <w:b/>
          <w:szCs w:val="24"/>
          <w:lang w:val="en-US"/>
        </w:rPr>
        <w:t>Aaaaaaaaaa</w:t>
      </w:r>
      <w:proofErr w:type="spellEnd"/>
      <w:r>
        <w:rPr>
          <w:b/>
          <w:szCs w:val="24"/>
          <w:lang w:val="en-US"/>
        </w:rPr>
        <w:t xml:space="preserve"> AAAAAAAAAAAAAA</w:t>
      </w:r>
    </w:p>
    <w:p w14:paraId="544D09A5" w14:textId="77777777" w:rsidR="00520E27" w:rsidRDefault="00520E27" w:rsidP="00520E27">
      <w:pPr>
        <w:spacing w:line="240" w:lineRule="auto"/>
        <w:jc w:val="center"/>
        <w:rPr>
          <w:szCs w:val="24"/>
          <w:lang w:val="en-US"/>
        </w:rPr>
      </w:pPr>
    </w:p>
    <w:p w14:paraId="2A77DB1B" w14:textId="4A601DF6" w:rsidR="00520E27" w:rsidRDefault="00520E27" w:rsidP="00520E27">
      <w:pPr>
        <w:tabs>
          <w:tab w:val="center" w:pos="4252"/>
          <w:tab w:val="left" w:pos="5295"/>
        </w:tabs>
        <w:spacing w:line="240" w:lineRule="auto"/>
        <w:jc w:val="left"/>
        <w:rPr>
          <w:szCs w:val="24"/>
          <w:lang w:val="en-US"/>
        </w:rPr>
      </w:pPr>
      <w:r>
        <w:rPr>
          <w:szCs w:val="24"/>
          <w:lang w:val="en-US"/>
        </w:rPr>
        <w:tab/>
      </w:r>
      <w:r w:rsidR="00B626C3">
        <w:rPr>
          <w:szCs w:val="24"/>
          <w:lang w:val="en-US"/>
        </w:rPr>
        <w:t xml:space="preserve">Bursa </w:t>
      </w:r>
      <w:proofErr w:type="spellStart"/>
      <w:r>
        <w:rPr>
          <w:szCs w:val="24"/>
          <w:lang w:val="en-US"/>
        </w:rPr>
        <w:t>Uluda</w:t>
      </w:r>
      <w:r w:rsidR="00B626C3">
        <w:rPr>
          <w:szCs w:val="24"/>
          <w:lang w:val="en-US"/>
        </w:rPr>
        <w:t>ğ</w:t>
      </w:r>
      <w:proofErr w:type="spellEnd"/>
      <w:r>
        <w:rPr>
          <w:szCs w:val="24"/>
          <w:lang w:val="en-US"/>
        </w:rPr>
        <w:t xml:space="preserve"> University</w:t>
      </w:r>
      <w:r>
        <w:rPr>
          <w:szCs w:val="24"/>
          <w:lang w:val="en-US"/>
        </w:rPr>
        <w:tab/>
      </w:r>
    </w:p>
    <w:p w14:paraId="531D5E51" w14:textId="5CF42E7E" w:rsidR="00520E27" w:rsidRDefault="00520E27" w:rsidP="00520E27">
      <w:pPr>
        <w:spacing w:line="240" w:lineRule="auto"/>
        <w:jc w:val="center"/>
        <w:rPr>
          <w:szCs w:val="24"/>
          <w:lang w:val="en-US"/>
        </w:rPr>
      </w:pPr>
      <w:r>
        <w:rPr>
          <w:szCs w:val="24"/>
          <w:lang w:val="en-US"/>
        </w:rPr>
        <w:t>Graduate School of Natural and Applied Science</w:t>
      </w:r>
      <w:r w:rsidR="00B626C3">
        <w:rPr>
          <w:szCs w:val="24"/>
          <w:lang w:val="en-US"/>
        </w:rPr>
        <w:t>s</w:t>
      </w:r>
    </w:p>
    <w:p w14:paraId="28B83C84" w14:textId="0B4CF946" w:rsidR="00520E27" w:rsidRDefault="00520E27" w:rsidP="00520E27">
      <w:pPr>
        <w:spacing w:line="240" w:lineRule="auto"/>
        <w:jc w:val="center"/>
        <w:rPr>
          <w:szCs w:val="24"/>
          <w:lang w:val="en-US"/>
        </w:rPr>
      </w:pPr>
      <w:r>
        <w:rPr>
          <w:szCs w:val="24"/>
          <w:lang w:val="en-US"/>
        </w:rPr>
        <w:t xml:space="preserve">Department of </w:t>
      </w:r>
      <w:proofErr w:type="spellStart"/>
      <w:r w:rsidR="00B626C3">
        <w:rPr>
          <w:szCs w:val="24"/>
          <w:lang w:val="en-US"/>
        </w:rPr>
        <w:t>Aaaaaaaa</w:t>
      </w:r>
      <w:proofErr w:type="spellEnd"/>
      <w:r w:rsidR="00B626C3">
        <w:rPr>
          <w:szCs w:val="24"/>
          <w:lang w:val="en-US"/>
        </w:rPr>
        <w:t xml:space="preserve"> </w:t>
      </w:r>
      <w:proofErr w:type="spellStart"/>
      <w:r w:rsidR="00B626C3">
        <w:rPr>
          <w:szCs w:val="24"/>
          <w:lang w:val="en-US"/>
        </w:rPr>
        <w:t>Aaaaaaaaaaa</w:t>
      </w:r>
      <w:proofErr w:type="spellEnd"/>
    </w:p>
    <w:p w14:paraId="3EF66DCB" w14:textId="77777777" w:rsidR="00520E27" w:rsidRDefault="00520E27" w:rsidP="00520E27">
      <w:pPr>
        <w:spacing w:line="240" w:lineRule="auto"/>
        <w:jc w:val="center"/>
        <w:rPr>
          <w:szCs w:val="24"/>
          <w:lang w:val="en-US"/>
        </w:rPr>
      </w:pPr>
    </w:p>
    <w:p w14:paraId="0EDED66C" w14:textId="602ED991" w:rsidR="00520E27" w:rsidRDefault="00520E27" w:rsidP="00520E27">
      <w:pPr>
        <w:spacing w:line="240" w:lineRule="auto"/>
        <w:jc w:val="center"/>
        <w:rPr>
          <w:b/>
          <w:szCs w:val="24"/>
          <w:lang w:val="en-US"/>
        </w:rPr>
      </w:pPr>
      <w:r>
        <w:rPr>
          <w:b/>
          <w:szCs w:val="24"/>
          <w:lang w:val="en-US"/>
        </w:rPr>
        <w:t xml:space="preserve">Supervisor: </w:t>
      </w:r>
      <w:proofErr w:type="spellStart"/>
      <w:r w:rsidR="00B626C3" w:rsidRPr="00B626C3">
        <w:rPr>
          <w:szCs w:val="24"/>
          <w:lang w:val="en-US"/>
        </w:rPr>
        <w:t>Aaaaaaa</w:t>
      </w:r>
      <w:proofErr w:type="spellEnd"/>
      <w:r w:rsidRPr="00B626C3">
        <w:rPr>
          <w:szCs w:val="24"/>
          <w:lang w:val="en-US"/>
        </w:rPr>
        <w:t xml:space="preserve">. Dr. </w:t>
      </w:r>
      <w:proofErr w:type="spellStart"/>
      <w:r w:rsidR="00B626C3" w:rsidRPr="00B626C3">
        <w:rPr>
          <w:szCs w:val="24"/>
          <w:lang w:val="en-US"/>
        </w:rPr>
        <w:t>Aaaaaaa</w:t>
      </w:r>
      <w:proofErr w:type="spellEnd"/>
      <w:r w:rsidRPr="00B626C3">
        <w:rPr>
          <w:szCs w:val="24"/>
          <w:lang w:val="en-US"/>
        </w:rPr>
        <w:t xml:space="preserve"> </w:t>
      </w:r>
      <w:r w:rsidR="00B626C3" w:rsidRPr="00B626C3">
        <w:rPr>
          <w:szCs w:val="24"/>
          <w:lang w:val="en-US"/>
        </w:rPr>
        <w:t>AAAAAAAAA</w:t>
      </w:r>
    </w:p>
    <w:p w14:paraId="15D4A043" w14:textId="77777777" w:rsidR="00520E27" w:rsidRDefault="00520E27" w:rsidP="00520E27">
      <w:pPr>
        <w:spacing w:line="240" w:lineRule="auto"/>
        <w:jc w:val="center"/>
        <w:rPr>
          <w:szCs w:val="24"/>
          <w:lang w:val="en-US"/>
        </w:rPr>
      </w:pPr>
    </w:p>
    <w:p w14:paraId="742B9D1F" w14:textId="77777777" w:rsidR="00B626C3" w:rsidRDefault="00B626C3" w:rsidP="00B626C3">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p>
    <w:p w14:paraId="48379F2E" w14:textId="77777777" w:rsidR="00B626C3" w:rsidRDefault="00B626C3" w:rsidP="00B626C3">
      <w:pPr>
        <w:spacing w:line="240" w:lineRule="auto"/>
        <w:rPr>
          <w:szCs w:val="24"/>
        </w:rPr>
      </w:pPr>
    </w:p>
    <w:p w14:paraId="18E2775D" w14:textId="77777777" w:rsidR="00B626C3" w:rsidRDefault="00B626C3" w:rsidP="00B626C3">
      <w:pPr>
        <w:spacing w:line="240" w:lineRule="auto"/>
        <w:rPr>
          <w:szCs w:val="24"/>
        </w:rPr>
      </w:pPr>
      <w:r>
        <w:rPr>
          <w:szCs w:val="24"/>
        </w:rPr>
        <w:t>1 sayfayı geçmemelidir.</w:t>
      </w:r>
    </w:p>
    <w:p w14:paraId="4309E17C" w14:textId="77777777" w:rsidR="00B626C3" w:rsidRDefault="00B626C3" w:rsidP="00B626C3">
      <w:pPr>
        <w:spacing w:line="240" w:lineRule="auto"/>
        <w:rPr>
          <w:szCs w:val="24"/>
        </w:rPr>
      </w:pPr>
    </w:p>
    <w:p w14:paraId="6D1C1C73" w14:textId="77777777" w:rsidR="00B626C3" w:rsidRDefault="00B626C3" w:rsidP="00B626C3">
      <w:pPr>
        <w:spacing w:line="240" w:lineRule="auto"/>
        <w:rPr>
          <w:szCs w:val="24"/>
        </w:rPr>
      </w:pPr>
      <w:r>
        <w:rPr>
          <w:szCs w:val="24"/>
        </w:rPr>
        <w:t xml:space="preserv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w:t>
      </w:r>
    </w:p>
    <w:p w14:paraId="6A7C4FC7" w14:textId="77777777" w:rsidR="00B626C3" w:rsidRDefault="00B626C3" w:rsidP="00B626C3">
      <w:pPr>
        <w:spacing w:line="240" w:lineRule="auto"/>
        <w:rPr>
          <w:sz w:val="22"/>
          <w:szCs w:val="24"/>
        </w:rPr>
      </w:pPr>
    </w:p>
    <w:p w14:paraId="009B78E0" w14:textId="4B2D3EF5" w:rsidR="00520E27" w:rsidRDefault="00B626C3" w:rsidP="00520E27">
      <w:pPr>
        <w:spacing w:line="240" w:lineRule="auto"/>
        <w:rPr>
          <w:szCs w:val="24"/>
          <w:lang w:val="en-US"/>
        </w:rPr>
      </w:pPr>
      <w:r>
        <w:rPr>
          <w:b/>
          <w:szCs w:val="24"/>
          <w:lang w:val="en-US"/>
        </w:rPr>
        <w:t>Key w</w:t>
      </w:r>
      <w:r w:rsidR="00520E27">
        <w:rPr>
          <w:b/>
          <w:szCs w:val="24"/>
          <w:lang w:val="en-US"/>
        </w:rPr>
        <w:t>ords:</w:t>
      </w:r>
      <w:r w:rsidR="00520E27">
        <w:rPr>
          <w:szCs w:val="24"/>
          <w:lang w:val="en-US"/>
        </w:rPr>
        <w:t xml:space="preserve"> </w:t>
      </w:r>
      <w:proofErr w:type="spellStart"/>
      <w:r w:rsidR="00002114">
        <w:rPr>
          <w:szCs w:val="24"/>
        </w:rPr>
        <w:t>Aaaaa</w:t>
      </w:r>
      <w:proofErr w:type="spellEnd"/>
      <w:r w:rsidR="00002114">
        <w:rPr>
          <w:szCs w:val="24"/>
        </w:rPr>
        <w:t xml:space="preserve">, </w:t>
      </w:r>
      <w:proofErr w:type="spellStart"/>
      <w:r w:rsidR="00002114">
        <w:rPr>
          <w:szCs w:val="24"/>
        </w:rPr>
        <w:t>bbbb</w:t>
      </w:r>
      <w:proofErr w:type="spellEnd"/>
      <w:r w:rsidR="00002114">
        <w:rPr>
          <w:szCs w:val="24"/>
        </w:rPr>
        <w:t xml:space="preserve">, </w:t>
      </w:r>
      <w:proofErr w:type="spellStart"/>
      <w:r w:rsidR="00002114">
        <w:rPr>
          <w:szCs w:val="24"/>
        </w:rPr>
        <w:t>cccccc</w:t>
      </w:r>
      <w:proofErr w:type="spellEnd"/>
      <w:r w:rsidR="00002114">
        <w:rPr>
          <w:szCs w:val="24"/>
        </w:rPr>
        <w:t xml:space="preserve">, </w:t>
      </w:r>
      <w:proofErr w:type="spellStart"/>
      <w:r w:rsidR="00002114">
        <w:rPr>
          <w:szCs w:val="24"/>
        </w:rPr>
        <w:t>dddddd</w:t>
      </w:r>
      <w:proofErr w:type="spellEnd"/>
      <w:r w:rsidR="00002114">
        <w:rPr>
          <w:szCs w:val="24"/>
        </w:rPr>
        <w:t xml:space="preserve">, </w:t>
      </w:r>
      <w:proofErr w:type="spellStart"/>
      <w:r w:rsidR="00002114">
        <w:rPr>
          <w:szCs w:val="24"/>
        </w:rPr>
        <w:t>eeeeee</w:t>
      </w:r>
      <w:proofErr w:type="spellEnd"/>
      <w:r w:rsidR="00002114">
        <w:rPr>
          <w:szCs w:val="24"/>
        </w:rPr>
        <w:t xml:space="preserve">, </w:t>
      </w:r>
      <w:proofErr w:type="spellStart"/>
      <w:r w:rsidR="00002114">
        <w:rPr>
          <w:szCs w:val="24"/>
        </w:rPr>
        <w:t>fffffff</w:t>
      </w:r>
      <w:proofErr w:type="spellEnd"/>
    </w:p>
    <w:p w14:paraId="60F10D1E" w14:textId="5B599C39" w:rsidR="003D3610" w:rsidRDefault="00B626C3" w:rsidP="006D116E">
      <w:pPr>
        <w:spacing w:line="240" w:lineRule="auto"/>
        <w:rPr>
          <w:b/>
          <w:szCs w:val="24"/>
        </w:rPr>
      </w:pPr>
      <w:r>
        <w:rPr>
          <w:b/>
          <w:szCs w:val="24"/>
        </w:rPr>
        <w:t xml:space="preserve">2015, vii </w:t>
      </w:r>
      <w:r w:rsidR="00520E27">
        <w:rPr>
          <w:b/>
          <w:szCs w:val="24"/>
        </w:rPr>
        <w:t>+</w:t>
      </w:r>
      <w:r>
        <w:rPr>
          <w:b/>
          <w:szCs w:val="24"/>
        </w:rPr>
        <w:t xml:space="preserve"> </w:t>
      </w:r>
      <w:r w:rsidR="00520E27">
        <w:rPr>
          <w:b/>
          <w:szCs w:val="24"/>
        </w:rPr>
        <w:t xml:space="preserve">149 </w:t>
      </w:r>
      <w:proofErr w:type="spellStart"/>
      <w:r w:rsidR="00520E27">
        <w:rPr>
          <w:b/>
          <w:szCs w:val="24"/>
        </w:rPr>
        <w:t>pages</w:t>
      </w:r>
      <w:proofErr w:type="spellEnd"/>
      <w:r>
        <w:rPr>
          <w:b/>
          <w:szCs w:val="24"/>
        </w:rPr>
        <w:t>.</w:t>
      </w:r>
    </w:p>
    <w:p w14:paraId="668582AA" w14:textId="77777777" w:rsidR="00B626C3" w:rsidRDefault="00B626C3" w:rsidP="006D116E">
      <w:pPr>
        <w:spacing w:line="240" w:lineRule="auto"/>
        <w:rPr>
          <w:b/>
          <w:szCs w:val="24"/>
        </w:rPr>
      </w:pPr>
    </w:p>
    <w:p w14:paraId="2AF2A0EE" w14:textId="77777777" w:rsidR="00B626C3" w:rsidRDefault="00B626C3" w:rsidP="006D116E">
      <w:pPr>
        <w:spacing w:line="240" w:lineRule="auto"/>
        <w:rPr>
          <w:b/>
          <w:szCs w:val="24"/>
        </w:rPr>
      </w:pPr>
    </w:p>
    <w:p w14:paraId="1A912C1D" w14:textId="77777777" w:rsidR="003D3610" w:rsidRPr="004A196B" w:rsidRDefault="003D3610" w:rsidP="006D116E">
      <w:pPr>
        <w:spacing w:line="240" w:lineRule="auto"/>
        <w:rPr>
          <w:b/>
        </w:rPr>
      </w:pPr>
    </w:p>
    <w:p w14:paraId="741E0CBB" w14:textId="18DB21A6" w:rsidR="002725B6" w:rsidRDefault="00B626C3" w:rsidP="0036341A">
      <w:pPr>
        <w:pStyle w:val="KonuBal"/>
        <w:spacing w:line="240" w:lineRule="auto"/>
      </w:pPr>
      <w:bookmarkStart w:id="5" w:name="_Toc69143783"/>
      <w:r>
        <w:lastRenderedPageBreak/>
        <w:t xml:space="preserve">ÖNSÖZ </w:t>
      </w:r>
      <w:proofErr w:type="spellStart"/>
      <w:r w:rsidR="004848D5">
        <w:t>ve</w:t>
      </w:r>
      <w:proofErr w:type="spellEnd"/>
      <w:r w:rsidR="004848D5">
        <w:t>/</w:t>
      </w:r>
      <w:proofErr w:type="spellStart"/>
      <w:r w:rsidR="004848D5">
        <w:t>veya</w:t>
      </w:r>
      <w:proofErr w:type="spellEnd"/>
      <w:r>
        <w:t xml:space="preserve"> </w:t>
      </w:r>
      <w:r w:rsidR="002725B6" w:rsidRPr="004A196B">
        <w:t>TEŞEKKÜR</w:t>
      </w:r>
      <w:bookmarkEnd w:id="5"/>
    </w:p>
    <w:p w14:paraId="591C3510" w14:textId="77777777" w:rsidR="0036341A" w:rsidRPr="0036341A" w:rsidRDefault="0036341A" w:rsidP="00E11ADA">
      <w:pPr>
        <w:spacing w:line="240" w:lineRule="auto"/>
        <w:rPr>
          <w:lang w:val="en-US"/>
        </w:rPr>
      </w:pPr>
    </w:p>
    <w:p w14:paraId="76BCD1BC" w14:textId="07428C6E" w:rsidR="00E11ADA" w:rsidRDefault="00B626C3" w:rsidP="00E11ADA">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D36584">
        <w:t xml:space="preserve"> teşekkürlerimi sunarım.</w:t>
      </w:r>
    </w:p>
    <w:p w14:paraId="589F41D4" w14:textId="77777777" w:rsidR="00D36584" w:rsidRDefault="00D36584" w:rsidP="00E11ADA">
      <w:pPr>
        <w:spacing w:line="240" w:lineRule="auto"/>
      </w:pPr>
    </w:p>
    <w:p w14:paraId="136A2C8F"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630161E2" w14:textId="77777777" w:rsidR="00D36584" w:rsidRDefault="00D36584" w:rsidP="00E11ADA">
      <w:pPr>
        <w:spacing w:line="240" w:lineRule="auto"/>
      </w:pPr>
    </w:p>
    <w:p w14:paraId="6B3C2AFC"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714171EF" w14:textId="77777777" w:rsidR="00E11ADA" w:rsidRPr="004A196B" w:rsidRDefault="00E11ADA" w:rsidP="005B4362">
      <w:pPr>
        <w:jc w:val="center"/>
      </w:pPr>
    </w:p>
    <w:p w14:paraId="1303544E" w14:textId="27D997CD" w:rsidR="00B8195D" w:rsidRPr="004A196B" w:rsidRDefault="00B8195D" w:rsidP="005B4362">
      <w:pPr>
        <w:tabs>
          <w:tab w:val="left" w:pos="6015"/>
        </w:tabs>
        <w:spacing w:line="240" w:lineRule="auto"/>
        <w:jc w:val="center"/>
      </w:pPr>
    </w:p>
    <w:p w14:paraId="01C5EEDC" w14:textId="17258B61" w:rsidR="00B8195D" w:rsidRPr="00B626C3" w:rsidRDefault="00B8195D" w:rsidP="00D36584">
      <w:pPr>
        <w:spacing w:line="240" w:lineRule="auto"/>
        <w:jc w:val="right"/>
      </w:pPr>
      <w:r w:rsidRPr="004A196B">
        <w:tab/>
      </w:r>
      <w:r w:rsidRPr="004A196B">
        <w:tab/>
      </w:r>
      <w:r w:rsidRPr="004A196B">
        <w:tab/>
      </w:r>
      <w:r w:rsidRPr="004A196B">
        <w:tab/>
      </w:r>
      <w:r w:rsidRPr="004A196B">
        <w:tab/>
      </w:r>
      <w:r w:rsidRPr="004A196B">
        <w:tab/>
      </w:r>
      <w:proofErr w:type="spellStart"/>
      <w:r w:rsidR="00B626C3" w:rsidRPr="00B626C3">
        <w:t>Aaaaaaa</w:t>
      </w:r>
      <w:proofErr w:type="spellEnd"/>
      <w:r w:rsidR="00B626C3" w:rsidRPr="00B626C3">
        <w:t xml:space="preserve"> AAAAAAAAA</w:t>
      </w:r>
    </w:p>
    <w:p w14:paraId="21691C14" w14:textId="085D91DC" w:rsidR="002725B6" w:rsidRPr="00B626C3" w:rsidRDefault="00B626C3" w:rsidP="00D36584">
      <w:pPr>
        <w:jc w:val="right"/>
      </w:pPr>
      <w:r w:rsidRPr="00B626C3">
        <w:t>…</w:t>
      </w:r>
      <w:r w:rsidR="00D36584" w:rsidRPr="00B626C3">
        <w:t>/</w:t>
      </w:r>
      <w:r w:rsidRPr="00B626C3">
        <w:t>…</w:t>
      </w:r>
      <w:r w:rsidR="00D36584" w:rsidRPr="00B626C3">
        <w:t>/</w:t>
      </w:r>
      <w:proofErr w:type="gramStart"/>
      <w:r w:rsidRPr="00B626C3">
        <w:t>…….</w:t>
      </w:r>
      <w:proofErr w:type="gramEnd"/>
    </w:p>
    <w:p w14:paraId="586700E9" w14:textId="77777777" w:rsidR="002725B6" w:rsidRPr="004A196B" w:rsidRDefault="002725B6" w:rsidP="002725B6"/>
    <w:p w14:paraId="029ACCBB" w14:textId="77777777" w:rsidR="002725B6" w:rsidRPr="004A196B" w:rsidRDefault="002725B6" w:rsidP="002725B6"/>
    <w:p w14:paraId="07ACCC7F" w14:textId="77777777" w:rsidR="002725B6" w:rsidRPr="004A196B" w:rsidRDefault="002725B6" w:rsidP="002725B6"/>
    <w:p w14:paraId="0B2DDE36" w14:textId="77777777" w:rsidR="002725B6" w:rsidRPr="004A196B" w:rsidRDefault="002725B6" w:rsidP="002725B6"/>
    <w:p w14:paraId="79B27F51" w14:textId="77777777" w:rsidR="002725B6" w:rsidRPr="004A196B" w:rsidRDefault="002725B6" w:rsidP="002725B6"/>
    <w:p w14:paraId="4FCB42D6" w14:textId="77777777" w:rsidR="002725B6" w:rsidRPr="004A196B" w:rsidRDefault="002725B6" w:rsidP="002725B6"/>
    <w:p w14:paraId="43CFDACB" w14:textId="77777777" w:rsidR="002725B6" w:rsidRDefault="002725B6" w:rsidP="002725B6"/>
    <w:p w14:paraId="16E8651B" w14:textId="77777777" w:rsidR="00B562EB" w:rsidRDefault="00B562EB" w:rsidP="002725B6"/>
    <w:p w14:paraId="6C7B8197" w14:textId="77777777" w:rsidR="00B562EB" w:rsidRDefault="00B562EB" w:rsidP="002725B6"/>
    <w:p w14:paraId="59277451" w14:textId="77777777" w:rsidR="00B562EB" w:rsidRDefault="00B562EB" w:rsidP="002725B6"/>
    <w:p w14:paraId="59A62802" w14:textId="77777777" w:rsidR="00B562EB" w:rsidRDefault="00B562EB" w:rsidP="002725B6"/>
    <w:p w14:paraId="5659B3BC" w14:textId="77777777" w:rsidR="00B562EB" w:rsidRPr="004A196B" w:rsidRDefault="00B562EB" w:rsidP="002725B6"/>
    <w:p w14:paraId="1809696D" w14:textId="77777777" w:rsidR="002725B6" w:rsidRPr="004A196B" w:rsidRDefault="002725B6" w:rsidP="002725B6"/>
    <w:p w14:paraId="3C1E3F9B" w14:textId="77777777" w:rsidR="002725B6" w:rsidRPr="004A196B" w:rsidRDefault="002725B6" w:rsidP="002725B6"/>
    <w:p w14:paraId="6F7B024F" w14:textId="77777777" w:rsidR="002725B6" w:rsidRPr="004A196B" w:rsidRDefault="002725B6" w:rsidP="002725B6"/>
    <w:p w14:paraId="5D148B35" w14:textId="77777777" w:rsidR="002725B6" w:rsidRPr="004A196B" w:rsidRDefault="002725B6" w:rsidP="002725B6"/>
    <w:p w14:paraId="7C694D6C" w14:textId="77777777" w:rsidR="002725B6" w:rsidRPr="004A196B" w:rsidRDefault="002725B6" w:rsidP="002725B6"/>
    <w:p w14:paraId="4D5A40B5" w14:textId="77777777" w:rsidR="00D342FC" w:rsidRDefault="00D342FC" w:rsidP="00255B77">
      <w:pPr>
        <w:spacing w:line="240" w:lineRule="auto"/>
      </w:pPr>
    </w:p>
    <w:p w14:paraId="416B9A41" w14:textId="77777777" w:rsidR="005B4362" w:rsidRDefault="005B4362" w:rsidP="00255B77">
      <w:pPr>
        <w:spacing w:line="240" w:lineRule="auto"/>
        <w:rPr>
          <w:rFonts w:cs="Times New Roman"/>
          <w:szCs w:val="24"/>
        </w:rPr>
      </w:pPr>
    </w:p>
    <w:sdt>
      <w:sdtPr>
        <w:rPr>
          <w:rFonts w:eastAsiaTheme="minorHAnsi" w:cstheme="minorBidi"/>
          <w:b w:val="0"/>
          <w:color w:val="auto"/>
          <w:szCs w:val="22"/>
          <w:lang w:eastAsia="en-US"/>
        </w:rPr>
        <w:id w:val="575872688"/>
        <w:docPartObj>
          <w:docPartGallery w:val="Table of Contents"/>
          <w:docPartUnique/>
        </w:docPartObj>
      </w:sdtPr>
      <w:sdtEndPr>
        <w:rPr>
          <w:bCs/>
        </w:rPr>
      </w:sdtEndPr>
      <w:sdtContent>
        <w:p w14:paraId="75CF3E75" w14:textId="77777777" w:rsidR="00877EF8" w:rsidRDefault="00877EF8" w:rsidP="00877EF8">
          <w:pPr>
            <w:pStyle w:val="TBal"/>
            <w:jc w:val="center"/>
          </w:pPr>
          <w:r w:rsidRPr="00877EF8">
            <w:t>İÇİNDEKİLER</w:t>
          </w:r>
        </w:p>
        <w:p w14:paraId="2A9BFB27" w14:textId="1BD6D009" w:rsidR="00877EF8" w:rsidRPr="00002114" w:rsidRDefault="001F7F64" w:rsidP="001F7F64">
          <w:pPr>
            <w:spacing w:line="240" w:lineRule="auto"/>
            <w:ind w:left="7080" w:firstLine="708"/>
            <w:rPr>
              <w:b/>
              <w:lang w:eastAsia="tr-TR"/>
            </w:rPr>
          </w:pPr>
          <w:r>
            <w:rPr>
              <w:lang w:eastAsia="tr-TR"/>
            </w:rPr>
            <w:t xml:space="preserve">  </w:t>
          </w:r>
          <w:r w:rsidR="00877EF8" w:rsidRPr="00002114">
            <w:rPr>
              <w:b/>
              <w:lang w:eastAsia="tr-TR"/>
            </w:rPr>
            <w:t>Sayfa</w:t>
          </w:r>
        </w:p>
        <w:p w14:paraId="02056660" w14:textId="77777777" w:rsidR="007E2424" w:rsidRDefault="00877EF8" w:rsidP="007E2424">
          <w:pPr>
            <w:pStyle w:val="T2"/>
            <w:spacing w:line="240" w:lineRule="auto"/>
            <w:rPr>
              <w:rFonts w:asciiTheme="minorHAnsi" w:hAnsiTheme="minorHAnsi" w:cstheme="minorBidi"/>
              <w:sz w:val="22"/>
              <w:szCs w:val="22"/>
            </w:rPr>
          </w:pPr>
          <w:r>
            <w:fldChar w:fldCharType="begin"/>
          </w:r>
          <w:r>
            <w:instrText xml:space="preserve"> TOC \o "1-3" \h \z \u </w:instrText>
          </w:r>
          <w:r>
            <w:fldChar w:fldCharType="separate"/>
          </w:r>
          <w:hyperlink w:anchor="_Toc69143781" w:history="1">
            <w:r w:rsidR="007E2424" w:rsidRPr="00AC341E">
              <w:rPr>
                <w:rStyle w:val="Kpr"/>
              </w:rPr>
              <w:t>ÖZET</w:t>
            </w:r>
            <w:r w:rsidR="007E2424">
              <w:rPr>
                <w:webHidden/>
              </w:rPr>
              <w:tab/>
            </w:r>
            <w:r w:rsidR="007E2424">
              <w:rPr>
                <w:webHidden/>
              </w:rPr>
              <w:fldChar w:fldCharType="begin"/>
            </w:r>
            <w:r w:rsidR="007E2424">
              <w:rPr>
                <w:webHidden/>
              </w:rPr>
              <w:instrText xml:space="preserve"> PAGEREF _Toc69143781 \h </w:instrText>
            </w:r>
            <w:r w:rsidR="007E2424">
              <w:rPr>
                <w:webHidden/>
              </w:rPr>
            </w:r>
            <w:r w:rsidR="007E2424">
              <w:rPr>
                <w:webHidden/>
              </w:rPr>
              <w:fldChar w:fldCharType="separate"/>
            </w:r>
            <w:r w:rsidR="00B503AF">
              <w:rPr>
                <w:webHidden/>
              </w:rPr>
              <w:t>vi</w:t>
            </w:r>
            <w:r w:rsidR="007E2424">
              <w:rPr>
                <w:webHidden/>
              </w:rPr>
              <w:fldChar w:fldCharType="end"/>
            </w:r>
          </w:hyperlink>
        </w:p>
        <w:p w14:paraId="24351B70" w14:textId="77777777" w:rsidR="007E2424" w:rsidRDefault="00E50B1A" w:rsidP="007E2424">
          <w:pPr>
            <w:pStyle w:val="T2"/>
            <w:spacing w:line="240" w:lineRule="auto"/>
            <w:rPr>
              <w:rFonts w:asciiTheme="minorHAnsi" w:hAnsiTheme="minorHAnsi" w:cstheme="minorBidi"/>
              <w:sz w:val="22"/>
              <w:szCs w:val="22"/>
            </w:rPr>
          </w:pPr>
          <w:hyperlink w:anchor="_Toc69143782" w:history="1">
            <w:r w:rsidR="007E2424" w:rsidRPr="00AC341E">
              <w:rPr>
                <w:rStyle w:val="Kpr"/>
              </w:rPr>
              <w:t>ABSTRACT</w:t>
            </w:r>
            <w:r w:rsidR="007E2424">
              <w:rPr>
                <w:webHidden/>
              </w:rPr>
              <w:tab/>
            </w:r>
            <w:r w:rsidR="007E2424">
              <w:rPr>
                <w:webHidden/>
              </w:rPr>
              <w:fldChar w:fldCharType="begin"/>
            </w:r>
            <w:r w:rsidR="007E2424">
              <w:rPr>
                <w:webHidden/>
              </w:rPr>
              <w:instrText xml:space="preserve"> PAGEREF _Toc69143782 \h </w:instrText>
            </w:r>
            <w:r w:rsidR="007E2424">
              <w:rPr>
                <w:webHidden/>
              </w:rPr>
            </w:r>
            <w:r w:rsidR="007E2424">
              <w:rPr>
                <w:webHidden/>
              </w:rPr>
              <w:fldChar w:fldCharType="separate"/>
            </w:r>
            <w:r w:rsidR="00B503AF">
              <w:rPr>
                <w:webHidden/>
              </w:rPr>
              <w:t>vii</w:t>
            </w:r>
            <w:r w:rsidR="007E2424">
              <w:rPr>
                <w:webHidden/>
              </w:rPr>
              <w:fldChar w:fldCharType="end"/>
            </w:r>
          </w:hyperlink>
        </w:p>
        <w:p w14:paraId="246A51C3" w14:textId="77777777" w:rsidR="007E2424" w:rsidRDefault="00E50B1A" w:rsidP="007E2424">
          <w:pPr>
            <w:pStyle w:val="T2"/>
            <w:spacing w:line="240" w:lineRule="auto"/>
            <w:rPr>
              <w:rFonts w:asciiTheme="minorHAnsi" w:hAnsiTheme="minorHAnsi" w:cstheme="minorBidi"/>
              <w:sz w:val="22"/>
              <w:szCs w:val="22"/>
            </w:rPr>
          </w:pPr>
          <w:hyperlink w:anchor="_Toc69143783" w:history="1">
            <w:r w:rsidR="007E2424" w:rsidRPr="00AC341E">
              <w:rPr>
                <w:rStyle w:val="Kpr"/>
              </w:rPr>
              <w:t>ÖNSÖZ ve/veya TEŞEKKÜR</w:t>
            </w:r>
            <w:r w:rsidR="007E2424">
              <w:rPr>
                <w:webHidden/>
              </w:rPr>
              <w:tab/>
            </w:r>
            <w:r w:rsidR="007E2424">
              <w:rPr>
                <w:webHidden/>
              </w:rPr>
              <w:fldChar w:fldCharType="begin"/>
            </w:r>
            <w:r w:rsidR="007E2424">
              <w:rPr>
                <w:webHidden/>
              </w:rPr>
              <w:instrText xml:space="preserve"> PAGEREF _Toc69143783 \h </w:instrText>
            </w:r>
            <w:r w:rsidR="007E2424">
              <w:rPr>
                <w:webHidden/>
              </w:rPr>
            </w:r>
            <w:r w:rsidR="007E2424">
              <w:rPr>
                <w:webHidden/>
              </w:rPr>
              <w:fldChar w:fldCharType="separate"/>
            </w:r>
            <w:r w:rsidR="00B503AF">
              <w:rPr>
                <w:webHidden/>
              </w:rPr>
              <w:t>viii</w:t>
            </w:r>
            <w:r w:rsidR="007E2424">
              <w:rPr>
                <w:webHidden/>
              </w:rPr>
              <w:fldChar w:fldCharType="end"/>
            </w:r>
          </w:hyperlink>
        </w:p>
        <w:p w14:paraId="1DCF678E" w14:textId="77777777" w:rsidR="007E2424" w:rsidRDefault="00E50B1A" w:rsidP="007E2424">
          <w:pPr>
            <w:pStyle w:val="T2"/>
            <w:spacing w:line="240" w:lineRule="auto"/>
            <w:rPr>
              <w:rFonts w:asciiTheme="minorHAnsi" w:hAnsiTheme="minorHAnsi" w:cstheme="minorBidi"/>
              <w:sz w:val="22"/>
              <w:szCs w:val="22"/>
            </w:rPr>
          </w:pPr>
          <w:hyperlink w:anchor="_Toc69143784" w:history="1">
            <w:r w:rsidR="007E2424" w:rsidRPr="00AC341E">
              <w:rPr>
                <w:rStyle w:val="Kpr"/>
              </w:rPr>
              <w:t>SİMGELER ve KISALTMALAR DİZİNİ</w:t>
            </w:r>
            <w:r w:rsidR="007E2424">
              <w:rPr>
                <w:webHidden/>
              </w:rPr>
              <w:tab/>
            </w:r>
            <w:r w:rsidR="007E2424">
              <w:rPr>
                <w:webHidden/>
              </w:rPr>
              <w:fldChar w:fldCharType="begin"/>
            </w:r>
            <w:r w:rsidR="007E2424">
              <w:rPr>
                <w:webHidden/>
              </w:rPr>
              <w:instrText xml:space="preserve"> PAGEREF _Toc69143784 \h </w:instrText>
            </w:r>
            <w:r w:rsidR="007E2424">
              <w:rPr>
                <w:webHidden/>
              </w:rPr>
            </w:r>
            <w:r w:rsidR="007E2424">
              <w:rPr>
                <w:webHidden/>
              </w:rPr>
              <w:fldChar w:fldCharType="separate"/>
            </w:r>
            <w:r w:rsidR="00B503AF">
              <w:rPr>
                <w:webHidden/>
              </w:rPr>
              <w:t>x</w:t>
            </w:r>
            <w:r w:rsidR="007E2424">
              <w:rPr>
                <w:webHidden/>
              </w:rPr>
              <w:fldChar w:fldCharType="end"/>
            </w:r>
          </w:hyperlink>
        </w:p>
        <w:p w14:paraId="38C47187" w14:textId="77777777" w:rsidR="007E2424" w:rsidRDefault="00E50B1A" w:rsidP="007E2424">
          <w:pPr>
            <w:pStyle w:val="T2"/>
            <w:spacing w:line="240" w:lineRule="auto"/>
            <w:rPr>
              <w:rFonts w:asciiTheme="minorHAnsi" w:hAnsiTheme="minorHAnsi" w:cstheme="minorBidi"/>
              <w:sz w:val="22"/>
              <w:szCs w:val="22"/>
            </w:rPr>
          </w:pPr>
          <w:hyperlink w:anchor="_Toc69143785" w:history="1">
            <w:r w:rsidR="007E2424" w:rsidRPr="00AC341E">
              <w:rPr>
                <w:rStyle w:val="Kpr"/>
              </w:rPr>
              <w:t>ŞEKİLLER DİZİNİ</w:t>
            </w:r>
            <w:r w:rsidR="007E2424">
              <w:rPr>
                <w:webHidden/>
              </w:rPr>
              <w:tab/>
            </w:r>
            <w:r w:rsidR="007E2424">
              <w:rPr>
                <w:webHidden/>
              </w:rPr>
              <w:fldChar w:fldCharType="begin"/>
            </w:r>
            <w:r w:rsidR="007E2424">
              <w:rPr>
                <w:webHidden/>
              </w:rPr>
              <w:instrText xml:space="preserve"> PAGEREF _Toc69143785 \h </w:instrText>
            </w:r>
            <w:r w:rsidR="007E2424">
              <w:rPr>
                <w:webHidden/>
              </w:rPr>
            </w:r>
            <w:r w:rsidR="007E2424">
              <w:rPr>
                <w:webHidden/>
              </w:rPr>
              <w:fldChar w:fldCharType="separate"/>
            </w:r>
            <w:r w:rsidR="00B503AF">
              <w:rPr>
                <w:webHidden/>
              </w:rPr>
              <w:t>xi</w:t>
            </w:r>
            <w:r w:rsidR="007E2424">
              <w:rPr>
                <w:webHidden/>
              </w:rPr>
              <w:fldChar w:fldCharType="end"/>
            </w:r>
          </w:hyperlink>
        </w:p>
        <w:p w14:paraId="634411B2" w14:textId="77777777" w:rsidR="007E2424" w:rsidRDefault="00E50B1A" w:rsidP="007E2424">
          <w:pPr>
            <w:pStyle w:val="T2"/>
            <w:spacing w:line="240" w:lineRule="auto"/>
            <w:rPr>
              <w:rFonts w:asciiTheme="minorHAnsi" w:hAnsiTheme="minorHAnsi" w:cstheme="minorBidi"/>
              <w:sz w:val="22"/>
              <w:szCs w:val="22"/>
            </w:rPr>
          </w:pPr>
          <w:hyperlink w:anchor="_Toc69143786" w:history="1">
            <w:r w:rsidR="007E2424" w:rsidRPr="00AC341E">
              <w:rPr>
                <w:rStyle w:val="Kpr"/>
              </w:rPr>
              <w:t>ÇİZELGELER DİZİNİ</w:t>
            </w:r>
            <w:r w:rsidR="007E2424">
              <w:rPr>
                <w:webHidden/>
              </w:rPr>
              <w:tab/>
            </w:r>
            <w:r w:rsidR="007E2424">
              <w:rPr>
                <w:webHidden/>
              </w:rPr>
              <w:fldChar w:fldCharType="begin"/>
            </w:r>
            <w:r w:rsidR="007E2424">
              <w:rPr>
                <w:webHidden/>
              </w:rPr>
              <w:instrText xml:space="preserve"> PAGEREF _Toc69143786 \h </w:instrText>
            </w:r>
            <w:r w:rsidR="007E2424">
              <w:rPr>
                <w:webHidden/>
              </w:rPr>
            </w:r>
            <w:r w:rsidR="007E2424">
              <w:rPr>
                <w:webHidden/>
              </w:rPr>
              <w:fldChar w:fldCharType="separate"/>
            </w:r>
            <w:r w:rsidR="00B503AF">
              <w:rPr>
                <w:webHidden/>
              </w:rPr>
              <w:t>xii</w:t>
            </w:r>
            <w:r w:rsidR="007E2424">
              <w:rPr>
                <w:webHidden/>
              </w:rPr>
              <w:fldChar w:fldCharType="end"/>
            </w:r>
          </w:hyperlink>
        </w:p>
        <w:p w14:paraId="4567C8B5" w14:textId="34C167C7" w:rsidR="007E2424" w:rsidRDefault="00E50B1A" w:rsidP="007E2424">
          <w:pPr>
            <w:pStyle w:val="T1"/>
            <w:rPr>
              <w:rFonts w:asciiTheme="minorHAnsi" w:eastAsiaTheme="minorEastAsia" w:hAnsiTheme="minorHAnsi"/>
              <w:noProof/>
              <w:sz w:val="22"/>
              <w:lang w:eastAsia="tr-TR"/>
            </w:rPr>
          </w:pPr>
          <w:hyperlink w:anchor="_Toc69143787" w:history="1">
            <w:r w:rsidR="007E2424" w:rsidRPr="00AC341E">
              <w:rPr>
                <w:rStyle w:val="Kpr"/>
                <w:noProof/>
              </w:rPr>
              <w:t>1. GİRİŞ</w:t>
            </w:r>
            <w:r w:rsidR="00615086">
              <w:rPr>
                <w:noProof/>
                <w:webHidden/>
              </w:rPr>
              <w:t>…...……………………………………………………………………………..</w:t>
            </w:r>
            <w:r w:rsidR="007E2424">
              <w:rPr>
                <w:noProof/>
                <w:webHidden/>
              </w:rPr>
              <w:fldChar w:fldCharType="begin"/>
            </w:r>
            <w:r w:rsidR="007E2424">
              <w:rPr>
                <w:noProof/>
                <w:webHidden/>
              </w:rPr>
              <w:instrText xml:space="preserve"> PAGEREF _Toc69143787 \h </w:instrText>
            </w:r>
            <w:r w:rsidR="007E2424">
              <w:rPr>
                <w:noProof/>
                <w:webHidden/>
              </w:rPr>
            </w:r>
            <w:r w:rsidR="007E2424">
              <w:rPr>
                <w:noProof/>
                <w:webHidden/>
              </w:rPr>
              <w:fldChar w:fldCharType="separate"/>
            </w:r>
            <w:r w:rsidR="00B503AF">
              <w:rPr>
                <w:noProof/>
                <w:webHidden/>
              </w:rPr>
              <w:t>1</w:t>
            </w:r>
            <w:r w:rsidR="007E2424">
              <w:rPr>
                <w:noProof/>
                <w:webHidden/>
              </w:rPr>
              <w:fldChar w:fldCharType="end"/>
            </w:r>
          </w:hyperlink>
        </w:p>
        <w:p w14:paraId="398BA8F0" w14:textId="77777777" w:rsidR="007E2424" w:rsidRDefault="00E50B1A" w:rsidP="007E2424">
          <w:pPr>
            <w:pStyle w:val="T1"/>
            <w:rPr>
              <w:rFonts w:asciiTheme="minorHAnsi" w:eastAsiaTheme="minorEastAsia" w:hAnsiTheme="minorHAnsi"/>
              <w:noProof/>
              <w:sz w:val="22"/>
              <w:lang w:eastAsia="tr-TR"/>
            </w:rPr>
          </w:pPr>
          <w:hyperlink w:anchor="_Toc69143788" w:history="1">
            <w:r w:rsidR="007E2424" w:rsidRPr="00AC341E">
              <w:rPr>
                <w:rStyle w:val="Kpr"/>
                <w:noProof/>
              </w:rPr>
              <w:t>2. KURAMSAL TEMELLER ve KAYNAK ARAŞTIRMASI</w:t>
            </w:r>
            <w:r w:rsidR="007E2424">
              <w:rPr>
                <w:noProof/>
                <w:webHidden/>
              </w:rPr>
              <w:tab/>
            </w:r>
            <w:r w:rsidR="007E2424">
              <w:rPr>
                <w:noProof/>
                <w:webHidden/>
              </w:rPr>
              <w:fldChar w:fldCharType="begin"/>
            </w:r>
            <w:r w:rsidR="007E2424">
              <w:rPr>
                <w:noProof/>
                <w:webHidden/>
              </w:rPr>
              <w:instrText xml:space="preserve"> PAGEREF _Toc69143788 \h </w:instrText>
            </w:r>
            <w:r w:rsidR="007E2424">
              <w:rPr>
                <w:noProof/>
                <w:webHidden/>
              </w:rPr>
            </w:r>
            <w:r w:rsidR="007E2424">
              <w:rPr>
                <w:noProof/>
                <w:webHidden/>
              </w:rPr>
              <w:fldChar w:fldCharType="separate"/>
            </w:r>
            <w:r w:rsidR="00B503AF">
              <w:rPr>
                <w:noProof/>
                <w:webHidden/>
              </w:rPr>
              <w:t>2</w:t>
            </w:r>
            <w:r w:rsidR="007E2424">
              <w:rPr>
                <w:noProof/>
                <w:webHidden/>
              </w:rPr>
              <w:fldChar w:fldCharType="end"/>
            </w:r>
          </w:hyperlink>
        </w:p>
        <w:p w14:paraId="3DDCC938" w14:textId="77777777" w:rsidR="007E2424" w:rsidRDefault="00E50B1A" w:rsidP="007E2424">
          <w:pPr>
            <w:pStyle w:val="T1"/>
            <w:rPr>
              <w:rFonts w:asciiTheme="minorHAnsi" w:eastAsiaTheme="minorEastAsia" w:hAnsiTheme="minorHAnsi"/>
              <w:noProof/>
              <w:sz w:val="22"/>
              <w:lang w:eastAsia="tr-TR"/>
            </w:rPr>
          </w:pPr>
          <w:hyperlink w:anchor="_Toc69143789" w:history="1">
            <w:r w:rsidR="007E2424" w:rsidRPr="00AC341E">
              <w:rPr>
                <w:rStyle w:val="Kpr"/>
                <w:noProof/>
              </w:rPr>
              <w:t>3. MATERYAL ve YÖNTEM</w:t>
            </w:r>
            <w:r w:rsidR="007E2424">
              <w:rPr>
                <w:noProof/>
                <w:webHidden/>
              </w:rPr>
              <w:tab/>
            </w:r>
            <w:r w:rsidR="007E2424">
              <w:rPr>
                <w:noProof/>
                <w:webHidden/>
              </w:rPr>
              <w:fldChar w:fldCharType="begin"/>
            </w:r>
            <w:r w:rsidR="007E2424">
              <w:rPr>
                <w:noProof/>
                <w:webHidden/>
              </w:rPr>
              <w:instrText xml:space="preserve"> PAGEREF _Toc69143789 \h </w:instrText>
            </w:r>
            <w:r w:rsidR="007E2424">
              <w:rPr>
                <w:noProof/>
                <w:webHidden/>
              </w:rPr>
            </w:r>
            <w:r w:rsidR="007E2424">
              <w:rPr>
                <w:noProof/>
                <w:webHidden/>
              </w:rPr>
              <w:fldChar w:fldCharType="separate"/>
            </w:r>
            <w:r w:rsidR="00B503AF">
              <w:rPr>
                <w:noProof/>
                <w:webHidden/>
              </w:rPr>
              <w:t>3</w:t>
            </w:r>
            <w:r w:rsidR="007E2424">
              <w:rPr>
                <w:noProof/>
                <w:webHidden/>
              </w:rPr>
              <w:fldChar w:fldCharType="end"/>
            </w:r>
          </w:hyperlink>
        </w:p>
        <w:p w14:paraId="5A202E80" w14:textId="77777777" w:rsidR="007E2424" w:rsidRDefault="00E50B1A" w:rsidP="007E2424">
          <w:pPr>
            <w:pStyle w:val="T1"/>
            <w:rPr>
              <w:rFonts w:asciiTheme="minorHAnsi" w:eastAsiaTheme="minorEastAsia" w:hAnsiTheme="minorHAnsi"/>
              <w:noProof/>
              <w:sz w:val="22"/>
              <w:lang w:eastAsia="tr-TR"/>
            </w:rPr>
          </w:pPr>
          <w:hyperlink w:anchor="_Toc69143790" w:history="1">
            <w:r w:rsidR="007E2424" w:rsidRPr="00AC341E">
              <w:rPr>
                <w:rStyle w:val="Kpr"/>
                <w:noProof/>
              </w:rPr>
              <w:t>4. BULGULAR (BULGULAR ve TARTIŞMA)</w:t>
            </w:r>
            <w:r w:rsidR="007E2424">
              <w:rPr>
                <w:noProof/>
                <w:webHidden/>
              </w:rPr>
              <w:tab/>
            </w:r>
            <w:r w:rsidR="007E2424">
              <w:rPr>
                <w:noProof/>
                <w:webHidden/>
              </w:rPr>
              <w:fldChar w:fldCharType="begin"/>
            </w:r>
            <w:r w:rsidR="007E2424">
              <w:rPr>
                <w:noProof/>
                <w:webHidden/>
              </w:rPr>
              <w:instrText xml:space="preserve"> PAGEREF _Toc69143790 \h </w:instrText>
            </w:r>
            <w:r w:rsidR="007E2424">
              <w:rPr>
                <w:noProof/>
                <w:webHidden/>
              </w:rPr>
            </w:r>
            <w:r w:rsidR="007E2424">
              <w:rPr>
                <w:noProof/>
                <w:webHidden/>
              </w:rPr>
              <w:fldChar w:fldCharType="separate"/>
            </w:r>
            <w:r w:rsidR="00B503AF">
              <w:rPr>
                <w:noProof/>
                <w:webHidden/>
              </w:rPr>
              <w:t>5</w:t>
            </w:r>
            <w:r w:rsidR="007E2424">
              <w:rPr>
                <w:noProof/>
                <w:webHidden/>
              </w:rPr>
              <w:fldChar w:fldCharType="end"/>
            </w:r>
          </w:hyperlink>
        </w:p>
        <w:p w14:paraId="1FA4D771" w14:textId="15219917" w:rsidR="007E2424" w:rsidRDefault="00E50B1A" w:rsidP="007E2424">
          <w:pPr>
            <w:pStyle w:val="T1"/>
            <w:rPr>
              <w:rFonts w:asciiTheme="minorHAnsi" w:eastAsiaTheme="minorEastAsia" w:hAnsiTheme="minorHAnsi"/>
              <w:noProof/>
              <w:sz w:val="22"/>
              <w:lang w:eastAsia="tr-TR"/>
            </w:rPr>
          </w:pPr>
          <w:hyperlink w:anchor="_Toc69143791" w:history="1">
            <w:r w:rsidR="007E2424" w:rsidRPr="00AC341E">
              <w:rPr>
                <w:rStyle w:val="Kpr"/>
                <w:noProof/>
              </w:rPr>
              <w:t>Aaaaaaaaaaaaaaaaaaaaaaaaaaaaaaaaaaaaaaaaaaaaaaaaaaaaaaaaaaaaaaaaaaaaaaaaaaaaaaaaaaaaaaaaaaaaaaaaaaaaaaaaaaaaaaaaaaaaaaaaaaaaaaaaaaaaaaaaaaaaaaaaaaaaaaaaaaaaaaaaaaaaaaaaaaaa.</w:t>
            </w:r>
            <w:r w:rsidR="007E2424">
              <w:rPr>
                <w:noProof/>
                <w:webHidden/>
              </w:rPr>
              <w:tab/>
            </w:r>
            <w:r w:rsidR="007E2424">
              <w:rPr>
                <w:noProof/>
                <w:webHidden/>
              </w:rPr>
              <w:fldChar w:fldCharType="begin"/>
            </w:r>
            <w:r w:rsidR="007E2424">
              <w:rPr>
                <w:noProof/>
                <w:webHidden/>
              </w:rPr>
              <w:instrText xml:space="preserve"> PAGEREF _Toc69143791 \h </w:instrText>
            </w:r>
            <w:r w:rsidR="007E2424">
              <w:rPr>
                <w:noProof/>
                <w:webHidden/>
              </w:rPr>
            </w:r>
            <w:r w:rsidR="007E2424">
              <w:rPr>
                <w:noProof/>
                <w:webHidden/>
              </w:rPr>
              <w:fldChar w:fldCharType="separate"/>
            </w:r>
            <w:r w:rsidR="00B503AF">
              <w:rPr>
                <w:noProof/>
                <w:webHidden/>
              </w:rPr>
              <w:t>5</w:t>
            </w:r>
            <w:r w:rsidR="007E2424">
              <w:rPr>
                <w:noProof/>
                <w:webHidden/>
              </w:rPr>
              <w:fldChar w:fldCharType="end"/>
            </w:r>
          </w:hyperlink>
        </w:p>
        <w:p w14:paraId="11E9D5F5" w14:textId="77777777" w:rsidR="007E2424" w:rsidRDefault="00E50B1A" w:rsidP="007E2424">
          <w:pPr>
            <w:pStyle w:val="T1"/>
            <w:rPr>
              <w:rFonts w:asciiTheme="minorHAnsi" w:eastAsiaTheme="minorEastAsia" w:hAnsiTheme="minorHAnsi"/>
              <w:noProof/>
              <w:sz w:val="22"/>
              <w:lang w:eastAsia="tr-TR"/>
            </w:rPr>
          </w:pPr>
          <w:hyperlink w:anchor="_Toc69143792" w:history="1">
            <w:r w:rsidR="007E2424" w:rsidRPr="00AC341E">
              <w:rPr>
                <w:rStyle w:val="Kpr"/>
                <w:noProof/>
              </w:rPr>
              <w:t>5. SONUÇ (TARTIŞMA ve SONUÇ)</w:t>
            </w:r>
            <w:r w:rsidR="007E2424">
              <w:rPr>
                <w:noProof/>
                <w:webHidden/>
              </w:rPr>
              <w:tab/>
            </w:r>
            <w:r w:rsidR="007E2424">
              <w:rPr>
                <w:noProof/>
                <w:webHidden/>
              </w:rPr>
              <w:fldChar w:fldCharType="begin"/>
            </w:r>
            <w:r w:rsidR="007E2424">
              <w:rPr>
                <w:noProof/>
                <w:webHidden/>
              </w:rPr>
              <w:instrText xml:space="preserve"> PAGEREF _Toc69143792 \h </w:instrText>
            </w:r>
            <w:r w:rsidR="007E2424">
              <w:rPr>
                <w:noProof/>
                <w:webHidden/>
              </w:rPr>
            </w:r>
            <w:r w:rsidR="007E2424">
              <w:rPr>
                <w:noProof/>
                <w:webHidden/>
              </w:rPr>
              <w:fldChar w:fldCharType="separate"/>
            </w:r>
            <w:r w:rsidR="00B503AF">
              <w:rPr>
                <w:noProof/>
                <w:webHidden/>
              </w:rPr>
              <w:t>6</w:t>
            </w:r>
            <w:r w:rsidR="007E2424">
              <w:rPr>
                <w:noProof/>
                <w:webHidden/>
              </w:rPr>
              <w:fldChar w:fldCharType="end"/>
            </w:r>
          </w:hyperlink>
        </w:p>
        <w:p w14:paraId="52C1CB8E" w14:textId="77777777" w:rsidR="007E2424" w:rsidRDefault="00E50B1A" w:rsidP="007E2424">
          <w:pPr>
            <w:pStyle w:val="T2"/>
            <w:spacing w:line="240" w:lineRule="auto"/>
            <w:rPr>
              <w:rFonts w:asciiTheme="minorHAnsi" w:hAnsiTheme="minorHAnsi" w:cstheme="minorBidi"/>
              <w:sz w:val="22"/>
              <w:szCs w:val="22"/>
            </w:rPr>
          </w:pPr>
          <w:hyperlink w:anchor="_Toc69143793" w:history="1">
            <w:r w:rsidR="007E2424" w:rsidRPr="00AC341E">
              <w:rPr>
                <w:rStyle w:val="Kpr"/>
              </w:rPr>
              <w:t>KAYNAKLAR</w:t>
            </w:r>
            <w:r w:rsidR="007E2424">
              <w:rPr>
                <w:webHidden/>
              </w:rPr>
              <w:tab/>
            </w:r>
            <w:r w:rsidR="007E2424">
              <w:rPr>
                <w:webHidden/>
              </w:rPr>
              <w:fldChar w:fldCharType="begin"/>
            </w:r>
            <w:r w:rsidR="007E2424">
              <w:rPr>
                <w:webHidden/>
              </w:rPr>
              <w:instrText xml:space="preserve"> PAGEREF _Toc69143793 \h </w:instrText>
            </w:r>
            <w:r w:rsidR="007E2424">
              <w:rPr>
                <w:webHidden/>
              </w:rPr>
            </w:r>
            <w:r w:rsidR="007E2424">
              <w:rPr>
                <w:webHidden/>
              </w:rPr>
              <w:fldChar w:fldCharType="separate"/>
            </w:r>
            <w:r w:rsidR="00B503AF">
              <w:rPr>
                <w:webHidden/>
              </w:rPr>
              <w:t>7</w:t>
            </w:r>
            <w:r w:rsidR="007E2424">
              <w:rPr>
                <w:webHidden/>
              </w:rPr>
              <w:fldChar w:fldCharType="end"/>
            </w:r>
          </w:hyperlink>
        </w:p>
        <w:p w14:paraId="09428958" w14:textId="77777777" w:rsidR="007E2424" w:rsidRDefault="00E50B1A" w:rsidP="007E2424">
          <w:pPr>
            <w:pStyle w:val="T2"/>
            <w:spacing w:line="240" w:lineRule="auto"/>
            <w:rPr>
              <w:rFonts w:asciiTheme="minorHAnsi" w:hAnsiTheme="minorHAnsi" w:cstheme="minorBidi"/>
              <w:sz w:val="22"/>
              <w:szCs w:val="22"/>
            </w:rPr>
          </w:pPr>
          <w:hyperlink w:anchor="_Toc69143795" w:history="1">
            <w:r w:rsidR="007E2424" w:rsidRPr="00AC341E">
              <w:rPr>
                <w:rStyle w:val="Kpr"/>
              </w:rPr>
              <w:t>EKLER</w:t>
            </w:r>
            <w:r w:rsidR="007E2424">
              <w:rPr>
                <w:webHidden/>
              </w:rPr>
              <w:tab/>
            </w:r>
            <w:r w:rsidR="007E2424">
              <w:rPr>
                <w:webHidden/>
              </w:rPr>
              <w:fldChar w:fldCharType="begin"/>
            </w:r>
            <w:r w:rsidR="007E2424">
              <w:rPr>
                <w:webHidden/>
              </w:rPr>
              <w:instrText xml:space="preserve"> PAGEREF _Toc69143795 \h </w:instrText>
            </w:r>
            <w:r w:rsidR="007E2424">
              <w:rPr>
                <w:webHidden/>
              </w:rPr>
            </w:r>
            <w:r w:rsidR="007E2424">
              <w:rPr>
                <w:webHidden/>
              </w:rPr>
              <w:fldChar w:fldCharType="separate"/>
            </w:r>
            <w:r w:rsidR="00B503AF">
              <w:rPr>
                <w:webHidden/>
              </w:rPr>
              <w:t>8</w:t>
            </w:r>
            <w:r w:rsidR="007E2424">
              <w:rPr>
                <w:webHidden/>
              </w:rPr>
              <w:fldChar w:fldCharType="end"/>
            </w:r>
          </w:hyperlink>
        </w:p>
        <w:p w14:paraId="589B9D5B" w14:textId="77777777" w:rsidR="007E2424" w:rsidRDefault="00E50B1A" w:rsidP="007E2424">
          <w:pPr>
            <w:pStyle w:val="T2"/>
            <w:spacing w:line="240" w:lineRule="auto"/>
            <w:rPr>
              <w:rFonts w:asciiTheme="minorHAnsi" w:hAnsiTheme="minorHAnsi" w:cstheme="minorBidi"/>
              <w:sz w:val="22"/>
              <w:szCs w:val="22"/>
            </w:rPr>
          </w:pPr>
          <w:hyperlink w:anchor="_Toc69143796" w:history="1">
            <w:r w:rsidR="007E2424" w:rsidRPr="00AC341E">
              <w:rPr>
                <w:rStyle w:val="Kpr"/>
              </w:rPr>
              <w:t>ÖZGEÇMİŞ</w:t>
            </w:r>
            <w:r w:rsidR="007E2424">
              <w:rPr>
                <w:webHidden/>
              </w:rPr>
              <w:tab/>
            </w:r>
            <w:r w:rsidR="007E2424">
              <w:rPr>
                <w:webHidden/>
              </w:rPr>
              <w:fldChar w:fldCharType="begin"/>
            </w:r>
            <w:r w:rsidR="007E2424">
              <w:rPr>
                <w:webHidden/>
              </w:rPr>
              <w:instrText xml:space="preserve"> PAGEREF _Toc69143796 \h </w:instrText>
            </w:r>
            <w:r w:rsidR="007E2424">
              <w:rPr>
                <w:webHidden/>
              </w:rPr>
            </w:r>
            <w:r w:rsidR="007E2424">
              <w:rPr>
                <w:webHidden/>
              </w:rPr>
              <w:fldChar w:fldCharType="separate"/>
            </w:r>
            <w:r w:rsidR="00B503AF">
              <w:rPr>
                <w:webHidden/>
              </w:rPr>
              <w:t>9</w:t>
            </w:r>
            <w:r w:rsidR="007E2424">
              <w:rPr>
                <w:webHidden/>
              </w:rPr>
              <w:fldChar w:fldCharType="end"/>
            </w:r>
          </w:hyperlink>
        </w:p>
        <w:p w14:paraId="26F39F9A" w14:textId="77777777" w:rsidR="00877EF8" w:rsidRDefault="00877EF8" w:rsidP="007E2424">
          <w:pPr>
            <w:spacing w:line="240" w:lineRule="auto"/>
          </w:pPr>
          <w:r>
            <w:rPr>
              <w:b/>
              <w:bCs/>
            </w:rPr>
            <w:fldChar w:fldCharType="end"/>
          </w:r>
        </w:p>
      </w:sdtContent>
    </w:sdt>
    <w:p w14:paraId="6B3E9C2D" w14:textId="77777777" w:rsidR="00452E03" w:rsidRPr="004A196B" w:rsidRDefault="00452E03" w:rsidP="00255B77">
      <w:pPr>
        <w:spacing w:line="240" w:lineRule="auto"/>
        <w:rPr>
          <w:rFonts w:cs="Times New Roman"/>
          <w:szCs w:val="24"/>
        </w:rPr>
      </w:pPr>
    </w:p>
    <w:p w14:paraId="67EF5EAA" w14:textId="77777777" w:rsidR="006571D3" w:rsidRDefault="006571D3" w:rsidP="00D85857"/>
    <w:p w14:paraId="0883B94D" w14:textId="77777777" w:rsidR="00D44C1F" w:rsidRDefault="00D44C1F" w:rsidP="00D85857"/>
    <w:p w14:paraId="4068645D" w14:textId="77777777" w:rsidR="00D44C1F" w:rsidRDefault="00D44C1F" w:rsidP="00D85857"/>
    <w:p w14:paraId="7FDF0FC2" w14:textId="77777777" w:rsidR="00D44C1F" w:rsidRDefault="00D44C1F" w:rsidP="00D85857"/>
    <w:p w14:paraId="2B6C8CB9" w14:textId="77777777" w:rsidR="00D44C1F" w:rsidRDefault="00D44C1F" w:rsidP="00D85857"/>
    <w:p w14:paraId="7E5F69CC" w14:textId="77777777" w:rsidR="00D44C1F" w:rsidRDefault="00D44C1F" w:rsidP="00D85857"/>
    <w:p w14:paraId="0CD1D8A5" w14:textId="77777777" w:rsidR="00D44C1F" w:rsidRDefault="00D44C1F" w:rsidP="00D85857"/>
    <w:p w14:paraId="6970E7D0" w14:textId="77777777" w:rsidR="00D44C1F" w:rsidRDefault="00D44C1F" w:rsidP="00D85857"/>
    <w:p w14:paraId="2B7A0768" w14:textId="77777777" w:rsidR="00D44C1F" w:rsidRDefault="00D44C1F" w:rsidP="00D85857"/>
    <w:p w14:paraId="60C893DC" w14:textId="77777777" w:rsidR="00D44C1F" w:rsidRDefault="00D44C1F" w:rsidP="00D85857"/>
    <w:p w14:paraId="4D64C4B8" w14:textId="77777777" w:rsidR="00615086" w:rsidRDefault="00615086" w:rsidP="00D85857"/>
    <w:p w14:paraId="2DDB94B2" w14:textId="77777777" w:rsidR="00615086" w:rsidRDefault="00615086" w:rsidP="00D85857"/>
    <w:p w14:paraId="5BE43FF0" w14:textId="77777777" w:rsidR="00615086" w:rsidRDefault="00615086" w:rsidP="00D85857"/>
    <w:p w14:paraId="09DD4A13" w14:textId="77777777" w:rsidR="00D44C1F" w:rsidRDefault="00D44C1F" w:rsidP="00D85857"/>
    <w:p w14:paraId="096F64A4" w14:textId="77777777" w:rsidR="00D44C1F" w:rsidRDefault="00D44C1F" w:rsidP="00D85857"/>
    <w:p w14:paraId="1174A1BA" w14:textId="77777777" w:rsidR="00D44C1F" w:rsidRDefault="00D44C1F" w:rsidP="00D85857"/>
    <w:p w14:paraId="426D0E3F" w14:textId="77777777" w:rsidR="00D44C1F" w:rsidRDefault="00D44C1F" w:rsidP="00D85857"/>
    <w:p w14:paraId="6CC87122" w14:textId="77777777" w:rsidR="00D44C1F" w:rsidRDefault="00D44C1F" w:rsidP="00D85857"/>
    <w:p w14:paraId="198E284D" w14:textId="1A82D022" w:rsidR="001D46AE" w:rsidRDefault="001F7F64" w:rsidP="00D44C1F">
      <w:pPr>
        <w:pStyle w:val="KonuBal"/>
        <w:spacing w:line="240" w:lineRule="auto"/>
      </w:pPr>
      <w:bookmarkStart w:id="6" w:name="_Toc69143784"/>
      <w:r>
        <w:lastRenderedPageBreak/>
        <w:t xml:space="preserve">SİMGELER </w:t>
      </w:r>
      <w:proofErr w:type="spellStart"/>
      <w:r>
        <w:t>ve</w:t>
      </w:r>
      <w:proofErr w:type="spellEnd"/>
      <w:r w:rsidR="001D46AE" w:rsidRPr="002E22D7">
        <w:t xml:space="preserve"> </w:t>
      </w:r>
      <w:r w:rsidR="001D46AE" w:rsidRPr="00207508">
        <w:t>KISALTMALAR</w:t>
      </w:r>
      <w:r w:rsidR="001D46AE" w:rsidRPr="002E22D7">
        <w:t xml:space="preserve"> DİZİNİ</w:t>
      </w:r>
      <w:bookmarkEnd w:id="6"/>
    </w:p>
    <w:p w14:paraId="11B9A957" w14:textId="77777777" w:rsidR="00D44C1F" w:rsidRDefault="00D44C1F" w:rsidP="00B7564C">
      <w:pPr>
        <w:spacing w:line="240" w:lineRule="auto"/>
        <w:rPr>
          <w:lang w:val="en-US"/>
        </w:rPr>
      </w:pPr>
    </w:p>
    <w:p w14:paraId="1AA2332B" w14:textId="77777777" w:rsidR="00D44C1F" w:rsidRPr="00D44C1F" w:rsidRDefault="00D44C1F" w:rsidP="00B7564C">
      <w:pPr>
        <w:spacing w:line="240" w:lineRule="auto"/>
        <w:rPr>
          <w:lang w:val="en-US"/>
        </w:rPr>
      </w:pPr>
    </w:p>
    <w:p w14:paraId="02DDB289" w14:textId="6E8F2C11" w:rsidR="005B4362" w:rsidRDefault="005B4362" w:rsidP="005B4362">
      <w:pPr>
        <w:spacing w:line="240" w:lineRule="auto"/>
        <w:rPr>
          <w:b/>
        </w:rPr>
      </w:pPr>
      <w:r w:rsidRPr="00E81836">
        <w:rPr>
          <w:b/>
        </w:rPr>
        <w:t>Simgeler</w:t>
      </w:r>
      <w:r w:rsidRPr="00E81836">
        <w:rPr>
          <w:b/>
        </w:rPr>
        <w:tab/>
      </w:r>
      <w:r>
        <w:rPr>
          <w:b/>
        </w:rPr>
        <w:t xml:space="preserve">  </w:t>
      </w:r>
      <w:r w:rsidRPr="00E81836">
        <w:rPr>
          <w:b/>
        </w:rPr>
        <w:t>Açıklama</w:t>
      </w:r>
    </w:p>
    <w:p w14:paraId="0E16D48A" w14:textId="234ABB3C" w:rsidR="005B4362" w:rsidRDefault="00B562EB" w:rsidP="005B4362">
      <w:pPr>
        <w:spacing w:line="240" w:lineRule="auto"/>
        <w:rPr>
          <w:rFonts w:cs="Times New Roman"/>
          <w:szCs w:val="24"/>
        </w:rPr>
      </w:pPr>
      <w:proofErr w:type="spellStart"/>
      <w:r>
        <w:rPr>
          <w:rFonts w:cs="Times New Roman"/>
          <w:szCs w:val="24"/>
        </w:rPr>
        <w:t>Aaa</w:t>
      </w:r>
      <w:proofErr w:type="spellEnd"/>
      <w:r w:rsidR="005B4362" w:rsidRPr="00747324">
        <w:rPr>
          <w:rFonts w:cs="Times New Roman"/>
          <w:szCs w:val="24"/>
        </w:rPr>
        <w:tab/>
      </w:r>
      <w:r w:rsidR="005B4362" w:rsidRPr="00747324">
        <w:rPr>
          <w:rFonts w:cs="Times New Roman"/>
          <w:szCs w:val="24"/>
        </w:rPr>
        <w:tab/>
      </w:r>
      <w:r w:rsidR="005B4362">
        <w:rPr>
          <w:rFonts w:cs="Times New Roman"/>
          <w:szCs w:val="24"/>
        </w:rPr>
        <w:t xml:space="preserve">   </w:t>
      </w:r>
      <w:proofErr w:type="spellStart"/>
      <w:r>
        <w:rPr>
          <w:rFonts w:cs="Times New Roman"/>
          <w:szCs w:val="24"/>
        </w:rPr>
        <w:t>Aaaaaaaaaaaaaaaaaaaaaaaaaaaaaaa</w:t>
      </w:r>
      <w:proofErr w:type="spellEnd"/>
      <w:r w:rsidR="005B4362">
        <w:rPr>
          <w:rFonts w:cs="Times New Roman"/>
          <w:szCs w:val="24"/>
        </w:rPr>
        <w:t xml:space="preserve"> </w:t>
      </w:r>
    </w:p>
    <w:p w14:paraId="7B04EF4F" w14:textId="740ADAA3" w:rsidR="00B562EB" w:rsidRDefault="00B562EB" w:rsidP="00B562EB">
      <w:pPr>
        <w:spacing w:line="240" w:lineRule="auto"/>
        <w:rPr>
          <w:rFonts w:cs="Times New Roman"/>
          <w:szCs w:val="24"/>
        </w:rPr>
      </w:pPr>
      <w:proofErr w:type="spellStart"/>
      <w:r>
        <w:rPr>
          <w:rFonts w:cs="Times New Roman"/>
          <w:szCs w:val="24"/>
        </w:rPr>
        <w:t>Bbb</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Bbbbbbbbbbbbbbbbbbbbbbbbbbbb</w:t>
      </w:r>
      <w:proofErr w:type="spellEnd"/>
      <w:r>
        <w:rPr>
          <w:rFonts w:cs="Times New Roman"/>
          <w:szCs w:val="24"/>
        </w:rPr>
        <w:t xml:space="preserve"> </w:t>
      </w:r>
    </w:p>
    <w:p w14:paraId="075D94ED" w14:textId="31542A17" w:rsidR="00B562EB" w:rsidRDefault="00B562EB" w:rsidP="00B562EB">
      <w:pPr>
        <w:spacing w:line="240" w:lineRule="auto"/>
        <w:rPr>
          <w:rFonts w:cs="Times New Roman"/>
          <w:szCs w:val="24"/>
        </w:rPr>
      </w:pPr>
      <w:proofErr w:type="spellStart"/>
      <w:r>
        <w:rPr>
          <w:rFonts w:cs="Times New Roman"/>
          <w:szCs w:val="24"/>
        </w:rPr>
        <w:t>Ccc</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Ccccccccccccccccccccccccccccccc</w:t>
      </w:r>
      <w:proofErr w:type="spellEnd"/>
      <w:r>
        <w:rPr>
          <w:rFonts w:cs="Times New Roman"/>
          <w:szCs w:val="24"/>
        </w:rPr>
        <w:t xml:space="preserve"> </w:t>
      </w:r>
    </w:p>
    <w:p w14:paraId="2C26F8E1" w14:textId="50E13F17" w:rsidR="00B562EB" w:rsidRDefault="00B562EB" w:rsidP="00B562EB">
      <w:pPr>
        <w:spacing w:line="240" w:lineRule="auto"/>
        <w:rPr>
          <w:rFonts w:cs="Times New Roman"/>
          <w:szCs w:val="24"/>
        </w:rPr>
      </w:pPr>
      <w:proofErr w:type="spellStart"/>
      <w:r>
        <w:rPr>
          <w:rFonts w:cs="Times New Roman"/>
          <w:szCs w:val="24"/>
        </w:rPr>
        <w:t>Ddd</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Dddddddddddddddddddddddddddd</w:t>
      </w:r>
      <w:proofErr w:type="spellEnd"/>
      <w:r>
        <w:rPr>
          <w:rFonts w:cs="Times New Roman"/>
          <w:szCs w:val="24"/>
        </w:rPr>
        <w:t xml:space="preserve"> </w:t>
      </w:r>
    </w:p>
    <w:p w14:paraId="6E268CBA" w14:textId="00D86F05" w:rsidR="00B562EB" w:rsidRDefault="00B562EB" w:rsidP="00B562EB">
      <w:pPr>
        <w:spacing w:line="240" w:lineRule="auto"/>
        <w:rPr>
          <w:rFonts w:cs="Times New Roman"/>
          <w:szCs w:val="24"/>
        </w:rPr>
      </w:pPr>
      <w:proofErr w:type="spellStart"/>
      <w:r>
        <w:rPr>
          <w:rFonts w:cs="Times New Roman"/>
          <w:szCs w:val="24"/>
        </w:rPr>
        <w:t>Eee</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Eeeeeeeeeeeeeeeeeeeeeeeeeeeeeee</w:t>
      </w:r>
      <w:proofErr w:type="spellEnd"/>
      <w:r>
        <w:rPr>
          <w:rFonts w:cs="Times New Roman"/>
          <w:szCs w:val="24"/>
        </w:rPr>
        <w:t xml:space="preserve"> </w:t>
      </w:r>
    </w:p>
    <w:p w14:paraId="57F1B63A" w14:textId="23173C08" w:rsidR="00B562EB" w:rsidRDefault="00B562EB" w:rsidP="00B562EB">
      <w:pPr>
        <w:spacing w:line="240" w:lineRule="auto"/>
        <w:rPr>
          <w:rFonts w:cs="Times New Roman"/>
          <w:szCs w:val="24"/>
        </w:rPr>
      </w:pPr>
      <w:proofErr w:type="spellStart"/>
      <w:r>
        <w:rPr>
          <w:rFonts w:cs="Times New Roman"/>
          <w:szCs w:val="24"/>
        </w:rPr>
        <w:t>Fff</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Fffffffffffffffffffffffffffffffffffffffff</w:t>
      </w:r>
      <w:proofErr w:type="spellEnd"/>
      <w:r>
        <w:rPr>
          <w:rFonts w:cs="Times New Roman"/>
          <w:szCs w:val="24"/>
        </w:rPr>
        <w:t xml:space="preserve"> </w:t>
      </w:r>
    </w:p>
    <w:p w14:paraId="6EE8B63E" w14:textId="24CE9932" w:rsidR="00B562EB" w:rsidRDefault="00B562EB" w:rsidP="00B562EB">
      <w:pPr>
        <w:spacing w:line="240" w:lineRule="auto"/>
        <w:rPr>
          <w:rFonts w:cs="Times New Roman"/>
          <w:szCs w:val="24"/>
        </w:rPr>
      </w:pPr>
      <w:proofErr w:type="spellStart"/>
      <w:r>
        <w:rPr>
          <w:rFonts w:cs="Times New Roman"/>
          <w:szCs w:val="24"/>
        </w:rPr>
        <w:t>Ggg</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Gggggggggggggggggggggggggggg</w:t>
      </w:r>
      <w:proofErr w:type="spellEnd"/>
      <w:r>
        <w:rPr>
          <w:rFonts w:cs="Times New Roman"/>
          <w:szCs w:val="24"/>
        </w:rPr>
        <w:t xml:space="preserve"> </w:t>
      </w:r>
    </w:p>
    <w:p w14:paraId="70A46D4B" w14:textId="39F7CF75" w:rsidR="00B562EB" w:rsidRDefault="00B562EB" w:rsidP="00B562EB">
      <w:pPr>
        <w:spacing w:line="240" w:lineRule="auto"/>
        <w:rPr>
          <w:rFonts w:cs="Times New Roman"/>
          <w:szCs w:val="24"/>
        </w:rPr>
      </w:pPr>
      <w:proofErr w:type="spellStart"/>
      <w:r>
        <w:rPr>
          <w:rFonts w:cs="Times New Roman"/>
          <w:szCs w:val="24"/>
        </w:rPr>
        <w:t>Hhh</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Hhhhhhhhhhhhhhhhhhhhhhhhhhhh</w:t>
      </w:r>
      <w:proofErr w:type="spellEnd"/>
      <w:r>
        <w:rPr>
          <w:rFonts w:cs="Times New Roman"/>
          <w:szCs w:val="24"/>
        </w:rPr>
        <w:t xml:space="preserve"> </w:t>
      </w:r>
    </w:p>
    <w:p w14:paraId="720C0336" w14:textId="77777777" w:rsidR="00B61A23" w:rsidRDefault="00B61A23" w:rsidP="00B61A23">
      <w:pPr>
        <w:spacing w:line="240" w:lineRule="auto"/>
        <w:rPr>
          <w:rFonts w:cs="Times New Roman"/>
          <w:szCs w:val="24"/>
          <w:lang w:val="en-US"/>
        </w:rPr>
      </w:pPr>
      <w:proofErr w:type="spellStart"/>
      <w:r>
        <w:rPr>
          <w:rFonts w:cs="Times New Roman"/>
          <w:szCs w:val="24"/>
          <w:lang w:val="en-US"/>
        </w:rPr>
        <w:t>Zzz</w:t>
      </w:r>
      <w:proofErr w:type="spellEnd"/>
      <w:r>
        <w:rPr>
          <w:rFonts w:cs="Times New Roman"/>
          <w:szCs w:val="24"/>
          <w:lang w:val="en-US"/>
        </w:rPr>
        <w:t xml:space="preserve">                     </w:t>
      </w:r>
      <w:proofErr w:type="spellStart"/>
      <w:r>
        <w:rPr>
          <w:rFonts w:cs="Times New Roman"/>
          <w:szCs w:val="24"/>
          <w:lang w:val="en-US"/>
        </w:rPr>
        <w:t>Zzzzzzzzzzzzzzzzzzzzzzzzzzzzzzz</w:t>
      </w:r>
      <w:proofErr w:type="spellEnd"/>
    </w:p>
    <w:p w14:paraId="4B32A094" w14:textId="77777777" w:rsidR="005B4362" w:rsidRDefault="005B4362" w:rsidP="005B4362">
      <w:pPr>
        <w:spacing w:line="240" w:lineRule="auto"/>
        <w:rPr>
          <w:rFonts w:cs="Times New Roman"/>
          <w:szCs w:val="24"/>
        </w:rPr>
      </w:pPr>
    </w:p>
    <w:p w14:paraId="70472DAC" w14:textId="77777777" w:rsidR="005B4362" w:rsidRDefault="005B4362" w:rsidP="005B4362">
      <w:pPr>
        <w:spacing w:line="240" w:lineRule="auto"/>
        <w:rPr>
          <w:rFonts w:cs="Times New Roman"/>
          <w:szCs w:val="24"/>
        </w:rPr>
      </w:pPr>
    </w:p>
    <w:p w14:paraId="7DDC95CA" w14:textId="059A8636" w:rsidR="005B4362" w:rsidRPr="00207EB6" w:rsidRDefault="005B4362" w:rsidP="005B4362">
      <w:pPr>
        <w:spacing w:line="240" w:lineRule="auto"/>
        <w:rPr>
          <w:rFonts w:cs="Times New Roman"/>
          <w:b/>
          <w:szCs w:val="24"/>
        </w:rPr>
      </w:pPr>
      <w:r w:rsidRPr="00D76567">
        <w:rPr>
          <w:rFonts w:cs="Times New Roman"/>
          <w:b/>
          <w:szCs w:val="24"/>
        </w:rPr>
        <w:t>Kısaltmalar</w:t>
      </w:r>
      <w:r>
        <w:rPr>
          <w:rFonts w:cs="Times New Roman"/>
          <w:b/>
          <w:szCs w:val="24"/>
        </w:rPr>
        <w:tab/>
        <w:t xml:space="preserve">  Açıklama</w:t>
      </w:r>
    </w:p>
    <w:p w14:paraId="0874E6E8" w14:textId="77777777" w:rsidR="00B562EB" w:rsidRDefault="00B562EB" w:rsidP="00B562EB">
      <w:pPr>
        <w:spacing w:line="240" w:lineRule="auto"/>
        <w:rPr>
          <w:rFonts w:cs="Times New Roman"/>
          <w:szCs w:val="24"/>
        </w:rPr>
      </w:pPr>
      <w:proofErr w:type="spellStart"/>
      <w:r>
        <w:rPr>
          <w:rFonts w:cs="Times New Roman"/>
          <w:szCs w:val="24"/>
        </w:rPr>
        <w:t>Aaa</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Aaaaaaaaaaaaaaaaaaaaaaaaaaaaaaa</w:t>
      </w:r>
      <w:proofErr w:type="spellEnd"/>
      <w:r>
        <w:rPr>
          <w:rFonts w:cs="Times New Roman"/>
          <w:szCs w:val="24"/>
        </w:rPr>
        <w:t xml:space="preserve"> </w:t>
      </w:r>
    </w:p>
    <w:p w14:paraId="07CB022A" w14:textId="77777777" w:rsidR="00B562EB" w:rsidRDefault="00B562EB" w:rsidP="00B562EB">
      <w:pPr>
        <w:spacing w:line="240" w:lineRule="auto"/>
        <w:rPr>
          <w:rFonts w:cs="Times New Roman"/>
          <w:szCs w:val="24"/>
        </w:rPr>
      </w:pPr>
      <w:proofErr w:type="spellStart"/>
      <w:r>
        <w:rPr>
          <w:rFonts w:cs="Times New Roman"/>
          <w:szCs w:val="24"/>
        </w:rPr>
        <w:t>Bbb</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Bbbbbbbbbbbbbbbbbbbbbbbbbbbb</w:t>
      </w:r>
      <w:proofErr w:type="spellEnd"/>
      <w:r>
        <w:rPr>
          <w:rFonts w:cs="Times New Roman"/>
          <w:szCs w:val="24"/>
        </w:rPr>
        <w:t xml:space="preserve"> </w:t>
      </w:r>
    </w:p>
    <w:p w14:paraId="121EBB5C" w14:textId="77777777" w:rsidR="00B562EB" w:rsidRDefault="00B562EB" w:rsidP="00B562EB">
      <w:pPr>
        <w:spacing w:line="240" w:lineRule="auto"/>
        <w:rPr>
          <w:rFonts w:cs="Times New Roman"/>
          <w:szCs w:val="24"/>
        </w:rPr>
      </w:pPr>
      <w:proofErr w:type="spellStart"/>
      <w:r>
        <w:rPr>
          <w:rFonts w:cs="Times New Roman"/>
          <w:szCs w:val="24"/>
        </w:rPr>
        <w:t>Ccc</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Ccccccccccccccccccccccccccccccc</w:t>
      </w:r>
      <w:proofErr w:type="spellEnd"/>
      <w:r>
        <w:rPr>
          <w:rFonts w:cs="Times New Roman"/>
          <w:szCs w:val="24"/>
        </w:rPr>
        <w:t xml:space="preserve"> </w:t>
      </w:r>
    </w:p>
    <w:p w14:paraId="40067171" w14:textId="77777777" w:rsidR="00B562EB" w:rsidRDefault="00B562EB" w:rsidP="00B562EB">
      <w:pPr>
        <w:spacing w:line="240" w:lineRule="auto"/>
        <w:rPr>
          <w:rFonts w:cs="Times New Roman"/>
          <w:szCs w:val="24"/>
        </w:rPr>
      </w:pPr>
      <w:proofErr w:type="spellStart"/>
      <w:r>
        <w:rPr>
          <w:rFonts w:cs="Times New Roman"/>
          <w:szCs w:val="24"/>
        </w:rPr>
        <w:t>Ddd</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Dddddddddddddddddddddddddddd</w:t>
      </w:r>
      <w:proofErr w:type="spellEnd"/>
      <w:r>
        <w:rPr>
          <w:rFonts w:cs="Times New Roman"/>
          <w:szCs w:val="24"/>
        </w:rPr>
        <w:t xml:space="preserve"> </w:t>
      </w:r>
    </w:p>
    <w:p w14:paraId="523ADEA8" w14:textId="77777777" w:rsidR="00B562EB" w:rsidRDefault="00B562EB" w:rsidP="00B562EB">
      <w:pPr>
        <w:spacing w:line="240" w:lineRule="auto"/>
        <w:rPr>
          <w:rFonts w:cs="Times New Roman"/>
          <w:szCs w:val="24"/>
        </w:rPr>
      </w:pPr>
      <w:proofErr w:type="spellStart"/>
      <w:r>
        <w:rPr>
          <w:rFonts w:cs="Times New Roman"/>
          <w:szCs w:val="24"/>
        </w:rPr>
        <w:t>Eee</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Eeeeeeeeeeeeeeeeeeeeeeeeeeeeeee</w:t>
      </w:r>
      <w:proofErr w:type="spellEnd"/>
      <w:r>
        <w:rPr>
          <w:rFonts w:cs="Times New Roman"/>
          <w:szCs w:val="24"/>
        </w:rPr>
        <w:t xml:space="preserve"> </w:t>
      </w:r>
    </w:p>
    <w:p w14:paraId="377CAE5F" w14:textId="77777777" w:rsidR="00B562EB" w:rsidRDefault="00B562EB" w:rsidP="00B562EB">
      <w:pPr>
        <w:spacing w:line="240" w:lineRule="auto"/>
        <w:rPr>
          <w:rFonts w:cs="Times New Roman"/>
          <w:szCs w:val="24"/>
        </w:rPr>
      </w:pPr>
      <w:proofErr w:type="spellStart"/>
      <w:r>
        <w:rPr>
          <w:rFonts w:cs="Times New Roman"/>
          <w:szCs w:val="24"/>
        </w:rPr>
        <w:t>Fff</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Fffffffffffffffffffffffffffffffffffffffff</w:t>
      </w:r>
      <w:proofErr w:type="spellEnd"/>
      <w:r>
        <w:rPr>
          <w:rFonts w:cs="Times New Roman"/>
          <w:szCs w:val="24"/>
        </w:rPr>
        <w:t xml:space="preserve"> </w:t>
      </w:r>
    </w:p>
    <w:p w14:paraId="453A3619" w14:textId="77777777" w:rsidR="00B562EB" w:rsidRDefault="00B562EB" w:rsidP="00B562EB">
      <w:pPr>
        <w:spacing w:line="240" w:lineRule="auto"/>
        <w:rPr>
          <w:rFonts w:cs="Times New Roman"/>
          <w:szCs w:val="24"/>
        </w:rPr>
      </w:pPr>
      <w:proofErr w:type="spellStart"/>
      <w:r>
        <w:rPr>
          <w:rFonts w:cs="Times New Roman"/>
          <w:szCs w:val="24"/>
        </w:rPr>
        <w:t>Ggg</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Gggggggggggggggggggggggggggg</w:t>
      </w:r>
      <w:proofErr w:type="spellEnd"/>
      <w:r>
        <w:rPr>
          <w:rFonts w:cs="Times New Roman"/>
          <w:szCs w:val="24"/>
        </w:rPr>
        <w:t xml:space="preserve"> </w:t>
      </w:r>
    </w:p>
    <w:p w14:paraId="653A30C6" w14:textId="77777777" w:rsidR="00B562EB" w:rsidRDefault="00B562EB" w:rsidP="00B562EB">
      <w:pPr>
        <w:spacing w:line="240" w:lineRule="auto"/>
        <w:rPr>
          <w:rFonts w:cs="Times New Roman"/>
          <w:szCs w:val="24"/>
        </w:rPr>
      </w:pPr>
      <w:proofErr w:type="spellStart"/>
      <w:r>
        <w:rPr>
          <w:rFonts w:cs="Times New Roman"/>
          <w:szCs w:val="24"/>
        </w:rPr>
        <w:t>Hhh</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Hhhhhhhhhhhhhhhhhhhhhhhhhhhh</w:t>
      </w:r>
      <w:proofErr w:type="spellEnd"/>
      <w:r>
        <w:rPr>
          <w:rFonts w:cs="Times New Roman"/>
          <w:szCs w:val="24"/>
        </w:rPr>
        <w:t xml:space="preserve"> </w:t>
      </w:r>
    </w:p>
    <w:p w14:paraId="48EBD998" w14:textId="5425156F" w:rsidR="005B4362" w:rsidRDefault="00B61A23" w:rsidP="005B4362">
      <w:pPr>
        <w:spacing w:line="240" w:lineRule="auto"/>
        <w:rPr>
          <w:rFonts w:cs="Times New Roman"/>
          <w:szCs w:val="24"/>
          <w:lang w:val="en-US"/>
        </w:rPr>
      </w:pPr>
      <w:proofErr w:type="spellStart"/>
      <w:r>
        <w:rPr>
          <w:rFonts w:cs="Times New Roman"/>
          <w:szCs w:val="24"/>
          <w:lang w:val="en-US"/>
        </w:rPr>
        <w:t>Zzz</w:t>
      </w:r>
      <w:proofErr w:type="spellEnd"/>
      <w:r>
        <w:rPr>
          <w:rFonts w:cs="Times New Roman"/>
          <w:szCs w:val="24"/>
          <w:lang w:val="en-US"/>
        </w:rPr>
        <w:t xml:space="preserve">                     </w:t>
      </w:r>
      <w:proofErr w:type="spellStart"/>
      <w:r>
        <w:rPr>
          <w:rFonts w:cs="Times New Roman"/>
          <w:szCs w:val="24"/>
          <w:lang w:val="en-US"/>
        </w:rPr>
        <w:t>Zzzzzzzzzzzzzzzzzzzzzzzzzzzzzzz</w:t>
      </w:r>
      <w:proofErr w:type="spellEnd"/>
    </w:p>
    <w:p w14:paraId="7D5FC63B" w14:textId="6118886F" w:rsidR="001D46AE" w:rsidRDefault="001D46AE" w:rsidP="005B4362">
      <w:pPr>
        <w:spacing w:after="160" w:line="259" w:lineRule="auto"/>
        <w:jc w:val="left"/>
        <w:rPr>
          <w:rFonts w:cs="Times New Roman"/>
          <w:b/>
          <w:szCs w:val="24"/>
        </w:rPr>
      </w:pPr>
    </w:p>
    <w:p w14:paraId="5E44C26A" w14:textId="77777777" w:rsidR="001D46AE" w:rsidRDefault="001D46AE">
      <w:pPr>
        <w:spacing w:after="160" w:line="259" w:lineRule="auto"/>
        <w:jc w:val="left"/>
        <w:rPr>
          <w:rFonts w:cs="Times New Roman"/>
          <w:b/>
          <w:szCs w:val="24"/>
        </w:rPr>
      </w:pPr>
    </w:p>
    <w:p w14:paraId="0EE33573" w14:textId="77777777" w:rsidR="001D46AE" w:rsidRDefault="001D46AE">
      <w:pPr>
        <w:spacing w:after="160" w:line="259" w:lineRule="auto"/>
        <w:jc w:val="left"/>
        <w:rPr>
          <w:rFonts w:cs="Times New Roman"/>
          <w:b/>
          <w:szCs w:val="24"/>
        </w:rPr>
      </w:pPr>
    </w:p>
    <w:p w14:paraId="3D86478E" w14:textId="77777777" w:rsidR="001D46AE" w:rsidRDefault="001D46AE">
      <w:pPr>
        <w:spacing w:after="160" w:line="259" w:lineRule="auto"/>
        <w:jc w:val="left"/>
        <w:rPr>
          <w:rFonts w:cs="Times New Roman"/>
          <w:b/>
          <w:szCs w:val="24"/>
        </w:rPr>
      </w:pPr>
    </w:p>
    <w:p w14:paraId="6373F710" w14:textId="77777777" w:rsidR="001D46AE" w:rsidRDefault="001D46AE">
      <w:pPr>
        <w:spacing w:after="160" w:line="259" w:lineRule="auto"/>
        <w:jc w:val="left"/>
        <w:rPr>
          <w:rFonts w:cs="Times New Roman"/>
          <w:b/>
          <w:szCs w:val="24"/>
        </w:rPr>
      </w:pPr>
    </w:p>
    <w:p w14:paraId="72DA10E7" w14:textId="77777777" w:rsidR="001D46AE" w:rsidRDefault="001D46AE">
      <w:pPr>
        <w:spacing w:after="160" w:line="259" w:lineRule="auto"/>
        <w:jc w:val="left"/>
        <w:rPr>
          <w:rFonts w:cs="Times New Roman"/>
          <w:b/>
          <w:szCs w:val="24"/>
        </w:rPr>
      </w:pPr>
    </w:p>
    <w:p w14:paraId="32C763EE" w14:textId="77777777" w:rsidR="001D46AE" w:rsidRDefault="001D46AE">
      <w:pPr>
        <w:spacing w:after="160" w:line="259" w:lineRule="auto"/>
        <w:jc w:val="left"/>
        <w:rPr>
          <w:rFonts w:cs="Times New Roman"/>
          <w:b/>
          <w:szCs w:val="24"/>
        </w:rPr>
      </w:pPr>
    </w:p>
    <w:p w14:paraId="3D62D63C" w14:textId="77777777" w:rsidR="00512AB9" w:rsidRDefault="00512AB9">
      <w:pPr>
        <w:spacing w:after="160" w:line="259" w:lineRule="auto"/>
        <w:jc w:val="left"/>
        <w:rPr>
          <w:rFonts w:cs="Times New Roman"/>
          <w:b/>
          <w:szCs w:val="24"/>
        </w:rPr>
      </w:pPr>
    </w:p>
    <w:p w14:paraId="41BF29DD" w14:textId="77777777" w:rsidR="005B4362" w:rsidRDefault="005B4362">
      <w:pPr>
        <w:spacing w:after="160" w:line="259" w:lineRule="auto"/>
        <w:jc w:val="left"/>
        <w:rPr>
          <w:rFonts w:cs="Times New Roman"/>
          <w:b/>
          <w:szCs w:val="24"/>
        </w:rPr>
      </w:pPr>
    </w:p>
    <w:p w14:paraId="51E4248E" w14:textId="77777777" w:rsidR="00B61A23" w:rsidRDefault="00B61A23">
      <w:pPr>
        <w:spacing w:after="160" w:line="259" w:lineRule="auto"/>
        <w:jc w:val="left"/>
        <w:rPr>
          <w:rFonts w:cs="Times New Roman"/>
          <w:b/>
          <w:szCs w:val="24"/>
        </w:rPr>
      </w:pPr>
    </w:p>
    <w:p w14:paraId="5B91B3D0" w14:textId="77777777" w:rsidR="00D44C1F" w:rsidRDefault="00D44C1F">
      <w:pPr>
        <w:spacing w:after="160" w:line="259" w:lineRule="auto"/>
        <w:jc w:val="left"/>
        <w:rPr>
          <w:rFonts w:cs="Times New Roman"/>
          <w:b/>
          <w:szCs w:val="24"/>
        </w:rPr>
      </w:pPr>
    </w:p>
    <w:p w14:paraId="141B66D0" w14:textId="77777777" w:rsidR="00207EB6" w:rsidRDefault="00207EB6">
      <w:pPr>
        <w:spacing w:after="160" w:line="259" w:lineRule="auto"/>
        <w:jc w:val="left"/>
        <w:rPr>
          <w:rFonts w:cs="Times New Roman"/>
          <w:b/>
          <w:szCs w:val="24"/>
        </w:rPr>
      </w:pPr>
    </w:p>
    <w:p w14:paraId="480E92F6" w14:textId="77777777" w:rsidR="00B7564C" w:rsidRDefault="00B7564C">
      <w:pPr>
        <w:spacing w:after="160" w:line="259" w:lineRule="auto"/>
        <w:jc w:val="left"/>
        <w:rPr>
          <w:rFonts w:cs="Times New Roman"/>
          <w:b/>
          <w:szCs w:val="24"/>
        </w:rPr>
      </w:pPr>
    </w:p>
    <w:p w14:paraId="3FE02E86" w14:textId="77777777" w:rsidR="00C94C17" w:rsidRDefault="00C94C17" w:rsidP="00AD22EC">
      <w:pPr>
        <w:pStyle w:val="KonuBal"/>
      </w:pPr>
      <w:bookmarkStart w:id="7" w:name="_Toc69143785"/>
      <w:r w:rsidRPr="00C94C17">
        <w:lastRenderedPageBreak/>
        <w:t>ŞEKİLLER DİZİNİ</w:t>
      </w:r>
      <w:bookmarkEnd w:id="7"/>
    </w:p>
    <w:p w14:paraId="1665A545" w14:textId="77777777" w:rsidR="00AF7C80" w:rsidRPr="00002114" w:rsidRDefault="00AF7C80" w:rsidP="00AF7C80">
      <w:pPr>
        <w:spacing w:line="240" w:lineRule="auto"/>
        <w:jc w:val="right"/>
        <w:rPr>
          <w:b/>
        </w:rPr>
      </w:pPr>
      <w:r w:rsidRPr="00002114">
        <w:rPr>
          <w:b/>
        </w:rPr>
        <w:t>Sayfa</w:t>
      </w:r>
    </w:p>
    <w:p w14:paraId="4F08FD67" w14:textId="5E5A8F33" w:rsidR="00366D30" w:rsidRDefault="00C94C17">
      <w:pPr>
        <w:pStyle w:val="ekillerTablosu"/>
        <w:tabs>
          <w:tab w:val="right" w:leader="dot" w:pos="8494"/>
        </w:tabs>
        <w:rPr>
          <w:rFonts w:asciiTheme="minorHAnsi" w:eastAsiaTheme="minorEastAsia" w:hAnsiTheme="minorHAnsi"/>
          <w:noProof/>
          <w:sz w:val="22"/>
          <w:lang w:eastAsia="tr-TR"/>
        </w:rPr>
      </w:pPr>
      <w:r>
        <w:fldChar w:fldCharType="begin"/>
      </w:r>
      <w:r>
        <w:instrText xml:space="preserve"> TOC \t "Şekiller" \c </w:instrText>
      </w:r>
      <w:r>
        <w:fldChar w:fldCharType="separate"/>
      </w:r>
      <w:r w:rsidR="00366D30">
        <w:rPr>
          <w:noProof/>
        </w:rPr>
        <w:t xml:space="preserve">Şekil 2.1. </w:t>
      </w:r>
      <w:r w:rsidR="00150F8E">
        <w:rPr>
          <w:noProof/>
        </w:rPr>
        <w:t xml:space="preserve">  </w:t>
      </w:r>
      <w:r w:rsidR="004778B4">
        <w:rPr>
          <w:noProof/>
        </w:rPr>
        <w:t xml:space="preserve"> </w:t>
      </w:r>
      <w:r w:rsidR="00150F8E">
        <w:rPr>
          <w:noProof/>
        </w:rPr>
        <w:t xml:space="preserve"> </w:t>
      </w:r>
      <w:r w:rsidR="00B61A23">
        <w:rPr>
          <w:noProof/>
        </w:rPr>
        <w:t>Aaaaaaaaaaaaaaaaaaaa</w:t>
      </w:r>
      <w:r w:rsidR="00150F8E">
        <w:rPr>
          <w:noProof/>
        </w:rPr>
        <w:t xml:space="preserve"> …………………………………………….             1 </w:t>
      </w:r>
    </w:p>
    <w:p w14:paraId="26EE4212" w14:textId="457602CB" w:rsidR="00366D30" w:rsidRDefault="00366D30">
      <w:pPr>
        <w:pStyle w:val="ekillerTablosu"/>
        <w:tabs>
          <w:tab w:val="right" w:leader="dot" w:pos="8494"/>
        </w:tabs>
        <w:rPr>
          <w:rFonts w:asciiTheme="minorHAnsi" w:eastAsiaTheme="minorEastAsia" w:hAnsiTheme="minorHAnsi"/>
          <w:noProof/>
          <w:sz w:val="22"/>
          <w:lang w:eastAsia="tr-TR"/>
        </w:rPr>
      </w:pPr>
      <w:r>
        <w:rPr>
          <w:noProof/>
        </w:rPr>
        <w:t xml:space="preserve">Şekil 2.2. </w:t>
      </w:r>
      <w:r w:rsidR="00150F8E">
        <w:rPr>
          <w:noProof/>
        </w:rPr>
        <w:t xml:space="preserve">   </w:t>
      </w:r>
      <w:r w:rsidR="004778B4">
        <w:rPr>
          <w:noProof/>
        </w:rPr>
        <w:t xml:space="preserve"> </w:t>
      </w:r>
      <w:r w:rsidR="00B61A23">
        <w:rPr>
          <w:noProof/>
        </w:rPr>
        <w:t>Aaaaaaaaaaaaaaaaaaaaaaaaa</w:t>
      </w:r>
      <w:r w:rsidR="00150F8E">
        <w:rPr>
          <w:noProof/>
        </w:rPr>
        <w:t xml:space="preserve"> ………………………………………             5</w:t>
      </w:r>
    </w:p>
    <w:p w14:paraId="1D69645D" w14:textId="2738CAF1" w:rsidR="00366D30" w:rsidRDefault="00366D30">
      <w:pPr>
        <w:pStyle w:val="ekillerTablosu"/>
        <w:tabs>
          <w:tab w:val="right" w:leader="dot" w:pos="8494"/>
        </w:tabs>
        <w:rPr>
          <w:rFonts w:asciiTheme="minorHAnsi" w:eastAsiaTheme="minorEastAsia" w:hAnsiTheme="minorHAnsi"/>
          <w:noProof/>
          <w:sz w:val="22"/>
          <w:lang w:eastAsia="tr-TR"/>
        </w:rPr>
      </w:pPr>
      <w:r>
        <w:rPr>
          <w:noProof/>
        </w:rPr>
        <w:t xml:space="preserve">Şekil 2.3. </w:t>
      </w:r>
      <w:r w:rsidR="00150F8E">
        <w:rPr>
          <w:noProof/>
        </w:rPr>
        <w:t xml:space="preserve">   </w:t>
      </w:r>
      <w:r w:rsidR="004778B4">
        <w:rPr>
          <w:noProof/>
        </w:rPr>
        <w:t xml:space="preserve"> </w:t>
      </w:r>
      <w:r w:rsidR="00B61A23">
        <w:rPr>
          <w:noProof/>
        </w:rPr>
        <w:t>Aaaaaaaaaaaaaaaa</w:t>
      </w:r>
      <w:r w:rsidR="00150F8E">
        <w:rPr>
          <w:noProof/>
        </w:rPr>
        <w:t xml:space="preserve"> ………………………………………. ………..           12</w:t>
      </w:r>
    </w:p>
    <w:p w14:paraId="19624DEC" w14:textId="5837B1C2" w:rsidR="00150F8E" w:rsidRDefault="002909B0" w:rsidP="00B61A23">
      <w:pPr>
        <w:pStyle w:val="ekillerTablosu"/>
        <w:tabs>
          <w:tab w:val="right" w:leader="dot" w:pos="8494"/>
        </w:tabs>
        <w:ind w:left="993" w:hanging="993"/>
        <w:rPr>
          <w:noProof/>
        </w:rPr>
      </w:pPr>
      <w:r>
        <w:rPr>
          <w:noProof/>
        </w:rPr>
        <w:t xml:space="preserve">Şekil </w:t>
      </w:r>
      <w:r w:rsidR="00615086">
        <w:rPr>
          <w:noProof/>
        </w:rPr>
        <w:t xml:space="preserve">2.4. </w:t>
      </w:r>
      <w:r w:rsidR="00150F8E">
        <w:rPr>
          <w:noProof/>
        </w:rPr>
        <w:t xml:space="preserve">   </w:t>
      </w:r>
      <w:r w:rsidR="004778B4">
        <w:rPr>
          <w:noProof/>
        </w:rPr>
        <w:t xml:space="preserve"> </w:t>
      </w:r>
      <w:r w:rsidR="00B61A23">
        <w:rPr>
          <w:noProof/>
        </w:rPr>
        <w:t>Aaaaaaaa aaaaaaaaaa aaaaaaaaaaa aaaaaaaaaaaa aaaaaaaaaaaa</w:t>
      </w:r>
      <w:r w:rsidR="00150F8E">
        <w:rPr>
          <w:noProof/>
        </w:rPr>
        <w:t>aaaa</w:t>
      </w:r>
      <w:r w:rsidR="00B61A23">
        <w:rPr>
          <w:noProof/>
        </w:rPr>
        <w:t xml:space="preserve"> </w:t>
      </w:r>
    </w:p>
    <w:p w14:paraId="6F3C039F" w14:textId="7C49E3BA" w:rsidR="00366D30" w:rsidRDefault="00150F8E" w:rsidP="00B61A23">
      <w:pPr>
        <w:pStyle w:val="ekillerTablosu"/>
        <w:tabs>
          <w:tab w:val="right" w:leader="dot" w:pos="8494"/>
        </w:tabs>
        <w:ind w:left="993" w:hanging="993"/>
        <w:rPr>
          <w:rFonts w:asciiTheme="minorHAnsi" w:eastAsiaTheme="minorEastAsia" w:hAnsiTheme="minorHAnsi"/>
          <w:noProof/>
          <w:sz w:val="22"/>
          <w:lang w:eastAsia="tr-TR"/>
        </w:rPr>
      </w:pPr>
      <w:r>
        <w:rPr>
          <w:noProof/>
        </w:rPr>
        <w:tab/>
        <w:t xml:space="preserve">   </w:t>
      </w:r>
      <w:r w:rsidR="004778B4">
        <w:rPr>
          <w:noProof/>
        </w:rPr>
        <w:t xml:space="preserve"> </w:t>
      </w:r>
      <w:r w:rsidR="00B61A23">
        <w:rPr>
          <w:noProof/>
        </w:rPr>
        <w:t>aaaaaaaaaaaaaaaaaaaaaaaaaaaaaaaaaaaaaaaa</w:t>
      </w:r>
      <w:r>
        <w:rPr>
          <w:noProof/>
        </w:rPr>
        <w:t>aaaaaaaaaaa…………           22</w:t>
      </w:r>
      <w:r w:rsidR="00B61A23">
        <w:rPr>
          <w:noProof/>
        </w:rPr>
        <w:t xml:space="preserve"> </w:t>
      </w:r>
    </w:p>
    <w:p w14:paraId="00A3AB94" w14:textId="3F269E41" w:rsidR="00150F8E" w:rsidRDefault="00615086" w:rsidP="00B61A23">
      <w:pPr>
        <w:pStyle w:val="ekillerTablosu"/>
        <w:tabs>
          <w:tab w:val="right" w:leader="dot" w:pos="8494"/>
        </w:tabs>
        <w:ind w:left="993" w:hanging="993"/>
        <w:rPr>
          <w:noProof/>
        </w:rPr>
      </w:pPr>
      <w:r>
        <w:rPr>
          <w:noProof/>
        </w:rPr>
        <w:t xml:space="preserve">Şekil 2.5. </w:t>
      </w:r>
      <w:r w:rsidR="00150F8E">
        <w:rPr>
          <w:noProof/>
        </w:rPr>
        <w:t xml:space="preserve">   </w:t>
      </w:r>
      <w:r w:rsidR="004778B4">
        <w:rPr>
          <w:noProof/>
        </w:rPr>
        <w:t xml:space="preserve"> </w:t>
      </w:r>
      <w:r w:rsidR="00B61A23">
        <w:rPr>
          <w:noProof/>
        </w:rPr>
        <w:t>Aaaaaaaa  aaaaaaaaa aaaaaaaaaaa aaaaaaaaaaaa aaaaaaaaaa</w:t>
      </w:r>
      <w:r w:rsidR="00150F8E">
        <w:rPr>
          <w:noProof/>
        </w:rPr>
        <w:t>aaaaaa</w:t>
      </w:r>
    </w:p>
    <w:p w14:paraId="4250F1D3" w14:textId="75D0552B" w:rsidR="00150F8E" w:rsidRDefault="00150F8E" w:rsidP="00B61A23">
      <w:pPr>
        <w:pStyle w:val="ekillerTablosu"/>
        <w:tabs>
          <w:tab w:val="right" w:leader="dot" w:pos="8494"/>
        </w:tabs>
        <w:ind w:left="993" w:hanging="993"/>
        <w:rPr>
          <w:noProof/>
        </w:rPr>
      </w:pPr>
      <w:r>
        <w:rPr>
          <w:noProof/>
        </w:rPr>
        <w:tab/>
        <w:t xml:space="preserve">   </w:t>
      </w:r>
      <w:r w:rsidR="004778B4">
        <w:rPr>
          <w:noProof/>
        </w:rPr>
        <w:t xml:space="preserve"> </w:t>
      </w:r>
      <w:r w:rsidR="00B61A23">
        <w:rPr>
          <w:noProof/>
        </w:rPr>
        <w:t>aaaaaaaaaa aaaaaaaaaa aaaaa aaaaaaaaaaaaa</w:t>
      </w:r>
      <w:r>
        <w:rPr>
          <w:noProof/>
        </w:rPr>
        <w:t>aaaaaaaaaaaaaaaaaaaa</w:t>
      </w:r>
    </w:p>
    <w:p w14:paraId="6C63E1AC" w14:textId="7B632C69" w:rsidR="00366D30" w:rsidRDefault="00150F8E" w:rsidP="00B61A23">
      <w:pPr>
        <w:pStyle w:val="ekillerTablosu"/>
        <w:tabs>
          <w:tab w:val="right" w:leader="dot" w:pos="8494"/>
        </w:tabs>
        <w:ind w:left="993" w:hanging="993"/>
        <w:rPr>
          <w:rFonts w:asciiTheme="minorHAnsi" w:eastAsiaTheme="minorEastAsia" w:hAnsiTheme="minorHAnsi"/>
          <w:noProof/>
          <w:sz w:val="22"/>
          <w:lang w:eastAsia="tr-TR"/>
        </w:rPr>
      </w:pPr>
      <w:r>
        <w:rPr>
          <w:noProof/>
        </w:rPr>
        <w:tab/>
        <w:t xml:space="preserve">   </w:t>
      </w:r>
      <w:r w:rsidR="004778B4">
        <w:rPr>
          <w:noProof/>
        </w:rPr>
        <w:t xml:space="preserve"> </w:t>
      </w:r>
      <w:r>
        <w:rPr>
          <w:noProof/>
        </w:rPr>
        <w:t>aaaaaaaaaaaaaaaaaaaaaaaaaaaaaaaaaa…………………………….            35</w:t>
      </w:r>
    </w:p>
    <w:p w14:paraId="492C35CA" w14:textId="62FF3511" w:rsidR="00B61A23" w:rsidRDefault="00C94C17" w:rsidP="00B61A23">
      <w:pPr>
        <w:pStyle w:val="ekillerTablosu"/>
        <w:tabs>
          <w:tab w:val="right" w:leader="dot" w:pos="8494"/>
        </w:tabs>
        <w:rPr>
          <w:rFonts w:asciiTheme="minorHAnsi" w:eastAsiaTheme="minorEastAsia" w:hAnsiTheme="minorHAnsi"/>
          <w:noProof/>
          <w:sz w:val="22"/>
          <w:lang w:eastAsia="tr-TR"/>
        </w:rPr>
      </w:pPr>
      <w:r>
        <w:fldChar w:fldCharType="end"/>
      </w:r>
      <w:r w:rsidR="00150F8E">
        <w:rPr>
          <w:noProof/>
        </w:rPr>
        <w:t xml:space="preserve">Şekil 2.6.    </w:t>
      </w:r>
      <w:r w:rsidR="004778B4">
        <w:rPr>
          <w:noProof/>
        </w:rPr>
        <w:t xml:space="preserve"> </w:t>
      </w:r>
      <w:r w:rsidR="00150F8E">
        <w:rPr>
          <w:noProof/>
        </w:rPr>
        <w:t>Aaaaaaaaaaaaaaaaaaaaaaaaaaaaaaaaa……………………… …….            74</w:t>
      </w:r>
    </w:p>
    <w:p w14:paraId="1CCEA4B8" w14:textId="22E8525E" w:rsidR="00B61A23" w:rsidRDefault="00B61A23" w:rsidP="00B61A23">
      <w:pPr>
        <w:pStyle w:val="ekillerTablosu"/>
        <w:tabs>
          <w:tab w:val="right" w:leader="dot" w:pos="8494"/>
        </w:tabs>
        <w:rPr>
          <w:rFonts w:asciiTheme="minorHAnsi" w:eastAsiaTheme="minorEastAsia" w:hAnsiTheme="minorHAnsi"/>
          <w:noProof/>
          <w:sz w:val="22"/>
          <w:lang w:eastAsia="tr-TR"/>
        </w:rPr>
      </w:pPr>
      <w:r>
        <w:rPr>
          <w:noProof/>
        </w:rPr>
        <w:t xml:space="preserve">Şekil 2.7. </w:t>
      </w:r>
      <w:r w:rsidR="00150F8E">
        <w:rPr>
          <w:noProof/>
        </w:rPr>
        <w:t xml:space="preserve">   </w:t>
      </w:r>
      <w:r w:rsidR="004778B4">
        <w:rPr>
          <w:noProof/>
        </w:rPr>
        <w:t xml:space="preserve"> </w:t>
      </w:r>
      <w:bookmarkStart w:id="8" w:name="_GoBack"/>
      <w:bookmarkEnd w:id="8"/>
      <w:r w:rsidR="00150F8E">
        <w:rPr>
          <w:noProof/>
        </w:rPr>
        <w:t>Aaaaaaaaaaaaaaaa………………………………………………….         125</w:t>
      </w:r>
    </w:p>
    <w:p w14:paraId="3BD56337" w14:textId="5FB20C5E" w:rsidR="00512AB9" w:rsidRDefault="00512AB9" w:rsidP="00570043">
      <w:pPr>
        <w:spacing w:line="240" w:lineRule="auto"/>
        <w:jc w:val="center"/>
      </w:pPr>
    </w:p>
    <w:p w14:paraId="27F87AA4" w14:textId="77777777" w:rsidR="00570043" w:rsidRDefault="00570043" w:rsidP="00570043">
      <w:pPr>
        <w:spacing w:line="240" w:lineRule="auto"/>
        <w:jc w:val="center"/>
      </w:pPr>
    </w:p>
    <w:p w14:paraId="58C257D0" w14:textId="77777777" w:rsidR="00535F75" w:rsidRDefault="00535F75" w:rsidP="00570043">
      <w:pPr>
        <w:spacing w:line="240" w:lineRule="auto"/>
        <w:jc w:val="center"/>
      </w:pPr>
    </w:p>
    <w:p w14:paraId="32AFBD8D" w14:textId="77777777" w:rsidR="00535F75" w:rsidRDefault="00535F75" w:rsidP="00570043">
      <w:pPr>
        <w:spacing w:line="240" w:lineRule="auto"/>
        <w:jc w:val="center"/>
      </w:pPr>
    </w:p>
    <w:p w14:paraId="321AF268" w14:textId="77777777" w:rsidR="00A03B78" w:rsidRDefault="00A03B78" w:rsidP="00570043">
      <w:pPr>
        <w:spacing w:line="240" w:lineRule="auto"/>
        <w:jc w:val="center"/>
      </w:pPr>
    </w:p>
    <w:p w14:paraId="4ED24D08" w14:textId="77777777" w:rsidR="00A03B78" w:rsidRDefault="00A03B78" w:rsidP="00570043">
      <w:pPr>
        <w:spacing w:line="240" w:lineRule="auto"/>
        <w:jc w:val="center"/>
      </w:pPr>
    </w:p>
    <w:p w14:paraId="74E21028" w14:textId="77777777" w:rsidR="00A03B78" w:rsidRDefault="00A03B78" w:rsidP="00570043">
      <w:pPr>
        <w:spacing w:line="240" w:lineRule="auto"/>
        <w:jc w:val="center"/>
      </w:pPr>
    </w:p>
    <w:p w14:paraId="1F92D016" w14:textId="77777777" w:rsidR="00A03B78" w:rsidRDefault="00A03B78" w:rsidP="00570043">
      <w:pPr>
        <w:spacing w:line="240" w:lineRule="auto"/>
        <w:jc w:val="center"/>
      </w:pPr>
    </w:p>
    <w:p w14:paraId="5E4591B7" w14:textId="77777777" w:rsidR="00A03B78" w:rsidRDefault="00A03B78" w:rsidP="00570043">
      <w:pPr>
        <w:spacing w:line="240" w:lineRule="auto"/>
        <w:jc w:val="center"/>
      </w:pPr>
    </w:p>
    <w:p w14:paraId="2DF3FC63" w14:textId="77777777" w:rsidR="00A03B78" w:rsidRDefault="00A03B78" w:rsidP="00570043">
      <w:pPr>
        <w:spacing w:line="240" w:lineRule="auto"/>
        <w:jc w:val="center"/>
      </w:pPr>
    </w:p>
    <w:p w14:paraId="042632D1" w14:textId="77777777" w:rsidR="00A03B78" w:rsidRDefault="00A03B78" w:rsidP="00570043">
      <w:pPr>
        <w:spacing w:line="240" w:lineRule="auto"/>
        <w:jc w:val="center"/>
      </w:pPr>
    </w:p>
    <w:p w14:paraId="30A9BE4B" w14:textId="77777777" w:rsidR="00A03B78" w:rsidRDefault="00A03B78" w:rsidP="00570043">
      <w:pPr>
        <w:spacing w:line="240" w:lineRule="auto"/>
        <w:jc w:val="center"/>
      </w:pPr>
    </w:p>
    <w:p w14:paraId="2C722CFB" w14:textId="77777777" w:rsidR="00A03B78" w:rsidRDefault="00A03B78" w:rsidP="00570043">
      <w:pPr>
        <w:spacing w:line="240" w:lineRule="auto"/>
        <w:jc w:val="center"/>
      </w:pPr>
    </w:p>
    <w:p w14:paraId="6A369F9E" w14:textId="77777777" w:rsidR="00A03B78" w:rsidRDefault="00A03B78" w:rsidP="00570043">
      <w:pPr>
        <w:spacing w:line="240" w:lineRule="auto"/>
        <w:jc w:val="center"/>
      </w:pPr>
    </w:p>
    <w:p w14:paraId="06DB8BF7" w14:textId="77777777" w:rsidR="00A03B78" w:rsidRDefault="00A03B78" w:rsidP="00570043">
      <w:pPr>
        <w:spacing w:line="240" w:lineRule="auto"/>
        <w:jc w:val="center"/>
      </w:pPr>
    </w:p>
    <w:p w14:paraId="2F952CB1" w14:textId="77777777" w:rsidR="00A03B78" w:rsidRDefault="00A03B78" w:rsidP="00570043">
      <w:pPr>
        <w:spacing w:line="240" w:lineRule="auto"/>
        <w:jc w:val="center"/>
      </w:pPr>
    </w:p>
    <w:p w14:paraId="08E0515B" w14:textId="77777777" w:rsidR="00A03B78" w:rsidRDefault="00A03B78" w:rsidP="00570043">
      <w:pPr>
        <w:spacing w:line="240" w:lineRule="auto"/>
        <w:jc w:val="center"/>
      </w:pPr>
    </w:p>
    <w:p w14:paraId="209DB560" w14:textId="77777777" w:rsidR="00A03B78" w:rsidRDefault="00A03B78" w:rsidP="00570043">
      <w:pPr>
        <w:spacing w:line="240" w:lineRule="auto"/>
        <w:jc w:val="center"/>
      </w:pPr>
    </w:p>
    <w:p w14:paraId="5D43E8E2" w14:textId="77777777" w:rsidR="00A03B78" w:rsidRDefault="00A03B78" w:rsidP="00570043">
      <w:pPr>
        <w:spacing w:line="240" w:lineRule="auto"/>
        <w:jc w:val="center"/>
      </w:pPr>
    </w:p>
    <w:p w14:paraId="114A0B1C" w14:textId="77777777" w:rsidR="00A03B78" w:rsidRDefault="00A03B78" w:rsidP="00570043">
      <w:pPr>
        <w:spacing w:line="240" w:lineRule="auto"/>
        <w:jc w:val="center"/>
      </w:pPr>
    </w:p>
    <w:p w14:paraId="6098DEF4" w14:textId="77777777" w:rsidR="00A03B78" w:rsidRDefault="00A03B78" w:rsidP="00570043">
      <w:pPr>
        <w:spacing w:line="240" w:lineRule="auto"/>
        <w:jc w:val="center"/>
      </w:pPr>
    </w:p>
    <w:p w14:paraId="63AE0FCE" w14:textId="77777777" w:rsidR="00A03B78" w:rsidRDefault="00A03B78" w:rsidP="00570043">
      <w:pPr>
        <w:spacing w:line="240" w:lineRule="auto"/>
        <w:jc w:val="center"/>
      </w:pPr>
    </w:p>
    <w:p w14:paraId="27A13185" w14:textId="77777777" w:rsidR="00A03B78" w:rsidRDefault="00A03B78" w:rsidP="00570043">
      <w:pPr>
        <w:spacing w:line="240" w:lineRule="auto"/>
        <w:jc w:val="center"/>
      </w:pPr>
    </w:p>
    <w:p w14:paraId="6DF5936E" w14:textId="77777777" w:rsidR="00A03B78" w:rsidRDefault="00A03B78" w:rsidP="00570043">
      <w:pPr>
        <w:spacing w:line="240" w:lineRule="auto"/>
        <w:jc w:val="center"/>
      </w:pPr>
    </w:p>
    <w:p w14:paraId="0125D42F" w14:textId="77777777" w:rsidR="00A03B78" w:rsidRDefault="00A03B78" w:rsidP="00570043">
      <w:pPr>
        <w:spacing w:line="240" w:lineRule="auto"/>
        <w:jc w:val="center"/>
      </w:pPr>
    </w:p>
    <w:p w14:paraId="2349ADDF" w14:textId="77777777" w:rsidR="00A03B78" w:rsidRDefault="00A03B78" w:rsidP="00570043">
      <w:pPr>
        <w:spacing w:line="240" w:lineRule="auto"/>
        <w:jc w:val="center"/>
      </w:pPr>
    </w:p>
    <w:p w14:paraId="1045F494" w14:textId="77777777" w:rsidR="00A03B78" w:rsidRDefault="00A03B78" w:rsidP="00570043">
      <w:pPr>
        <w:spacing w:line="240" w:lineRule="auto"/>
        <w:jc w:val="center"/>
      </w:pPr>
    </w:p>
    <w:p w14:paraId="57754086" w14:textId="77777777" w:rsidR="001F7F64" w:rsidRDefault="001F7F64" w:rsidP="00570043">
      <w:pPr>
        <w:spacing w:line="240" w:lineRule="auto"/>
        <w:jc w:val="center"/>
      </w:pPr>
    </w:p>
    <w:p w14:paraId="0EA6769E" w14:textId="77777777" w:rsidR="00B61A23" w:rsidRDefault="00B61A23" w:rsidP="00570043">
      <w:pPr>
        <w:spacing w:line="240" w:lineRule="auto"/>
        <w:jc w:val="center"/>
      </w:pPr>
    </w:p>
    <w:p w14:paraId="23215641" w14:textId="77777777" w:rsidR="00B61A23" w:rsidRDefault="00B61A23" w:rsidP="00570043">
      <w:pPr>
        <w:spacing w:line="240" w:lineRule="auto"/>
        <w:jc w:val="center"/>
      </w:pPr>
    </w:p>
    <w:p w14:paraId="50F6C0B2" w14:textId="77777777" w:rsidR="00B61A23" w:rsidRDefault="00B61A23" w:rsidP="00570043">
      <w:pPr>
        <w:spacing w:line="240" w:lineRule="auto"/>
        <w:jc w:val="center"/>
      </w:pPr>
    </w:p>
    <w:p w14:paraId="254B58A3" w14:textId="77777777" w:rsidR="00B61A23" w:rsidRDefault="00B61A23" w:rsidP="00570043">
      <w:pPr>
        <w:spacing w:line="240" w:lineRule="auto"/>
        <w:jc w:val="center"/>
      </w:pPr>
    </w:p>
    <w:p w14:paraId="5694353D" w14:textId="77777777" w:rsidR="00B61A23" w:rsidRDefault="00B61A23" w:rsidP="00570043">
      <w:pPr>
        <w:spacing w:line="240" w:lineRule="auto"/>
        <w:jc w:val="center"/>
      </w:pPr>
    </w:p>
    <w:p w14:paraId="0ECB3EB4" w14:textId="77777777" w:rsidR="00B61A23" w:rsidRDefault="00B61A23" w:rsidP="00570043">
      <w:pPr>
        <w:spacing w:line="240" w:lineRule="auto"/>
        <w:jc w:val="center"/>
      </w:pPr>
    </w:p>
    <w:p w14:paraId="26313531" w14:textId="77777777" w:rsidR="00B61A23" w:rsidRDefault="00B61A23" w:rsidP="00570043">
      <w:pPr>
        <w:spacing w:line="240" w:lineRule="auto"/>
        <w:jc w:val="center"/>
      </w:pPr>
    </w:p>
    <w:p w14:paraId="483944FF" w14:textId="77777777" w:rsidR="001F7F64" w:rsidRDefault="001F7F64" w:rsidP="00570043">
      <w:pPr>
        <w:spacing w:line="240" w:lineRule="auto"/>
        <w:jc w:val="center"/>
      </w:pPr>
    </w:p>
    <w:p w14:paraId="5818CF30" w14:textId="77777777" w:rsidR="001F7F64" w:rsidRDefault="001F7F64" w:rsidP="00570043">
      <w:pPr>
        <w:spacing w:line="240" w:lineRule="auto"/>
        <w:jc w:val="center"/>
      </w:pPr>
    </w:p>
    <w:p w14:paraId="2FF68742" w14:textId="77777777" w:rsidR="00380A2F" w:rsidRDefault="00C94C17" w:rsidP="00B33A45">
      <w:pPr>
        <w:pStyle w:val="KonuBal"/>
      </w:pPr>
      <w:bookmarkStart w:id="9" w:name="_Toc69143786"/>
      <w:r>
        <w:t>ÇİZELGELER DİZİNİ</w:t>
      </w:r>
      <w:bookmarkEnd w:id="9"/>
    </w:p>
    <w:p w14:paraId="1FAFCE23" w14:textId="77777777" w:rsidR="00380A2F" w:rsidRPr="00002114" w:rsidRDefault="00C94C17" w:rsidP="008A7716">
      <w:pPr>
        <w:jc w:val="right"/>
        <w:rPr>
          <w:b/>
        </w:rPr>
      </w:pPr>
      <w:r w:rsidRPr="00002114">
        <w:rPr>
          <w:b/>
        </w:rPr>
        <w:t>Sayfa</w:t>
      </w:r>
    </w:p>
    <w:p w14:paraId="2995CDE9" w14:textId="0EAA7F74" w:rsidR="00591F89" w:rsidRDefault="002205B3" w:rsidP="00591F89">
      <w:pPr>
        <w:pStyle w:val="ekillerTablosu"/>
        <w:tabs>
          <w:tab w:val="right" w:leader="dot" w:pos="8494"/>
        </w:tabs>
        <w:rPr>
          <w:rFonts w:asciiTheme="minorHAnsi" w:eastAsiaTheme="minorEastAsia" w:hAnsiTheme="minorHAnsi"/>
          <w:noProof/>
          <w:sz w:val="22"/>
          <w:lang w:eastAsia="tr-TR"/>
        </w:rPr>
      </w:pPr>
      <w:r>
        <w:fldChar w:fldCharType="begin"/>
      </w:r>
      <w:r>
        <w:instrText xml:space="preserve"> TOC \t "Çizelgeler" \c </w:instrText>
      </w:r>
      <w:r>
        <w:fldChar w:fldCharType="separate"/>
      </w:r>
      <w:r w:rsidR="00591F89">
        <w:fldChar w:fldCharType="begin"/>
      </w:r>
      <w:r w:rsidR="00591F89">
        <w:instrText xml:space="preserve"> TOC \t "Şekiller" \c </w:instrText>
      </w:r>
      <w:r w:rsidR="00591F89">
        <w:fldChar w:fldCharType="separate"/>
      </w:r>
      <w:r w:rsidR="00591F89">
        <w:rPr>
          <w:noProof/>
        </w:rPr>
        <w:t>Çizelge</w:t>
      </w:r>
      <w:r w:rsidR="00591F89">
        <w:rPr>
          <w:noProof/>
        </w:rPr>
        <w:t xml:space="preserve"> 2.1.    </w:t>
      </w:r>
      <w:r w:rsidR="0016566D">
        <w:rPr>
          <w:noProof/>
        </w:rPr>
        <w:t xml:space="preserve"> </w:t>
      </w:r>
      <w:r w:rsidR="00591F89">
        <w:rPr>
          <w:noProof/>
        </w:rPr>
        <w:t xml:space="preserve">Aaaaaaaaaaaaaaaaaaaa …………………………………………….             1 </w:t>
      </w:r>
    </w:p>
    <w:p w14:paraId="73091D1D" w14:textId="2A0853A4" w:rsidR="00591F89" w:rsidRDefault="00591F89" w:rsidP="00591F89">
      <w:pPr>
        <w:pStyle w:val="ekillerTablosu"/>
        <w:tabs>
          <w:tab w:val="right" w:leader="dot" w:pos="8494"/>
        </w:tabs>
        <w:rPr>
          <w:rFonts w:asciiTheme="minorHAnsi" w:eastAsiaTheme="minorEastAsia" w:hAnsiTheme="minorHAnsi"/>
          <w:noProof/>
          <w:sz w:val="22"/>
          <w:lang w:eastAsia="tr-TR"/>
        </w:rPr>
      </w:pPr>
      <w:r>
        <w:rPr>
          <w:noProof/>
        </w:rPr>
        <w:t xml:space="preserve">Çizelge 2.2.    </w:t>
      </w:r>
      <w:r w:rsidR="0016566D">
        <w:rPr>
          <w:noProof/>
        </w:rPr>
        <w:t xml:space="preserve"> </w:t>
      </w:r>
      <w:r>
        <w:rPr>
          <w:noProof/>
        </w:rPr>
        <w:t>Aaaaaaaaaaaaaaaaaaaaaaaaa ………………………………………             5</w:t>
      </w:r>
    </w:p>
    <w:p w14:paraId="3FAEC796" w14:textId="43C45DB7" w:rsidR="00591F89" w:rsidRDefault="00591F89" w:rsidP="00591F89">
      <w:pPr>
        <w:pStyle w:val="ekillerTablosu"/>
        <w:tabs>
          <w:tab w:val="right" w:leader="dot" w:pos="8494"/>
        </w:tabs>
        <w:rPr>
          <w:rFonts w:asciiTheme="minorHAnsi" w:eastAsiaTheme="minorEastAsia" w:hAnsiTheme="minorHAnsi"/>
          <w:noProof/>
          <w:sz w:val="22"/>
          <w:lang w:eastAsia="tr-TR"/>
        </w:rPr>
      </w:pPr>
      <w:r>
        <w:rPr>
          <w:noProof/>
        </w:rPr>
        <w:t xml:space="preserve">Çizelge 2.3.    </w:t>
      </w:r>
      <w:r w:rsidR="0016566D">
        <w:rPr>
          <w:noProof/>
        </w:rPr>
        <w:t xml:space="preserve"> </w:t>
      </w:r>
      <w:r>
        <w:rPr>
          <w:noProof/>
        </w:rPr>
        <w:t>Aaaaaaaaaaaaaaaa ………………………………………. ………..           12</w:t>
      </w:r>
    </w:p>
    <w:p w14:paraId="2F2BAE9E" w14:textId="02655410" w:rsidR="00591F89" w:rsidRDefault="00591F89" w:rsidP="00591F89">
      <w:pPr>
        <w:pStyle w:val="ekillerTablosu"/>
        <w:tabs>
          <w:tab w:val="right" w:leader="dot" w:pos="8494"/>
        </w:tabs>
        <w:ind w:left="993" w:hanging="993"/>
        <w:rPr>
          <w:noProof/>
        </w:rPr>
      </w:pPr>
      <w:r>
        <w:rPr>
          <w:noProof/>
        </w:rPr>
        <w:t xml:space="preserve">Çizelge 2.4.   </w:t>
      </w:r>
      <w:r w:rsidR="0016566D">
        <w:rPr>
          <w:noProof/>
        </w:rPr>
        <w:t xml:space="preserve"> </w:t>
      </w:r>
      <w:r>
        <w:rPr>
          <w:noProof/>
        </w:rPr>
        <w:t xml:space="preserve">Aaaaaaaa aaaaaaaaaa aaaaaaaaaaa aaaaaaaaaaaa aaaaaaaaaaaaaaaa </w:t>
      </w:r>
    </w:p>
    <w:p w14:paraId="39D6B72B" w14:textId="58AFBB04" w:rsidR="00591F89" w:rsidRDefault="00591F89" w:rsidP="00591F89">
      <w:pPr>
        <w:pStyle w:val="ekillerTablosu"/>
        <w:tabs>
          <w:tab w:val="right" w:leader="dot" w:pos="8494"/>
        </w:tabs>
        <w:ind w:left="993" w:hanging="993"/>
        <w:rPr>
          <w:rFonts w:asciiTheme="minorHAnsi" w:eastAsiaTheme="minorEastAsia" w:hAnsiTheme="minorHAnsi"/>
          <w:noProof/>
          <w:sz w:val="22"/>
          <w:lang w:eastAsia="tr-TR"/>
        </w:rPr>
      </w:pPr>
      <w:r>
        <w:rPr>
          <w:noProof/>
        </w:rPr>
        <w:tab/>
        <w:t xml:space="preserve">   </w:t>
      </w:r>
      <w:r>
        <w:rPr>
          <w:noProof/>
        </w:rPr>
        <w:t xml:space="preserve">   </w:t>
      </w:r>
      <w:r w:rsidR="0016566D">
        <w:rPr>
          <w:noProof/>
        </w:rPr>
        <w:t xml:space="preserve"> </w:t>
      </w:r>
      <w:r>
        <w:rPr>
          <w:noProof/>
        </w:rPr>
        <w:t xml:space="preserve">aaaaaaaaaaaaaaaaaaaaaaaaaaaaaaaaaaaaaaaaaaaaaaaaaa…………           22 </w:t>
      </w:r>
    </w:p>
    <w:p w14:paraId="7D3DC94E" w14:textId="09EC665E" w:rsidR="00591F89" w:rsidRDefault="00591F89" w:rsidP="00591F89">
      <w:pPr>
        <w:pStyle w:val="ekillerTablosu"/>
        <w:tabs>
          <w:tab w:val="right" w:leader="dot" w:pos="8494"/>
        </w:tabs>
        <w:ind w:left="993" w:hanging="993"/>
        <w:rPr>
          <w:noProof/>
        </w:rPr>
      </w:pPr>
      <w:r>
        <w:rPr>
          <w:noProof/>
        </w:rPr>
        <w:t xml:space="preserve">Çizelge 2.5.   </w:t>
      </w:r>
      <w:r w:rsidR="0016566D">
        <w:rPr>
          <w:noProof/>
        </w:rPr>
        <w:t xml:space="preserve"> </w:t>
      </w:r>
      <w:r>
        <w:rPr>
          <w:noProof/>
        </w:rPr>
        <w:t>Aaaaaaaa  aaaaaaaaa aaaaaaaaaaa aaaaaaaaaaaa aaaaaaaaaaaaaaaa</w:t>
      </w:r>
    </w:p>
    <w:p w14:paraId="4660A9A0" w14:textId="0C43BCF7" w:rsidR="00591F89" w:rsidRDefault="00591F89" w:rsidP="00591F89">
      <w:pPr>
        <w:pStyle w:val="ekillerTablosu"/>
        <w:tabs>
          <w:tab w:val="right" w:leader="dot" w:pos="8494"/>
        </w:tabs>
        <w:ind w:left="993" w:hanging="993"/>
        <w:rPr>
          <w:noProof/>
        </w:rPr>
      </w:pPr>
      <w:r>
        <w:rPr>
          <w:noProof/>
        </w:rPr>
        <w:tab/>
        <w:t xml:space="preserve">   </w:t>
      </w:r>
      <w:r>
        <w:rPr>
          <w:noProof/>
        </w:rPr>
        <w:t xml:space="preserve">   </w:t>
      </w:r>
      <w:r w:rsidR="0016566D">
        <w:rPr>
          <w:noProof/>
        </w:rPr>
        <w:t xml:space="preserve"> </w:t>
      </w:r>
      <w:r>
        <w:rPr>
          <w:noProof/>
        </w:rPr>
        <w:t>aaaaaaaaaa aaaaaaaaaa aaaaa aaaaaaaaaaaaaaaaaaaaaaaaaaaaaaaaa</w:t>
      </w:r>
    </w:p>
    <w:p w14:paraId="0558355F" w14:textId="42A18B07" w:rsidR="00591F89" w:rsidRDefault="00591F89" w:rsidP="00591F89">
      <w:pPr>
        <w:pStyle w:val="ekillerTablosu"/>
        <w:tabs>
          <w:tab w:val="right" w:leader="dot" w:pos="8494"/>
        </w:tabs>
        <w:ind w:left="993" w:hanging="993"/>
        <w:rPr>
          <w:rFonts w:asciiTheme="minorHAnsi" w:eastAsiaTheme="minorEastAsia" w:hAnsiTheme="minorHAnsi"/>
          <w:noProof/>
          <w:sz w:val="22"/>
          <w:lang w:eastAsia="tr-TR"/>
        </w:rPr>
      </w:pPr>
      <w:r>
        <w:rPr>
          <w:noProof/>
        </w:rPr>
        <w:tab/>
        <w:t xml:space="preserve">   </w:t>
      </w:r>
      <w:r>
        <w:rPr>
          <w:noProof/>
        </w:rPr>
        <w:t xml:space="preserve">   </w:t>
      </w:r>
      <w:r w:rsidR="0016566D">
        <w:rPr>
          <w:noProof/>
        </w:rPr>
        <w:t xml:space="preserve"> </w:t>
      </w:r>
      <w:r>
        <w:rPr>
          <w:noProof/>
        </w:rPr>
        <w:t>aaaaaaaaaaaaaaaaaaaaaaaaaaaaaaaaa…………………………….            35</w:t>
      </w:r>
    </w:p>
    <w:p w14:paraId="2404339D" w14:textId="26B24023" w:rsidR="00591F89" w:rsidRDefault="00591F89" w:rsidP="00591F89">
      <w:pPr>
        <w:pStyle w:val="ekillerTablosu"/>
        <w:tabs>
          <w:tab w:val="right" w:leader="dot" w:pos="8494"/>
        </w:tabs>
        <w:rPr>
          <w:rFonts w:asciiTheme="minorHAnsi" w:eastAsiaTheme="minorEastAsia" w:hAnsiTheme="minorHAnsi"/>
          <w:noProof/>
          <w:sz w:val="22"/>
          <w:lang w:eastAsia="tr-TR"/>
        </w:rPr>
      </w:pPr>
      <w:r>
        <w:fldChar w:fldCharType="end"/>
      </w:r>
      <w:r>
        <w:rPr>
          <w:noProof/>
        </w:rPr>
        <w:t xml:space="preserve">Çizelge 2.6.   </w:t>
      </w:r>
      <w:r w:rsidR="0016566D">
        <w:rPr>
          <w:noProof/>
        </w:rPr>
        <w:t xml:space="preserve">  </w:t>
      </w:r>
      <w:r>
        <w:rPr>
          <w:noProof/>
        </w:rPr>
        <w:t>Aaaaaaaaaaaaaaaaaaaaaaaaaaaaaaaaa……………………… …….            74</w:t>
      </w:r>
    </w:p>
    <w:p w14:paraId="11194B72" w14:textId="278C096F" w:rsidR="00591F89" w:rsidRDefault="00591F89" w:rsidP="00591F89">
      <w:pPr>
        <w:pStyle w:val="ekillerTablosu"/>
        <w:tabs>
          <w:tab w:val="right" w:leader="dot" w:pos="8494"/>
        </w:tabs>
        <w:rPr>
          <w:rFonts w:asciiTheme="minorHAnsi" w:eastAsiaTheme="minorEastAsia" w:hAnsiTheme="minorHAnsi"/>
          <w:noProof/>
          <w:sz w:val="22"/>
          <w:lang w:eastAsia="tr-TR"/>
        </w:rPr>
      </w:pPr>
      <w:r>
        <w:rPr>
          <w:noProof/>
        </w:rPr>
        <w:t>Çizelge</w:t>
      </w:r>
      <w:r>
        <w:rPr>
          <w:noProof/>
        </w:rPr>
        <w:t xml:space="preserve"> </w:t>
      </w:r>
      <w:r>
        <w:rPr>
          <w:noProof/>
        </w:rPr>
        <w:t>2.7.    Aaaaaaaaaaaaaaa………………………………………………….         125</w:t>
      </w:r>
    </w:p>
    <w:p w14:paraId="4615D115" w14:textId="33C65EEA" w:rsidR="00366D30" w:rsidRDefault="00366D30">
      <w:pPr>
        <w:pStyle w:val="ekillerTablosu"/>
        <w:tabs>
          <w:tab w:val="right" w:leader="dot" w:pos="8494"/>
        </w:tabs>
        <w:rPr>
          <w:rFonts w:asciiTheme="minorHAnsi" w:eastAsiaTheme="minorEastAsia" w:hAnsiTheme="minorHAnsi"/>
          <w:noProof/>
          <w:sz w:val="22"/>
          <w:lang w:eastAsia="tr-TR"/>
        </w:rPr>
      </w:pPr>
    </w:p>
    <w:p w14:paraId="3683E26B" w14:textId="77777777" w:rsidR="00380A2F" w:rsidRDefault="002205B3" w:rsidP="00380A2F">
      <w:pPr>
        <w:pStyle w:val="ekiller"/>
      </w:pPr>
      <w:r>
        <w:fldChar w:fldCharType="end"/>
      </w:r>
    </w:p>
    <w:p w14:paraId="7C91E435" w14:textId="77777777" w:rsidR="00380A2F" w:rsidRDefault="00380A2F" w:rsidP="00380A2F">
      <w:pPr>
        <w:pStyle w:val="ekiller"/>
      </w:pPr>
    </w:p>
    <w:p w14:paraId="03ECAE15" w14:textId="77777777" w:rsidR="00380A2F" w:rsidRDefault="00380A2F" w:rsidP="00380A2F">
      <w:pPr>
        <w:pStyle w:val="ekiller"/>
      </w:pPr>
    </w:p>
    <w:p w14:paraId="6DFFC8B8" w14:textId="77777777" w:rsidR="00380A2F" w:rsidRDefault="00380A2F" w:rsidP="006571D3">
      <w:pPr>
        <w:pStyle w:val="ekiller"/>
        <w:jc w:val="both"/>
      </w:pPr>
    </w:p>
    <w:p w14:paraId="2502D55D" w14:textId="77777777" w:rsidR="00380A2F" w:rsidRDefault="00380A2F" w:rsidP="005E10D1">
      <w:pPr>
        <w:pStyle w:val="ekiller"/>
        <w:jc w:val="both"/>
      </w:pPr>
    </w:p>
    <w:p w14:paraId="33CA466E" w14:textId="77777777" w:rsidR="005B4362" w:rsidRDefault="005B4362" w:rsidP="005B4362"/>
    <w:p w14:paraId="71FCCAD7" w14:textId="77777777" w:rsidR="005B4362" w:rsidRDefault="005B4362" w:rsidP="005B4362"/>
    <w:p w14:paraId="7CFED8CC" w14:textId="77777777" w:rsidR="005B4362" w:rsidRPr="005B4362" w:rsidRDefault="005B4362" w:rsidP="005B4362">
      <w:pPr>
        <w:sectPr w:rsidR="005B4362" w:rsidRPr="005B4362" w:rsidSect="00380A2F">
          <w:footerReference w:type="default" r:id="rId9"/>
          <w:pgSz w:w="11906" w:h="16838"/>
          <w:pgMar w:top="1701" w:right="1134" w:bottom="1701" w:left="2268" w:header="709" w:footer="709" w:gutter="0"/>
          <w:pgNumType w:fmt="lowerRoman" w:start="1"/>
          <w:cols w:space="708"/>
          <w:docGrid w:linePitch="360"/>
        </w:sectPr>
      </w:pPr>
    </w:p>
    <w:p w14:paraId="0EE9642D" w14:textId="0E8FED59" w:rsidR="005E10D1" w:rsidRDefault="005E10D1" w:rsidP="005E10D1">
      <w:pPr>
        <w:pStyle w:val="Balk1"/>
      </w:pPr>
      <w:bookmarkStart w:id="10" w:name="_Toc69143787"/>
      <w:r>
        <w:lastRenderedPageBreak/>
        <w:t>1. GİRİŞ</w:t>
      </w:r>
      <w:bookmarkEnd w:id="10"/>
    </w:p>
    <w:p w14:paraId="429138B0" w14:textId="77777777" w:rsidR="005E10D1" w:rsidRDefault="005E10D1" w:rsidP="005E10D1"/>
    <w:p w14:paraId="4FE22249" w14:textId="77777777" w:rsidR="00373AA5" w:rsidRDefault="00373AA5" w:rsidP="00373AA5">
      <w:r>
        <w:t>Aaaaaaaaaaaaaaaaaaaaaaaaaaaaaaaaaaaaaaaaaaaaaaaaaaaaaaaaaaaaaaaaaaaaaaaaaaaaaaaaaaaaaaaaaaaaaaaaaaaaaaaaaaaaaaaaaaaaaaaaaaaaaaaaaaaaaaaaaaaaaaaaaaaaaaaaaaaaaaaaaaaaaaaaaaaaaaaaaaaaaaaaaaaaaa.</w:t>
      </w:r>
    </w:p>
    <w:p w14:paraId="029B8388" w14:textId="77777777" w:rsidR="00373AA5" w:rsidRDefault="00373AA5" w:rsidP="00373AA5"/>
    <w:p w14:paraId="413F1754" w14:textId="2311AA63" w:rsidR="006D116E" w:rsidRDefault="00373AA5" w:rsidP="00373AA5">
      <w:r>
        <w:t>Aaaaaaaaaaaaaaaaaaaaaaaaaaaaaaaaaaaaaaaaaaaaaaaaaaaaaaaaaaaaaaaaaaaaaaaaaaaaaaaaaaaaaaaaaaaaaaaaaaaaaaaaaaaaaaaaaaaaaaaaaaaaaaaaaaaaaaaaaaaaaaaaaaaaaaaaaaaaaaaaaaaaaaaaaaaaaaaaaaaaaaaaa.</w:t>
      </w:r>
      <w:r w:rsidR="00B97234">
        <w:t xml:space="preserve"> </w:t>
      </w:r>
    </w:p>
    <w:p w14:paraId="4A3E2B6D" w14:textId="77777777" w:rsidR="00373AA5" w:rsidRDefault="00373AA5" w:rsidP="00373AA5"/>
    <w:p w14:paraId="3BD7FF01" w14:textId="77777777" w:rsidR="00373AA5" w:rsidRDefault="00373AA5" w:rsidP="00373AA5"/>
    <w:p w14:paraId="685E99AF" w14:textId="77777777" w:rsidR="00373AA5" w:rsidRDefault="00373AA5" w:rsidP="00373AA5"/>
    <w:p w14:paraId="103AC3FD" w14:textId="77777777" w:rsidR="00373AA5" w:rsidRDefault="00373AA5" w:rsidP="00373AA5"/>
    <w:p w14:paraId="397D8C97" w14:textId="77777777" w:rsidR="00373AA5" w:rsidRDefault="00373AA5" w:rsidP="00373AA5"/>
    <w:p w14:paraId="208741DE" w14:textId="77777777" w:rsidR="00373AA5" w:rsidRDefault="00373AA5" w:rsidP="00373AA5"/>
    <w:p w14:paraId="7FF6A049" w14:textId="77777777" w:rsidR="00373AA5" w:rsidRDefault="00373AA5" w:rsidP="00373AA5"/>
    <w:p w14:paraId="33700B07" w14:textId="77777777" w:rsidR="00373AA5" w:rsidRDefault="00373AA5" w:rsidP="00373AA5"/>
    <w:p w14:paraId="6C63E4C8" w14:textId="77777777" w:rsidR="00373AA5" w:rsidRDefault="00373AA5" w:rsidP="00373AA5"/>
    <w:p w14:paraId="4F4CB34F" w14:textId="77777777" w:rsidR="00373AA5" w:rsidRDefault="00373AA5" w:rsidP="00373AA5"/>
    <w:p w14:paraId="4C87B1D8" w14:textId="77777777" w:rsidR="00373AA5" w:rsidRDefault="00373AA5" w:rsidP="00373AA5"/>
    <w:p w14:paraId="0CBE84A3" w14:textId="77777777" w:rsidR="00373AA5" w:rsidRDefault="00373AA5" w:rsidP="00373AA5"/>
    <w:p w14:paraId="03F31A8A" w14:textId="77777777" w:rsidR="00373AA5" w:rsidRDefault="00373AA5" w:rsidP="00373AA5"/>
    <w:p w14:paraId="204DD1E3" w14:textId="77777777" w:rsidR="00373AA5" w:rsidRDefault="00373AA5" w:rsidP="00373AA5"/>
    <w:p w14:paraId="6479BC51" w14:textId="77777777" w:rsidR="00373AA5" w:rsidRDefault="00373AA5" w:rsidP="00373AA5"/>
    <w:p w14:paraId="2D3A5AE0" w14:textId="77777777" w:rsidR="00373AA5" w:rsidRDefault="00373AA5" w:rsidP="00373AA5"/>
    <w:p w14:paraId="32BD08FC" w14:textId="77777777" w:rsidR="00373AA5" w:rsidRDefault="00373AA5" w:rsidP="00373AA5"/>
    <w:p w14:paraId="190E7B93" w14:textId="77777777" w:rsidR="00373AA5" w:rsidRDefault="00373AA5" w:rsidP="00373AA5"/>
    <w:p w14:paraId="5BA76994" w14:textId="77777777" w:rsidR="00373AA5" w:rsidRDefault="00373AA5" w:rsidP="00373AA5"/>
    <w:p w14:paraId="408A2EED" w14:textId="77777777" w:rsidR="00373AA5" w:rsidRDefault="00373AA5" w:rsidP="00373AA5"/>
    <w:p w14:paraId="103723F9" w14:textId="77777777" w:rsidR="00373AA5" w:rsidRDefault="00373AA5" w:rsidP="00373AA5"/>
    <w:p w14:paraId="2E6BD42F" w14:textId="77777777" w:rsidR="00373AA5" w:rsidRDefault="00373AA5" w:rsidP="00373AA5"/>
    <w:p w14:paraId="79B7E8E9" w14:textId="77777777" w:rsidR="00373AA5" w:rsidRDefault="00373AA5" w:rsidP="00373AA5"/>
    <w:p w14:paraId="0C3D7C7A" w14:textId="02342E33" w:rsidR="005E10D1" w:rsidRDefault="005E10D1" w:rsidP="005E10D1">
      <w:pPr>
        <w:pStyle w:val="Balk1"/>
      </w:pPr>
      <w:bookmarkStart w:id="11" w:name="_Toc69143788"/>
      <w:r>
        <w:lastRenderedPageBreak/>
        <w:t xml:space="preserve">2. </w:t>
      </w:r>
      <w:r w:rsidR="00373AA5">
        <w:t xml:space="preserve">KURAMSAL TEMELLER </w:t>
      </w:r>
      <w:r w:rsidR="00E56028">
        <w:t>ve</w:t>
      </w:r>
      <w:r w:rsidR="00373AA5">
        <w:t xml:space="preserve"> KAYNAK ARAŞTIRMASI</w:t>
      </w:r>
      <w:bookmarkEnd w:id="11"/>
    </w:p>
    <w:p w14:paraId="5F9F8352" w14:textId="77777777" w:rsidR="005E10D1" w:rsidRDefault="005E10D1" w:rsidP="005E10D1"/>
    <w:p w14:paraId="6A89A7C3" w14:textId="3F13E441" w:rsidR="00E56028" w:rsidRDefault="00E56028" w:rsidP="00582C91">
      <w:pPr>
        <w:autoSpaceDE w:val="0"/>
        <w:autoSpaceDN w:val="0"/>
        <w:adjustRightInd w:val="0"/>
        <w:rPr>
          <w:rFonts w:cs="Times New Roman"/>
          <w:szCs w:val="24"/>
        </w:rPr>
      </w:pPr>
      <w:r>
        <w:rPr>
          <w:rFonts w:cs="Times New Roman"/>
          <w:szCs w:val="24"/>
        </w:rPr>
        <w:t xml:space="preserve">Bu bölüm başlığı sadece tez konusu ile ilgili teorik bilgileri içeriyorsa KURAMSAL TEMELLER, sadece tez konusu ile ilgili yapılan çalışmaların özetlerini içeriyorsa KAYNAK ARAŞTIRMASI veya her ikisini içeriyorsa </w:t>
      </w:r>
      <w:r>
        <w:t>KURAMSAL TEMELLER ve KAYNAK ARAŞTIRMASI</w:t>
      </w:r>
      <w:r>
        <w:rPr>
          <w:rFonts w:cs="Times New Roman"/>
          <w:szCs w:val="24"/>
        </w:rPr>
        <w:t xml:space="preserve"> olarak düzenlenmelidir.</w:t>
      </w:r>
    </w:p>
    <w:p w14:paraId="18F218BD" w14:textId="77777777" w:rsidR="00E56028" w:rsidRDefault="00E56028" w:rsidP="00582C91">
      <w:pPr>
        <w:autoSpaceDE w:val="0"/>
        <w:autoSpaceDN w:val="0"/>
        <w:adjustRightInd w:val="0"/>
        <w:rPr>
          <w:rFonts w:cs="Times New Roman"/>
          <w:szCs w:val="24"/>
        </w:rPr>
      </w:pPr>
    </w:p>
    <w:p w14:paraId="25964A25" w14:textId="77777777" w:rsidR="00373AA5" w:rsidRDefault="00373AA5" w:rsidP="00582C91">
      <w:pPr>
        <w:autoSpaceDE w:val="0"/>
        <w:autoSpaceDN w:val="0"/>
        <w:adjustRightInd w:val="0"/>
        <w:rPr>
          <w:rFonts w:cs="Times New Roman"/>
          <w:szCs w:val="24"/>
        </w:rPr>
      </w:pPr>
      <w:r>
        <w:rPr>
          <w:rFonts w:cs="Times New Roman"/>
          <w:szCs w:val="24"/>
        </w:rPr>
        <w:t>Aaaaaaaaaaaaaaaaaaaaaaaaaaaaaaaaaaaaaaaaaaaaaaaaaaaaaaaaaaaaaaaaaaaaaaaaaaaaaaaaaaaaaaaaaaaaaaaaaaaaaaaaaaaaaaaaaaaaaaaaaaaaaaaaaaaaaaaaaaaaaaaaaaaaaaaaaaaaaaaaaaaaaaaaaaaaaaaaaaaaaaaa.</w:t>
      </w:r>
    </w:p>
    <w:p w14:paraId="56F0E326" w14:textId="77777777" w:rsidR="00373AA5" w:rsidRDefault="00373AA5" w:rsidP="00582C91">
      <w:pPr>
        <w:autoSpaceDE w:val="0"/>
        <w:autoSpaceDN w:val="0"/>
        <w:adjustRightInd w:val="0"/>
        <w:rPr>
          <w:rFonts w:cs="Times New Roman"/>
          <w:szCs w:val="24"/>
        </w:rPr>
      </w:pPr>
    </w:p>
    <w:p w14:paraId="72471659" w14:textId="78FB3ABE" w:rsidR="00373AA5" w:rsidRDefault="00373AA5" w:rsidP="00582C91">
      <w:pPr>
        <w:autoSpaceDE w:val="0"/>
        <w:autoSpaceDN w:val="0"/>
        <w:adjustRightInd w:val="0"/>
        <w:rPr>
          <w:rFonts w:cs="Times New Roman"/>
          <w:szCs w:val="24"/>
        </w:rPr>
      </w:pPr>
      <w:r>
        <w:rPr>
          <w:rFonts w:cs="Times New Roman"/>
          <w:szCs w:val="24"/>
        </w:rPr>
        <w:t>Aaaaaaaaaaaaaaaaaaaaaaaaaaaaaaaaaaaaaaaaaaaaaaaaaaaaaaaaaaaaaaaaaaaaaaaaaaaaaaaaaaaaaaaaaaaaaaaaaaaaaaaaaaaaaaaaaaaaaaaaaaaaaaaaaaaaaaaaaaaaaaaaaaaaaaaaaaaaaaaaaaaaaaaaaaaaaaaaaaaaaaaaaaaaaaaaaaaaaaaaaaaaaaaaaaaaaaaaaa.</w:t>
      </w:r>
    </w:p>
    <w:p w14:paraId="26DD1BA4" w14:textId="77777777" w:rsidR="00E56028" w:rsidRDefault="00E56028" w:rsidP="00582C91">
      <w:pPr>
        <w:autoSpaceDE w:val="0"/>
        <w:autoSpaceDN w:val="0"/>
        <w:adjustRightInd w:val="0"/>
        <w:rPr>
          <w:rFonts w:cs="Times New Roman"/>
          <w:szCs w:val="24"/>
        </w:rPr>
      </w:pPr>
    </w:p>
    <w:p w14:paraId="0B7A3681" w14:textId="77777777" w:rsidR="00E56028" w:rsidRDefault="00E56028" w:rsidP="00582C91">
      <w:pPr>
        <w:autoSpaceDE w:val="0"/>
        <w:autoSpaceDN w:val="0"/>
        <w:adjustRightInd w:val="0"/>
        <w:rPr>
          <w:rFonts w:cs="Times New Roman"/>
          <w:szCs w:val="24"/>
        </w:rPr>
      </w:pPr>
    </w:p>
    <w:p w14:paraId="2C31439A" w14:textId="77777777" w:rsidR="00373AA5" w:rsidRDefault="00373AA5" w:rsidP="00582C91">
      <w:pPr>
        <w:autoSpaceDE w:val="0"/>
        <w:autoSpaceDN w:val="0"/>
        <w:adjustRightInd w:val="0"/>
        <w:rPr>
          <w:rFonts w:cs="Times New Roman"/>
          <w:szCs w:val="24"/>
        </w:rPr>
      </w:pPr>
    </w:p>
    <w:p w14:paraId="6D387A01" w14:textId="77777777" w:rsidR="00373AA5" w:rsidRDefault="00373AA5" w:rsidP="00DB362B">
      <w:pPr>
        <w:pStyle w:val="Balk1"/>
      </w:pPr>
    </w:p>
    <w:p w14:paraId="3C1907DB" w14:textId="77777777" w:rsidR="007C17B4" w:rsidRDefault="007C17B4" w:rsidP="007C17B4"/>
    <w:p w14:paraId="274F3D4B" w14:textId="77777777" w:rsidR="007C17B4" w:rsidRDefault="007C17B4" w:rsidP="007C17B4"/>
    <w:p w14:paraId="25EF2CD5" w14:textId="77777777" w:rsidR="007C17B4" w:rsidRDefault="007C17B4" w:rsidP="007C17B4"/>
    <w:p w14:paraId="63979EE6" w14:textId="77777777" w:rsidR="007C17B4" w:rsidRDefault="007C17B4" w:rsidP="007C17B4"/>
    <w:p w14:paraId="4AB7CE3F" w14:textId="77777777" w:rsidR="007C17B4" w:rsidRDefault="007C17B4" w:rsidP="007C17B4"/>
    <w:p w14:paraId="087027EC" w14:textId="77777777" w:rsidR="007C17B4" w:rsidRPr="007C17B4" w:rsidRDefault="007C17B4" w:rsidP="007C17B4"/>
    <w:p w14:paraId="0CDD7474" w14:textId="77777777" w:rsidR="00373AA5" w:rsidRDefault="00373AA5" w:rsidP="00DB362B">
      <w:pPr>
        <w:pStyle w:val="Balk1"/>
      </w:pPr>
    </w:p>
    <w:p w14:paraId="51B844D3" w14:textId="77777777" w:rsidR="007C17B4" w:rsidRDefault="007C17B4" w:rsidP="007C17B4"/>
    <w:p w14:paraId="2535466B" w14:textId="77777777" w:rsidR="007C17B4" w:rsidRDefault="007C17B4" w:rsidP="007C17B4"/>
    <w:p w14:paraId="07DB42B4" w14:textId="77777777" w:rsidR="007C17B4" w:rsidRDefault="007C17B4" w:rsidP="007C17B4"/>
    <w:p w14:paraId="019A9FFA" w14:textId="77777777" w:rsidR="007C17B4" w:rsidRDefault="007C17B4" w:rsidP="007C17B4"/>
    <w:p w14:paraId="23F7F038" w14:textId="77777777" w:rsidR="007C17B4" w:rsidRDefault="007C17B4" w:rsidP="007C17B4"/>
    <w:p w14:paraId="79C7693C" w14:textId="77777777" w:rsidR="007C17B4" w:rsidRDefault="007C17B4" w:rsidP="007C17B4"/>
    <w:p w14:paraId="721D26C8" w14:textId="77777777" w:rsidR="007C17B4" w:rsidRPr="007C17B4" w:rsidRDefault="007C17B4" w:rsidP="007C17B4"/>
    <w:p w14:paraId="6218C9C6" w14:textId="04102250" w:rsidR="000F4678" w:rsidRDefault="008E7334" w:rsidP="00DB362B">
      <w:pPr>
        <w:pStyle w:val="Balk1"/>
      </w:pPr>
      <w:bookmarkStart w:id="12" w:name="_Toc69143789"/>
      <w:r>
        <w:lastRenderedPageBreak/>
        <w:t>3.</w:t>
      </w:r>
      <w:r w:rsidR="000F4678">
        <w:t xml:space="preserve"> </w:t>
      </w:r>
      <w:r>
        <w:t xml:space="preserve">MATERYAL </w:t>
      </w:r>
      <w:r w:rsidR="00002114">
        <w:t>ve</w:t>
      </w:r>
      <w:r>
        <w:t xml:space="preserve"> YÖNTEM</w:t>
      </w:r>
      <w:bookmarkEnd w:id="12"/>
    </w:p>
    <w:p w14:paraId="6C0190C3" w14:textId="77777777" w:rsidR="00DE0F77" w:rsidRDefault="00DE0F77" w:rsidP="00E82E26"/>
    <w:p w14:paraId="26C9417C" w14:textId="77777777" w:rsidR="00373AA5" w:rsidRDefault="00373AA5" w:rsidP="00F34B04">
      <w:r>
        <w:t>Aaaaaaaaaaaaaaaaaaaaaaaaaaaaaaaaaaaaaaaaaaaaaaaaaaaaaaaaaaaaaaaaaaaaaaaaaaaaaaaaaaaaaaaaaaaaaaaaaaaaaaaaaaaaaaaaaaaaaaaaaaaaaaaaaaaaaaaaaaaaaaaaaaaaaaaaaaaaaaaaaaaaaaaaaaaaaaaaaaaaaaaa.</w:t>
      </w:r>
    </w:p>
    <w:p w14:paraId="271FDE73" w14:textId="77777777" w:rsidR="00373AA5" w:rsidRDefault="00373AA5" w:rsidP="00F34B04"/>
    <w:p w14:paraId="0CA5B0FB" w14:textId="77777777" w:rsidR="00373AA5" w:rsidRDefault="00373AA5" w:rsidP="00F34B04">
      <w:r>
        <w:t>Aaaaaaaaaaaaaaaaaaaaaaaaaaaaaaaaaaaaaaaaaaaaaaaaaaaaaaaaaaaaaaaaaaaaaaaaaaaaaaaaaaaaaaaaaaaaaaaaaaaaaaaaaaaaaaaaaaaaaaaaaaaaaaaaaaaaaaaaaaaaaaaaaaaaaaaaaaaaaaaaaaaaaaaaaaaaaaaaaaaaaaaa.</w:t>
      </w:r>
    </w:p>
    <w:p w14:paraId="054BC575" w14:textId="77777777" w:rsidR="00373AA5" w:rsidRDefault="00373AA5" w:rsidP="00F34B04"/>
    <w:p w14:paraId="6FE69BFE" w14:textId="61C31A48" w:rsidR="007F69BF" w:rsidRDefault="00352981" w:rsidP="00FC7817">
      <w:pPr>
        <w:pStyle w:val="izelgeler"/>
        <w:jc w:val="both"/>
      </w:pPr>
      <w:bookmarkStart w:id="13" w:name="_Toc423976000"/>
      <w:r w:rsidRPr="007F69BF">
        <w:rPr>
          <w:b/>
        </w:rPr>
        <w:t>Çizelge 3.1.</w:t>
      </w:r>
      <w:r w:rsidR="00373AA5">
        <w:t xml:space="preserve"> </w:t>
      </w:r>
      <w:proofErr w:type="spellStart"/>
      <w:r w:rsidR="00373AA5">
        <w:t>Aaaaaaaaaaaaaa</w:t>
      </w:r>
      <w:proofErr w:type="spellEnd"/>
      <w:r w:rsidR="00373AA5">
        <w:t xml:space="preserve"> </w:t>
      </w:r>
      <w:proofErr w:type="spellStart"/>
      <w:r w:rsidR="00373AA5">
        <w:t>aaaaa</w:t>
      </w:r>
      <w:proofErr w:type="spellEnd"/>
      <w:r w:rsidR="00373AA5">
        <w:t xml:space="preserve"> </w:t>
      </w:r>
      <w:proofErr w:type="spellStart"/>
      <w:r w:rsidR="00373AA5">
        <w:t>aaaaaaaa</w:t>
      </w:r>
      <w:proofErr w:type="spellEnd"/>
      <w:r w:rsidR="00373AA5">
        <w:t xml:space="preserve"> </w:t>
      </w:r>
      <w:proofErr w:type="spellStart"/>
      <w:r w:rsidR="00373AA5">
        <w:t>aaaaaaaaa</w:t>
      </w:r>
      <w:proofErr w:type="spellEnd"/>
      <w:r w:rsidR="00373AA5">
        <w:t xml:space="preserve"> </w:t>
      </w:r>
      <w:proofErr w:type="spellStart"/>
      <w:r w:rsidR="00373AA5">
        <w:t>aaaaaaaaa</w:t>
      </w:r>
      <w:proofErr w:type="spellEnd"/>
      <w:r w:rsidR="00373AA5">
        <w:t xml:space="preserve"> </w:t>
      </w:r>
      <w:proofErr w:type="spellStart"/>
      <w:r w:rsidR="00373AA5">
        <w:t>aaaaaaaaa</w:t>
      </w:r>
      <w:proofErr w:type="spellEnd"/>
      <w:r w:rsidR="00373AA5">
        <w:t xml:space="preserve"> </w:t>
      </w:r>
      <w:proofErr w:type="spellStart"/>
      <w:r w:rsidR="00373AA5">
        <w:t>aaaaaaaaa</w:t>
      </w:r>
      <w:proofErr w:type="spellEnd"/>
      <w:r w:rsidR="00373AA5">
        <w:t xml:space="preserve"> </w:t>
      </w:r>
      <w:proofErr w:type="spellStart"/>
      <w:r w:rsidR="00373AA5">
        <w:t>aaaaaaaaaa</w:t>
      </w:r>
      <w:proofErr w:type="spellEnd"/>
      <w:r w:rsidR="00373AA5">
        <w:t xml:space="preserve"> </w:t>
      </w:r>
      <w:proofErr w:type="spellStart"/>
      <w:r w:rsidR="00373AA5">
        <w:t>aaaa</w:t>
      </w:r>
      <w:bookmarkEnd w:id="13"/>
      <w:proofErr w:type="spellEnd"/>
    </w:p>
    <w:p w14:paraId="374522DB" w14:textId="77777777" w:rsidR="00FC7817" w:rsidRPr="00FC7817" w:rsidRDefault="00FC7817" w:rsidP="00FC7817">
      <w:pPr>
        <w:spacing w:line="240" w:lineRule="auto"/>
      </w:pP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44"/>
        <w:gridCol w:w="1045"/>
        <w:gridCol w:w="1045"/>
        <w:gridCol w:w="1045"/>
        <w:gridCol w:w="1045"/>
        <w:gridCol w:w="1045"/>
        <w:gridCol w:w="1045"/>
        <w:gridCol w:w="1045"/>
      </w:tblGrid>
      <w:tr w:rsidR="00373AA5" w:rsidRPr="007F69BF" w14:paraId="7BD7BDED" w14:textId="77777777" w:rsidTr="00373AA5">
        <w:trPr>
          <w:trHeight w:val="446"/>
        </w:trPr>
        <w:tc>
          <w:tcPr>
            <w:tcW w:w="1044" w:type="dxa"/>
            <w:shd w:val="clear" w:color="auto" w:fill="auto"/>
            <w:vAlign w:val="center"/>
          </w:tcPr>
          <w:p w14:paraId="19C84B29" w14:textId="5D4D6706"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33F826A8" w14:textId="33E11773"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51EFCECD" w14:textId="7723CFA0"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77DD6B28" w14:textId="55B7617D"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vAlign w:val="center"/>
          </w:tcPr>
          <w:p w14:paraId="2AD23B88" w14:textId="7CA998B1"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5E42ACDE" w14:textId="44333CA0"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3EEEA008" w14:textId="28A45A91"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637E3583" w14:textId="14D41E8A" w:rsidR="00373AA5" w:rsidRPr="001E08EA" w:rsidRDefault="00373AA5" w:rsidP="007D353C">
            <w:pPr>
              <w:spacing w:line="240" w:lineRule="auto"/>
              <w:jc w:val="center"/>
              <w:rPr>
                <w:rFonts w:eastAsia="Times New Roman" w:cs="Times New Roman"/>
                <w:b/>
                <w:color w:val="000000"/>
                <w:sz w:val="16"/>
                <w:szCs w:val="16"/>
                <w:lang w:eastAsia="tr-TR"/>
              </w:rPr>
            </w:pPr>
          </w:p>
        </w:tc>
      </w:tr>
      <w:tr w:rsidR="00373AA5" w:rsidRPr="007F69BF" w14:paraId="4E614C8B" w14:textId="77777777" w:rsidTr="00373AA5">
        <w:trPr>
          <w:trHeight w:val="378"/>
        </w:trPr>
        <w:tc>
          <w:tcPr>
            <w:tcW w:w="1044" w:type="dxa"/>
            <w:shd w:val="clear" w:color="auto" w:fill="auto"/>
            <w:noWrap/>
            <w:vAlign w:val="center"/>
          </w:tcPr>
          <w:p w14:paraId="31E6FB35" w14:textId="43B836F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53FDD8D" w14:textId="41FDE14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E230DA9" w14:textId="55A5501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1D00961" w14:textId="02D58D9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8CE9CB4" w14:textId="014A352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95E89E0" w14:textId="5734025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ADBF9BF" w14:textId="3CBDC4C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408BDAC" w14:textId="3C73ACED"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6D5AE843" w14:textId="77777777" w:rsidTr="00373AA5">
        <w:trPr>
          <w:trHeight w:val="378"/>
        </w:trPr>
        <w:tc>
          <w:tcPr>
            <w:tcW w:w="1044" w:type="dxa"/>
            <w:shd w:val="clear" w:color="auto" w:fill="auto"/>
            <w:noWrap/>
            <w:vAlign w:val="center"/>
          </w:tcPr>
          <w:p w14:paraId="0D1A2F58" w14:textId="5549E25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096FAF1" w14:textId="4CEA584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B25BD53" w14:textId="2724E17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1DD07D2" w14:textId="77A59A7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DB0B9DA" w14:textId="7A82669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FD6CCB1" w14:textId="19CA21E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E777CBD" w14:textId="607F96D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8F941B7" w14:textId="5227EB6D"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3156FACD" w14:textId="77777777" w:rsidTr="00373AA5">
        <w:trPr>
          <w:trHeight w:val="378"/>
        </w:trPr>
        <w:tc>
          <w:tcPr>
            <w:tcW w:w="1044" w:type="dxa"/>
            <w:shd w:val="clear" w:color="auto" w:fill="auto"/>
            <w:noWrap/>
            <w:vAlign w:val="center"/>
          </w:tcPr>
          <w:p w14:paraId="6E59DF0A" w14:textId="2CFBC35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8CE6997" w14:textId="3C69415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1B56925" w14:textId="71A0AF1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78F9F7C" w14:textId="367CED1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A341635" w14:textId="16863A7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B44AC2D" w14:textId="2293ADF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48DE14F" w14:textId="7F52B26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2097EEC" w14:textId="0E7D7DE0"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6745DEC7" w14:textId="77777777" w:rsidTr="00373AA5">
        <w:trPr>
          <w:trHeight w:val="378"/>
        </w:trPr>
        <w:tc>
          <w:tcPr>
            <w:tcW w:w="1044" w:type="dxa"/>
            <w:shd w:val="clear" w:color="auto" w:fill="auto"/>
            <w:noWrap/>
            <w:vAlign w:val="center"/>
          </w:tcPr>
          <w:p w14:paraId="6BD6DE56" w14:textId="06F0126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D1C6FF8" w14:textId="62BCFAD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7005822" w14:textId="4B7BAD8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341DE6E" w14:textId="60B2EEB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3CDBA983" w14:textId="0F9BA26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02E6B9" w14:textId="2D040E0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45A22C5" w14:textId="63BB8C5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0F4B80F" w14:textId="51812D81"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F376A2E" w14:textId="77777777" w:rsidTr="00373AA5">
        <w:trPr>
          <w:trHeight w:val="378"/>
        </w:trPr>
        <w:tc>
          <w:tcPr>
            <w:tcW w:w="1044" w:type="dxa"/>
            <w:shd w:val="clear" w:color="auto" w:fill="auto"/>
            <w:noWrap/>
            <w:vAlign w:val="center"/>
          </w:tcPr>
          <w:p w14:paraId="212876FC" w14:textId="7BD188A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869601D" w14:textId="415BDA4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D9905B5" w14:textId="77EC5A9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27CF468" w14:textId="1D704AA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8478515" w14:textId="03AD5E0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AC92B9B" w14:textId="1839FD0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9A9CE5" w14:textId="418EA41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081D0E4" w14:textId="42FEBC67"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348A84AD" w14:textId="77777777" w:rsidTr="00373AA5">
        <w:trPr>
          <w:trHeight w:val="378"/>
        </w:trPr>
        <w:tc>
          <w:tcPr>
            <w:tcW w:w="1044" w:type="dxa"/>
            <w:shd w:val="clear" w:color="auto" w:fill="auto"/>
            <w:noWrap/>
            <w:vAlign w:val="center"/>
          </w:tcPr>
          <w:p w14:paraId="25DAFE22" w14:textId="292DB34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D54181F" w14:textId="5FE6829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E2E38D2" w14:textId="134BD99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E46CF24" w14:textId="04462D7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66CB3A4" w14:textId="74733F0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334844E" w14:textId="6F463BD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0C46321" w14:textId="3A05101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91BA4B4" w14:textId="10F8F614"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EE29FD7" w14:textId="77777777" w:rsidTr="00373AA5">
        <w:trPr>
          <w:trHeight w:val="378"/>
        </w:trPr>
        <w:tc>
          <w:tcPr>
            <w:tcW w:w="1044" w:type="dxa"/>
            <w:shd w:val="clear" w:color="auto" w:fill="auto"/>
            <w:noWrap/>
            <w:vAlign w:val="center"/>
          </w:tcPr>
          <w:p w14:paraId="3AD3B83B" w14:textId="4C92CD8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74F7770" w14:textId="336F36B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EA5F2E1" w14:textId="71E9DA7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F6390DB" w14:textId="50CA09E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2AB930F9" w14:textId="54B221D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D9888D7" w14:textId="1EDE641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C66569" w14:textId="30C55F1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92D6E05" w14:textId="59446AE3"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402032E8" w14:textId="77777777" w:rsidTr="00373AA5">
        <w:trPr>
          <w:trHeight w:val="378"/>
        </w:trPr>
        <w:tc>
          <w:tcPr>
            <w:tcW w:w="1044" w:type="dxa"/>
            <w:shd w:val="clear" w:color="auto" w:fill="auto"/>
            <w:noWrap/>
            <w:vAlign w:val="center"/>
          </w:tcPr>
          <w:p w14:paraId="1B8A9809" w14:textId="6742A97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EF75F92" w14:textId="1ED4DD83"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31A36C2" w14:textId="4DA3C54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B39EB1" w14:textId="2952195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192975E2" w14:textId="425DF37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69C2E13" w14:textId="3462839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0A079FA" w14:textId="674A9C7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77434F3" w14:textId="36E416C7"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276E9476" w14:textId="77777777" w:rsidTr="00373AA5">
        <w:trPr>
          <w:trHeight w:val="378"/>
        </w:trPr>
        <w:tc>
          <w:tcPr>
            <w:tcW w:w="1044" w:type="dxa"/>
            <w:shd w:val="clear" w:color="auto" w:fill="auto"/>
            <w:noWrap/>
            <w:vAlign w:val="center"/>
          </w:tcPr>
          <w:p w14:paraId="78B2A28D" w14:textId="191CDA9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812FB46" w14:textId="11AC469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B3E969B" w14:textId="22437A0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B247A9E" w14:textId="20EC3F4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B6D790C" w14:textId="0D7011A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1C966AE" w14:textId="6F4A38C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674BFDC" w14:textId="5553149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7F11990" w14:textId="036BB032"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147034E9" w14:textId="77777777" w:rsidTr="00373AA5">
        <w:trPr>
          <w:trHeight w:val="378"/>
        </w:trPr>
        <w:tc>
          <w:tcPr>
            <w:tcW w:w="1044" w:type="dxa"/>
            <w:shd w:val="clear" w:color="auto" w:fill="auto"/>
            <w:noWrap/>
            <w:vAlign w:val="center"/>
          </w:tcPr>
          <w:p w14:paraId="010FDE3E" w14:textId="608E06D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8CDA233" w14:textId="7CD05D0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3D468C6" w14:textId="6904EBA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6C46EF6" w14:textId="2BC6144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26344B1E" w14:textId="0B57362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F327246" w14:textId="03AFD3A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D56C000" w14:textId="2033F0F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41067F0" w14:textId="006AE731"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3E1110E" w14:textId="77777777" w:rsidTr="00373AA5">
        <w:trPr>
          <w:trHeight w:val="378"/>
        </w:trPr>
        <w:tc>
          <w:tcPr>
            <w:tcW w:w="1044" w:type="dxa"/>
            <w:shd w:val="clear" w:color="auto" w:fill="auto"/>
            <w:noWrap/>
            <w:vAlign w:val="center"/>
          </w:tcPr>
          <w:p w14:paraId="3E5C8DC2" w14:textId="3188550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B71C78" w14:textId="044DA38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ECC355C" w14:textId="127742E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B27D75F" w14:textId="7B5BF94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715A176F" w14:textId="009F53B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841E5DA" w14:textId="752AA8E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31B9EA9" w14:textId="36AF10F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5A2714A" w14:textId="43A89D80"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09C17A5C" w14:textId="77777777" w:rsidTr="00373AA5">
        <w:trPr>
          <w:trHeight w:val="378"/>
        </w:trPr>
        <w:tc>
          <w:tcPr>
            <w:tcW w:w="1044" w:type="dxa"/>
            <w:shd w:val="clear" w:color="auto" w:fill="auto"/>
            <w:noWrap/>
            <w:vAlign w:val="center"/>
          </w:tcPr>
          <w:p w14:paraId="5D3D8837" w14:textId="47F6F42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C9F891D" w14:textId="7727ABC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F5BDCED" w14:textId="73F773F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2373D32" w14:textId="66A21B1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742178E5" w14:textId="3E127F1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327EAD1" w14:textId="3C59049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D68370E" w14:textId="1B1CD66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14F9D6" w14:textId="5633C517" w:rsidR="00373AA5" w:rsidRPr="001E08EA" w:rsidRDefault="00373AA5" w:rsidP="007D353C">
            <w:pPr>
              <w:spacing w:line="240" w:lineRule="auto"/>
              <w:jc w:val="center"/>
              <w:rPr>
                <w:rFonts w:eastAsia="Times New Roman" w:cs="Times New Roman"/>
                <w:color w:val="000000"/>
                <w:sz w:val="16"/>
                <w:szCs w:val="16"/>
                <w:lang w:eastAsia="tr-TR"/>
              </w:rPr>
            </w:pPr>
          </w:p>
        </w:tc>
      </w:tr>
    </w:tbl>
    <w:p w14:paraId="221B1250" w14:textId="77777777" w:rsidR="008A5854" w:rsidRDefault="008A5854" w:rsidP="00373AA5"/>
    <w:p w14:paraId="15BAABFE" w14:textId="0B2C0EA5" w:rsidR="00373AA5" w:rsidRDefault="00373AA5" w:rsidP="00373AA5">
      <w:r>
        <w:t>Aaaaaaaaaaaaaaaaaaaaaaaaaaaaaaaaaaaaaaaaaaaaaaaaaaaaaaaaaaaaaaaaaaaaaaaaaaaaaaaaaaaaaaaaaaaaaaaaaaaaaaaaaaaaaaaaaaaaaaaaaaaaaaaaaaaaaaaaaaaaaaaaaaaaaaaaaaaaaaaaaaaaaaaaaaaaaa.</w:t>
      </w:r>
    </w:p>
    <w:p w14:paraId="4F157308" w14:textId="77777777" w:rsidR="0086039F" w:rsidRDefault="0086039F" w:rsidP="00373AA5"/>
    <w:p w14:paraId="4D0F3F32" w14:textId="4C317612" w:rsidR="00EB2B6B" w:rsidRDefault="00EB2B6B" w:rsidP="00373AA5">
      <w:r>
        <w:t>Aaaaaaaaaaaaaaaaaaaaaaaaaaaaaaaaaaaaaaaaaaaaaaaaaaaaaaaaaaaaaaaaaaaaaaaaaaaaaaaaaaaaaaaaaaaaaaaaaaaaaaaaaaaaaaaaaaaaaaaaaaaaaaaaaaaaaaaaaaaaaaaaaaaaaaaaaaaaaa</w:t>
      </w:r>
      <w:r>
        <w:lastRenderedPageBreak/>
        <w:t>aaaaaaaaaaaaaaaaaaaaaaaaaaaaaaaaaaaaaaaaaaaaaaaaaaaaaaaaaaaaaaaaaaaaaaaaaaaaaaaaaaaaaaaaaaaaaaaaaaaaaaaaaaaaaaaaaaaaaaaaaaaaaaaaaaaaaaaaaaaaaaaaaaaa.</w:t>
      </w:r>
    </w:p>
    <w:p w14:paraId="208B601D" w14:textId="77777777" w:rsidR="00EB2B6B" w:rsidRDefault="00EB2B6B" w:rsidP="00373AA5"/>
    <w:p w14:paraId="039A4781" w14:textId="77777777" w:rsidR="008A5854" w:rsidRDefault="00E50B1A" w:rsidP="008A5854">
      <w:pPr>
        <w:spacing w:line="240" w:lineRule="auto"/>
        <w:jc w:val="left"/>
      </w:pPr>
      <w:r>
        <w:rPr>
          <w:noProof/>
        </w:rPr>
        <w:object w:dxaOrig="1440" w:dyaOrig="1440" w14:anchorId="6C948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06" type="#_x0000_t75" style="position:absolute;margin-left:174pt;margin-top:0;width:77.25pt;height:66pt;z-index:251658240">
            <v:imagedata r:id="rId10" o:title=""/>
            <w10:wrap type="square" side="right"/>
          </v:shape>
          <o:OLEObject Type="Embed" ProgID="Equation.DSMT4" ShapeID="_x0000_s1306" DrawAspect="Content" ObjectID="_1715666451" r:id="rId11"/>
        </w:object>
      </w:r>
    </w:p>
    <w:p w14:paraId="50B5DB6E" w14:textId="5BEAD053" w:rsidR="008A5854" w:rsidRDefault="00307394" w:rsidP="0086039F">
      <w:pPr>
        <w:jc w:val="center"/>
      </w:pPr>
      <w:r>
        <w:t xml:space="preserve">                                               </w:t>
      </w:r>
      <w:r w:rsidR="008A5854">
        <w:t>(</w:t>
      </w:r>
      <w:r w:rsidR="008A5854" w:rsidRPr="006B0B36">
        <w:t>3.1</w:t>
      </w:r>
      <w:r w:rsidR="008A5854">
        <w:t>)</w:t>
      </w:r>
      <w:r w:rsidR="008A5854">
        <w:br w:type="textWrapping" w:clear="all"/>
      </w:r>
    </w:p>
    <w:p w14:paraId="7B001B57" w14:textId="5A1E2BB7" w:rsidR="00E431DC" w:rsidRDefault="00EB2B6B" w:rsidP="00EB2B6B">
      <w:r>
        <w:t>Aaaaaaaaaaaaaaaaaaaaaaaaaaaaaaaaaaaaaaaaaaaaaaaaaaaaaaaaaaaaaaaaaaaaaaaaaaaaaaaaaaaaaaaaaaaaaaaaaaaaaaaaaaaaaaaaaaaaaaaaaaaaaaaaaaaaaaaaaaaaaaaaaaaaaaaaaaaaaaaaaaaaaaaaaaaaaaaa.</w:t>
      </w:r>
    </w:p>
    <w:p w14:paraId="4E25C45A" w14:textId="77777777" w:rsidR="00E431DC" w:rsidRDefault="00E431DC" w:rsidP="0086039F">
      <w:pPr>
        <w:jc w:val="center"/>
      </w:pPr>
    </w:p>
    <w:p w14:paraId="19EA9254" w14:textId="77777777" w:rsidR="00E431DC" w:rsidRDefault="00E431DC" w:rsidP="0086039F">
      <w:pPr>
        <w:jc w:val="center"/>
      </w:pPr>
    </w:p>
    <w:p w14:paraId="56FC6DFE" w14:textId="77777777" w:rsidR="00E431DC" w:rsidRDefault="00E431DC" w:rsidP="0086039F">
      <w:pPr>
        <w:jc w:val="center"/>
      </w:pPr>
    </w:p>
    <w:p w14:paraId="2D147C12" w14:textId="77777777" w:rsidR="00E431DC" w:rsidRDefault="00E431DC" w:rsidP="0086039F">
      <w:pPr>
        <w:jc w:val="center"/>
      </w:pPr>
    </w:p>
    <w:p w14:paraId="05E88D5E" w14:textId="77777777" w:rsidR="00E431DC" w:rsidRDefault="00E431DC" w:rsidP="0086039F">
      <w:pPr>
        <w:jc w:val="center"/>
      </w:pPr>
    </w:p>
    <w:p w14:paraId="458405EC" w14:textId="77777777" w:rsidR="00E431DC" w:rsidRDefault="00E431DC" w:rsidP="0086039F">
      <w:pPr>
        <w:jc w:val="center"/>
      </w:pPr>
    </w:p>
    <w:p w14:paraId="74E4001B" w14:textId="77777777" w:rsidR="00E431DC" w:rsidRDefault="00E431DC" w:rsidP="0086039F">
      <w:pPr>
        <w:jc w:val="center"/>
      </w:pPr>
    </w:p>
    <w:p w14:paraId="69E4EFB0" w14:textId="77777777" w:rsidR="00E431DC" w:rsidRDefault="00E431DC" w:rsidP="0086039F">
      <w:pPr>
        <w:jc w:val="center"/>
      </w:pPr>
    </w:p>
    <w:p w14:paraId="0ECC11BA" w14:textId="77777777" w:rsidR="00E431DC" w:rsidRDefault="00E431DC" w:rsidP="0086039F">
      <w:pPr>
        <w:jc w:val="center"/>
      </w:pPr>
    </w:p>
    <w:p w14:paraId="45D0B76E" w14:textId="77777777" w:rsidR="00E431DC" w:rsidRDefault="00E431DC" w:rsidP="0086039F">
      <w:pPr>
        <w:jc w:val="center"/>
      </w:pPr>
    </w:p>
    <w:p w14:paraId="7319CCE7" w14:textId="77777777" w:rsidR="00E431DC" w:rsidRDefault="00E431DC" w:rsidP="0086039F">
      <w:pPr>
        <w:jc w:val="center"/>
      </w:pPr>
    </w:p>
    <w:p w14:paraId="3FD6A0DF" w14:textId="77777777" w:rsidR="00E431DC" w:rsidRDefault="00E431DC" w:rsidP="0086039F">
      <w:pPr>
        <w:jc w:val="center"/>
      </w:pPr>
    </w:p>
    <w:p w14:paraId="27E654AB" w14:textId="77777777" w:rsidR="00E431DC" w:rsidRDefault="00E431DC" w:rsidP="0086039F">
      <w:pPr>
        <w:jc w:val="center"/>
      </w:pPr>
    </w:p>
    <w:p w14:paraId="4A4AECCD" w14:textId="77777777" w:rsidR="00E431DC" w:rsidRDefault="00E431DC" w:rsidP="0086039F">
      <w:pPr>
        <w:jc w:val="center"/>
      </w:pPr>
    </w:p>
    <w:p w14:paraId="376B55A8" w14:textId="77777777" w:rsidR="00E431DC" w:rsidRDefault="00E431DC" w:rsidP="0086039F">
      <w:pPr>
        <w:jc w:val="center"/>
      </w:pPr>
    </w:p>
    <w:p w14:paraId="2BC1D810" w14:textId="77777777" w:rsidR="00E431DC" w:rsidRDefault="00E431DC" w:rsidP="0086039F">
      <w:pPr>
        <w:jc w:val="center"/>
      </w:pPr>
    </w:p>
    <w:p w14:paraId="468AA2F9" w14:textId="77777777" w:rsidR="00E431DC" w:rsidRDefault="00E431DC" w:rsidP="0086039F">
      <w:pPr>
        <w:jc w:val="center"/>
      </w:pPr>
    </w:p>
    <w:p w14:paraId="4F9AF708" w14:textId="77777777" w:rsidR="00E431DC" w:rsidRDefault="00E431DC" w:rsidP="0086039F">
      <w:pPr>
        <w:jc w:val="center"/>
      </w:pPr>
    </w:p>
    <w:p w14:paraId="0703E02D" w14:textId="77777777" w:rsidR="00E431DC" w:rsidRDefault="00E431DC" w:rsidP="0086039F">
      <w:pPr>
        <w:jc w:val="center"/>
      </w:pPr>
    </w:p>
    <w:p w14:paraId="3ABBD1E6" w14:textId="77777777" w:rsidR="00E431DC" w:rsidRDefault="00E431DC" w:rsidP="0086039F">
      <w:pPr>
        <w:jc w:val="center"/>
      </w:pPr>
    </w:p>
    <w:p w14:paraId="52703D32" w14:textId="77777777" w:rsidR="00E431DC" w:rsidRDefault="00E431DC" w:rsidP="0086039F">
      <w:pPr>
        <w:jc w:val="center"/>
      </w:pPr>
    </w:p>
    <w:p w14:paraId="36E87C6F" w14:textId="77777777" w:rsidR="00E431DC" w:rsidRDefault="00E431DC" w:rsidP="0086039F">
      <w:pPr>
        <w:jc w:val="center"/>
      </w:pPr>
    </w:p>
    <w:p w14:paraId="693A3C59" w14:textId="4E102AF0" w:rsidR="002A547C" w:rsidRDefault="002A547C" w:rsidP="002A547C">
      <w:pPr>
        <w:pStyle w:val="Balk1"/>
      </w:pPr>
      <w:bookmarkStart w:id="14" w:name="_Toc69143790"/>
      <w:r>
        <w:lastRenderedPageBreak/>
        <w:t xml:space="preserve">4. BULGULAR </w:t>
      </w:r>
      <w:r w:rsidR="00E56028">
        <w:t>(BULGULAR ve</w:t>
      </w:r>
      <w:r>
        <w:t xml:space="preserve"> TARTIŞMA</w:t>
      </w:r>
      <w:r w:rsidR="00E56028">
        <w:t>)</w:t>
      </w:r>
      <w:bookmarkEnd w:id="14"/>
    </w:p>
    <w:p w14:paraId="7A2A008D" w14:textId="77777777" w:rsidR="002A547C" w:rsidRDefault="002A547C" w:rsidP="002A547C"/>
    <w:p w14:paraId="02FC8ECC" w14:textId="77777777" w:rsidR="00373AA5" w:rsidRDefault="00373AA5" w:rsidP="002A547C">
      <w:r>
        <w:t>Aaaaaaaaaaaaaaaaaaaaaaaaaaaaaaaaaaaaaaaaaaaaaaaaaaaaaaaaaaaaaaaaaaaaaaaaaaaaaaaaaaaaaaaaaaaaaaaaaaaaaaaaaaaaaaaaaaaaaaaaaaaaaaaaaaaaaaaaaaaaaaaaaaaaaaaaaaaaaaaaaaaaaaaaaaaaaaaaaaaaaaaaaaaaaaaaa.</w:t>
      </w:r>
    </w:p>
    <w:p w14:paraId="229FF92C" w14:textId="77777777" w:rsidR="00373AA5" w:rsidRDefault="00373AA5" w:rsidP="002A547C"/>
    <w:p w14:paraId="3AF9B45A" w14:textId="77777777" w:rsidR="002A547C" w:rsidRDefault="002A547C" w:rsidP="002A547C">
      <w:pPr>
        <w:jc w:val="center"/>
      </w:pPr>
      <w:r>
        <w:rPr>
          <w:noProof/>
          <w:lang w:eastAsia="tr-TR"/>
        </w:rPr>
        <w:drawing>
          <wp:inline distT="0" distB="0" distL="0" distR="0" wp14:anchorId="001F61CC" wp14:editId="4EF78FD9">
            <wp:extent cx="5400040" cy="2247900"/>
            <wp:effectExtent l="0" t="0" r="10160" b="0"/>
            <wp:docPr id="2"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888B30B" w14:textId="77777777" w:rsidR="002A547C" w:rsidRDefault="002A547C" w:rsidP="002A547C">
      <w:pPr>
        <w:spacing w:line="240" w:lineRule="auto"/>
      </w:pPr>
      <w:r>
        <w:rPr>
          <w:noProof/>
          <w:lang w:eastAsia="tr-TR"/>
        </w:rPr>
        <w:drawing>
          <wp:inline distT="0" distB="0" distL="0" distR="0" wp14:anchorId="0A564F47" wp14:editId="2C2C17AF">
            <wp:extent cx="5400040" cy="2304000"/>
            <wp:effectExtent l="0" t="0" r="10160" b="1270"/>
            <wp:docPr id="6" name="Grafik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F497860" w14:textId="77777777" w:rsidR="002A547C" w:rsidRDefault="002A547C" w:rsidP="002A547C">
      <w:pPr>
        <w:spacing w:line="240" w:lineRule="auto"/>
        <w:jc w:val="center"/>
      </w:pPr>
    </w:p>
    <w:p w14:paraId="495DD2B3" w14:textId="4DAEF6A9" w:rsidR="009F422C" w:rsidRDefault="002A547C" w:rsidP="002A547C">
      <w:pPr>
        <w:pStyle w:val="ekiller"/>
        <w:jc w:val="both"/>
        <w:rPr>
          <w:b w:val="0"/>
        </w:rPr>
      </w:pPr>
      <w:bookmarkStart w:id="15" w:name="_Toc423975965"/>
      <w:r w:rsidRPr="00A86BA4">
        <w:t>Şekil</w:t>
      </w:r>
      <w:r>
        <w:t xml:space="preserve"> 4.1. </w:t>
      </w:r>
      <w:proofErr w:type="spellStart"/>
      <w:r w:rsidR="009F422C">
        <w:rPr>
          <w:b w:val="0"/>
        </w:rPr>
        <w:t>Aaaaaaa</w:t>
      </w:r>
      <w:proofErr w:type="spellEnd"/>
      <w:r w:rsidR="009F422C">
        <w:rPr>
          <w:b w:val="0"/>
        </w:rPr>
        <w:t xml:space="preserve"> </w:t>
      </w:r>
      <w:proofErr w:type="spellStart"/>
      <w:r w:rsidR="009F422C">
        <w:rPr>
          <w:b w:val="0"/>
        </w:rPr>
        <w:t>aaaaaaaa</w:t>
      </w:r>
      <w:proofErr w:type="spellEnd"/>
      <w:r w:rsidR="009F422C">
        <w:rPr>
          <w:b w:val="0"/>
        </w:rPr>
        <w:t xml:space="preserve"> </w:t>
      </w:r>
      <w:proofErr w:type="spellStart"/>
      <w:r w:rsidR="009F422C">
        <w:rPr>
          <w:b w:val="0"/>
        </w:rPr>
        <w:t>aaaaaaaa</w:t>
      </w:r>
      <w:proofErr w:type="spellEnd"/>
      <w:r w:rsidR="009F422C">
        <w:rPr>
          <w:b w:val="0"/>
        </w:rPr>
        <w:t xml:space="preserve"> </w:t>
      </w:r>
      <w:proofErr w:type="spellStart"/>
      <w:r w:rsidR="009F422C">
        <w:rPr>
          <w:b w:val="0"/>
        </w:rPr>
        <w:t>aaaaaaaa</w:t>
      </w:r>
      <w:proofErr w:type="spellEnd"/>
      <w:r w:rsidR="009F422C">
        <w:rPr>
          <w:b w:val="0"/>
        </w:rPr>
        <w:t xml:space="preserve"> </w:t>
      </w:r>
      <w:proofErr w:type="spellStart"/>
      <w:r w:rsidR="009F422C">
        <w:rPr>
          <w:b w:val="0"/>
        </w:rPr>
        <w:t>aaaaaaaa</w:t>
      </w:r>
      <w:proofErr w:type="spellEnd"/>
      <w:r w:rsidR="009F422C">
        <w:rPr>
          <w:b w:val="0"/>
        </w:rPr>
        <w:t xml:space="preserve"> </w:t>
      </w:r>
      <w:proofErr w:type="spellStart"/>
      <w:r w:rsidR="009F422C">
        <w:rPr>
          <w:b w:val="0"/>
        </w:rPr>
        <w:t>aaaaaaaa</w:t>
      </w:r>
      <w:proofErr w:type="spellEnd"/>
      <w:r w:rsidR="009F422C">
        <w:rPr>
          <w:b w:val="0"/>
        </w:rPr>
        <w:t xml:space="preserve"> </w:t>
      </w:r>
      <w:proofErr w:type="spellStart"/>
      <w:r w:rsidR="009F422C">
        <w:rPr>
          <w:b w:val="0"/>
        </w:rPr>
        <w:t>aaaaaaaaa</w:t>
      </w:r>
      <w:proofErr w:type="spellEnd"/>
      <w:r w:rsidR="009F422C">
        <w:rPr>
          <w:b w:val="0"/>
        </w:rPr>
        <w:t xml:space="preserve"> </w:t>
      </w:r>
      <w:proofErr w:type="spellStart"/>
      <w:r w:rsidR="009F422C">
        <w:rPr>
          <w:b w:val="0"/>
        </w:rPr>
        <w:t>aaaaaaaaa</w:t>
      </w:r>
      <w:proofErr w:type="spellEnd"/>
      <w:r w:rsidR="009F422C">
        <w:rPr>
          <w:b w:val="0"/>
        </w:rPr>
        <w:t xml:space="preserve"> </w:t>
      </w:r>
      <w:proofErr w:type="spellStart"/>
      <w:r w:rsidR="009F422C">
        <w:rPr>
          <w:b w:val="0"/>
        </w:rPr>
        <w:t>aaaaaaaaa</w:t>
      </w:r>
      <w:proofErr w:type="spellEnd"/>
      <w:r w:rsidR="009F422C">
        <w:rPr>
          <w:b w:val="0"/>
        </w:rPr>
        <w:t xml:space="preserve"> </w:t>
      </w:r>
      <w:proofErr w:type="spellStart"/>
      <w:r w:rsidR="009F422C">
        <w:rPr>
          <w:b w:val="0"/>
        </w:rPr>
        <w:t>aaaaaaaaaaaaaaaaaaaaaaaaaaaaaaaaaaaa</w:t>
      </w:r>
      <w:proofErr w:type="spellEnd"/>
      <w:r w:rsidR="009F422C">
        <w:rPr>
          <w:b w:val="0"/>
        </w:rPr>
        <w:t>.</w:t>
      </w:r>
    </w:p>
    <w:bookmarkEnd w:id="15"/>
    <w:p w14:paraId="0FA808F5" w14:textId="77777777" w:rsidR="009F422C" w:rsidRPr="00EB2B6B" w:rsidRDefault="009F422C" w:rsidP="00EB2B6B">
      <w:pPr>
        <w:pStyle w:val="Balk1"/>
        <w:spacing w:line="360" w:lineRule="auto"/>
        <w:rPr>
          <w:b w:val="0"/>
        </w:rPr>
      </w:pPr>
    </w:p>
    <w:p w14:paraId="3C6C637D" w14:textId="1CA570E9" w:rsidR="009F422C" w:rsidRPr="00EB2B6B" w:rsidRDefault="00EB2B6B" w:rsidP="00EB2B6B">
      <w:pPr>
        <w:pStyle w:val="Balk1"/>
        <w:spacing w:line="360" w:lineRule="auto"/>
        <w:rPr>
          <w:b w:val="0"/>
        </w:rPr>
      </w:pPr>
      <w:bookmarkStart w:id="16" w:name="_Toc69143791"/>
      <w:r w:rsidRPr="00EB2B6B">
        <w:rPr>
          <w:b w:val="0"/>
        </w:rPr>
        <w:t>Aaaaaaaaaaaaaaaaaaaaaaaaaaaaaaaaaaaaaaaaaaaaaaaaaaaaaaaaaaaaaaaaaaaaaaaaaaaaaaaaaaaaaaaaaaaaaaaaaaaaaaaaaaaaaaaaaaaaaaaaaaaaaaaaaaaaaaaaaaaaaaaaaaaaaaaaaaaaaaaa</w:t>
      </w:r>
      <w:r>
        <w:rPr>
          <w:b w:val="0"/>
        </w:rPr>
        <w:t>aaaaaaaaaaaa.</w:t>
      </w:r>
      <w:bookmarkEnd w:id="16"/>
    </w:p>
    <w:p w14:paraId="50C70E08" w14:textId="77777777" w:rsidR="009F422C" w:rsidRPr="00EB2B6B" w:rsidRDefault="009F422C" w:rsidP="00EB2B6B">
      <w:pPr>
        <w:pStyle w:val="Balk1"/>
        <w:spacing w:line="360" w:lineRule="auto"/>
        <w:rPr>
          <w:b w:val="0"/>
        </w:rPr>
      </w:pPr>
    </w:p>
    <w:p w14:paraId="7F721AF3" w14:textId="77777777" w:rsidR="009F422C" w:rsidRDefault="009F422C" w:rsidP="009F422C"/>
    <w:p w14:paraId="68FA0F07" w14:textId="77777777" w:rsidR="00E431DC" w:rsidRDefault="00E431DC" w:rsidP="009F422C"/>
    <w:p w14:paraId="7C815A09" w14:textId="6F8C469A" w:rsidR="002A547C" w:rsidRDefault="002A547C" w:rsidP="002A547C">
      <w:pPr>
        <w:pStyle w:val="Balk1"/>
      </w:pPr>
      <w:bookmarkStart w:id="17" w:name="_Toc69143792"/>
      <w:r>
        <w:lastRenderedPageBreak/>
        <w:t xml:space="preserve">5. SONUÇ </w:t>
      </w:r>
      <w:r w:rsidR="00E56028">
        <w:t>(TARTIŞMA ve SONUÇ)</w:t>
      </w:r>
      <w:bookmarkEnd w:id="17"/>
    </w:p>
    <w:p w14:paraId="09680435" w14:textId="77777777" w:rsidR="002A547C" w:rsidRDefault="002A547C" w:rsidP="002A547C">
      <w:pPr>
        <w:jc w:val="left"/>
      </w:pPr>
    </w:p>
    <w:p w14:paraId="5780D882" w14:textId="77777777" w:rsidR="009F422C" w:rsidRDefault="009F422C" w:rsidP="002A547C">
      <w:pPr>
        <w:rPr>
          <w:rFonts w:cs="Times New Roman"/>
        </w:rPr>
      </w:pPr>
      <w:r>
        <w:rPr>
          <w:rFonts w:cs="Times New Roman"/>
        </w:rPr>
        <w:t>Aaaaaaaaaaaaaaaaaaaaaaaaaaaaaaaaaaaaaaaaaaaaaaaaaaaaaaaaaaaaaaaaaaaaaaaaaaaaaaaaaaaaaaaaaaaaaaaaaaaaaaaaaaaaaaaaaaaaaaaaaaaaaaaaaaaaaaaaaaaaaaaaaaaaaaaaaaaaaaaaaaaaaaaaaaaaaaaaaaaaaaaaaaaaa.</w:t>
      </w:r>
    </w:p>
    <w:p w14:paraId="6B96F9C7" w14:textId="77777777" w:rsidR="002A547C" w:rsidRDefault="002A547C" w:rsidP="002A547C">
      <w:pPr>
        <w:jc w:val="left"/>
      </w:pPr>
    </w:p>
    <w:p w14:paraId="0FF43DE3" w14:textId="77777777" w:rsidR="009F422C" w:rsidRDefault="009F422C" w:rsidP="002A547C">
      <w:pPr>
        <w:jc w:val="left"/>
      </w:pPr>
    </w:p>
    <w:p w14:paraId="27F6EBE2" w14:textId="77777777" w:rsidR="009F422C" w:rsidRDefault="009F422C" w:rsidP="002A547C">
      <w:pPr>
        <w:jc w:val="left"/>
      </w:pPr>
    </w:p>
    <w:p w14:paraId="46C3FC57" w14:textId="77777777" w:rsidR="009F422C" w:rsidRDefault="009F422C" w:rsidP="002A547C">
      <w:pPr>
        <w:jc w:val="left"/>
      </w:pPr>
    </w:p>
    <w:p w14:paraId="67B47B22" w14:textId="77777777" w:rsidR="009F422C" w:rsidRDefault="009F422C" w:rsidP="002A547C">
      <w:pPr>
        <w:jc w:val="left"/>
      </w:pPr>
    </w:p>
    <w:p w14:paraId="11E4A5EA" w14:textId="77777777" w:rsidR="009F422C" w:rsidRDefault="009F422C" w:rsidP="002A547C">
      <w:pPr>
        <w:jc w:val="left"/>
      </w:pPr>
    </w:p>
    <w:p w14:paraId="0BBDBE54" w14:textId="77777777" w:rsidR="009F422C" w:rsidRDefault="009F422C" w:rsidP="002A547C">
      <w:pPr>
        <w:jc w:val="left"/>
      </w:pPr>
    </w:p>
    <w:p w14:paraId="093B5876" w14:textId="77777777" w:rsidR="009F422C" w:rsidRDefault="009F422C" w:rsidP="002A547C">
      <w:pPr>
        <w:jc w:val="left"/>
      </w:pPr>
    </w:p>
    <w:p w14:paraId="44BD6655" w14:textId="77777777" w:rsidR="009F422C" w:rsidRDefault="009F422C" w:rsidP="002A547C">
      <w:pPr>
        <w:jc w:val="left"/>
      </w:pPr>
    </w:p>
    <w:p w14:paraId="310B9EF3" w14:textId="77777777" w:rsidR="009F422C" w:rsidRDefault="009F422C" w:rsidP="002A547C">
      <w:pPr>
        <w:jc w:val="left"/>
      </w:pPr>
    </w:p>
    <w:p w14:paraId="25DDA27A" w14:textId="77777777" w:rsidR="009F422C" w:rsidRDefault="009F422C" w:rsidP="002A547C">
      <w:pPr>
        <w:jc w:val="left"/>
      </w:pPr>
    </w:p>
    <w:p w14:paraId="42AEDFC3" w14:textId="77777777" w:rsidR="009F422C" w:rsidRDefault="009F422C" w:rsidP="002A547C">
      <w:pPr>
        <w:jc w:val="left"/>
      </w:pPr>
    </w:p>
    <w:p w14:paraId="49CB1395" w14:textId="77777777" w:rsidR="009F422C" w:rsidRDefault="009F422C" w:rsidP="002A547C">
      <w:pPr>
        <w:jc w:val="left"/>
      </w:pPr>
    </w:p>
    <w:p w14:paraId="0EBB0982" w14:textId="77777777" w:rsidR="009F422C" w:rsidRDefault="009F422C" w:rsidP="002A547C">
      <w:pPr>
        <w:jc w:val="left"/>
      </w:pPr>
    </w:p>
    <w:p w14:paraId="3868738E" w14:textId="77777777" w:rsidR="009F422C" w:rsidRDefault="009F422C" w:rsidP="002A547C">
      <w:pPr>
        <w:jc w:val="left"/>
      </w:pPr>
    </w:p>
    <w:p w14:paraId="1A25D253" w14:textId="77777777" w:rsidR="009F422C" w:rsidRDefault="009F422C" w:rsidP="002A547C">
      <w:pPr>
        <w:jc w:val="left"/>
      </w:pPr>
    </w:p>
    <w:p w14:paraId="3802756C" w14:textId="77777777" w:rsidR="009F422C" w:rsidRDefault="009F422C" w:rsidP="002A547C">
      <w:pPr>
        <w:jc w:val="left"/>
      </w:pPr>
    </w:p>
    <w:p w14:paraId="515F7DB6" w14:textId="77777777" w:rsidR="009F422C" w:rsidRDefault="009F422C" w:rsidP="002A547C">
      <w:pPr>
        <w:jc w:val="left"/>
      </w:pPr>
    </w:p>
    <w:p w14:paraId="576681E9" w14:textId="77777777" w:rsidR="009F422C" w:rsidRDefault="009F422C" w:rsidP="002A547C">
      <w:pPr>
        <w:jc w:val="left"/>
      </w:pPr>
    </w:p>
    <w:p w14:paraId="4E16DD53" w14:textId="77777777" w:rsidR="009F422C" w:rsidRDefault="009F422C" w:rsidP="002A547C">
      <w:pPr>
        <w:jc w:val="left"/>
      </w:pPr>
    </w:p>
    <w:p w14:paraId="5E359D08" w14:textId="77777777" w:rsidR="009F422C" w:rsidRDefault="009F422C" w:rsidP="002A547C">
      <w:pPr>
        <w:jc w:val="left"/>
      </w:pPr>
    </w:p>
    <w:p w14:paraId="49D61A9E" w14:textId="77777777" w:rsidR="009F422C" w:rsidRDefault="009F422C" w:rsidP="002A547C">
      <w:pPr>
        <w:jc w:val="left"/>
      </w:pPr>
    </w:p>
    <w:p w14:paraId="35C7E9A7" w14:textId="77777777" w:rsidR="009F422C" w:rsidRDefault="009F422C" w:rsidP="002A547C">
      <w:pPr>
        <w:jc w:val="left"/>
      </w:pPr>
    </w:p>
    <w:p w14:paraId="515B85BB" w14:textId="77777777" w:rsidR="009F422C" w:rsidRDefault="009F422C" w:rsidP="002A547C">
      <w:pPr>
        <w:jc w:val="left"/>
      </w:pPr>
    </w:p>
    <w:p w14:paraId="3F263D83" w14:textId="77777777" w:rsidR="009F422C" w:rsidRDefault="009F422C" w:rsidP="002A547C">
      <w:pPr>
        <w:jc w:val="left"/>
      </w:pPr>
    </w:p>
    <w:p w14:paraId="3912979E" w14:textId="77777777" w:rsidR="009F422C" w:rsidRDefault="009F422C" w:rsidP="002A547C">
      <w:pPr>
        <w:jc w:val="left"/>
      </w:pPr>
    </w:p>
    <w:p w14:paraId="194F57C0" w14:textId="77777777" w:rsidR="009F422C" w:rsidRPr="00320EB3" w:rsidRDefault="009F422C" w:rsidP="002A547C">
      <w:pPr>
        <w:jc w:val="left"/>
      </w:pPr>
    </w:p>
    <w:p w14:paraId="19F9421A" w14:textId="77777777" w:rsidR="002A547C" w:rsidRDefault="002A547C" w:rsidP="002A547C">
      <w:pPr>
        <w:pStyle w:val="KonuBal"/>
        <w:spacing w:line="240" w:lineRule="auto"/>
      </w:pPr>
      <w:bookmarkStart w:id="18" w:name="_Toc69143793"/>
      <w:r w:rsidRPr="00033999">
        <w:lastRenderedPageBreak/>
        <w:t>KAYNAKLAR</w:t>
      </w:r>
      <w:bookmarkEnd w:id="18"/>
    </w:p>
    <w:p w14:paraId="272DBBBF" w14:textId="77777777" w:rsidR="004848D5" w:rsidRPr="004848D5" w:rsidRDefault="004848D5" w:rsidP="004848D5">
      <w:pPr>
        <w:rPr>
          <w:lang w:val="en-US"/>
        </w:rPr>
      </w:pPr>
    </w:p>
    <w:p w14:paraId="29A6914E" w14:textId="5522645C" w:rsidR="004848D5" w:rsidRPr="004848D5" w:rsidRDefault="00207EB6" w:rsidP="00207EB6">
      <w:pPr>
        <w:spacing w:line="240" w:lineRule="auto"/>
        <w:ind w:left="567" w:hanging="567"/>
        <w:rPr>
          <w:lang w:val="en-US"/>
        </w:rPr>
      </w:pPr>
      <w:proofErr w:type="spellStart"/>
      <w:r>
        <w:t>American</w:t>
      </w:r>
      <w:proofErr w:type="spellEnd"/>
      <w:r>
        <w:t xml:space="preserve"> </w:t>
      </w:r>
      <w:proofErr w:type="spellStart"/>
      <w:r>
        <w:t>Psychological</w:t>
      </w:r>
      <w:proofErr w:type="spellEnd"/>
      <w:r>
        <w:t xml:space="preserve"> </w:t>
      </w:r>
      <w:proofErr w:type="spellStart"/>
      <w:r>
        <w:t>Association</w:t>
      </w:r>
      <w:proofErr w:type="spellEnd"/>
      <w:r>
        <w:t xml:space="preserve">. (2019, </w:t>
      </w:r>
      <w:proofErr w:type="spellStart"/>
      <w:r>
        <w:t>September</w:t>
      </w:r>
      <w:proofErr w:type="spellEnd"/>
      <w:r>
        <w:t xml:space="preserve">). </w:t>
      </w:r>
      <w:r w:rsidRPr="00207EB6">
        <w:rPr>
          <w:i/>
        </w:rPr>
        <w:t xml:space="preserve">Style </w:t>
      </w:r>
      <w:proofErr w:type="spellStart"/>
      <w:r w:rsidRPr="00207EB6">
        <w:rPr>
          <w:i/>
        </w:rPr>
        <w:t>and</w:t>
      </w:r>
      <w:proofErr w:type="spellEnd"/>
      <w:r w:rsidRPr="00207EB6">
        <w:rPr>
          <w:i/>
        </w:rPr>
        <w:t xml:space="preserve"> </w:t>
      </w:r>
      <w:proofErr w:type="spellStart"/>
      <w:r w:rsidRPr="00207EB6">
        <w:rPr>
          <w:i/>
        </w:rPr>
        <w:t>Grammar</w:t>
      </w:r>
      <w:proofErr w:type="spellEnd"/>
      <w:r w:rsidRPr="00207EB6">
        <w:rPr>
          <w:i/>
        </w:rPr>
        <w:t xml:space="preserve"> </w:t>
      </w:r>
      <w:proofErr w:type="spellStart"/>
      <w:r w:rsidRPr="00207EB6">
        <w:rPr>
          <w:i/>
        </w:rPr>
        <w:t>Guidelines</w:t>
      </w:r>
      <w:proofErr w:type="spellEnd"/>
      <w:r w:rsidRPr="00207EB6">
        <w:rPr>
          <w:i/>
        </w:rPr>
        <w:t>. https://apastyle.apa.org/style-grammar-guidelines</w:t>
      </w:r>
      <w:r>
        <w:rPr>
          <w:lang w:val="en-US"/>
        </w:rPr>
        <w:t xml:space="preserve"> </w:t>
      </w:r>
    </w:p>
    <w:p w14:paraId="06DE0D53" w14:textId="3D43F0B2" w:rsidR="002A547C" w:rsidRDefault="002A547C" w:rsidP="006D4E86">
      <w:pPr>
        <w:pStyle w:val="KonuBal"/>
      </w:pPr>
      <w:r>
        <w:br w:type="page"/>
      </w:r>
      <w:bookmarkStart w:id="19" w:name="_Toc69143795"/>
      <w:r w:rsidRPr="002A547C">
        <w:lastRenderedPageBreak/>
        <w:t>EKLER</w:t>
      </w:r>
      <w:bookmarkEnd w:id="19"/>
    </w:p>
    <w:p w14:paraId="1E393825" w14:textId="77777777" w:rsidR="002A547C" w:rsidRPr="00B7222A" w:rsidRDefault="002A547C" w:rsidP="002A547C">
      <w:pPr>
        <w:spacing w:line="240" w:lineRule="auto"/>
      </w:pPr>
    </w:p>
    <w:p w14:paraId="617AE3CD" w14:textId="6ECCA24E" w:rsidR="00FF13A3" w:rsidRDefault="002A547C" w:rsidP="00615086">
      <w:pPr>
        <w:spacing w:after="240" w:line="240" w:lineRule="auto"/>
        <w:ind w:left="1418" w:hanging="1418"/>
        <w:rPr>
          <w:b/>
        </w:rPr>
      </w:pPr>
      <w:r w:rsidRPr="00A03B78">
        <w:rPr>
          <w:b/>
        </w:rPr>
        <w:t>EK 1</w:t>
      </w:r>
      <w:r w:rsidR="00FF13A3">
        <w:rPr>
          <w:b/>
        </w:rPr>
        <w:tab/>
      </w:r>
      <w:proofErr w:type="spellStart"/>
      <w:r w:rsidR="00FF13A3" w:rsidRPr="00FF13A3">
        <w:t>Aaaaaaaaaaaaaaaaaa</w:t>
      </w:r>
      <w:proofErr w:type="spellEnd"/>
      <w:r w:rsidR="00615086">
        <w:t xml:space="preserve"> </w:t>
      </w:r>
      <w:proofErr w:type="spellStart"/>
      <w:r w:rsidR="00FF13A3" w:rsidRPr="00FF13A3">
        <w:t>aaaaaaaaaaaaaaaaaaaaaaa</w:t>
      </w:r>
      <w:r w:rsidR="00FF13A3">
        <w:t>aaaaaaaaaaaaaaaaaaaaaa</w:t>
      </w:r>
      <w:proofErr w:type="spellEnd"/>
      <w:r w:rsidR="00FF13A3">
        <w:t xml:space="preserve"> </w:t>
      </w:r>
      <w:proofErr w:type="spellStart"/>
      <w:r w:rsidR="00FF13A3">
        <w:t>aaaaaaaaaaaaaaaaaaaaaaaaaaaaaaaa</w:t>
      </w:r>
      <w:proofErr w:type="spellEnd"/>
    </w:p>
    <w:p w14:paraId="48CCBD92" w14:textId="574E3824" w:rsidR="00FF13A3" w:rsidRDefault="00FF13A3" w:rsidP="00615086">
      <w:pPr>
        <w:spacing w:after="240" w:line="240" w:lineRule="auto"/>
        <w:ind w:left="1418" w:hanging="1418"/>
        <w:rPr>
          <w:b/>
        </w:rPr>
      </w:pPr>
      <w:r>
        <w:rPr>
          <w:b/>
        </w:rPr>
        <w:t>EK 2</w:t>
      </w:r>
      <w:r>
        <w:rPr>
          <w:b/>
        </w:rPr>
        <w:tab/>
      </w:r>
      <w:proofErr w:type="spellStart"/>
      <w:r w:rsidRPr="00FF13A3">
        <w:t>Aaaaaaaaaaaaaaaaaa</w:t>
      </w:r>
      <w:proofErr w:type="spellEnd"/>
      <w:r w:rsidR="00615086">
        <w:t xml:space="preserve"> </w:t>
      </w:r>
      <w:proofErr w:type="spellStart"/>
      <w:r w:rsidRPr="00FF13A3">
        <w:t>aaaaaaaaaaaaaaaaaaaaaaa</w:t>
      </w:r>
      <w:r>
        <w:t>aaaaaaaaaaaaaaaaaaaaaa</w:t>
      </w:r>
      <w:proofErr w:type="spellEnd"/>
      <w:r>
        <w:t xml:space="preserve"> </w:t>
      </w:r>
      <w:proofErr w:type="spellStart"/>
      <w:r>
        <w:t>aaaaaaaaaaaaaaaaaaaaaaaaaaaaaaaa</w:t>
      </w:r>
      <w:proofErr w:type="spellEnd"/>
    </w:p>
    <w:p w14:paraId="71916DFE" w14:textId="721B878D" w:rsidR="00FF13A3" w:rsidRDefault="00FF13A3" w:rsidP="00615086">
      <w:pPr>
        <w:spacing w:after="240" w:line="240" w:lineRule="auto"/>
        <w:ind w:left="1418" w:hanging="1418"/>
        <w:rPr>
          <w:b/>
        </w:rPr>
      </w:pPr>
      <w:r>
        <w:rPr>
          <w:b/>
        </w:rPr>
        <w:t>EK 3</w:t>
      </w:r>
      <w:r>
        <w:rPr>
          <w:b/>
        </w:rPr>
        <w:tab/>
      </w:r>
      <w:proofErr w:type="spellStart"/>
      <w:r w:rsidRPr="00FF13A3">
        <w:t>Aaaaaaaaaaaaaaaaaa</w:t>
      </w:r>
      <w:proofErr w:type="spellEnd"/>
      <w:r w:rsidR="00615086">
        <w:t xml:space="preserve"> </w:t>
      </w:r>
      <w:proofErr w:type="spellStart"/>
      <w:r w:rsidRPr="00FF13A3">
        <w:t>aaaaaaaaaaaaaaaaaaaaaaa</w:t>
      </w:r>
      <w:r>
        <w:t>aaaaaaaaaaaaaaaaaaaaaa</w:t>
      </w:r>
      <w:proofErr w:type="spellEnd"/>
      <w:r>
        <w:t xml:space="preserve"> </w:t>
      </w:r>
      <w:proofErr w:type="spellStart"/>
      <w:r>
        <w:t>aaaaaaaaaaaaaaaaaaaaaaaaaaaaaaaa</w:t>
      </w:r>
      <w:proofErr w:type="spellEnd"/>
    </w:p>
    <w:p w14:paraId="73358EF3" w14:textId="0278DF4F" w:rsidR="00FF13A3" w:rsidRDefault="00FF13A3" w:rsidP="00615086">
      <w:pPr>
        <w:spacing w:after="240" w:line="240" w:lineRule="auto"/>
        <w:ind w:left="1418" w:hanging="1418"/>
        <w:rPr>
          <w:b/>
        </w:rPr>
      </w:pPr>
      <w:r>
        <w:rPr>
          <w:b/>
        </w:rPr>
        <w:t>EK 4</w:t>
      </w:r>
      <w:r>
        <w:rPr>
          <w:b/>
        </w:rPr>
        <w:tab/>
      </w:r>
      <w:proofErr w:type="spellStart"/>
      <w:r w:rsidRPr="00FF13A3">
        <w:t>Aaaaaaaaaaaaaaaaaa</w:t>
      </w:r>
      <w:proofErr w:type="spellEnd"/>
      <w:r w:rsidR="00615086">
        <w:t xml:space="preserve"> </w:t>
      </w:r>
      <w:proofErr w:type="spellStart"/>
      <w:r w:rsidRPr="00FF13A3">
        <w:t>aaaaaaaaaaaaaaaaaaaaaaa</w:t>
      </w:r>
      <w:r>
        <w:t>aaaaaaaaaaaaaaaaaaaaaa</w:t>
      </w:r>
      <w:proofErr w:type="spellEnd"/>
      <w:r>
        <w:t xml:space="preserve"> </w:t>
      </w:r>
      <w:proofErr w:type="spellStart"/>
      <w:r>
        <w:t>aaaaaaaaaaaaaaaaaaaaaaaaaaaaaaaa</w:t>
      </w:r>
      <w:proofErr w:type="spellEnd"/>
    </w:p>
    <w:p w14:paraId="72A87706" w14:textId="77777777" w:rsidR="002A547C" w:rsidRDefault="002A547C" w:rsidP="00FF13A3"/>
    <w:p w14:paraId="1C1B1857" w14:textId="77777777" w:rsidR="002A547C" w:rsidRDefault="002A547C" w:rsidP="002A547C"/>
    <w:p w14:paraId="110CF8B9" w14:textId="77777777" w:rsidR="00FF13A3" w:rsidRDefault="00FF13A3" w:rsidP="002A547C"/>
    <w:p w14:paraId="39AE8056" w14:textId="77777777" w:rsidR="00FF13A3" w:rsidRDefault="00FF13A3" w:rsidP="002A547C"/>
    <w:p w14:paraId="767E46BE" w14:textId="77777777" w:rsidR="00FF13A3" w:rsidRDefault="00FF13A3" w:rsidP="002A547C"/>
    <w:p w14:paraId="656CEF9E" w14:textId="77777777" w:rsidR="00FF13A3" w:rsidRDefault="00FF13A3" w:rsidP="002A547C"/>
    <w:p w14:paraId="1F315F56" w14:textId="77777777" w:rsidR="00FF13A3" w:rsidRDefault="00FF13A3" w:rsidP="002A547C"/>
    <w:p w14:paraId="44231F0A" w14:textId="77777777" w:rsidR="00FF13A3" w:rsidRDefault="00FF13A3" w:rsidP="002A547C"/>
    <w:p w14:paraId="126A9056" w14:textId="77777777" w:rsidR="00FF13A3" w:rsidRDefault="00FF13A3" w:rsidP="002A547C"/>
    <w:p w14:paraId="1D2FF495" w14:textId="77777777" w:rsidR="00FF13A3" w:rsidRDefault="00FF13A3" w:rsidP="002A547C"/>
    <w:p w14:paraId="53C6BA97" w14:textId="77777777" w:rsidR="00FF13A3" w:rsidRDefault="00FF13A3" w:rsidP="002A547C"/>
    <w:p w14:paraId="09F1111E" w14:textId="77777777" w:rsidR="00FF13A3" w:rsidRDefault="00FF13A3" w:rsidP="002A547C"/>
    <w:p w14:paraId="002A72B6" w14:textId="77777777" w:rsidR="00FF13A3" w:rsidRDefault="00FF13A3" w:rsidP="002A547C"/>
    <w:p w14:paraId="777F562D" w14:textId="77777777" w:rsidR="00FF13A3" w:rsidRDefault="00FF13A3" w:rsidP="002A547C"/>
    <w:p w14:paraId="6B1A070A" w14:textId="77777777" w:rsidR="00FF13A3" w:rsidRDefault="00FF13A3" w:rsidP="002A547C"/>
    <w:p w14:paraId="608CFB40" w14:textId="77777777" w:rsidR="00FF13A3" w:rsidRDefault="00FF13A3" w:rsidP="002A547C"/>
    <w:p w14:paraId="1B8FA064" w14:textId="77777777" w:rsidR="00FF13A3" w:rsidRDefault="00FF13A3" w:rsidP="002A547C"/>
    <w:p w14:paraId="7008E382" w14:textId="77777777" w:rsidR="00FF13A3" w:rsidRDefault="00FF13A3" w:rsidP="002A547C"/>
    <w:p w14:paraId="3B7B7363" w14:textId="77777777" w:rsidR="00615086" w:rsidRDefault="00615086" w:rsidP="002A547C"/>
    <w:p w14:paraId="200CE17F" w14:textId="77777777" w:rsidR="00FF13A3" w:rsidRDefault="00FF13A3" w:rsidP="002A547C"/>
    <w:p w14:paraId="544D441C" w14:textId="77777777" w:rsidR="00FF13A3" w:rsidRPr="00B7222A" w:rsidRDefault="00FF13A3" w:rsidP="002A547C"/>
    <w:p w14:paraId="56818244" w14:textId="77777777" w:rsidR="002A547C" w:rsidRDefault="002A547C" w:rsidP="002A547C"/>
    <w:p w14:paraId="4D8EBDA1" w14:textId="77777777" w:rsidR="002A547C" w:rsidRDefault="002A547C" w:rsidP="00D44C1F">
      <w:pPr>
        <w:pStyle w:val="KonuBal"/>
      </w:pPr>
      <w:bookmarkStart w:id="20" w:name="_Toc69143796"/>
      <w:r w:rsidRPr="00F9526C">
        <w:lastRenderedPageBreak/>
        <w:t>ÖZGEÇMİŞ</w:t>
      </w:r>
      <w:bookmarkEnd w:id="20"/>
    </w:p>
    <w:p w14:paraId="780DBA07" w14:textId="77777777" w:rsidR="002A547C" w:rsidRDefault="002A547C" w:rsidP="002A547C">
      <w:pPr>
        <w:spacing w:line="240" w:lineRule="auto"/>
        <w:rPr>
          <w:rFonts w:cs="Times New Roman"/>
          <w:szCs w:val="24"/>
          <w:lang w:val="en-US"/>
        </w:rPr>
      </w:pPr>
    </w:p>
    <w:p w14:paraId="41A69801" w14:textId="333AB6F2" w:rsidR="002A547C" w:rsidRPr="00F9526C" w:rsidRDefault="002A547C" w:rsidP="002A547C">
      <w:pPr>
        <w:spacing w:line="240" w:lineRule="auto"/>
        <w:rPr>
          <w:rFonts w:cs="Times New Roman"/>
          <w:szCs w:val="24"/>
        </w:rPr>
      </w:pPr>
      <w:r w:rsidRPr="00F9526C">
        <w:rPr>
          <w:rFonts w:cs="Times New Roman"/>
          <w:szCs w:val="24"/>
        </w:rPr>
        <w:t xml:space="preserve">Adı Soyadı </w:t>
      </w:r>
      <w:r w:rsidRPr="00F9526C">
        <w:rPr>
          <w:rFonts w:cs="Times New Roman"/>
          <w:szCs w:val="24"/>
        </w:rPr>
        <w:tab/>
      </w:r>
      <w:r w:rsidRPr="00F9526C">
        <w:rPr>
          <w:rFonts w:cs="Times New Roman"/>
          <w:szCs w:val="24"/>
        </w:rPr>
        <w:tab/>
      </w:r>
      <w:r w:rsidRPr="00F9526C">
        <w:rPr>
          <w:rFonts w:cs="Times New Roman"/>
          <w:szCs w:val="24"/>
        </w:rPr>
        <w:tab/>
      </w:r>
      <w:r>
        <w:rPr>
          <w:rFonts w:cs="Times New Roman"/>
          <w:szCs w:val="24"/>
        </w:rPr>
        <w:t xml:space="preserve">: </w:t>
      </w:r>
    </w:p>
    <w:p w14:paraId="2F2222C6" w14:textId="6E893468" w:rsidR="002A547C" w:rsidRPr="00F9526C" w:rsidRDefault="002A547C" w:rsidP="002A547C">
      <w:pPr>
        <w:spacing w:line="240" w:lineRule="auto"/>
        <w:rPr>
          <w:rFonts w:cs="Times New Roman"/>
          <w:szCs w:val="24"/>
        </w:rPr>
      </w:pPr>
      <w:r w:rsidRPr="00F9526C">
        <w:rPr>
          <w:rFonts w:cs="Times New Roman"/>
          <w:szCs w:val="24"/>
        </w:rPr>
        <w:t>Doğum Yeri ve Tarihi</w:t>
      </w:r>
      <w:r w:rsidRPr="00F9526C">
        <w:rPr>
          <w:rFonts w:cs="Times New Roman"/>
          <w:szCs w:val="24"/>
        </w:rPr>
        <w:tab/>
        <w:t xml:space="preserve">: </w:t>
      </w:r>
    </w:p>
    <w:p w14:paraId="4B9CD98D" w14:textId="20AC7976" w:rsidR="002A547C" w:rsidRPr="00F9526C" w:rsidRDefault="002A547C" w:rsidP="002A547C">
      <w:pPr>
        <w:spacing w:line="240" w:lineRule="auto"/>
        <w:rPr>
          <w:rFonts w:cs="Times New Roman"/>
          <w:szCs w:val="24"/>
        </w:rPr>
      </w:pPr>
      <w:r w:rsidRPr="00F9526C">
        <w:rPr>
          <w:rFonts w:cs="Times New Roman"/>
          <w:szCs w:val="24"/>
        </w:rPr>
        <w:t>Yabancı Dil</w:t>
      </w:r>
      <w:r w:rsidRPr="00F9526C">
        <w:rPr>
          <w:rFonts w:cs="Times New Roman"/>
          <w:szCs w:val="24"/>
        </w:rPr>
        <w:tab/>
      </w:r>
      <w:r w:rsidRPr="00F9526C">
        <w:rPr>
          <w:rFonts w:cs="Times New Roman"/>
          <w:szCs w:val="24"/>
        </w:rPr>
        <w:tab/>
      </w:r>
      <w:r w:rsidRPr="00F9526C">
        <w:rPr>
          <w:rFonts w:cs="Times New Roman"/>
          <w:szCs w:val="24"/>
        </w:rPr>
        <w:tab/>
        <w:t xml:space="preserve">: </w:t>
      </w:r>
    </w:p>
    <w:p w14:paraId="5B52C4F9" w14:textId="77777777" w:rsidR="002A547C" w:rsidRDefault="002A547C" w:rsidP="002A547C">
      <w:pPr>
        <w:spacing w:line="240" w:lineRule="auto"/>
        <w:rPr>
          <w:rFonts w:cs="Times New Roman"/>
          <w:szCs w:val="24"/>
        </w:rPr>
      </w:pPr>
    </w:p>
    <w:p w14:paraId="115B5AA1" w14:textId="77777777" w:rsidR="002A547C" w:rsidRDefault="002A547C" w:rsidP="002A547C">
      <w:pPr>
        <w:spacing w:line="240" w:lineRule="auto"/>
        <w:rPr>
          <w:rFonts w:cs="Times New Roman"/>
          <w:szCs w:val="24"/>
        </w:rPr>
      </w:pPr>
      <w:r>
        <w:rPr>
          <w:rFonts w:cs="Times New Roman"/>
          <w:szCs w:val="24"/>
        </w:rPr>
        <w:t xml:space="preserve">Eğitim Durumu </w:t>
      </w:r>
    </w:p>
    <w:p w14:paraId="78B0819D" w14:textId="13BC6B21" w:rsidR="002A547C" w:rsidRDefault="002A547C" w:rsidP="002A547C">
      <w:pPr>
        <w:spacing w:line="240" w:lineRule="auto"/>
        <w:rPr>
          <w:rFonts w:cs="Times New Roman"/>
          <w:szCs w:val="24"/>
        </w:rPr>
      </w:pPr>
      <w:r>
        <w:rPr>
          <w:rFonts w:cs="Times New Roman"/>
          <w:szCs w:val="24"/>
        </w:rPr>
        <w:t xml:space="preserve">      Lise</w:t>
      </w:r>
      <w:r>
        <w:rPr>
          <w:rFonts w:cs="Times New Roman"/>
          <w:szCs w:val="24"/>
        </w:rPr>
        <w:tab/>
      </w:r>
      <w:r>
        <w:rPr>
          <w:rFonts w:cs="Times New Roman"/>
          <w:szCs w:val="24"/>
        </w:rPr>
        <w:tab/>
      </w:r>
      <w:r>
        <w:rPr>
          <w:rFonts w:cs="Times New Roman"/>
          <w:szCs w:val="24"/>
        </w:rPr>
        <w:tab/>
        <w:t xml:space="preserve">: </w:t>
      </w:r>
    </w:p>
    <w:p w14:paraId="26696DE8" w14:textId="3E667A80" w:rsidR="002A547C" w:rsidRDefault="002A547C" w:rsidP="002A547C">
      <w:pPr>
        <w:spacing w:line="240" w:lineRule="auto"/>
        <w:rPr>
          <w:rFonts w:cs="Times New Roman"/>
          <w:szCs w:val="24"/>
        </w:rPr>
      </w:pPr>
      <w:r>
        <w:rPr>
          <w:rFonts w:cs="Times New Roman"/>
          <w:szCs w:val="24"/>
        </w:rPr>
        <w:t xml:space="preserve">      Lisans</w:t>
      </w:r>
      <w:r>
        <w:rPr>
          <w:rFonts w:cs="Times New Roman"/>
          <w:szCs w:val="24"/>
        </w:rPr>
        <w:tab/>
      </w:r>
      <w:r>
        <w:rPr>
          <w:rFonts w:cs="Times New Roman"/>
          <w:szCs w:val="24"/>
        </w:rPr>
        <w:tab/>
      </w:r>
      <w:r>
        <w:rPr>
          <w:rFonts w:cs="Times New Roman"/>
          <w:szCs w:val="24"/>
        </w:rPr>
        <w:tab/>
        <w:t xml:space="preserve">: </w:t>
      </w:r>
    </w:p>
    <w:p w14:paraId="5CBA8712" w14:textId="714F485E" w:rsidR="00B30845" w:rsidRDefault="00B30845" w:rsidP="002A547C">
      <w:pPr>
        <w:spacing w:line="240" w:lineRule="auto"/>
        <w:rPr>
          <w:rFonts w:cs="Times New Roman"/>
          <w:szCs w:val="24"/>
        </w:rPr>
      </w:pPr>
      <w:r>
        <w:rPr>
          <w:rFonts w:cs="Times New Roman"/>
          <w:szCs w:val="24"/>
        </w:rPr>
        <w:t xml:space="preserve">      Yüksek Lisans           </w:t>
      </w:r>
      <w:r>
        <w:rPr>
          <w:rFonts w:cs="Times New Roman"/>
          <w:szCs w:val="24"/>
        </w:rPr>
        <w:tab/>
        <w:t>:</w:t>
      </w:r>
    </w:p>
    <w:p w14:paraId="35AA1926" w14:textId="77777777" w:rsidR="002A547C" w:rsidRDefault="002A547C" w:rsidP="002A547C">
      <w:pPr>
        <w:spacing w:line="240" w:lineRule="auto"/>
        <w:rPr>
          <w:rFonts w:cs="Times New Roman"/>
          <w:szCs w:val="24"/>
        </w:rPr>
      </w:pPr>
    </w:p>
    <w:p w14:paraId="09982315" w14:textId="77777777" w:rsidR="00B30845" w:rsidRDefault="00B30845" w:rsidP="002A547C">
      <w:pPr>
        <w:spacing w:line="240" w:lineRule="auto"/>
        <w:rPr>
          <w:rFonts w:cs="Times New Roman"/>
          <w:szCs w:val="24"/>
        </w:rPr>
      </w:pPr>
    </w:p>
    <w:p w14:paraId="5993A5AA" w14:textId="73461862" w:rsidR="00F5659C" w:rsidRDefault="002A547C" w:rsidP="00F5659C">
      <w:pPr>
        <w:spacing w:line="240" w:lineRule="auto"/>
        <w:rPr>
          <w:rFonts w:cs="Times New Roman"/>
          <w:szCs w:val="24"/>
        </w:rPr>
      </w:pPr>
      <w:r>
        <w:rPr>
          <w:rFonts w:cs="Times New Roman"/>
          <w:szCs w:val="24"/>
        </w:rPr>
        <w:t xml:space="preserve">Çalıştığı Kurum/Kurumlar </w:t>
      </w:r>
      <w:r>
        <w:rPr>
          <w:rFonts w:cs="Times New Roman"/>
          <w:szCs w:val="24"/>
        </w:rPr>
        <w:tab/>
        <w:t xml:space="preserve">: </w:t>
      </w:r>
    </w:p>
    <w:p w14:paraId="104742F4" w14:textId="65CEF9CC" w:rsidR="002A547C" w:rsidRDefault="002A547C" w:rsidP="002A547C">
      <w:pPr>
        <w:spacing w:line="240" w:lineRule="auto"/>
        <w:rPr>
          <w:rFonts w:cs="Times New Roman"/>
          <w:szCs w:val="24"/>
        </w:rPr>
      </w:pPr>
    </w:p>
    <w:p w14:paraId="18E0361A" w14:textId="77777777" w:rsidR="002A547C" w:rsidRDefault="002A547C" w:rsidP="002A547C">
      <w:pPr>
        <w:spacing w:line="240" w:lineRule="auto"/>
        <w:rPr>
          <w:rFonts w:cs="Times New Roman"/>
          <w:szCs w:val="24"/>
        </w:rPr>
      </w:pPr>
      <w:r>
        <w:rPr>
          <w:rFonts w:cs="Times New Roman"/>
          <w:szCs w:val="24"/>
        </w:rPr>
        <w:tab/>
      </w:r>
    </w:p>
    <w:p w14:paraId="6C884468" w14:textId="549C1FA7" w:rsidR="002A547C" w:rsidRDefault="002A547C" w:rsidP="002A547C">
      <w:pPr>
        <w:spacing w:line="240" w:lineRule="auto"/>
        <w:rPr>
          <w:rFonts w:cs="Times New Roman"/>
          <w:szCs w:val="24"/>
        </w:rPr>
      </w:pPr>
      <w:r>
        <w:rPr>
          <w:rFonts w:cs="Times New Roman"/>
          <w:szCs w:val="24"/>
        </w:rPr>
        <w:t>İletişim (e-posta)</w:t>
      </w:r>
      <w:r>
        <w:rPr>
          <w:rFonts w:cs="Times New Roman"/>
          <w:szCs w:val="24"/>
        </w:rPr>
        <w:tab/>
      </w:r>
      <w:r>
        <w:rPr>
          <w:rFonts w:cs="Times New Roman"/>
          <w:szCs w:val="24"/>
        </w:rPr>
        <w:tab/>
        <w:t xml:space="preserve">: </w:t>
      </w:r>
    </w:p>
    <w:p w14:paraId="42B53621" w14:textId="77777777" w:rsidR="002A547C" w:rsidRPr="00255B77" w:rsidRDefault="002A547C" w:rsidP="002A547C">
      <w:pPr>
        <w:spacing w:line="240" w:lineRule="auto"/>
        <w:rPr>
          <w:rFonts w:cs="Times New Roman"/>
          <w:szCs w:val="24"/>
          <w:lang w:val="en-US"/>
        </w:rPr>
      </w:pPr>
    </w:p>
    <w:p w14:paraId="79D6C7C4" w14:textId="5D7D7BBF" w:rsidR="00307394" w:rsidRDefault="00B30845" w:rsidP="00987EA7">
      <w:r>
        <w:t>Yayınları</w:t>
      </w:r>
      <w:r>
        <w:tab/>
      </w:r>
      <w:r>
        <w:tab/>
      </w:r>
      <w:r>
        <w:tab/>
        <w:t>:</w:t>
      </w:r>
    </w:p>
    <w:sectPr w:rsidR="00307394" w:rsidSect="002F74F7">
      <w:footerReference w:type="default" r:id="rId14"/>
      <w:pgSz w:w="11906" w:h="16838"/>
      <w:pgMar w:top="1701" w:right="1134" w:bottom="1701"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68DD45" w14:textId="77777777" w:rsidR="00E50B1A" w:rsidRDefault="00E50B1A" w:rsidP="00B50EF5">
      <w:pPr>
        <w:spacing w:line="240" w:lineRule="auto"/>
      </w:pPr>
      <w:r>
        <w:separator/>
      </w:r>
    </w:p>
  </w:endnote>
  <w:endnote w:type="continuationSeparator" w:id="0">
    <w:p w14:paraId="0BF1A921" w14:textId="77777777" w:rsidR="00E50B1A" w:rsidRDefault="00E50B1A" w:rsidP="00B50E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6224128"/>
      <w:docPartObj>
        <w:docPartGallery w:val="Page Numbers (Bottom of Page)"/>
        <w:docPartUnique/>
      </w:docPartObj>
    </w:sdtPr>
    <w:sdtEndPr/>
    <w:sdtContent>
      <w:p w14:paraId="67EA2AC7" w14:textId="6255A0D2" w:rsidR="002F74F7" w:rsidRDefault="002F74F7">
        <w:pPr>
          <w:pStyle w:val="AltBilgi"/>
          <w:jc w:val="center"/>
        </w:pPr>
        <w:r>
          <w:fldChar w:fldCharType="begin"/>
        </w:r>
        <w:r>
          <w:instrText>PAGE   \* MERGEFORMAT</w:instrText>
        </w:r>
        <w:r>
          <w:fldChar w:fldCharType="separate"/>
        </w:r>
        <w:r w:rsidR="004778B4">
          <w:rPr>
            <w:noProof/>
          </w:rPr>
          <w:t>xi</w:t>
        </w:r>
        <w:r>
          <w:fldChar w:fldCharType="end"/>
        </w:r>
      </w:p>
    </w:sdtContent>
  </w:sdt>
  <w:p w14:paraId="0FB10BA6" w14:textId="77777777" w:rsidR="002F74F7" w:rsidRDefault="002F74F7">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4342956"/>
      <w:docPartObj>
        <w:docPartGallery w:val="Page Numbers (Bottom of Page)"/>
        <w:docPartUnique/>
      </w:docPartObj>
    </w:sdtPr>
    <w:sdtEndPr>
      <w:rPr>
        <w:sz w:val="32"/>
      </w:rPr>
    </w:sdtEndPr>
    <w:sdtContent>
      <w:p w14:paraId="2EAC9D1D" w14:textId="77777777" w:rsidR="00D154D8" w:rsidRDefault="00D154D8" w:rsidP="003D0A11">
        <w:pPr>
          <w:jc w:val="center"/>
        </w:pPr>
      </w:p>
      <w:p w14:paraId="2F141F5A" w14:textId="7471BD12" w:rsidR="00D154D8" w:rsidRPr="00253F3B" w:rsidRDefault="00D154D8" w:rsidP="003D0A11">
        <w:pPr>
          <w:jc w:val="center"/>
          <w:rPr>
            <w:sz w:val="32"/>
          </w:rPr>
        </w:pPr>
        <w:r w:rsidRPr="00253F3B">
          <w:rPr>
            <w:szCs w:val="20"/>
          </w:rPr>
          <w:fldChar w:fldCharType="begin"/>
        </w:r>
        <w:r w:rsidRPr="00253F3B">
          <w:rPr>
            <w:szCs w:val="20"/>
          </w:rPr>
          <w:instrText>PAGE   \* MERGEFORMAT</w:instrText>
        </w:r>
        <w:r w:rsidRPr="00253F3B">
          <w:rPr>
            <w:szCs w:val="20"/>
          </w:rPr>
          <w:fldChar w:fldCharType="separate"/>
        </w:r>
        <w:r w:rsidR="004778B4">
          <w:rPr>
            <w:noProof/>
            <w:szCs w:val="20"/>
          </w:rPr>
          <w:t>9</w:t>
        </w:r>
        <w:r w:rsidRPr="00253F3B">
          <w:rPr>
            <w:szCs w:val="20"/>
          </w:rPr>
          <w:fldChar w:fldCharType="end"/>
        </w:r>
      </w:p>
    </w:sdtContent>
  </w:sdt>
  <w:p w14:paraId="320393EA" w14:textId="77777777" w:rsidR="00D154D8" w:rsidRDefault="00D154D8">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20FB00" w14:textId="77777777" w:rsidR="00E50B1A" w:rsidRDefault="00E50B1A" w:rsidP="00B50EF5">
      <w:pPr>
        <w:spacing w:line="240" w:lineRule="auto"/>
      </w:pPr>
      <w:r>
        <w:separator/>
      </w:r>
    </w:p>
  </w:footnote>
  <w:footnote w:type="continuationSeparator" w:id="0">
    <w:p w14:paraId="2BB0066A" w14:textId="77777777" w:rsidR="00E50B1A" w:rsidRDefault="00E50B1A" w:rsidP="00B50EF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7ED3"/>
    <w:multiLevelType w:val="hybridMultilevel"/>
    <w:tmpl w:val="8CE6F7EE"/>
    <w:lvl w:ilvl="0" w:tplc="B82E66E0">
      <w:start w:val="1"/>
      <w:numFmt w:val="decimal"/>
      <w:lvlText w:val="[%1] "/>
      <w:lvlJc w:val="left"/>
      <w:pPr>
        <w:ind w:left="644" w:hanging="360"/>
      </w:pPr>
      <w:rPr>
        <w:rFonts w:hint="default"/>
      </w:rPr>
    </w:lvl>
    <w:lvl w:ilvl="1" w:tplc="041F0019" w:tentative="1">
      <w:start w:val="1"/>
      <w:numFmt w:val="lowerLetter"/>
      <w:lvlText w:val="%2."/>
      <w:lvlJc w:val="left"/>
      <w:pPr>
        <w:ind w:left="1364" w:hanging="360"/>
      </w:pPr>
    </w:lvl>
    <w:lvl w:ilvl="2" w:tplc="041F001B" w:tentative="1">
      <w:start w:val="1"/>
      <w:numFmt w:val="lowerRoman"/>
      <w:lvlText w:val="%3."/>
      <w:lvlJc w:val="right"/>
      <w:pPr>
        <w:ind w:left="2084" w:hanging="180"/>
      </w:pPr>
    </w:lvl>
    <w:lvl w:ilvl="3" w:tplc="041F000F" w:tentative="1">
      <w:start w:val="1"/>
      <w:numFmt w:val="decimal"/>
      <w:lvlText w:val="%4."/>
      <w:lvlJc w:val="left"/>
      <w:pPr>
        <w:ind w:left="2804" w:hanging="360"/>
      </w:pPr>
    </w:lvl>
    <w:lvl w:ilvl="4" w:tplc="041F0019" w:tentative="1">
      <w:start w:val="1"/>
      <w:numFmt w:val="lowerLetter"/>
      <w:lvlText w:val="%5."/>
      <w:lvlJc w:val="left"/>
      <w:pPr>
        <w:ind w:left="3524" w:hanging="360"/>
      </w:pPr>
    </w:lvl>
    <w:lvl w:ilvl="5" w:tplc="041F001B" w:tentative="1">
      <w:start w:val="1"/>
      <w:numFmt w:val="lowerRoman"/>
      <w:lvlText w:val="%6."/>
      <w:lvlJc w:val="right"/>
      <w:pPr>
        <w:ind w:left="4244" w:hanging="180"/>
      </w:pPr>
    </w:lvl>
    <w:lvl w:ilvl="6" w:tplc="041F000F" w:tentative="1">
      <w:start w:val="1"/>
      <w:numFmt w:val="decimal"/>
      <w:lvlText w:val="%7."/>
      <w:lvlJc w:val="left"/>
      <w:pPr>
        <w:ind w:left="4964" w:hanging="360"/>
      </w:pPr>
    </w:lvl>
    <w:lvl w:ilvl="7" w:tplc="041F0019" w:tentative="1">
      <w:start w:val="1"/>
      <w:numFmt w:val="lowerLetter"/>
      <w:lvlText w:val="%8."/>
      <w:lvlJc w:val="left"/>
      <w:pPr>
        <w:ind w:left="5684" w:hanging="360"/>
      </w:pPr>
    </w:lvl>
    <w:lvl w:ilvl="8" w:tplc="041F001B" w:tentative="1">
      <w:start w:val="1"/>
      <w:numFmt w:val="lowerRoman"/>
      <w:lvlText w:val="%9."/>
      <w:lvlJc w:val="right"/>
      <w:pPr>
        <w:ind w:left="6404" w:hanging="180"/>
      </w:pPr>
    </w:lvl>
  </w:abstractNum>
  <w:abstractNum w:abstractNumId="1" w15:restartNumberingAfterBreak="0">
    <w:nsid w:val="04211744"/>
    <w:multiLevelType w:val="hybridMultilevel"/>
    <w:tmpl w:val="68946634"/>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B167BF7"/>
    <w:multiLevelType w:val="hybridMultilevel"/>
    <w:tmpl w:val="1FFC828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C5C4A28"/>
    <w:multiLevelType w:val="multilevel"/>
    <w:tmpl w:val="3A2E5BD4"/>
    <w:lvl w:ilvl="0">
      <w:start w:val="5"/>
      <w:numFmt w:val="decimal"/>
      <w:lvlText w:val="%1."/>
      <w:lvlJc w:val="left"/>
      <w:pPr>
        <w:ind w:left="360" w:hanging="360"/>
      </w:pPr>
      <w:rPr>
        <w:rFonts w:hint="default"/>
      </w:rPr>
    </w:lvl>
    <w:lvl w:ilvl="1">
      <w:start w:val="3"/>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4" w15:restartNumberingAfterBreak="0">
    <w:nsid w:val="12155BCB"/>
    <w:multiLevelType w:val="hybridMultilevel"/>
    <w:tmpl w:val="C940284A"/>
    <w:lvl w:ilvl="0" w:tplc="E8DE29B4">
      <w:start w:val="1"/>
      <w:numFmt w:val="decimal"/>
      <w:pStyle w:val="ekil4"/>
      <w:lvlText w:val="Şekil 4.%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47386F"/>
    <w:multiLevelType w:val="hybridMultilevel"/>
    <w:tmpl w:val="044AF19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A1A7ADD"/>
    <w:multiLevelType w:val="hybridMultilevel"/>
    <w:tmpl w:val="3632933E"/>
    <w:lvl w:ilvl="0" w:tplc="3ACAD1AC">
      <w:start w:val="1"/>
      <w:numFmt w:val="decimal"/>
      <w:pStyle w:val="ekil5"/>
      <w:lvlText w:val="Şekil 5.%1."/>
      <w:lvlJc w:val="left"/>
      <w:pPr>
        <w:ind w:left="720" w:hanging="360"/>
      </w:pPr>
      <w:rPr>
        <w:rFonts w:hint="default"/>
        <w:b/>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0BC1757"/>
    <w:multiLevelType w:val="hybridMultilevel"/>
    <w:tmpl w:val="2536E9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1462EB3"/>
    <w:multiLevelType w:val="hybridMultilevel"/>
    <w:tmpl w:val="249CBC10"/>
    <w:lvl w:ilvl="0" w:tplc="9926D7FA">
      <w:start w:val="1"/>
      <w:numFmt w:val="bullet"/>
      <w:lvlText w:val=""/>
      <w:lvlJc w:val="left"/>
      <w:pPr>
        <w:ind w:left="780" w:hanging="360"/>
      </w:pPr>
      <w:rPr>
        <w:rFonts w:ascii="Symbol" w:hAnsi="Symbol" w:hint="default"/>
      </w:rPr>
    </w:lvl>
    <w:lvl w:ilvl="1" w:tplc="041F0003" w:tentative="1">
      <w:start w:val="1"/>
      <w:numFmt w:val="bullet"/>
      <w:lvlText w:val="o"/>
      <w:lvlJc w:val="left"/>
      <w:pPr>
        <w:ind w:left="1500" w:hanging="360"/>
      </w:pPr>
      <w:rPr>
        <w:rFonts w:ascii="Courier New" w:hAnsi="Courier New" w:cs="Courier New" w:hint="default"/>
      </w:rPr>
    </w:lvl>
    <w:lvl w:ilvl="2" w:tplc="041F0005" w:tentative="1">
      <w:start w:val="1"/>
      <w:numFmt w:val="bullet"/>
      <w:lvlText w:val=""/>
      <w:lvlJc w:val="left"/>
      <w:pPr>
        <w:ind w:left="2220" w:hanging="360"/>
      </w:pPr>
      <w:rPr>
        <w:rFonts w:ascii="Wingdings" w:hAnsi="Wingdings" w:hint="default"/>
      </w:rPr>
    </w:lvl>
    <w:lvl w:ilvl="3" w:tplc="041F0001" w:tentative="1">
      <w:start w:val="1"/>
      <w:numFmt w:val="bullet"/>
      <w:lvlText w:val=""/>
      <w:lvlJc w:val="left"/>
      <w:pPr>
        <w:ind w:left="2940" w:hanging="360"/>
      </w:pPr>
      <w:rPr>
        <w:rFonts w:ascii="Symbol" w:hAnsi="Symbol" w:hint="default"/>
      </w:rPr>
    </w:lvl>
    <w:lvl w:ilvl="4" w:tplc="041F0003" w:tentative="1">
      <w:start w:val="1"/>
      <w:numFmt w:val="bullet"/>
      <w:lvlText w:val="o"/>
      <w:lvlJc w:val="left"/>
      <w:pPr>
        <w:ind w:left="3660" w:hanging="360"/>
      </w:pPr>
      <w:rPr>
        <w:rFonts w:ascii="Courier New" w:hAnsi="Courier New" w:cs="Courier New" w:hint="default"/>
      </w:rPr>
    </w:lvl>
    <w:lvl w:ilvl="5" w:tplc="041F0005" w:tentative="1">
      <w:start w:val="1"/>
      <w:numFmt w:val="bullet"/>
      <w:lvlText w:val=""/>
      <w:lvlJc w:val="left"/>
      <w:pPr>
        <w:ind w:left="4380" w:hanging="360"/>
      </w:pPr>
      <w:rPr>
        <w:rFonts w:ascii="Wingdings" w:hAnsi="Wingdings" w:hint="default"/>
      </w:rPr>
    </w:lvl>
    <w:lvl w:ilvl="6" w:tplc="041F0001" w:tentative="1">
      <w:start w:val="1"/>
      <w:numFmt w:val="bullet"/>
      <w:lvlText w:val=""/>
      <w:lvlJc w:val="left"/>
      <w:pPr>
        <w:ind w:left="5100" w:hanging="360"/>
      </w:pPr>
      <w:rPr>
        <w:rFonts w:ascii="Symbol" w:hAnsi="Symbol" w:hint="default"/>
      </w:rPr>
    </w:lvl>
    <w:lvl w:ilvl="7" w:tplc="041F0003" w:tentative="1">
      <w:start w:val="1"/>
      <w:numFmt w:val="bullet"/>
      <w:lvlText w:val="o"/>
      <w:lvlJc w:val="left"/>
      <w:pPr>
        <w:ind w:left="5820" w:hanging="360"/>
      </w:pPr>
      <w:rPr>
        <w:rFonts w:ascii="Courier New" w:hAnsi="Courier New" w:cs="Courier New" w:hint="default"/>
      </w:rPr>
    </w:lvl>
    <w:lvl w:ilvl="8" w:tplc="041F0005" w:tentative="1">
      <w:start w:val="1"/>
      <w:numFmt w:val="bullet"/>
      <w:lvlText w:val=""/>
      <w:lvlJc w:val="left"/>
      <w:pPr>
        <w:ind w:left="6540" w:hanging="360"/>
      </w:pPr>
      <w:rPr>
        <w:rFonts w:ascii="Wingdings" w:hAnsi="Wingdings" w:hint="default"/>
      </w:rPr>
    </w:lvl>
  </w:abstractNum>
  <w:abstractNum w:abstractNumId="9" w15:restartNumberingAfterBreak="0">
    <w:nsid w:val="23D426E0"/>
    <w:multiLevelType w:val="multilevel"/>
    <w:tmpl w:val="2A64868E"/>
    <w:lvl w:ilvl="0">
      <w:start w:val="1"/>
      <w:numFmt w:val="decimal"/>
      <w:lvlText w:val="%1."/>
      <w:lvlJc w:val="left"/>
      <w:pPr>
        <w:ind w:left="644" w:hanging="360"/>
      </w:pPr>
      <w:rPr>
        <w:rFonts w:hint="default"/>
        <w:b/>
      </w:rPr>
    </w:lvl>
    <w:lvl w:ilvl="1">
      <w:start w:val="2"/>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0" w15:restartNumberingAfterBreak="0">
    <w:nsid w:val="25724187"/>
    <w:multiLevelType w:val="hybridMultilevel"/>
    <w:tmpl w:val="19588414"/>
    <w:lvl w:ilvl="0" w:tplc="E992494C">
      <w:start w:val="1"/>
      <w:numFmt w:val="decimal"/>
      <w:lvlText w:val="Şekil 2.%1."/>
      <w:lvlJc w:val="left"/>
      <w:pPr>
        <w:ind w:left="72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273F5570"/>
    <w:multiLevelType w:val="hybridMultilevel"/>
    <w:tmpl w:val="702A5D2C"/>
    <w:lvl w:ilvl="0" w:tplc="39944138">
      <w:start w:val="1"/>
      <w:numFmt w:val="decimal"/>
      <w:lvlText w:val="Şekil 2.%1."/>
      <w:lvlJc w:val="left"/>
      <w:pPr>
        <w:ind w:left="720" w:hanging="360"/>
      </w:pPr>
      <w:rPr>
        <w:rFonts w:hint="default"/>
        <w:b/>
        <w:i w:val="0"/>
        <w:color w:val="auto"/>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C5F7E02"/>
    <w:multiLevelType w:val="hybridMultilevel"/>
    <w:tmpl w:val="C85027F8"/>
    <w:lvl w:ilvl="0" w:tplc="B0287D4C">
      <w:start w:val="1"/>
      <w:numFmt w:val="decimal"/>
      <w:pStyle w:val="zelge61"/>
      <w:lvlText w:val="Çizelge 6.%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30D9221D"/>
    <w:multiLevelType w:val="hybridMultilevel"/>
    <w:tmpl w:val="614AF3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46D7AB1"/>
    <w:multiLevelType w:val="hybridMultilevel"/>
    <w:tmpl w:val="4B3E08A2"/>
    <w:lvl w:ilvl="0" w:tplc="245AEDBE">
      <w:start w:val="1"/>
      <w:numFmt w:val="decimal"/>
      <w:lvlText w:val="%1."/>
      <w:lvlJc w:val="left"/>
      <w:pPr>
        <w:ind w:left="720" w:hanging="360"/>
      </w:pPr>
      <w:rPr>
        <w:rFonts w:ascii="Times New Roman" w:hAnsi="Times New Roman" w:hint="default"/>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43A855A5"/>
    <w:multiLevelType w:val="hybridMultilevel"/>
    <w:tmpl w:val="A38844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5800EA4"/>
    <w:multiLevelType w:val="hybridMultilevel"/>
    <w:tmpl w:val="95DE132A"/>
    <w:lvl w:ilvl="0" w:tplc="27601BC4">
      <w:start w:val="1"/>
      <w:numFmt w:val="decimal"/>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4D98744A"/>
    <w:multiLevelType w:val="hybridMultilevel"/>
    <w:tmpl w:val="8F7AAF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51BF604A"/>
    <w:multiLevelType w:val="hybridMultilevel"/>
    <w:tmpl w:val="ECB2FC52"/>
    <w:lvl w:ilvl="0" w:tplc="5C349DEC">
      <w:start w:val="1"/>
      <w:numFmt w:val="decimal"/>
      <w:lvlText w:val="%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4191656"/>
    <w:multiLevelType w:val="hybridMultilevel"/>
    <w:tmpl w:val="4A086A76"/>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20" w15:restartNumberingAfterBreak="0">
    <w:nsid w:val="545C0CFC"/>
    <w:multiLevelType w:val="hybridMultilevel"/>
    <w:tmpl w:val="B99E9A44"/>
    <w:lvl w:ilvl="0" w:tplc="07B4D660">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A106EF6"/>
    <w:multiLevelType w:val="hybridMultilevel"/>
    <w:tmpl w:val="2C62FF44"/>
    <w:lvl w:ilvl="0" w:tplc="F0EAF4C4">
      <w:start w:val="1"/>
      <w:numFmt w:val="decimal"/>
      <w:pStyle w:val="ekil6"/>
      <w:lvlText w:val="Şekil 6.%1."/>
      <w:lvlJc w:val="left"/>
      <w:pPr>
        <w:ind w:left="1068" w:hanging="360"/>
      </w:pPr>
      <w:rPr>
        <w:rFonts w:ascii="Times New Roman" w:hAnsi="Times New Roman" w:hint="default"/>
        <w:b/>
        <w:i w:val="0"/>
        <w:sz w:val="24"/>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2" w15:restartNumberingAfterBreak="0">
    <w:nsid w:val="5CC83705"/>
    <w:multiLevelType w:val="hybridMultilevel"/>
    <w:tmpl w:val="9BC4347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5CC9553D"/>
    <w:multiLevelType w:val="hybridMultilevel"/>
    <w:tmpl w:val="0EDC5B9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5ED844FB"/>
    <w:multiLevelType w:val="hybridMultilevel"/>
    <w:tmpl w:val="B372C102"/>
    <w:lvl w:ilvl="0" w:tplc="F0E89E0C">
      <w:start w:val="1"/>
      <w:numFmt w:val="decimal"/>
      <w:lvlText w:val="Çizelge 2.%1."/>
      <w:lvlJc w:val="left"/>
      <w:pPr>
        <w:ind w:left="36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ABE4AB5"/>
    <w:multiLevelType w:val="hybridMultilevel"/>
    <w:tmpl w:val="EDB02C2E"/>
    <w:lvl w:ilvl="0" w:tplc="3F7CDAA2">
      <w:start w:val="1"/>
      <w:numFmt w:val="decimal"/>
      <w:pStyle w:val="izelge5"/>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6ADC3731"/>
    <w:multiLevelType w:val="hybridMultilevel"/>
    <w:tmpl w:val="185286F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76BC5918"/>
    <w:multiLevelType w:val="hybridMultilevel"/>
    <w:tmpl w:val="F9C0F44E"/>
    <w:lvl w:ilvl="0" w:tplc="041F000B">
      <w:start w:val="1"/>
      <w:numFmt w:val="bullet"/>
      <w:lvlText w:val=""/>
      <w:lvlJc w:val="left"/>
      <w:pPr>
        <w:ind w:left="644" w:hanging="360"/>
      </w:pPr>
      <w:rPr>
        <w:rFonts w:ascii="Wingdings" w:hAnsi="Wingdings" w:hint="default"/>
        <w:color w:val="auto"/>
        <w:sz w:val="24"/>
        <w:szCs w:val="24"/>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8B62282"/>
    <w:multiLevelType w:val="hybridMultilevel"/>
    <w:tmpl w:val="3BBE681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90A425A"/>
    <w:multiLevelType w:val="hybridMultilevel"/>
    <w:tmpl w:val="FCCCE848"/>
    <w:lvl w:ilvl="0" w:tplc="94DC308C">
      <w:start w:val="1"/>
      <w:numFmt w:val="decimal"/>
      <w:pStyle w:val="izelge4"/>
      <w:suff w:val="nothing"/>
      <w:lvlText w:val="Çizelge 4.%1."/>
      <w:lvlJc w:val="left"/>
      <w:pPr>
        <w:ind w:left="0" w:firstLine="0"/>
      </w:pPr>
      <w:rPr>
        <w:rFonts w:ascii="Times New Roman" w:hAnsi="Times New Roman" w:cs="Times New Roman" w:hint="default"/>
        <w:b/>
        <w:sz w:val="24"/>
        <w:szCs w:val="24"/>
      </w:rPr>
    </w:lvl>
    <w:lvl w:ilvl="1" w:tplc="041F0019" w:tentative="1">
      <w:start w:val="1"/>
      <w:numFmt w:val="lowerLetter"/>
      <w:lvlText w:val="%2."/>
      <w:lvlJc w:val="left"/>
      <w:pPr>
        <w:ind w:left="1445" w:hanging="360"/>
      </w:pPr>
    </w:lvl>
    <w:lvl w:ilvl="2" w:tplc="041F001B" w:tentative="1">
      <w:start w:val="1"/>
      <w:numFmt w:val="lowerRoman"/>
      <w:lvlText w:val="%3."/>
      <w:lvlJc w:val="right"/>
      <w:pPr>
        <w:ind w:left="2165" w:hanging="180"/>
      </w:pPr>
    </w:lvl>
    <w:lvl w:ilvl="3" w:tplc="041F000F" w:tentative="1">
      <w:start w:val="1"/>
      <w:numFmt w:val="decimal"/>
      <w:lvlText w:val="%4."/>
      <w:lvlJc w:val="left"/>
      <w:pPr>
        <w:ind w:left="2885" w:hanging="360"/>
      </w:pPr>
    </w:lvl>
    <w:lvl w:ilvl="4" w:tplc="041F0019" w:tentative="1">
      <w:start w:val="1"/>
      <w:numFmt w:val="lowerLetter"/>
      <w:lvlText w:val="%5."/>
      <w:lvlJc w:val="left"/>
      <w:pPr>
        <w:ind w:left="3605" w:hanging="360"/>
      </w:pPr>
    </w:lvl>
    <w:lvl w:ilvl="5" w:tplc="041F001B" w:tentative="1">
      <w:start w:val="1"/>
      <w:numFmt w:val="lowerRoman"/>
      <w:lvlText w:val="%6."/>
      <w:lvlJc w:val="right"/>
      <w:pPr>
        <w:ind w:left="4325" w:hanging="180"/>
      </w:pPr>
    </w:lvl>
    <w:lvl w:ilvl="6" w:tplc="041F000F" w:tentative="1">
      <w:start w:val="1"/>
      <w:numFmt w:val="decimal"/>
      <w:lvlText w:val="%7."/>
      <w:lvlJc w:val="left"/>
      <w:pPr>
        <w:ind w:left="5045" w:hanging="360"/>
      </w:pPr>
    </w:lvl>
    <w:lvl w:ilvl="7" w:tplc="041F0019" w:tentative="1">
      <w:start w:val="1"/>
      <w:numFmt w:val="lowerLetter"/>
      <w:lvlText w:val="%8."/>
      <w:lvlJc w:val="left"/>
      <w:pPr>
        <w:ind w:left="5765" w:hanging="360"/>
      </w:pPr>
    </w:lvl>
    <w:lvl w:ilvl="8" w:tplc="041F001B" w:tentative="1">
      <w:start w:val="1"/>
      <w:numFmt w:val="lowerRoman"/>
      <w:lvlText w:val="%9."/>
      <w:lvlJc w:val="right"/>
      <w:pPr>
        <w:ind w:left="6485" w:hanging="180"/>
      </w:pPr>
    </w:lvl>
  </w:abstractNum>
  <w:abstractNum w:abstractNumId="30" w15:restartNumberingAfterBreak="0">
    <w:nsid w:val="7BAB222C"/>
    <w:multiLevelType w:val="hybridMultilevel"/>
    <w:tmpl w:val="24A680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FCA4735"/>
    <w:multiLevelType w:val="hybridMultilevel"/>
    <w:tmpl w:val="3DC2A3EE"/>
    <w:lvl w:ilvl="0" w:tplc="6150BFDC">
      <w:start w:val="1"/>
      <w:numFmt w:val="decimal"/>
      <w:lvlText w:val="[%1] "/>
      <w:lvlJc w:val="left"/>
      <w:pPr>
        <w:ind w:left="502"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7FE71A24"/>
    <w:multiLevelType w:val="hybridMultilevel"/>
    <w:tmpl w:val="3D14B866"/>
    <w:lvl w:ilvl="0" w:tplc="041F0001">
      <w:start w:val="1"/>
      <w:numFmt w:val="bullet"/>
      <w:lvlText w:val=""/>
      <w:lvlJc w:val="left"/>
      <w:pPr>
        <w:ind w:left="644" w:hanging="360"/>
      </w:pPr>
      <w:rPr>
        <w:rFonts w:ascii="Symbol" w:hAnsi="Symbol" w:hint="default"/>
      </w:rPr>
    </w:lvl>
    <w:lvl w:ilvl="1" w:tplc="041F0003" w:tentative="1">
      <w:start w:val="1"/>
      <w:numFmt w:val="bullet"/>
      <w:lvlText w:val="o"/>
      <w:lvlJc w:val="left"/>
      <w:pPr>
        <w:ind w:left="1364" w:hanging="360"/>
      </w:pPr>
      <w:rPr>
        <w:rFonts w:ascii="Courier New" w:hAnsi="Courier New" w:cs="Courier New" w:hint="default"/>
      </w:rPr>
    </w:lvl>
    <w:lvl w:ilvl="2" w:tplc="041F0005" w:tentative="1">
      <w:start w:val="1"/>
      <w:numFmt w:val="bullet"/>
      <w:lvlText w:val=""/>
      <w:lvlJc w:val="left"/>
      <w:pPr>
        <w:ind w:left="2084" w:hanging="360"/>
      </w:pPr>
      <w:rPr>
        <w:rFonts w:ascii="Wingdings" w:hAnsi="Wingdings" w:hint="default"/>
      </w:rPr>
    </w:lvl>
    <w:lvl w:ilvl="3" w:tplc="041F0001" w:tentative="1">
      <w:start w:val="1"/>
      <w:numFmt w:val="bullet"/>
      <w:lvlText w:val=""/>
      <w:lvlJc w:val="left"/>
      <w:pPr>
        <w:ind w:left="2804" w:hanging="360"/>
      </w:pPr>
      <w:rPr>
        <w:rFonts w:ascii="Symbol" w:hAnsi="Symbol" w:hint="default"/>
      </w:rPr>
    </w:lvl>
    <w:lvl w:ilvl="4" w:tplc="041F0003" w:tentative="1">
      <w:start w:val="1"/>
      <w:numFmt w:val="bullet"/>
      <w:lvlText w:val="o"/>
      <w:lvlJc w:val="left"/>
      <w:pPr>
        <w:ind w:left="3524" w:hanging="360"/>
      </w:pPr>
      <w:rPr>
        <w:rFonts w:ascii="Courier New" w:hAnsi="Courier New" w:cs="Courier New" w:hint="default"/>
      </w:rPr>
    </w:lvl>
    <w:lvl w:ilvl="5" w:tplc="041F0005" w:tentative="1">
      <w:start w:val="1"/>
      <w:numFmt w:val="bullet"/>
      <w:lvlText w:val=""/>
      <w:lvlJc w:val="left"/>
      <w:pPr>
        <w:ind w:left="4244" w:hanging="360"/>
      </w:pPr>
      <w:rPr>
        <w:rFonts w:ascii="Wingdings" w:hAnsi="Wingdings" w:hint="default"/>
      </w:rPr>
    </w:lvl>
    <w:lvl w:ilvl="6" w:tplc="041F0001" w:tentative="1">
      <w:start w:val="1"/>
      <w:numFmt w:val="bullet"/>
      <w:lvlText w:val=""/>
      <w:lvlJc w:val="left"/>
      <w:pPr>
        <w:ind w:left="4964" w:hanging="360"/>
      </w:pPr>
      <w:rPr>
        <w:rFonts w:ascii="Symbol" w:hAnsi="Symbol" w:hint="default"/>
      </w:rPr>
    </w:lvl>
    <w:lvl w:ilvl="7" w:tplc="041F0003" w:tentative="1">
      <w:start w:val="1"/>
      <w:numFmt w:val="bullet"/>
      <w:lvlText w:val="o"/>
      <w:lvlJc w:val="left"/>
      <w:pPr>
        <w:ind w:left="5684" w:hanging="360"/>
      </w:pPr>
      <w:rPr>
        <w:rFonts w:ascii="Courier New" w:hAnsi="Courier New" w:cs="Courier New" w:hint="default"/>
      </w:rPr>
    </w:lvl>
    <w:lvl w:ilvl="8" w:tplc="041F0005" w:tentative="1">
      <w:start w:val="1"/>
      <w:numFmt w:val="bullet"/>
      <w:lvlText w:val=""/>
      <w:lvlJc w:val="left"/>
      <w:pPr>
        <w:ind w:left="6404" w:hanging="360"/>
      </w:pPr>
      <w:rPr>
        <w:rFonts w:ascii="Wingdings" w:hAnsi="Wingdings" w:hint="default"/>
      </w:rPr>
    </w:lvl>
  </w:abstractNum>
  <w:num w:numId="1">
    <w:abstractNumId w:val="0"/>
  </w:num>
  <w:num w:numId="2">
    <w:abstractNumId w:val="31"/>
  </w:num>
  <w:num w:numId="3">
    <w:abstractNumId w:val="11"/>
  </w:num>
  <w:num w:numId="4">
    <w:abstractNumId w:val="11"/>
    <w:lvlOverride w:ilvl="0">
      <w:startOverride w:val="1"/>
    </w:lvlOverride>
  </w:num>
  <w:num w:numId="5">
    <w:abstractNumId w:val="32"/>
  </w:num>
  <w:num w:numId="6">
    <w:abstractNumId w:val="19"/>
  </w:num>
  <w:num w:numId="7">
    <w:abstractNumId w:val="15"/>
  </w:num>
  <w:num w:numId="8">
    <w:abstractNumId w:val="7"/>
  </w:num>
  <w:num w:numId="9">
    <w:abstractNumId w:val="11"/>
    <w:lvlOverride w:ilvl="0">
      <w:startOverride w:val="1"/>
    </w:lvlOverride>
  </w:num>
  <w:num w:numId="10">
    <w:abstractNumId w:val="14"/>
  </w:num>
  <w:num w:numId="11">
    <w:abstractNumId w:val="10"/>
  </w:num>
  <w:num w:numId="12">
    <w:abstractNumId w:val="9"/>
  </w:num>
  <w:num w:numId="13">
    <w:abstractNumId w:val="20"/>
  </w:num>
  <w:num w:numId="14">
    <w:abstractNumId w:val="1"/>
  </w:num>
  <w:num w:numId="15">
    <w:abstractNumId w:val="18"/>
  </w:num>
  <w:num w:numId="16">
    <w:abstractNumId w:val="6"/>
  </w:num>
  <w:num w:numId="17">
    <w:abstractNumId w:val="24"/>
  </w:num>
  <w:num w:numId="18">
    <w:abstractNumId w:val="3"/>
  </w:num>
  <w:num w:numId="19">
    <w:abstractNumId w:val="16"/>
  </w:num>
  <w:num w:numId="20">
    <w:abstractNumId w:val="25"/>
  </w:num>
  <w:num w:numId="21">
    <w:abstractNumId w:val="21"/>
  </w:num>
  <w:num w:numId="22">
    <w:abstractNumId w:val="12"/>
  </w:num>
  <w:num w:numId="23">
    <w:abstractNumId w:val="28"/>
  </w:num>
  <w:num w:numId="24">
    <w:abstractNumId w:val="17"/>
  </w:num>
  <w:num w:numId="25">
    <w:abstractNumId w:val="6"/>
    <w:lvlOverride w:ilvl="0">
      <w:startOverride w:val="1"/>
    </w:lvlOverride>
  </w:num>
  <w:num w:numId="26">
    <w:abstractNumId w:val="27"/>
  </w:num>
  <w:num w:numId="27">
    <w:abstractNumId w:val="29"/>
  </w:num>
  <w:num w:numId="28">
    <w:abstractNumId w:val="4"/>
  </w:num>
  <w:num w:numId="29">
    <w:abstractNumId w:val="23"/>
  </w:num>
  <w:num w:numId="30">
    <w:abstractNumId w:val="13"/>
  </w:num>
  <w:num w:numId="31">
    <w:abstractNumId w:val="22"/>
  </w:num>
  <w:num w:numId="32">
    <w:abstractNumId w:val="30"/>
  </w:num>
  <w:num w:numId="33">
    <w:abstractNumId w:val="5"/>
  </w:num>
  <w:num w:numId="34">
    <w:abstractNumId w:val="8"/>
  </w:num>
  <w:num w:numId="35">
    <w:abstractNumId w:val="2"/>
  </w:num>
  <w:num w:numId="3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cumentProtection w:edit="trackedChanges" w:enforcement="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349"/>
    <w:rsid w:val="000000E6"/>
    <w:rsid w:val="00001522"/>
    <w:rsid w:val="00001552"/>
    <w:rsid w:val="00002114"/>
    <w:rsid w:val="00002A2A"/>
    <w:rsid w:val="000031F7"/>
    <w:rsid w:val="00003262"/>
    <w:rsid w:val="00003570"/>
    <w:rsid w:val="0000377B"/>
    <w:rsid w:val="00004946"/>
    <w:rsid w:val="00004A7F"/>
    <w:rsid w:val="000054BF"/>
    <w:rsid w:val="00006A16"/>
    <w:rsid w:val="00006BB7"/>
    <w:rsid w:val="00006CA2"/>
    <w:rsid w:val="0000754A"/>
    <w:rsid w:val="00010B69"/>
    <w:rsid w:val="00010EF3"/>
    <w:rsid w:val="00013567"/>
    <w:rsid w:val="000137C3"/>
    <w:rsid w:val="0001402F"/>
    <w:rsid w:val="0001505A"/>
    <w:rsid w:val="00015075"/>
    <w:rsid w:val="00015616"/>
    <w:rsid w:val="00015E5C"/>
    <w:rsid w:val="000164BB"/>
    <w:rsid w:val="00016FDA"/>
    <w:rsid w:val="000177E1"/>
    <w:rsid w:val="00017FD7"/>
    <w:rsid w:val="00020826"/>
    <w:rsid w:val="00020D56"/>
    <w:rsid w:val="000219D0"/>
    <w:rsid w:val="00021AEC"/>
    <w:rsid w:val="0002221E"/>
    <w:rsid w:val="000222C1"/>
    <w:rsid w:val="00022B58"/>
    <w:rsid w:val="000249D6"/>
    <w:rsid w:val="000253F2"/>
    <w:rsid w:val="00025EDB"/>
    <w:rsid w:val="000269F1"/>
    <w:rsid w:val="0002729F"/>
    <w:rsid w:val="00027775"/>
    <w:rsid w:val="00030AC7"/>
    <w:rsid w:val="00031266"/>
    <w:rsid w:val="00031D36"/>
    <w:rsid w:val="0003297A"/>
    <w:rsid w:val="00032DA2"/>
    <w:rsid w:val="000340F1"/>
    <w:rsid w:val="00034129"/>
    <w:rsid w:val="000341EF"/>
    <w:rsid w:val="00036062"/>
    <w:rsid w:val="000364C7"/>
    <w:rsid w:val="00036632"/>
    <w:rsid w:val="000366E6"/>
    <w:rsid w:val="000367FE"/>
    <w:rsid w:val="00037DCD"/>
    <w:rsid w:val="00040BAF"/>
    <w:rsid w:val="00041468"/>
    <w:rsid w:val="00041AA7"/>
    <w:rsid w:val="00041E79"/>
    <w:rsid w:val="000428FF"/>
    <w:rsid w:val="00042A95"/>
    <w:rsid w:val="00044171"/>
    <w:rsid w:val="000442B6"/>
    <w:rsid w:val="000461CE"/>
    <w:rsid w:val="00046595"/>
    <w:rsid w:val="00047715"/>
    <w:rsid w:val="000478F0"/>
    <w:rsid w:val="00047A80"/>
    <w:rsid w:val="00050303"/>
    <w:rsid w:val="00051FF1"/>
    <w:rsid w:val="000520B1"/>
    <w:rsid w:val="00052E42"/>
    <w:rsid w:val="00053002"/>
    <w:rsid w:val="00054121"/>
    <w:rsid w:val="00054558"/>
    <w:rsid w:val="000548D2"/>
    <w:rsid w:val="00054C27"/>
    <w:rsid w:val="000553EE"/>
    <w:rsid w:val="00055AA7"/>
    <w:rsid w:val="00055C2F"/>
    <w:rsid w:val="00056A0F"/>
    <w:rsid w:val="00056F81"/>
    <w:rsid w:val="00057526"/>
    <w:rsid w:val="000579B5"/>
    <w:rsid w:val="00057AB0"/>
    <w:rsid w:val="0006003B"/>
    <w:rsid w:val="000610D6"/>
    <w:rsid w:val="000613D1"/>
    <w:rsid w:val="00061B47"/>
    <w:rsid w:val="00061CDB"/>
    <w:rsid w:val="00062157"/>
    <w:rsid w:val="000622C9"/>
    <w:rsid w:val="000628B1"/>
    <w:rsid w:val="00062F93"/>
    <w:rsid w:val="000630FE"/>
    <w:rsid w:val="000632D7"/>
    <w:rsid w:val="000634AB"/>
    <w:rsid w:val="000643B8"/>
    <w:rsid w:val="00065130"/>
    <w:rsid w:val="00065E1D"/>
    <w:rsid w:val="00065E3F"/>
    <w:rsid w:val="00066F4C"/>
    <w:rsid w:val="00067448"/>
    <w:rsid w:val="00067518"/>
    <w:rsid w:val="00072407"/>
    <w:rsid w:val="000738D9"/>
    <w:rsid w:val="00074772"/>
    <w:rsid w:val="00074F2E"/>
    <w:rsid w:val="000762F3"/>
    <w:rsid w:val="00076332"/>
    <w:rsid w:val="00076F8A"/>
    <w:rsid w:val="00077146"/>
    <w:rsid w:val="00081657"/>
    <w:rsid w:val="00081AF1"/>
    <w:rsid w:val="000825D3"/>
    <w:rsid w:val="00082A33"/>
    <w:rsid w:val="00082E36"/>
    <w:rsid w:val="000832B3"/>
    <w:rsid w:val="000835AD"/>
    <w:rsid w:val="00084C92"/>
    <w:rsid w:val="000855E4"/>
    <w:rsid w:val="00087667"/>
    <w:rsid w:val="000901FD"/>
    <w:rsid w:val="00091392"/>
    <w:rsid w:val="000913A0"/>
    <w:rsid w:val="00091833"/>
    <w:rsid w:val="000927B5"/>
    <w:rsid w:val="00092C6C"/>
    <w:rsid w:val="0009366D"/>
    <w:rsid w:val="000939FA"/>
    <w:rsid w:val="00093BCC"/>
    <w:rsid w:val="00093D8F"/>
    <w:rsid w:val="000950A2"/>
    <w:rsid w:val="00096786"/>
    <w:rsid w:val="00097882"/>
    <w:rsid w:val="000A0C0B"/>
    <w:rsid w:val="000A0E3E"/>
    <w:rsid w:val="000A1A33"/>
    <w:rsid w:val="000A1EE5"/>
    <w:rsid w:val="000A2A06"/>
    <w:rsid w:val="000A2B2B"/>
    <w:rsid w:val="000A4C7E"/>
    <w:rsid w:val="000A5001"/>
    <w:rsid w:val="000A5565"/>
    <w:rsid w:val="000A590A"/>
    <w:rsid w:val="000A5A3C"/>
    <w:rsid w:val="000A601C"/>
    <w:rsid w:val="000A66BA"/>
    <w:rsid w:val="000A6730"/>
    <w:rsid w:val="000A7258"/>
    <w:rsid w:val="000A7E08"/>
    <w:rsid w:val="000B131D"/>
    <w:rsid w:val="000B1EB8"/>
    <w:rsid w:val="000B209C"/>
    <w:rsid w:val="000B2749"/>
    <w:rsid w:val="000B2B1A"/>
    <w:rsid w:val="000B2C83"/>
    <w:rsid w:val="000B2DCE"/>
    <w:rsid w:val="000B348B"/>
    <w:rsid w:val="000B34BB"/>
    <w:rsid w:val="000B3ACD"/>
    <w:rsid w:val="000B3C05"/>
    <w:rsid w:val="000B47AE"/>
    <w:rsid w:val="000B57C7"/>
    <w:rsid w:val="000B5AF7"/>
    <w:rsid w:val="000B6F55"/>
    <w:rsid w:val="000B70FE"/>
    <w:rsid w:val="000B7BE7"/>
    <w:rsid w:val="000C1046"/>
    <w:rsid w:val="000C1CFC"/>
    <w:rsid w:val="000C2642"/>
    <w:rsid w:val="000C2EFB"/>
    <w:rsid w:val="000C3E57"/>
    <w:rsid w:val="000C49B4"/>
    <w:rsid w:val="000C4C7B"/>
    <w:rsid w:val="000C55D7"/>
    <w:rsid w:val="000C5C96"/>
    <w:rsid w:val="000C63D4"/>
    <w:rsid w:val="000C72D7"/>
    <w:rsid w:val="000C7A0C"/>
    <w:rsid w:val="000D06D8"/>
    <w:rsid w:val="000D0E46"/>
    <w:rsid w:val="000D1AA9"/>
    <w:rsid w:val="000D1EA3"/>
    <w:rsid w:val="000D2FE1"/>
    <w:rsid w:val="000D327A"/>
    <w:rsid w:val="000D405D"/>
    <w:rsid w:val="000D44B8"/>
    <w:rsid w:val="000D4790"/>
    <w:rsid w:val="000D5673"/>
    <w:rsid w:val="000D637C"/>
    <w:rsid w:val="000D6EEB"/>
    <w:rsid w:val="000D6FF4"/>
    <w:rsid w:val="000D7E4F"/>
    <w:rsid w:val="000E052C"/>
    <w:rsid w:val="000E1341"/>
    <w:rsid w:val="000E1AFC"/>
    <w:rsid w:val="000E2073"/>
    <w:rsid w:val="000E2780"/>
    <w:rsid w:val="000E2F7B"/>
    <w:rsid w:val="000E3618"/>
    <w:rsid w:val="000E498F"/>
    <w:rsid w:val="000E4C5F"/>
    <w:rsid w:val="000E6C41"/>
    <w:rsid w:val="000E6F69"/>
    <w:rsid w:val="000F0454"/>
    <w:rsid w:val="000F05A1"/>
    <w:rsid w:val="000F159E"/>
    <w:rsid w:val="000F2545"/>
    <w:rsid w:val="000F2CC0"/>
    <w:rsid w:val="000F33F9"/>
    <w:rsid w:val="000F4678"/>
    <w:rsid w:val="000F6F08"/>
    <w:rsid w:val="000F6FF9"/>
    <w:rsid w:val="000F7087"/>
    <w:rsid w:val="000F743F"/>
    <w:rsid w:val="000F7D73"/>
    <w:rsid w:val="0010004C"/>
    <w:rsid w:val="001002A3"/>
    <w:rsid w:val="001005C5"/>
    <w:rsid w:val="00100F95"/>
    <w:rsid w:val="001016AD"/>
    <w:rsid w:val="001017A0"/>
    <w:rsid w:val="0010212F"/>
    <w:rsid w:val="00103287"/>
    <w:rsid w:val="001034E5"/>
    <w:rsid w:val="0010476C"/>
    <w:rsid w:val="00104C5D"/>
    <w:rsid w:val="00104F3F"/>
    <w:rsid w:val="00105729"/>
    <w:rsid w:val="00105DA5"/>
    <w:rsid w:val="00105F06"/>
    <w:rsid w:val="001065FD"/>
    <w:rsid w:val="00106923"/>
    <w:rsid w:val="00107356"/>
    <w:rsid w:val="00110D8C"/>
    <w:rsid w:val="0011134E"/>
    <w:rsid w:val="001117FF"/>
    <w:rsid w:val="00111B97"/>
    <w:rsid w:val="00111C32"/>
    <w:rsid w:val="00111CC6"/>
    <w:rsid w:val="00112BF4"/>
    <w:rsid w:val="00112CE5"/>
    <w:rsid w:val="00113216"/>
    <w:rsid w:val="001133EA"/>
    <w:rsid w:val="001135D8"/>
    <w:rsid w:val="00113C70"/>
    <w:rsid w:val="00114980"/>
    <w:rsid w:val="0011661E"/>
    <w:rsid w:val="001170C9"/>
    <w:rsid w:val="0012045A"/>
    <w:rsid w:val="00120F3E"/>
    <w:rsid w:val="0012133E"/>
    <w:rsid w:val="0012197D"/>
    <w:rsid w:val="0012266C"/>
    <w:rsid w:val="00122704"/>
    <w:rsid w:val="00122A97"/>
    <w:rsid w:val="00123E08"/>
    <w:rsid w:val="001242FB"/>
    <w:rsid w:val="00125B0F"/>
    <w:rsid w:val="00125E9F"/>
    <w:rsid w:val="0012658B"/>
    <w:rsid w:val="00126C5F"/>
    <w:rsid w:val="00126CCF"/>
    <w:rsid w:val="00127232"/>
    <w:rsid w:val="00127943"/>
    <w:rsid w:val="001305D2"/>
    <w:rsid w:val="00131D03"/>
    <w:rsid w:val="00131EDA"/>
    <w:rsid w:val="001324A5"/>
    <w:rsid w:val="00132788"/>
    <w:rsid w:val="00133B86"/>
    <w:rsid w:val="00134296"/>
    <w:rsid w:val="001348D1"/>
    <w:rsid w:val="00134993"/>
    <w:rsid w:val="00134C75"/>
    <w:rsid w:val="00134C7D"/>
    <w:rsid w:val="001356C9"/>
    <w:rsid w:val="00140B5A"/>
    <w:rsid w:val="00141F18"/>
    <w:rsid w:val="001424A2"/>
    <w:rsid w:val="00142CF8"/>
    <w:rsid w:val="0014315A"/>
    <w:rsid w:val="0014433D"/>
    <w:rsid w:val="00144386"/>
    <w:rsid w:val="00145DE0"/>
    <w:rsid w:val="00145EBA"/>
    <w:rsid w:val="00146100"/>
    <w:rsid w:val="00146E73"/>
    <w:rsid w:val="00147C65"/>
    <w:rsid w:val="00150F8E"/>
    <w:rsid w:val="0015137A"/>
    <w:rsid w:val="00152429"/>
    <w:rsid w:val="001532F1"/>
    <w:rsid w:val="001547F4"/>
    <w:rsid w:val="00155AC4"/>
    <w:rsid w:val="00156511"/>
    <w:rsid w:val="00157253"/>
    <w:rsid w:val="00157550"/>
    <w:rsid w:val="00157816"/>
    <w:rsid w:val="00157DBF"/>
    <w:rsid w:val="00161C37"/>
    <w:rsid w:val="00161F37"/>
    <w:rsid w:val="00162271"/>
    <w:rsid w:val="00162AC2"/>
    <w:rsid w:val="0016362F"/>
    <w:rsid w:val="00164087"/>
    <w:rsid w:val="00164C58"/>
    <w:rsid w:val="001653C5"/>
    <w:rsid w:val="0016566D"/>
    <w:rsid w:val="001656D1"/>
    <w:rsid w:val="00165E6C"/>
    <w:rsid w:val="001670F2"/>
    <w:rsid w:val="001674BC"/>
    <w:rsid w:val="00167B30"/>
    <w:rsid w:val="0017017E"/>
    <w:rsid w:val="00170542"/>
    <w:rsid w:val="00170D34"/>
    <w:rsid w:val="00171172"/>
    <w:rsid w:val="00172D16"/>
    <w:rsid w:val="00172D76"/>
    <w:rsid w:val="00173A9D"/>
    <w:rsid w:val="00174E37"/>
    <w:rsid w:val="0017546C"/>
    <w:rsid w:val="0017568A"/>
    <w:rsid w:val="001759D0"/>
    <w:rsid w:val="00176524"/>
    <w:rsid w:val="00177BB3"/>
    <w:rsid w:val="00177ECF"/>
    <w:rsid w:val="00180FFD"/>
    <w:rsid w:val="00181042"/>
    <w:rsid w:val="00181458"/>
    <w:rsid w:val="00181C20"/>
    <w:rsid w:val="0018208C"/>
    <w:rsid w:val="00182C22"/>
    <w:rsid w:val="0018487C"/>
    <w:rsid w:val="00185997"/>
    <w:rsid w:val="00186C68"/>
    <w:rsid w:val="001871F7"/>
    <w:rsid w:val="00187795"/>
    <w:rsid w:val="001877D2"/>
    <w:rsid w:val="00187F4F"/>
    <w:rsid w:val="00190C19"/>
    <w:rsid w:val="00190D38"/>
    <w:rsid w:val="00191F69"/>
    <w:rsid w:val="00192BE7"/>
    <w:rsid w:val="00193035"/>
    <w:rsid w:val="001940BF"/>
    <w:rsid w:val="00195016"/>
    <w:rsid w:val="00195419"/>
    <w:rsid w:val="001959FB"/>
    <w:rsid w:val="00196CC8"/>
    <w:rsid w:val="001A007A"/>
    <w:rsid w:val="001A18A9"/>
    <w:rsid w:val="001A1D90"/>
    <w:rsid w:val="001A2057"/>
    <w:rsid w:val="001A26AF"/>
    <w:rsid w:val="001A4062"/>
    <w:rsid w:val="001A4D3D"/>
    <w:rsid w:val="001A58AE"/>
    <w:rsid w:val="001A5D8C"/>
    <w:rsid w:val="001A6C3D"/>
    <w:rsid w:val="001A6EBE"/>
    <w:rsid w:val="001A70AA"/>
    <w:rsid w:val="001A7381"/>
    <w:rsid w:val="001A73D0"/>
    <w:rsid w:val="001A74E3"/>
    <w:rsid w:val="001A7F3D"/>
    <w:rsid w:val="001A7FD3"/>
    <w:rsid w:val="001B0391"/>
    <w:rsid w:val="001B073D"/>
    <w:rsid w:val="001B0DD9"/>
    <w:rsid w:val="001B108F"/>
    <w:rsid w:val="001B137C"/>
    <w:rsid w:val="001B1637"/>
    <w:rsid w:val="001B3134"/>
    <w:rsid w:val="001B48B6"/>
    <w:rsid w:val="001B4E34"/>
    <w:rsid w:val="001B56F8"/>
    <w:rsid w:val="001B61D0"/>
    <w:rsid w:val="001B678B"/>
    <w:rsid w:val="001B68B0"/>
    <w:rsid w:val="001B6E8E"/>
    <w:rsid w:val="001B706A"/>
    <w:rsid w:val="001B77D2"/>
    <w:rsid w:val="001B798F"/>
    <w:rsid w:val="001C223D"/>
    <w:rsid w:val="001C2919"/>
    <w:rsid w:val="001C3AD3"/>
    <w:rsid w:val="001C3CEC"/>
    <w:rsid w:val="001C6D3F"/>
    <w:rsid w:val="001C6F1C"/>
    <w:rsid w:val="001D01C9"/>
    <w:rsid w:val="001D0737"/>
    <w:rsid w:val="001D08E4"/>
    <w:rsid w:val="001D2121"/>
    <w:rsid w:val="001D2C7C"/>
    <w:rsid w:val="001D2CE7"/>
    <w:rsid w:val="001D43C1"/>
    <w:rsid w:val="001D46AE"/>
    <w:rsid w:val="001D4C74"/>
    <w:rsid w:val="001D5069"/>
    <w:rsid w:val="001D52E8"/>
    <w:rsid w:val="001D547E"/>
    <w:rsid w:val="001D62D6"/>
    <w:rsid w:val="001D6434"/>
    <w:rsid w:val="001D6A6A"/>
    <w:rsid w:val="001D700E"/>
    <w:rsid w:val="001E07FD"/>
    <w:rsid w:val="001E08EA"/>
    <w:rsid w:val="001E0C26"/>
    <w:rsid w:val="001E19E2"/>
    <w:rsid w:val="001E1B3A"/>
    <w:rsid w:val="001E1D75"/>
    <w:rsid w:val="001E227B"/>
    <w:rsid w:val="001E27F5"/>
    <w:rsid w:val="001E2CBD"/>
    <w:rsid w:val="001E4828"/>
    <w:rsid w:val="001E56E5"/>
    <w:rsid w:val="001E6861"/>
    <w:rsid w:val="001E6C41"/>
    <w:rsid w:val="001E6E90"/>
    <w:rsid w:val="001E7DEC"/>
    <w:rsid w:val="001F14E2"/>
    <w:rsid w:val="001F21D7"/>
    <w:rsid w:val="001F2980"/>
    <w:rsid w:val="001F3F1F"/>
    <w:rsid w:val="001F4A85"/>
    <w:rsid w:val="001F55FD"/>
    <w:rsid w:val="001F5CEE"/>
    <w:rsid w:val="001F6F80"/>
    <w:rsid w:val="001F782E"/>
    <w:rsid w:val="001F7F64"/>
    <w:rsid w:val="00200818"/>
    <w:rsid w:val="0020091A"/>
    <w:rsid w:val="0020175D"/>
    <w:rsid w:val="00201B71"/>
    <w:rsid w:val="00201CF0"/>
    <w:rsid w:val="00201E27"/>
    <w:rsid w:val="00202420"/>
    <w:rsid w:val="00202AE9"/>
    <w:rsid w:val="00202E24"/>
    <w:rsid w:val="0020548B"/>
    <w:rsid w:val="00205CB8"/>
    <w:rsid w:val="00205D8B"/>
    <w:rsid w:val="00205E9C"/>
    <w:rsid w:val="0020686D"/>
    <w:rsid w:val="0020693C"/>
    <w:rsid w:val="00207508"/>
    <w:rsid w:val="002078F2"/>
    <w:rsid w:val="00207E3F"/>
    <w:rsid w:val="00207EB6"/>
    <w:rsid w:val="0021117A"/>
    <w:rsid w:val="00213DDE"/>
    <w:rsid w:val="00213F36"/>
    <w:rsid w:val="002142FE"/>
    <w:rsid w:val="00214740"/>
    <w:rsid w:val="00214777"/>
    <w:rsid w:val="00214B36"/>
    <w:rsid w:val="00214E04"/>
    <w:rsid w:val="00214FCB"/>
    <w:rsid w:val="002151E6"/>
    <w:rsid w:val="00215790"/>
    <w:rsid w:val="002205B3"/>
    <w:rsid w:val="00220F35"/>
    <w:rsid w:val="002210C0"/>
    <w:rsid w:val="00221C64"/>
    <w:rsid w:val="00222745"/>
    <w:rsid w:val="00222750"/>
    <w:rsid w:val="00222852"/>
    <w:rsid w:val="00223CD9"/>
    <w:rsid w:val="00223D92"/>
    <w:rsid w:val="00224D52"/>
    <w:rsid w:val="00224E09"/>
    <w:rsid w:val="00224FB4"/>
    <w:rsid w:val="00225FEC"/>
    <w:rsid w:val="00226CEB"/>
    <w:rsid w:val="00226F69"/>
    <w:rsid w:val="00227154"/>
    <w:rsid w:val="00227FED"/>
    <w:rsid w:val="00230272"/>
    <w:rsid w:val="0023030A"/>
    <w:rsid w:val="00230924"/>
    <w:rsid w:val="00230EDE"/>
    <w:rsid w:val="00231BCC"/>
    <w:rsid w:val="00232113"/>
    <w:rsid w:val="002322F0"/>
    <w:rsid w:val="00232B88"/>
    <w:rsid w:val="002330F1"/>
    <w:rsid w:val="00233452"/>
    <w:rsid w:val="00233CCD"/>
    <w:rsid w:val="00233DA0"/>
    <w:rsid w:val="00234077"/>
    <w:rsid w:val="002352DE"/>
    <w:rsid w:val="002357E6"/>
    <w:rsid w:val="0023645B"/>
    <w:rsid w:val="00236789"/>
    <w:rsid w:val="002376D3"/>
    <w:rsid w:val="00237C15"/>
    <w:rsid w:val="00237D3E"/>
    <w:rsid w:val="00237EC5"/>
    <w:rsid w:val="00240364"/>
    <w:rsid w:val="0024064C"/>
    <w:rsid w:val="00240BA3"/>
    <w:rsid w:val="00241924"/>
    <w:rsid w:val="00241AB3"/>
    <w:rsid w:val="00241C68"/>
    <w:rsid w:val="00242862"/>
    <w:rsid w:val="002436B3"/>
    <w:rsid w:val="00244A2A"/>
    <w:rsid w:val="00244A55"/>
    <w:rsid w:val="00244CF6"/>
    <w:rsid w:val="00244EB1"/>
    <w:rsid w:val="00246032"/>
    <w:rsid w:val="002464B7"/>
    <w:rsid w:val="00246C9B"/>
    <w:rsid w:val="00247741"/>
    <w:rsid w:val="00250173"/>
    <w:rsid w:val="00250336"/>
    <w:rsid w:val="00250907"/>
    <w:rsid w:val="0025108B"/>
    <w:rsid w:val="00253B43"/>
    <w:rsid w:val="00253D17"/>
    <w:rsid w:val="00254F88"/>
    <w:rsid w:val="00255418"/>
    <w:rsid w:val="002556FE"/>
    <w:rsid w:val="00255B77"/>
    <w:rsid w:val="00256161"/>
    <w:rsid w:val="002566DA"/>
    <w:rsid w:val="00257149"/>
    <w:rsid w:val="002578F5"/>
    <w:rsid w:val="0025794B"/>
    <w:rsid w:val="00260C87"/>
    <w:rsid w:val="00261821"/>
    <w:rsid w:val="00261995"/>
    <w:rsid w:val="00261CFC"/>
    <w:rsid w:val="002629DF"/>
    <w:rsid w:val="002629E9"/>
    <w:rsid w:val="002647A6"/>
    <w:rsid w:val="00265C12"/>
    <w:rsid w:val="00266054"/>
    <w:rsid w:val="002660D5"/>
    <w:rsid w:val="002660DC"/>
    <w:rsid w:val="00266B71"/>
    <w:rsid w:val="002673E5"/>
    <w:rsid w:val="0026786E"/>
    <w:rsid w:val="00267DBF"/>
    <w:rsid w:val="00270026"/>
    <w:rsid w:val="00270529"/>
    <w:rsid w:val="00270684"/>
    <w:rsid w:val="00272460"/>
    <w:rsid w:val="002725B6"/>
    <w:rsid w:val="00273085"/>
    <w:rsid w:val="002746B1"/>
    <w:rsid w:val="00275AB0"/>
    <w:rsid w:val="00275C2B"/>
    <w:rsid w:val="002764AE"/>
    <w:rsid w:val="002779F2"/>
    <w:rsid w:val="00280AA2"/>
    <w:rsid w:val="00280F25"/>
    <w:rsid w:val="00281B8D"/>
    <w:rsid w:val="00281F8C"/>
    <w:rsid w:val="00282380"/>
    <w:rsid w:val="00282D30"/>
    <w:rsid w:val="00284261"/>
    <w:rsid w:val="00284B1A"/>
    <w:rsid w:val="00284DC9"/>
    <w:rsid w:val="00285257"/>
    <w:rsid w:val="00286091"/>
    <w:rsid w:val="002861AF"/>
    <w:rsid w:val="00286204"/>
    <w:rsid w:val="00286F34"/>
    <w:rsid w:val="002877BE"/>
    <w:rsid w:val="00287AC4"/>
    <w:rsid w:val="002909B0"/>
    <w:rsid w:val="00291E2A"/>
    <w:rsid w:val="00292251"/>
    <w:rsid w:val="002923F0"/>
    <w:rsid w:val="002933A4"/>
    <w:rsid w:val="002935FB"/>
    <w:rsid w:val="00294393"/>
    <w:rsid w:val="00294CB7"/>
    <w:rsid w:val="00294CD4"/>
    <w:rsid w:val="0029513D"/>
    <w:rsid w:val="002959AD"/>
    <w:rsid w:val="00297A26"/>
    <w:rsid w:val="002A05AE"/>
    <w:rsid w:val="002A1B71"/>
    <w:rsid w:val="002A1B99"/>
    <w:rsid w:val="002A1D95"/>
    <w:rsid w:val="002A1F4B"/>
    <w:rsid w:val="002A2954"/>
    <w:rsid w:val="002A3CAC"/>
    <w:rsid w:val="002A42D5"/>
    <w:rsid w:val="002A4304"/>
    <w:rsid w:val="002A4CE9"/>
    <w:rsid w:val="002A4D29"/>
    <w:rsid w:val="002A547C"/>
    <w:rsid w:val="002A607A"/>
    <w:rsid w:val="002A7520"/>
    <w:rsid w:val="002B20E3"/>
    <w:rsid w:val="002B2325"/>
    <w:rsid w:val="002B2557"/>
    <w:rsid w:val="002B4308"/>
    <w:rsid w:val="002B44D4"/>
    <w:rsid w:val="002B576A"/>
    <w:rsid w:val="002B6195"/>
    <w:rsid w:val="002B6261"/>
    <w:rsid w:val="002B6976"/>
    <w:rsid w:val="002B6B15"/>
    <w:rsid w:val="002B6E6D"/>
    <w:rsid w:val="002C02ED"/>
    <w:rsid w:val="002C10BF"/>
    <w:rsid w:val="002C1903"/>
    <w:rsid w:val="002C25AB"/>
    <w:rsid w:val="002C2A65"/>
    <w:rsid w:val="002C3206"/>
    <w:rsid w:val="002C33E7"/>
    <w:rsid w:val="002C3E14"/>
    <w:rsid w:val="002C4633"/>
    <w:rsid w:val="002C5B4C"/>
    <w:rsid w:val="002C6BD6"/>
    <w:rsid w:val="002D0D78"/>
    <w:rsid w:val="002D272E"/>
    <w:rsid w:val="002D2C8F"/>
    <w:rsid w:val="002D3434"/>
    <w:rsid w:val="002D3630"/>
    <w:rsid w:val="002D3E04"/>
    <w:rsid w:val="002D3F07"/>
    <w:rsid w:val="002D3F0C"/>
    <w:rsid w:val="002D4219"/>
    <w:rsid w:val="002D46B9"/>
    <w:rsid w:val="002D7460"/>
    <w:rsid w:val="002D75B2"/>
    <w:rsid w:val="002D7B71"/>
    <w:rsid w:val="002E087E"/>
    <w:rsid w:val="002E1AF2"/>
    <w:rsid w:val="002E1B92"/>
    <w:rsid w:val="002E206F"/>
    <w:rsid w:val="002E22D7"/>
    <w:rsid w:val="002E23ED"/>
    <w:rsid w:val="002E28D1"/>
    <w:rsid w:val="002E2CF4"/>
    <w:rsid w:val="002E42A5"/>
    <w:rsid w:val="002E48E8"/>
    <w:rsid w:val="002E49E3"/>
    <w:rsid w:val="002E5662"/>
    <w:rsid w:val="002E62E6"/>
    <w:rsid w:val="002E6A3A"/>
    <w:rsid w:val="002E6ADC"/>
    <w:rsid w:val="002E6C99"/>
    <w:rsid w:val="002E732C"/>
    <w:rsid w:val="002E782A"/>
    <w:rsid w:val="002E793A"/>
    <w:rsid w:val="002F0489"/>
    <w:rsid w:val="002F07D0"/>
    <w:rsid w:val="002F0EBD"/>
    <w:rsid w:val="002F1259"/>
    <w:rsid w:val="002F136A"/>
    <w:rsid w:val="002F29A1"/>
    <w:rsid w:val="002F3037"/>
    <w:rsid w:val="002F3341"/>
    <w:rsid w:val="002F4854"/>
    <w:rsid w:val="002F4C89"/>
    <w:rsid w:val="002F518A"/>
    <w:rsid w:val="002F5A1C"/>
    <w:rsid w:val="002F5AED"/>
    <w:rsid w:val="002F74F7"/>
    <w:rsid w:val="00300263"/>
    <w:rsid w:val="00300ADF"/>
    <w:rsid w:val="00300BFA"/>
    <w:rsid w:val="00300F33"/>
    <w:rsid w:val="00301186"/>
    <w:rsid w:val="00301DE1"/>
    <w:rsid w:val="00302390"/>
    <w:rsid w:val="00302AF3"/>
    <w:rsid w:val="00303AE6"/>
    <w:rsid w:val="003047FC"/>
    <w:rsid w:val="00304D3D"/>
    <w:rsid w:val="00305513"/>
    <w:rsid w:val="003057F4"/>
    <w:rsid w:val="00307394"/>
    <w:rsid w:val="003078CE"/>
    <w:rsid w:val="00307E74"/>
    <w:rsid w:val="003111CB"/>
    <w:rsid w:val="003112C4"/>
    <w:rsid w:val="00311A8C"/>
    <w:rsid w:val="00312195"/>
    <w:rsid w:val="00312299"/>
    <w:rsid w:val="003124CA"/>
    <w:rsid w:val="00313803"/>
    <w:rsid w:val="00313F75"/>
    <w:rsid w:val="00313F86"/>
    <w:rsid w:val="0031641C"/>
    <w:rsid w:val="00316712"/>
    <w:rsid w:val="0031684A"/>
    <w:rsid w:val="003172C9"/>
    <w:rsid w:val="0031765A"/>
    <w:rsid w:val="003205D5"/>
    <w:rsid w:val="00320EB3"/>
    <w:rsid w:val="00321E4F"/>
    <w:rsid w:val="00322223"/>
    <w:rsid w:val="00322621"/>
    <w:rsid w:val="003228E8"/>
    <w:rsid w:val="00323BFD"/>
    <w:rsid w:val="003241C2"/>
    <w:rsid w:val="003255C3"/>
    <w:rsid w:val="003264CB"/>
    <w:rsid w:val="00326637"/>
    <w:rsid w:val="003271F2"/>
    <w:rsid w:val="003309D7"/>
    <w:rsid w:val="00330B10"/>
    <w:rsid w:val="00331155"/>
    <w:rsid w:val="00331A12"/>
    <w:rsid w:val="00331CC5"/>
    <w:rsid w:val="00332CBB"/>
    <w:rsid w:val="0033451E"/>
    <w:rsid w:val="00334A9F"/>
    <w:rsid w:val="00335996"/>
    <w:rsid w:val="00336158"/>
    <w:rsid w:val="00336F03"/>
    <w:rsid w:val="00340AE8"/>
    <w:rsid w:val="0034368F"/>
    <w:rsid w:val="00343822"/>
    <w:rsid w:val="00343DE5"/>
    <w:rsid w:val="0034428E"/>
    <w:rsid w:val="00344538"/>
    <w:rsid w:val="00344CC0"/>
    <w:rsid w:val="0034514F"/>
    <w:rsid w:val="00345343"/>
    <w:rsid w:val="00345D8F"/>
    <w:rsid w:val="00345ED1"/>
    <w:rsid w:val="00346978"/>
    <w:rsid w:val="00347046"/>
    <w:rsid w:val="00347ED2"/>
    <w:rsid w:val="0035041D"/>
    <w:rsid w:val="00352307"/>
    <w:rsid w:val="00352981"/>
    <w:rsid w:val="003532FA"/>
    <w:rsid w:val="0035412F"/>
    <w:rsid w:val="00354F6B"/>
    <w:rsid w:val="00355571"/>
    <w:rsid w:val="0035560B"/>
    <w:rsid w:val="00355FCA"/>
    <w:rsid w:val="0035678F"/>
    <w:rsid w:val="00356B73"/>
    <w:rsid w:val="00360008"/>
    <w:rsid w:val="003600B2"/>
    <w:rsid w:val="003624F4"/>
    <w:rsid w:val="00362738"/>
    <w:rsid w:val="00362936"/>
    <w:rsid w:val="0036341A"/>
    <w:rsid w:val="00365048"/>
    <w:rsid w:val="0036519F"/>
    <w:rsid w:val="00366D30"/>
    <w:rsid w:val="00366E1F"/>
    <w:rsid w:val="00366FE9"/>
    <w:rsid w:val="0036775C"/>
    <w:rsid w:val="00367AA3"/>
    <w:rsid w:val="00367AF2"/>
    <w:rsid w:val="0037015D"/>
    <w:rsid w:val="0037046C"/>
    <w:rsid w:val="00370983"/>
    <w:rsid w:val="00371197"/>
    <w:rsid w:val="003712E1"/>
    <w:rsid w:val="00371790"/>
    <w:rsid w:val="00371799"/>
    <w:rsid w:val="00371C59"/>
    <w:rsid w:val="003722DE"/>
    <w:rsid w:val="003728FC"/>
    <w:rsid w:val="00372DEF"/>
    <w:rsid w:val="003737BC"/>
    <w:rsid w:val="00373A69"/>
    <w:rsid w:val="00373AA5"/>
    <w:rsid w:val="00373BBE"/>
    <w:rsid w:val="00374F41"/>
    <w:rsid w:val="003751A6"/>
    <w:rsid w:val="0037656A"/>
    <w:rsid w:val="003775D1"/>
    <w:rsid w:val="0037793D"/>
    <w:rsid w:val="003804B7"/>
    <w:rsid w:val="0038051A"/>
    <w:rsid w:val="00380A2F"/>
    <w:rsid w:val="00380FE0"/>
    <w:rsid w:val="00380FFC"/>
    <w:rsid w:val="00381B74"/>
    <w:rsid w:val="00382249"/>
    <w:rsid w:val="00382335"/>
    <w:rsid w:val="00382ED5"/>
    <w:rsid w:val="00384021"/>
    <w:rsid w:val="003844B8"/>
    <w:rsid w:val="003846AB"/>
    <w:rsid w:val="00384F38"/>
    <w:rsid w:val="0039011B"/>
    <w:rsid w:val="00390606"/>
    <w:rsid w:val="00391FDF"/>
    <w:rsid w:val="0039235E"/>
    <w:rsid w:val="00393013"/>
    <w:rsid w:val="00393306"/>
    <w:rsid w:val="003944EE"/>
    <w:rsid w:val="00394B51"/>
    <w:rsid w:val="00395932"/>
    <w:rsid w:val="00397575"/>
    <w:rsid w:val="00397ACC"/>
    <w:rsid w:val="003A1A97"/>
    <w:rsid w:val="003A27F4"/>
    <w:rsid w:val="003A2879"/>
    <w:rsid w:val="003A2BF6"/>
    <w:rsid w:val="003A2EAA"/>
    <w:rsid w:val="003A38C9"/>
    <w:rsid w:val="003A4A8D"/>
    <w:rsid w:val="003A536C"/>
    <w:rsid w:val="003A5C5C"/>
    <w:rsid w:val="003A5E43"/>
    <w:rsid w:val="003B02E3"/>
    <w:rsid w:val="003B1895"/>
    <w:rsid w:val="003B21D4"/>
    <w:rsid w:val="003B3686"/>
    <w:rsid w:val="003B483C"/>
    <w:rsid w:val="003B50D2"/>
    <w:rsid w:val="003B58BC"/>
    <w:rsid w:val="003B5CB8"/>
    <w:rsid w:val="003C0257"/>
    <w:rsid w:val="003C1A18"/>
    <w:rsid w:val="003C1C58"/>
    <w:rsid w:val="003C1D90"/>
    <w:rsid w:val="003C1FE2"/>
    <w:rsid w:val="003C2434"/>
    <w:rsid w:val="003C37AE"/>
    <w:rsid w:val="003C4474"/>
    <w:rsid w:val="003C4E0A"/>
    <w:rsid w:val="003C60D9"/>
    <w:rsid w:val="003C7760"/>
    <w:rsid w:val="003C7ABD"/>
    <w:rsid w:val="003D017E"/>
    <w:rsid w:val="003D01D9"/>
    <w:rsid w:val="003D0A11"/>
    <w:rsid w:val="003D0A45"/>
    <w:rsid w:val="003D101D"/>
    <w:rsid w:val="003D279D"/>
    <w:rsid w:val="003D3610"/>
    <w:rsid w:val="003D39CF"/>
    <w:rsid w:val="003D3EB0"/>
    <w:rsid w:val="003D41F7"/>
    <w:rsid w:val="003D5592"/>
    <w:rsid w:val="003D55CC"/>
    <w:rsid w:val="003D602A"/>
    <w:rsid w:val="003D6033"/>
    <w:rsid w:val="003D6219"/>
    <w:rsid w:val="003D6EE1"/>
    <w:rsid w:val="003D7661"/>
    <w:rsid w:val="003D7E8A"/>
    <w:rsid w:val="003E062C"/>
    <w:rsid w:val="003E0A74"/>
    <w:rsid w:val="003E10AE"/>
    <w:rsid w:val="003E115B"/>
    <w:rsid w:val="003E115C"/>
    <w:rsid w:val="003E2AA6"/>
    <w:rsid w:val="003E2CAC"/>
    <w:rsid w:val="003E3196"/>
    <w:rsid w:val="003E3A1E"/>
    <w:rsid w:val="003E4157"/>
    <w:rsid w:val="003E4230"/>
    <w:rsid w:val="003E4645"/>
    <w:rsid w:val="003E4F73"/>
    <w:rsid w:val="003E5C72"/>
    <w:rsid w:val="003E5F9D"/>
    <w:rsid w:val="003E66C0"/>
    <w:rsid w:val="003E67A3"/>
    <w:rsid w:val="003E7172"/>
    <w:rsid w:val="003E7991"/>
    <w:rsid w:val="003F0457"/>
    <w:rsid w:val="003F06D2"/>
    <w:rsid w:val="003F14EB"/>
    <w:rsid w:val="003F1C0D"/>
    <w:rsid w:val="003F2D05"/>
    <w:rsid w:val="003F4F31"/>
    <w:rsid w:val="003F62DD"/>
    <w:rsid w:val="003F6AE0"/>
    <w:rsid w:val="003F73CE"/>
    <w:rsid w:val="003F79D2"/>
    <w:rsid w:val="004003AB"/>
    <w:rsid w:val="004007CE"/>
    <w:rsid w:val="004021F5"/>
    <w:rsid w:val="004026C0"/>
    <w:rsid w:val="00403315"/>
    <w:rsid w:val="00404AB5"/>
    <w:rsid w:val="00407902"/>
    <w:rsid w:val="00410DFD"/>
    <w:rsid w:val="0041103A"/>
    <w:rsid w:val="004110BC"/>
    <w:rsid w:val="00412294"/>
    <w:rsid w:val="00412CA0"/>
    <w:rsid w:val="0041315E"/>
    <w:rsid w:val="004131AC"/>
    <w:rsid w:val="004136B9"/>
    <w:rsid w:val="00414FE0"/>
    <w:rsid w:val="00415D38"/>
    <w:rsid w:val="00416290"/>
    <w:rsid w:val="0041729E"/>
    <w:rsid w:val="00417728"/>
    <w:rsid w:val="00417919"/>
    <w:rsid w:val="00417EFB"/>
    <w:rsid w:val="0042089F"/>
    <w:rsid w:val="00420E0F"/>
    <w:rsid w:val="00420E50"/>
    <w:rsid w:val="0042277C"/>
    <w:rsid w:val="0042280F"/>
    <w:rsid w:val="00422B65"/>
    <w:rsid w:val="00422D21"/>
    <w:rsid w:val="00422DC5"/>
    <w:rsid w:val="0042304C"/>
    <w:rsid w:val="0042379C"/>
    <w:rsid w:val="0042448C"/>
    <w:rsid w:val="004245AF"/>
    <w:rsid w:val="00424B70"/>
    <w:rsid w:val="00424FC1"/>
    <w:rsid w:val="004251A5"/>
    <w:rsid w:val="00425B6F"/>
    <w:rsid w:val="00426280"/>
    <w:rsid w:val="00427701"/>
    <w:rsid w:val="00430C96"/>
    <w:rsid w:val="004314ED"/>
    <w:rsid w:val="00432FFC"/>
    <w:rsid w:val="004331E9"/>
    <w:rsid w:val="00433621"/>
    <w:rsid w:val="00433C04"/>
    <w:rsid w:val="00433C9F"/>
    <w:rsid w:val="0043463D"/>
    <w:rsid w:val="004355CA"/>
    <w:rsid w:val="00436BE1"/>
    <w:rsid w:val="0043724F"/>
    <w:rsid w:val="0043764D"/>
    <w:rsid w:val="00441704"/>
    <w:rsid w:val="00441BFE"/>
    <w:rsid w:val="00443C86"/>
    <w:rsid w:val="00444915"/>
    <w:rsid w:val="00444C43"/>
    <w:rsid w:val="00446F2E"/>
    <w:rsid w:val="00447863"/>
    <w:rsid w:val="00447BC8"/>
    <w:rsid w:val="004503D6"/>
    <w:rsid w:val="004505E8"/>
    <w:rsid w:val="004512B7"/>
    <w:rsid w:val="004514E0"/>
    <w:rsid w:val="00451F64"/>
    <w:rsid w:val="00452E03"/>
    <w:rsid w:val="0045377E"/>
    <w:rsid w:val="004554C6"/>
    <w:rsid w:val="00455C05"/>
    <w:rsid w:val="004562C3"/>
    <w:rsid w:val="00457630"/>
    <w:rsid w:val="00460126"/>
    <w:rsid w:val="00460F45"/>
    <w:rsid w:val="004613D0"/>
    <w:rsid w:val="00461471"/>
    <w:rsid w:val="00461C32"/>
    <w:rsid w:val="004623D7"/>
    <w:rsid w:val="00462B64"/>
    <w:rsid w:val="004632BC"/>
    <w:rsid w:val="00464A3F"/>
    <w:rsid w:val="00465CDC"/>
    <w:rsid w:val="00465D33"/>
    <w:rsid w:val="00466D00"/>
    <w:rsid w:val="0047080D"/>
    <w:rsid w:val="00470F7A"/>
    <w:rsid w:val="004710DA"/>
    <w:rsid w:val="00471A7A"/>
    <w:rsid w:val="00472185"/>
    <w:rsid w:val="00472267"/>
    <w:rsid w:val="00472A36"/>
    <w:rsid w:val="00473C66"/>
    <w:rsid w:val="004749D2"/>
    <w:rsid w:val="00475A98"/>
    <w:rsid w:val="00475FFF"/>
    <w:rsid w:val="00476715"/>
    <w:rsid w:val="00476D30"/>
    <w:rsid w:val="004772EC"/>
    <w:rsid w:val="004773FB"/>
    <w:rsid w:val="0047740F"/>
    <w:rsid w:val="004778B4"/>
    <w:rsid w:val="00477F73"/>
    <w:rsid w:val="00481180"/>
    <w:rsid w:val="00481AFC"/>
    <w:rsid w:val="00481FE6"/>
    <w:rsid w:val="004828C2"/>
    <w:rsid w:val="00483628"/>
    <w:rsid w:val="00484753"/>
    <w:rsid w:val="004848D5"/>
    <w:rsid w:val="00484D31"/>
    <w:rsid w:val="00485B10"/>
    <w:rsid w:val="004866FA"/>
    <w:rsid w:val="00490307"/>
    <w:rsid w:val="00491DAB"/>
    <w:rsid w:val="00491E22"/>
    <w:rsid w:val="00492976"/>
    <w:rsid w:val="00493045"/>
    <w:rsid w:val="0049392A"/>
    <w:rsid w:val="00493D5D"/>
    <w:rsid w:val="004949C9"/>
    <w:rsid w:val="0049599A"/>
    <w:rsid w:val="00495A8C"/>
    <w:rsid w:val="00496020"/>
    <w:rsid w:val="0049642B"/>
    <w:rsid w:val="00497FFA"/>
    <w:rsid w:val="004A00D2"/>
    <w:rsid w:val="004A178E"/>
    <w:rsid w:val="004A196B"/>
    <w:rsid w:val="004A20D4"/>
    <w:rsid w:val="004A22F3"/>
    <w:rsid w:val="004A25A6"/>
    <w:rsid w:val="004A3009"/>
    <w:rsid w:val="004A386E"/>
    <w:rsid w:val="004A3A91"/>
    <w:rsid w:val="004A7433"/>
    <w:rsid w:val="004B0347"/>
    <w:rsid w:val="004B06BB"/>
    <w:rsid w:val="004B0A17"/>
    <w:rsid w:val="004B0C56"/>
    <w:rsid w:val="004B17EB"/>
    <w:rsid w:val="004B2A2F"/>
    <w:rsid w:val="004B382F"/>
    <w:rsid w:val="004B4DC6"/>
    <w:rsid w:val="004B521D"/>
    <w:rsid w:val="004B5910"/>
    <w:rsid w:val="004B7337"/>
    <w:rsid w:val="004C15B6"/>
    <w:rsid w:val="004C1CD7"/>
    <w:rsid w:val="004C24B7"/>
    <w:rsid w:val="004C3F72"/>
    <w:rsid w:val="004C5781"/>
    <w:rsid w:val="004C6B7A"/>
    <w:rsid w:val="004C6FF6"/>
    <w:rsid w:val="004C76B3"/>
    <w:rsid w:val="004D0445"/>
    <w:rsid w:val="004D0EC1"/>
    <w:rsid w:val="004D1A85"/>
    <w:rsid w:val="004D1E26"/>
    <w:rsid w:val="004D20D4"/>
    <w:rsid w:val="004D285A"/>
    <w:rsid w:val="004D31F5"/>
    <w:rsid w:val="004D338F"/>
    <w:rsid w:val="004D3DAA"/>
    <w:rsid w:val="004D4185"/>
    <w:rsid w:val="004D550E"/>
    <w:rsid w:val="004D5C1D"/>
    <w:rsid w:val="004D620A"/>
    <w:rsid w:val="004D6423"/>
    <w:rsid w:val="004D64D5"/>
    <w:rsid w:val="004D7746"/>
    <w:rsid w:val="004D782F"/>
    <w:rsid w:val="004D7AF8"/>
    <w:rsid w:val="004E035A"/>
    <w:rsid w:val="004E05A9"/>
    <w:rsid w:val="004E088C"/>
    <w:rsid w:val="004E0DFE"/>
    <w:rsid w:val="004E4455"/>
    <w:rsid w:val="004E51D3"/>
    <w:rsid w:val="004E5A7A"/>
    <w:rsid w:val="004E607E"/>
    <w:rsid w:val="004E76CF"/>
    <w:rsid w:val="004E7B93"/>
    <w:rsid w:val="004E7C34"/>
    <w:rsid w:val="004F29A1"/>
    <w:rsid w:val="004F399F"/>
    <w:rsid w:val="004F3AF5"/>
    <w:rsid w:val="004F4D51"/>
    <w:rsid w:val="004F7D3A"/>
    <w:rsid w:val="004F7F08"/>
    <w:rsid w:val="0050110D"/>
    <w:rsid w:val="005013E4"/>
    <w:rsid w:val="00501E91"/>
    <w:rsid w:val="00505111"/>
    <w:rsid w:val="0050537D"/>
    <w:rsid w:val="00505F8A"/>
    <w:rsid w:val="00506CD8"/>
    <w:rsid w:val="00506D1C"/>
    <w:rsid w:val="00506F12"/>
    <w:rsid w:val="005071A7"/>
    <w:rsid w:val="005075F7"/>
    <w:rsid w:val="005076C3"/>
    <w:rsid w:val="005104A5"/>
    <w:rsid w:val="00510971"/>
    <w:rsid w:val="00511199"/>
    <w:rsid w:val="005115DE"/>
    <w:rsid w:val="00511B2C"/>
    <w:rsid w:val="00512120"/>
    <w:rsid w:val="00512AB9"/>
    <w:rsid w:val="00512AD5"/>
    <w:rsid w:val="00512D40"/>
    <w:rsid w:val="00513A20"/>
    <w:rsid w:val="005143B2"/>
    <w:rsid w:val="00514C2E"/>
    <w:rsid w:val="00514DB2"/>
    <w:rsid w:val="00516987"/>
    <w:rsid w:val="00517867"/>
    <w:rsid w:val="005206F7"/>
    <w:rsid w:val="00520BE3"/>
    <w:rsid w:val="00520E27"/>
    <w:rsid w:val="00520F68"/>
    <w:rsid w:val="00521BE0"/>
    <w:rsid w:val="0052238D"/>
    <w:rsid w:val="005223BC"/>
    <w:rsid w:val="0052260F"/>
    <w:rsid w:val="00522CEB"/>
    <w:rsid w:val="00523FA8"/>
    <w:rsid w:val="00524BF1"/>
    <w:rsid w:val="00524C8A"/>
    <w:rsid w:val="005257DF"/>
    <w:rsid w:val="00525E10"/>
    <w:rsid w:val="00525FB5"/>
    <w:rsid w:val="00526F90"/>
    <w:rsid w:val="005279A9"/>
    <w:rsid w:val="00527AB2"/>
    <w:rsid w:val="00527E5A"/>
    <w:rsid w:val="00527F20"/>
    <w:rsid w:val="00530839"/>
    <w:rsid w:val="00530934"/>
    <w:rsid w:val="005325C4"/>
    <w:rsid w:val="005327D9"/>
    <w:rsid w:val="005328A8"/>
    <w:rsid w:val="00533417"/>
    <w:rsid w:val="00533FD7"/>
    <w:rsid w:val="005344FE"/>
    <w:rsid w:val="00535F75"/>
    <w:rsid w:val="005360A0"/>
    <w:rsid w:val="00536B57"/>
    <w:rsid w:val="00537BAE"/>
    <w:rsid w:val="005401F0"/>
    <w:rsid w:val="00541AD4"/>
    <w:rsid w:val="005422C0"/>
    <w:rsid w:val="00542818"/>
    <w:rsid w:val="00543B08"/>
    <w:rsid w:val="00543E7B"/>
    <w:rsid w:val="005448D0"/>
    <w:rsid w:val="005464A5"/>
    <w:rsid w:val="00546B6B"/>
    <w:rsid w:val="00546C75"/>
    <w:rsid w:val="0054726D"/>
    <w:rsid w:val="0054738E"/>
    <w:rsid w:val="00547431"/>
    <w:rsid w:val="005477F2"/>
    <w:rsid w:val="0055002E"/>
    <w:rsid w:val="00551685"/>
    <w:rsid w:val="00551686"/>
    <w:rsid w:val="005517B7"/>
    <w:rsid w:val="0055192C"/>
    <w:rsid w:val="005543C0"/>
    <w:rsid w:val="00555774"/>
    <w:rsid w:val="005557CC"/>
    <w:rsid w:val="00556A9E"/>
    <w:rsid w:val="00556F39"/>
    <w:rsid w:val="00557332"/>
    <w:rsid w:val="00557BA2"/>
    <w:rsid w:val="00557DCA"/>
    <w:rsid w:val="005616D9"/>
    <w:rsid w:val="00561D3C"/>
    <w:rsid w:val="005625E7"/>
    <w:rsid w:val="00562F34"/>
    <w:rsid w:val="00563C02"/>
    <w:rsid w:val="00564ABF"/>
    <w:rsid w:val="00565D6C"/>
    <w:rsid w:val="00566D09"/>
    <w:rsid w:val="00567ECF"/>
    <w:rsid w:val="00570043"/>
    <w:rsid w:val="00570FE5"/>
    <w:rsid w:val="00571A97"/>
    <w:rsid w:val="005729B6"/>
    <w:rsid w:val="005734F0"/>
    <w:rsid w:val="00573C18"/>
    <w:rsid w:val="00574279"/>
    <w:rsid w:val="00574864"/>
    <w:rsid w:val="00574A84"/>
    <w:rsid w:val="005757FF"/>
    <w:rsid w:val="0057719A"/>
    <w:rsid w:val="00580283"/>
    <w:rsid w:val="005802EB"/>
    <w:rsid w:val="00580C98"/>
    <w:rsid w:val="00582C91"/>
    <w:rsid w:val="00583515"/>
    <w:rsid w:val="00583B84"/>
    <w:rsid w:val="0058450D"/>
    <w:rsid w:val="00584B72"/>
    <w:rsid w:val="00585504"/>
    <w:rsid w:val="00585808"/>
    <w:rsid w:val="005859F8"/>
    <w:rsid w:val="00585A74"/>
    <w:rsid w:val="00586221"/>
    <w:rsid w:val="005872AE"/>
    <w:rsid w:val="005873C7"/>
    <w:rsid w:val="00591062"/>
    <w:rsid w:val="0059156C"/>
    <w:rsid w:val="00591F89"/>
    <w:rsid w:val="0059236A"/>
    <w:rsid w:val="00593B11"/>
    <w:rsid w:val="00593B28"/>
    <w:rsid w:val="00594AA0"/>
    <w:rsid w:val="00596F17"/>
    <w:rsid w:val="005973CB"/>
    <w:rsid w:val="005974DE"/>
    <w:rsid w:val="00597A3E"/>
    <w:rsid w:val="00597ECC"/>
    <w:rsid w:val="005A0453"/>
    <w:rsid w:val="005A2411"/>
    <w:rsid w:val="005A2AB3"/>
    <w:rsid w:val="005A2CC1"/>
    <w:rsid w:val="005A3B8F"/>
    <w:rsid w:val="005A49C0"/>
    <w:rsid w:val="005A4D1E"/>
    <w:rsid w:val="005A669A"/>
    <w:rsid w:val="005A756C"/>
    <w:rsid w:val="005A78A9"/>
    <w:rsid w:val="005A7FED"/>
    <w:rsid w:val="005B0DEA"/>
    <w:rsid w:val="005B1580"/>
    <w:rsid w:val="005B2015"/>
    <w:rsid w:val="005B2FE2"/>
    <w:rsid w:val="005B370E"/>
    <w:rsid w:val="005B39CE"/>
    <w:rsid w:val="005B40CC"/>
    <w:rsid w:val="005B429A"/>
    <w:rsid w:val="005B4362"/>
    <w:rsid w:val="005B45CA"/>
    <w:rsid w:val="005B4FA1"/>
    <w:rsid w:val="005B69AA"/>
    <w:rsid w:val="005B76ED"/>
    <w:rsid w:val="005C0F0C"/>
    <w:rsid w:val="005C264B"/>
    <w:rsid w:val="005C337A"/>
    <w:rsid w:val="005C3A5D"/>
    <w:rsid w:val="005C43B2"/>
    <w:rsid w:val="005C51D9"/>
    <w:rsid w:val="005C604E"/>
    <w:rsid w:val="005C641A"/>
    <w:rsid w:val="005C7718"/>
    <w:rsid w:val="005D0C70"/>
    <w:rsid w:val="005D3C41"/>
    <w:rsid w:val="005D458C"/>
    <w:rsid w:val="005D5308"/>
    <w:rsid w:val="005D55E8"/>
    <w:rsid w:val="005D636C"/>
    <w:rsid w:val="005D6510"/>
    <w:rsid w:val="005D70DF"/>
    <w:rsid w:val="005D7CA9"/>
    <w:rsid w:val="005E0AA0"/>
    <w:rsid w:val="005E0C45"/>
    <w:rsid w:val="005E10B2"/>
    <w:rsid w:val="005E10D1"/>
    <w:rsid w:val="005E14DB"/>
    <w:rsid w:val="005E17DC"/>
    <w:rsid w:val="005E29E4"/>
    <w:rsid w:val="005E2D4A"/>
    <w:rsid w:val="005E355E"/>
    <w:rsid w:val="005E3B8F"/>
    <w:rsid w:val="005E42BC"/>
    <w:rsid w:val="005E4D7A"/>
    <w:rsid w:val="005E5B51"/>
    <w:rsid w:val="005E6298"/>
    <w:rsid w:val="005E665B"/>
    <w:rsid w:val="005E6B69"/>
    <w:rsid w:val="005E6CAA"/>
    <w:rsid w:val="005E7511"/>
    <w:rsid w:val="005E7975"/>
    <w:rsid w:val="005F11F5"/>
    <w:rsid w:val="005F149A"/>
    <w:rsid w:val="005F15AB"/>
    <w:rsid w:val="005F2395"/>
    <w:rsid w:val="005F2C1A"/>
    <w:rsid w:val="005F316E"/>
    <w:rsid w:val="005F348C"/>
    <w:rsid w:val="005F3B6F"/>
    <w:rsid w:val="005F4410"/>
    <w:rsid w:val="005F48AD"/>
    <w:rsid w:val="005F4FA2"/>
    <w:rsid w:val="005F5D4A"/>
    <w:rsid w:val="005F74E2"/>
    <w:rsid w:val="00602EB8"/>
    <w:rsid w:val="0060342F"/>
    <w:rsid w:val="00603AE4"/>
    <w:rsid w:val="00603FF1"/>
    <w:rsid w:val="006045D9"/>
    <w:rsid w:val="00605F7D"/>
    <w:rsid w:val="00607019"/>
    <w:rsid w:val="0060718F"/>
    <w:rsid w:val="00607734"/>
    <w:rsid w:val="00610761"/>
    <w:rsid w:val="00611286"/>
    <w:rsid w:val="00612576"/>
    <w:rsid w:val="00613203"/>
    <w:rsid w:val="006136FB"/>
    <w:rsid w:val="00613A0A"/>
    <w:rsid w:val="006143A2"/>
    <w:rsid w:val="0061500B"/>
    <w:rsid w:val="00615086"/>
    <w:rsid w:val="0061620B"/>
    <w:rsid w:val="006163A5"/>
    <w:rsid w:val="0061694E"/>
    <w:rsid w:val="00616B70"/>
    <w:rsid w:val="00621454"/>
    <w:rsid w:val="00622046"/>
    <w:rsid w:val="006225A0"/>
    <w:rsid w:val="0062274A"/>
    <w:rsid w:val="00623482"/>
    <w:rsid w:val="00623A25"/>
    <w:rsid w:val="00623FEE"/>
    <w:rsid w:val="00624349"/>
    <w:rsid w:val="00624EEB"/>
    <w:rsid w:val="00625401"/>
    <w:rsid w:val="00626207"/>
    <w:rsid w:val="00626B1F"/>
    <w:rsid w:val="00627418"/>
    <w:rsid w:val="00627622"/>
    <w:rsid w:val="006279B4"/>
    <w:rsid w:val="00627E82"/>
    <w:rsid w:val="00630117"/>
    <w:rsid w:val="00630173"/>
    <w:rsid w:val="00630778"/>
    <w:rsid w:val="006307E1"/>
    <w:rsid w:val="00632345"/>
    <w:rsid w:val="00632A87"/>
    <w:rsid w:val="00633F1C"/>
    <w:rsid w:val="00634C21"/>
    <w:rsid w:val="0063547D"/>
    <w:rsid w:val="006378BB"/>
    <w:rsid w:val="006400B6"/>
    <w:rsid w:val="0064017B"/>
    <w:rsid w:val="00640203"/>
    <w:rsid w:val="00640F56"/>
    <w:rsid w:val="00641258"/>
    <w:rsid w:val="00642C6F"/>
    <w:rsid w:val="00642DF7"/>
    <w:rsid w:val="00643A0A"/>
    <w:rsid w:val="00643B6B"/>
    <w:rsid w:val="00645530"/>
    <w:rsid w:val="00646418"/>
    <w:rsid w:val="00646715"/>
    <w:rsid w:val="00647D1B"/>
    <w:rsid w:val="006503E8"/>
    <w:rsid w:val="00650CF5"/>
    <w:rsid w:val="0065144F"/>
    <w:rsid w:val="00652D25"/>
    <w:rsid w:val="0065321C"/>
    <w:rsid w:val="006538A4"/>
    <w:rsid w:val="006538C1"/>
    <w:rsid w:val="00653DEB"/>
    <w:rsid w:val="00654F21"/>
    <w:rsid w:val="00655B91"/>
    <w:rsid w:val="00655CB9"/>
    <w:rsid w:val="006562FE"/>
    <w:rsid w:val="00656F01"/>
    <w:rsid w:val="006571D3"/>
    <w:rsid w:val="00657A2C"/>
    <w:rsid w:val="00657D7A"/>
    <w:rsid w:val="0066124D"/>
    <w:rsid w:val="00661D1A"/>
    <w:rsid w:val="006623C6"/>
    <w:rsid w:val="00662F31"/>
    <w:rsid w:val="00663377"/>
    <w:rsid w:val="0066372F"/>
    <w:rsid w:val="0066375C"/>
    <w:rsid w:val="006637F5"/>
    <w:rsid w:val="006640BB"/>
    <w:rsid w:val="006644E1"/>
    <w:rsid w:val="006649BF"/>
    <w:rsid w:val="00664D16"/>
    <w:rsid w:val="00665A45"/>
    <w:rsid w:val="00666BA7"/>
    <w:rsid w:val="006670BB"/>
    <w:rsid w:val="006672E7"/>
    <w:rsid w:val="0066786F"/>
    <w:rsid w:val="00667A44"/>
    <w:rsid w:val="00667D49"/>
    <w:rsid w:val="00670A68"/>
    <w:rsid w:val="00671B67"/>
    <w:rsid w:val="006735C1"/>
    <w:rsid w:val="006745DE"/>
    <w:rsid w:val="00674ADA"/>
    <w:rsid w:val="0067683D"/>
    <w:rsid w:val="00676986"/>
    <w:rsid w:val="00680217"/>
    <w:rsid w:val="00680815"/>
    <w:rsid w:val="006809E4"/>
    <w:rsid w:val="00680C76"/>
    <w:rsid w:val="00680F2E"/>
    <w:rsid w:val="00681360"/>
    <w:rsid w:val="0068150B"/>
    <w:rsid w:val="00682203"/>
    <w:rsid w:val="00682416"/>
    <w:rsid w:val="00682C74"/>
    <w:rsid w:val="00683F58"/>
    <w:rsid w:val="0068487F"/>
    <w:rsid w:val="006852FD"/>
    <w:rsid w:val="00686675"/>
    <w:rsid w:val="006869FB"/>
    <w:rsid w:val="00686BB1"/>
    <w:rsid w:val="00687B32"/>
    <w:rsid w:val="00690117"/>
    <w:rsid w:val="00690780"/>
    <w:rsid w:val="006909AC"/>
    <w:rsid w:val="006909D7"/>
    <w:rsid w:val="00690BE5"/>
    <w:rsid w:val="00691CB7"/>
    <w:rsid w:val="00692BA2"/>
    <w:rsid w:val="00692FAE"/>
    <w:rsid w:val="006936BD"/>
    <w:rsid w:val="00693CFA"/>
    <w:rsid w:val="00693D82"/>
    <w:rsid w:val="00696242"/>
    <w:rsid w:val="006968B6"/>
    <w:rsid w:val="00696A8A"/>
    <w:rsid w:val="00697E5D"/>
    <w:rsid w:val="006A021B"/>
    <w:rsid w:val="006A0E54"/>
    <w:rsid w:val="006A0FAD"/>
    <w:rsid w:val="006A1020"/>
    <w:rsid w:val="006A22AD"/>
    <w:rsid w:val="006A29B8"/>
    <w:rsid w:val="006A3221"/>
    <w:rsid w:val="006A3617"/>
    <w:rsid w:val="006A3AFE"/>
    <w:rsid w:val="006A400B"/>
    <w:rsid w:val="006A47A3"/>
    <w:rsid w:val="006A4C4C"/>
    <w:rsid w:val="006A4CD2"/>
    <w:rsid w:val="006A4E1D"/>
    <w:rsid w:val="006A50BD"/>
    <w:rsid w:val="006A60D5"/>
    <w:rsid w:val="006A66E4"/>
    <w:rsid w:val="006A69FB"/>
    <w:rsid w:val="006A72A0"/>
    <w:rsid w:val="006A74FE"/>
    <w:rsid w:val="006A79BA"/>
    <w:rsid w:val="006B0077"/>
    <w:rsid w:val="006B0B36"/>
    <w:rsid w:val="006B1333"/>
    <w:rsid w:val="006B143A"/>
    <w:rsid w:val="006B20EC"/>
    <w:rsid w:val="006B3A83"/>
    <w:rsid w:val="006B420F"/>
    <w:rsid w:val="006B4531"/>
    <w:rsid w:val="006B4A7B"/>
    <w:rsid w:val="006B71E7"/>
    <w:rsid w:val="006B7371"/>
    <w:rsid w:val="006C0202"/>
    <w:rsid w:val="006C0606"/>
    <w:rsid w:val="006C0FAD"/>
    <w:rsid w:val="006C22CD"/>
    <w:rsid w:val="006C296D"/>
    <w:rsid w:val="006C4704"/>
    <w:rsid w:val="006C601F"/>
    <w:rsid w:val="006C6946"/>
    <w:rsid w:val="006C7196"/>
    <w:rsid w:val="006C78A1"/>
    <w:rsid w:val="006C7B96"/>
    <w:rsid w:val="006D0012"/>
    <w:rsid w:val="006D0376"/>
    <w:rsid w:val="006D0423"/>
    <w:rsid w:val="006D116E"/>
    <w:rsid w:val="006D13A4"/>
    <w:rsid w:val="006D1F91"/>
    <w:rsid w:val="006D2275"/>
    <w:rsid w:val="006D26F1"/>
    <w:rsid w:val="006D30D7"/>
    <w:rsid w:val="006D3377"/>
    <w:rsid w:val="006D3822"/>
    <w:rsid w:val="006D3EEC"/>
    <w:rsid w:val="006D4CA1"/>
    <w:rsid w:val="006D4CF1"/>
    <w:rsid w:val="006D4E86"/>
    <w:rsid w:val="006D53A9"/>
    <w:rsid w:val="006D5704"/>
    <w:rsid w:val="006D6131"/>
    <w:rsid w:val="006D70D0"/>
    <w:rsid w:val="006E3046"/>
    <w:rsid w:val="006E30B1"/>
    <w:rsid w:val="006E358E"/>
    <w:rsid w:val="006E3702"/>
    <w:rsid w:val="006E3ED6"/>
    <w:rsid w:val="006E4824"/>
    <w:rsid w:val="006E4982"/>
    <w:rsid w:val="006E4D1E"/>
    <w:rsid w:val="006E55D4"/>
    <w:rsid w:val="006F0BD7"/>
    <w:rsid w:val="006F175B"/>
    <w:rsid w:val="006F1EA8"/>
    <w:rsid w:val="006F20F7"/>
    <w:rsid w:val="006F23B9"/>
    <w:rsid w:val="006F393A"/>
    <w:rsid w:val="006F57EA"/>
    <w:rsid w:val="006F6C00"/>
    <w:rsid w:val="006F6FE3"/>
    <w:rsid w:val="006F76FC"/>
    <w:rsid w:val="00700918"/>
    <w:rsid w:val="00701C74"/>
    <w:rsid w:val="007021F4"/>
    <w:rsid w:val="0070297F"/>
    <w:rsid w:val="00703510"/>
    <w:rsid w:val="00703955"/>
    <w:rsid w:val="007047B9"/>
    <w:rsid w:val="00705175"/>
    <w:rsid w:val="007051B7"/>
    <w:rsid w:val="007061A3"/>
    <w:rsid w:val="00706FE6"/>
    <w:rsid w:val="00707127"/>
    <w:rsid w:val="007117BE"/>
    <w:rsid w:val="00712151"/>
    <w:rsid w:val="00712AE9"/>
    <w:rsid w:val="00712C83"/>
    <w:rsid w:val="00713008"/>
    <w:rsid w:val="00713D76"/>
    <w:rsid w:val="00715191"/>
    <w:rsid w:val="007161F9"/>
    <w:rsid w:val="00717220"/>
    <w:rsid w:val="00717284"/>
    <w:rsid w:val="0071745C"/>
    <w:rsid w:val="007208C2"/>
    <w:rsid w:val="00720C55"/>
    <w:rsid w:val="00721120"/>
    <w:rsid w:val="00721575"/>
    <w:rsid w:val="0072238B"/>
    <w:rsid w:val="0072269A"/>
    <w:rsid w:val="00722B08"/>
    <w:rsid w:val="007239AC"/>
    <w:rsid w:val="00723B78"/>
    <w:rsid w:val="00725004"/>
    <w:rsid w:val="007251C2"/>
    <w:rsid w:val="00725A48"/>
    <w:rsid w:val="007262FE"/>
    <w:rsid w:val="00726BEF"/>
    <w:rsid w:val="00727D2E"/>
    <w:rsid w:val="0073009A"/>
    <w:rsid w:val="0073065B"/>
    <w:rsid w:val="007310F3"/>
    <w:rsid w:val="0073131F"/>
    <w:rsid w:val="00732220"/>
    <w:rsid w:val="007324C1"/>
    <w:rsid w:val="00732CD7"/>
    <w:rsid w:val="00733899"/>
    <w:rsid w:val="00734DC4"/>
    <w:rsid w:val="0073554F"/>
    <w:rsid w:val="00736969"/>
    <w:rsid w:val="00736B7A"/>
    <w:rsid w:val="00736EBC"/>
    <w:rsid w:val="00737AB5"/>
    <w:rsid w:val="00741FAA"/>
    <w:rsid w:val="00741FB9"/>
    <w:rsid w:val="00742C4C"/>
    <w:rsid w:val="00744843"/>
    <w:rsid w:val="00744845"/>
    <w:rsid w:val="00745047"/>
    <w:rsid w:val="007459AB"/>
    <w:rsid w:val="00745A55"/>
    <w:rsid w:val="00746013"/>
    <w:rsid w:val="0074671E"/>
    <w:rsid w:val="00747324"/>
    <w:rsid w:val="007500DA"/>
    <w:rsid w:val="0075197C"/>
    <w:rsid w:val="007539F7"/>
    <w:rsid w:val="00753C83"/>
    <w:rsid w:val="00753E5B"/>
    <w:rsid w:val="007546CA"/>
    <w:rsid w:val="00756648"/>
    <w:rsid w:val="0075713A"/>
    <w:rsid w:val="007571D1"/>
    <w:rsid w:val="00760764"/>
    <w:rsid w:val="007616B6"/>
    <w:rsid w:val="00761895"/>
    <w:rsid w:val="0076232E"/>
    <w:rsid w:val="00763851"/>
    <w:rsid w:val="00765992"/>
    <w:rsid w:val="00766C0F"/>
    <w:rsid w:val="007672A7"/>
    <w:rsid w:val="00770342"/>
    <w:rsid w:val="00771985"/>
    <w:rsid w:val="00772054"/>
    <w:rsid w:val="00773448"/>
    <w:rsid w:val="007750F6"/>
    <w:rsid w:val="00775D3C"/>
    <w:rsid w:val="007763D2"/>
    <w:rsid w:val="00776958"/>
    <w:rsid w:val="00777801"/>
    <w:rsid w:val="007800BC"/>
    <w:rsid w:val="0078019E"/>
    <w:rsid w:val="0078025D"/>
    <w:rsid w:val="00780977"/>
    <w:rsid w:val="007815E4"/>
    <w:rsid w:val="00782761"/>
    <w:rsid w:val="00782CF4"/>
    <w:rsid w:val="0078324F"/>
    <w:rsid w:val="00783665"/>
    <w:rsid w:val="00783E6C"/>
    <w:rsid w:val="00785640"/>
    <w:rsid w:val="007856DF"/>
    <w:rsid w:val="00785B9D"/>
    <w:rsid w:val="00785D41"/>
    <w:rsid w:val="0078663F"/>
    <w:rsid w:val="00786B26"/>
    <w:rsid w:val="00786BC5"/>
    <w:rsid w:val="00787999"/>
    <w:rsid w:val="00791718"/>
    <w:rsid w:val="007924CA"/>
    <w:rsid w:val="00793A8D"/>
    <w:rsid w:val="00794CA2"/>
    <w:rsid w:val="0079578F"/>
    <w:rsid w:val="007964FC"/>
    <w:rsid w:val="00796DCE"/>
    <w:rsid w:val="00797777"/>
    <w:rsid w:val="00797B54"/>
    <w:rsid w:val="007A009A"/>
    <w:rsid w:val="007A00B4"/>
    <w:rsid w:val="007A04BE"/>
    <w:rsid w:val="007A0A54"/>
    <w:rsid w:val="007A0E80"/>
    <w:rsid w:val="007A1CCC"/>
    <w:rsid w:val="007A408B"/>
    <w:rsid w:val="007A4643"/>
    <w:rsid w:val="007A47D5"/>
    <w:rsid w:val="007A5217"/>
    <w:rsid w:val="007A5373"/>
    <w:rsid w:val="007A5385"/>
    <w:rsid w:val="007A5FD4"/>
    <w:rsid w:val="007A60E4"/>
    <w:rsid w:val="007A6272"/>
    <w:rsid w:val="007A6F6C"/>
    <w:rsid w:val="007A7CEE"/>
    <w:rsid w:val="007B147F"/>
    <w:rsid w:val="007B1545"/>
    <w:rsid w:val="007B1993"/>
    <w:rsid w:val="007B436C"/>
    <w:rsid w:val="007B4898"/>
    <w:rsid w:val="007B55E5"/>
    <w:rsid w:val="007B5C7A"/>
    <w:rsid w:val="007B5D54"/>
    <w:rsid w:val="007B6250"/>
    <w:rsid w:val="007B650B"/>
    <w:rsid w:val="007B72C0"/>
    <w:rsid w:val="007B7724"/>
    <w:rsid w:val="007B7C6F"/>
    <w:rsid w:val="007B7D3B"/>
    <w:rsid w:val="007C053A"/>
    <w:rsid w:val="007C0E8E"/>
    <w:rsid w:val="007C1509"/>
    <w:rsid w:val="007C17B4"/>
    <w:rsid w:val="007C1F19"/>
    <w:rsid w:val="007C27BF"/>
    <w:rsid w:val="007C28BB"/>
    <w:rsid w:val="007C3278"/>
    <w:rsid w:val="007C367E"/>
    <w:rsid w:val="007C3EAD"/>
    <w:rsid w:val="007C3F08"/>
    <w:rsid w:val="007C46F7"/>
    <w:rsid w:val="007C4B0D"/>
    <w:rsid w:val="007C5AA1"/>
    <w:rsid w:val="007C5DD2"/>
    <w:rsid w:val="007C6CE8"/>
    <w:rsid w:val="007C6CF3"/>
    <w:rsid w:val="007D009C"/>
    <w:rsid w:val="007D05D2"/>
    <w:rsid w:val="007D064B"/>
    <w:rsid w:val="007D1182"/>
    <w:rsid w:val="007D144F"/>
    <w:rsid w:val="007D1A0B"/>
    <w:rsid w:val="007D1D5B"/>
    <w:rsid w:val="007D33AF"/>
    <w:rsid w:val="007D353C"/>
    <w:rsid w:val="007D35FD"/>
    <w:rsid w:val="007D56B9"/>
    <w:rsid w:val="007D5F7E"/>
    <w:rsid w:val="007D633B"/>
    <w:rsid w:val="007D6C4B"/>
    <w:rsid w:val="007D6D23"/>
    <w:rsid w:val="007D733D"/>
    <w:rsid w:val="007D7C3E"/>
    <w:rsid w:val="007E0DC1"/>
    <w:rsid w:val="007E1583"/>
    <w:rsid w:val="007E1719"/>
    <w:rsid w:val="007E17B8"/>
    <w:rsid w:val="007E19E7"/>
    <w:rsid w:val="007E1F7F"/>
    <w:rsid w:val="007E2424"/>
    <w:rsid w:val="007E2B74"/>
    <w:rsid w:val="007E2E1B"/>
    <w:rsid w:val="007E4A86"/>
    <w:rsid w:val="007E57B6"/>
    <w:rsid w:val="007E5BC5"/>
    <w:rsid w:val="007E690E"/>
    <w:rsid w:val="007E6DFC"/>
    <w:rsid w:val="007E6E0A"/>
    <w:rsid w:val="007E729F"/>
    <w:rsid w:val="007E72B0"/>
    <w:rsid w:val="007F0F00"/>
    <w:rsid w:val="007F1320"/>
    <w:rsid w:val="007F1333"/>
    <w:rsid w:val="007F1890"/>
    <w:rsid w:val="007F21E2"/>
    <w:rsid w:val="007F244F"/>
    <w:rsid w:val="007F2769"/>
    <w:rsid w:val="007F3DC3"/>
    <w:rsid w:val="007F3FF6"/>
    <w:rsid w:val="007F4511"/>
    <w:rsid w:val="007F4FE9"/>
    <w:rsid w:val="007F675A"/>
    <w:rsid w:val="007F69BF"/>
    <w:rsid w:val="007F6E67"/>
    <w:rsid w:val="007F7497"/>
    <w:rsid w:val="007F75FF"/>
    <w:rsid w:val="007F794A"/>
    <w:rsid w:val="007F7A91"/>
    <w:rsid w:val="00800CB5"/>
    <w:rsid w:val="00800EE0"/>
    <w:rsid w:val="008010AC"/>
    <w:rsid w:val="008021D5"/>
    <w:rsid w:val="008024E5"/>
    <w:rsid w:val="00803C02"/>
    <w:rsid w:val="00804C48"/>
    <w:rsid w:val="008055BE"/>
    <w:rsid w:val="0080562B"/>
    <w:rsid w:val="00806243"/>
    <w:rsid w:val="00806323"/>
    <w:rsid w:val="00806366"/>
    <w:rsid w:val="008065AF"/>
    <w:rsid w:val="008067FB"/>
    <w:rsid w:val="00807138"/>
    <w:rsid w:val="008073C2"/>
    <w:rsid w:val="008105C1"/>
    <w:rsid w:val="00810ABB"/>
    <w:rsid w:val="0081119E"/>
    <w:rsid w:val="0081182C"/>
    <w:rsid w:val="00811F25"/>
    <w:rsid w:val="00812886"/>
    <w:rsid w:val="00812E07"/>
    <w:rsid w:val="008134E9"/>
    <w:rsid w:val="00813FCE"/>
    <w:rsid w:val="008141D1"/>
    <w:rsid w:val="00815898"/>
    <w:rsid w:val="00816186"/>
    <w:rsid w:val="008161C1"/>
    <w:rsid w:val="0081776F"/>
    <w:rsid w:val="00820345"/>
    <w:rsid w:val="00821574"/>
    <w:rsid w:val="00821ACA"/>
    <w:rsid w:val="0082359E"/>
    <w:rsid w:val="00823661"/>
    <w:rsid w:val="008240A0"/>
    <w:rsid w:val="00824815"/>
    <w:rsid w:val="00824885"/>
    <w:rsid w:val="008248A4"/>
    <w:rsid w:val="00824F6B"/>
    <w:rsid w:val="0082523F"/>
    <w:rsid w:val="008263B3"/>
    <w:rsid w:val="008271BB"/>
    <w:rsid w:val="00827B6A"/>
    <w:rsid w:val="008300EF"/>
    <w:rsid w:val="008331EF"/>
    <w:rsid w:val="00833467"/>
    <w:rsid w:val="008337A6"/>
    <w:rsid w:val="00834078"/>
    <w:rsid w:val="008356A3"/>
    <w:rsid w:val="00836723"/>
    <w:rsid w:val="00836CE9"/>
    <w:rsid w:val="00836E44"/>
    <w:rsid w:val="008408C3"/>
    <w:rsid w:val="00840BD0"/>
    <w:rsid w:val="00841950"/>
    <w:rsid w:val="008419DB"/>
    <w:rsid w:val="00843512"/>
    <w:rsid w:val="00843963"/>
    <w:rsid w:val="00845B4F"/>
    <w:rsid w:val="00845BD7"/>
    <w:rsid w:val="00845E03"/>
    <w:rsid w:val="00847984"/>
    <w:rsid w:val="00850539"/>
    <w:rsid w:val="00850E23"/>
    <w:rsid w:val="00851B85"/>
    <w:rsid w:val="008538A7"/>
    <w:rsid w:val="00855BA0"/>
    <w:rsid w:val="00855C0A"/>
    <w:rsid w:val="00855C59"/>
    <w:rsid w:val="00856DAD"/>
    <w:rsid w:val="00857317"/>
    <w:rsid w:val="0086039F"/>
    <w:rsid w:val="00860B60"/>
    <w:rsid w:val="00861B6C"/>
    <w:rsid w:val="0086256F"/>
    <w:rsid w:val="008628E6"/>
    <w:rsid w:val="00862DEA"/>
    <w:rsid w:val="00863701"/>
    <w:rsid w:val="00863D93"/>
    <w:rsid w:val="008653B3"/>
    <w:rsid w:val="00865A53"/>
    <w:rsid w:val="008664A9"/>
    <w:rsid w:val="00866CF4"/>
    <w:rsid w:val="00867413"/>
    <w:rsid w:val="00870D76"/>
    <w:rsid w:val="008711CE"/>
    <w:rsid w:val="00872629"/>
    <w:rsid w:val="008727A7"/>
    <w:rsid w:val="00873E49"/>
    <w:rsid w:val="00874F29"/>
    <w:rsid w:val="00875709"/>
    <w:rsid w:val="0087596C"/>
    <w:rsid w:val="008759A8"/>
    <w:rsid w:val="00876855"/>
    <w:rsid w:val="00877ABC"/>
    <w:rsid w:val="00877C6D"/>
    <w:rsid w:val="00877EF8"/>
    <w:rsid w:val="00881469"/>
    <w:rsid w:val="00881651"/>
    <w:rsid w:val="0088225C"/>
    <w:rsid w:val="00883207"/>
    <w:rsid w:val="00883C95"/>
    <w:rsid w:val="00885559"/>
    <w:rsid w:val="00885CBF"/>
    <w:rsid w:val="008862FA"/>
    <w:rsid w:val="00886300"/>
    <w:rsid w:val="008868BD"/>
    <w:rsid w:val="008901CF"/>
    <w:rsid w:val="00890B9D"/>
    <w:rsid w:val="008915E6"/>
    <w:rsid w:val="00891675"/>
    <w:rsid w:val="00892E8B"/>
    <w:rsid w:val="008934BC"/>
    <w:rsid w:val="00893B8D"/>
    <w:rsid w:val="00894170"/>
    <w:rsid w:val="008941AD"/>
    <w:rsid w:val="008953AB"/>
    <w:rsid w:val="00895CA8"/>
    <w:rsid w:val="00896134"/>
    <w:rsid w:val="008967FB"/>
    <w:rsid w:val="008A0377"/>
    <w:rsid w:val="008A31A3"/>
    <w:rsid w:val="008A3A9B"/>
    <w:rsid w:val="008A4076"/>
    <w:rsid w:val="008A4DAF"/>
    <w:rsid w:val="008A5854"/>
    <w:rsid w:val="008A5C21"/>
    <w:rsid w:val="008A64D7"/>
    <w:rsid w:val="008A6B69"/>
    <w:rsid w:val="008A7082"/>
    <w:rsid w:val="008A7716"/>
    <w:rsid w:val="008B0AE1"/>
    <w:rsid w:val="008B0EF5"/>
    <w:rsid w:val="008B1106"/>
    <w:rsid w:val="008B125E"/>
    <w:rsid w:val="008B153C"/>
    <w:rsid w:val="008B260F"/>
    <w:rsid w:val="008B2E6D"/>
    <w:rsid w:val="008B3696"/>
    <w:rsid w:val="008B3B01"/>
    <w:rsid w:val="008B3DB5"/>
    <w:rsid w:val="008B436E"/>
    <w:rsid w:val="008B4C55"/>
    <w:rsid w:val="008B58BC"/>
    <w:rsid w:val="008B5E00"/>
    <w:rsid w:val="008B61F3"/>
    <w:rsid w:val="008B6351"/>
    <w:rsid w:val="008B6433"/>
    <w:rsid w:val="008C0716"/>
    <w:rsid w:val="008C0EBC"/>
    <w:rsid w:val="008C3767"/>
    <w:rsid w:val="008C37C0"/>
    <w:rsid w:val="008C3E76"/>
    <w:rsid w:val="008C42A1"/>
    <w:rsid w:val="008C4A02"/>
    <w:rsid w:val="008C5886"/>
    <w:rsid w:val="008C7A24"/>
    <w:rsid w:val="008D02AF"/>
    <w:rsid w:val="008D0877"/>
    <w:rsid w:val="008D0943"/>
    <w:rsid w:val="008D15A1"/>
    <w:rsid w:val="008D1E7D"/>
    <w:rsid w:val="008D493E"/>
    <w:rsid w:val="008D4B96"/>
    <w:rsid w:val="008D6814"/>
    <w:rsid w:val="008D7D24"/>
    <w:rsid w:val="008D7DF2"/>
    <w:rsid w:val="008E015D"/>
    <w:rsid w:val="008E0BDC"/>
    <w:rsid w:val="008E1102"/>
    <w:rsid w:val="008E1356"/>
    <w:rsid w:val="008E15FC"/>
    <w:rsid w:val="008E1652"/>
    <w:rsid w:val="008E2103"/>
    <w:rsid w:val="008E2244"/>
    <w:rsid w:val="008E26A8"/>
    <w:rsid w:val="008E2A09"/>
    <w:rsid w:val="008E3751"/>
    <w:rsid w:val="008E42AF"/>
    <w:rsid w:val="008E5398"/>
    <w:rsid w:val="008E5860"/>
    <w:rsid w:val="008E5A2C"/>
    <w:rsid w:val="008E5F01"/>
    <w:rsid w:val="008E6030"/>
    <w:rsid w:val="008E6F22"/>
    <w:rsid w:val="008E7031"/>
    <w:rsid w:val="008E7334"/>
    <w:rsid w:val="008E7B39"/>
    <w:rsid w:val="008E7CED"/>
    <w:rsid w:val="008F13EA"/>
    <w:rsid w:val="008F1743"/>
    <w:rsid w:val="008F2B5D"/>
    <w:rsid w:val="008F359E"/>
    <w:rsid w:val="008F468A"/>
    <w:rsid w:val="008F4A26"/>
    <w:rsid w:val="008F5690"/>
    <w:rsid w:val="008F5A15"/>
    <w:rsid w:val="008F5D0B"/>
    <w:rsid w:val="008F6163"/>
    <w:rsid w:val="008F6F4C"/>
    <w:rsid w:val="008F6F78"/>
    <w:rsid w:val="008F700C"/>
    <w:rsid w:val="008F7BB0"/>
    <w:rsid w:val="00901C79"/>
    <w:rsid w:val="00901DFD"/>
    <w:rsid w:val="0090287A"/>
    <w:rsid w:val="00905337"/>
    <w:rsid w:val="00905383"/>
    <w:rsid w:val="009057CC"/>
    <w:rsid w:val="00907101"/>
    <w:rsid w:val="00907181"/>
    <w:rsid w:val="00907466"/>
    <w:rsid w:val="00910566"/>
    <w:rsid w:val="009108CE"/>
    <w:rsid w:val="0091163B"/>
    <w:rsid w:val="0091181C"/>
    <w:rsid w:val="009119C1"/>
    <w:rsid w:val="0091231C"/>
    <w:rsid w:val="009125A8"/>
    <w:rsid w:val="009133D3"/>
    <w:rsid w:val="0091490C"/>
    <w:rsid w:val="0091548F"/>
    <w:rsid w:val="00915D08"/>
    <w:rsid w:val="00916232"/>
    <w:rsid w:val="00916A1C"/>
    <w:rsid w:val="009172BE"/>
    <w:rsid w:val="00920197"/>
    <w:rsid w:val="009219C3"/>
    <w:rsid w:val="00921E38"/>
    <w:rsid w:val="009223C7"/>
    <w:rsid w:val="0092283E"/>
    <w:rsid w:val="009240B3"/>
    <w:rsid w:val="009247C8"/>
    <w:rsid w:val="009251A5"/>
    <w:rsid w:val="00925521"/>
    <w:rsid w:val="009259FE"/>
    <w:rsid w:val="00925D1A"/>
    <w:rsid w:val="00925FCB"/>
    <w:rsid w:val="00926228"/>
    <w:rsid w:val="00926BAE"/>
    <w:rsid w:val="009273AA"/>
    <w:rsid w:val="00927461"/>
    <w:rsid w:val="00927FFD"/>
    <w:rsid w:val="00930FDC"/>
    <w:rsid w:val="00934437"/>
    <w:rsid w:val="00934EF3"/>
    <w:rsid w:val="0093502D"/>
    <w:rsid w:val="00935760"/>
    <w:rsid w:val="009371EC"/>
    <w:rsid w:val="00937679"/>
    <w:rsid w:val="009402B7"/>
    <w:rsid w:val="009404A4"/>
    <w:rsid w:val="009405CE"/>
    <w:rsid w:val="0094075C"/>
    <w:rsid w:val="009413AD"/>
    <w:rsid w:val="0094337E"/>
    <w:rsid w:val="00943579"/>
    <w:rsid w:val="00943B92"/>
    <w:rsid w:val="00943E29"/>
    <w:rsid w:val="009440FA"/>
    <w:rsid w:val="009443B3"/>
    <w:rsid w:val="00944804"/>
    <w:rsid w:val="00945E27"/>
    <w:rsid w:val="00946891"/>
    <w:rsid w:val="00950885"/>
    <w:rsid w:val="009509EC"/>
    <w:rsid w:val="00950C24"/>
    <w:rsid w:val="00953AFE"/>
    <w:rsid w:val="00954021"/>
    <w:rsid w:val="009545C6"/>
    <w:rsid w:val="0095506C"/>
    <w:rsid w:val="009560F6"/>
    <w:rsid w:val="00956426"/>
    <w:rsid w:val="009578A2"/>
    <w:rsid w:val="0095793C"/>
    <w:rsid w:val="00957DAA"/>
    <w:rsid w:val="009612B8"/>
    <w:rsid w:val="009616C2"/>
    <w:rsid w:val="0096246E"/>
    <w:rsid w:val="009626F0"/>
    <w:rsid w:val="00963482"/>
    <w:rsid w:val="00964BD3"/>
    <w:rsid w:val="00965312"/>
    <w:rsid w:val="00965721"/>
    <w:rsid w:val="00965AED"/>
    <w:rsid w:val="00966334"/>
    <w:rsid w:val="00966B34"/>
    <w:rsid w:val="00967971"/>
    <w:rsid w:val="00967995"/>
    <w:rsid w:val="009701D1"/>
    <w:rsid w:val="009715B5"/>
    <w:rsid w:val="009717FA"/>
    <w:rsid w:val="00971849"/>
    <w:rsid w:val="0097304D"/>
    <w:rsid w:val="009736DA"/>
    <w:rsid w:val="00973A46"/>
    <w:rsid w:val="00976B3C"/>
    <w:rsid w:val="0097766F"/>
    <w:rsid w:val="00977C26"/>
    <w:rsid w:val="00980033"/>
    <w:rsid w:val="009802FC"/>
    <w:rsid w:val="00980451"/>
    <w:rsid w:val="00981605"/>
    <w:rsid w:val="00981803"/>
    <w:rsid w:val="00982CEC"/>
    <w:rsid w:val="00983963"/>
    <w:rsid w:val="00984051"/>
    <w:rsid w:val="0098494B"/>
    <w:rsid w:val="00984A14"/>
    <w:rsid w:val="00985037"/>
    <w:rsid w:val="00986E8D"/>
    <w:rsid w:val="009876BB"/>
    <w:rsid w:val="00987CE9"/>
    <w:rsid w:val="00987EA7"/>
    <w:rsid w:val="009905AE"/>
    <w:rsid w:val="0099082E"/>
    <w:rsid w:val="00991A26"/>
    <w:rsid w:val="00993AAC"/>
    <w:rsid w:val="00994403"/>
    <w:rsid w:val="009949EE"/>
    <w:rsid w:val="0099503D"/>
    <w:rsid w:val="00995632"/>
    <w:rsid w:val="00995769"/>
    <w:rsid w:val="00995886"/>
    <w:rsid w:val="00995A86"/>
    <w:rsid w:val="009969E0"/>
    <w:rsid w:val="00996C40"/>
    <w:rsid w:val="00996C66"/>
    <w:rsid w:val="009970A6"/>
    <w:rsid w:val="009A0171"/>
    <w:rsid w:val="009A0A80"/>
    <w:rsid w:val="009A0CBB"/>
    <w:rsid w:val="009A168B"/>
    <w:rsid w:val="009A1918"/>
    <w:rsid w:val="009A23BA"/>
    <w:rsid w:val="009A2664"/>
    <w:rsid w:val="009A49FE"/>
    <w:rsid w:val="009A5DB0"/>
    <w:rsid w:val="009A7EA6"/>
    <w:rsid w:val="009B0684"/>
    <w:rsid w:val="009B0B32"/>
    <w:rsid w:val="009B0EA2"/>
    <w:rsid w:val="009B11AA"/>
    <w:rsid w:val="009B1618"/>
    <w:rsid w:val="009B40D7"/>
    <w:rsid w:val="009B4354"/>
    <w:rsid w:val="009B43C4"/>
    <w:rsid w:val="009B4C93"/>
    <w:rsid w:val="009B5ABB"/>
    <w:rsid w:val="009B6E6E"/>
    <w:rsid w:val="009B76D0"/>
    <w:rsid w:val="009C005D"/>
    <w:rsid w:val="009C0B7E"/>
    <w:rsid w:val="009C1620"/>
    <w:rsid w:val="009C1C66"/>
    <w:rsid w:val="009C1CCC"/>
    <w:rsid w:val="009C1D2B"/>
    <w:rsid w:val="009C3754"/>
    <w:rsid w:val="009C4364"/>
    <w:rsid w:val="009C45AC"/>
    <w:rsid w:val="009C561F"/>
    <w:rsid w:val="009C5D78"/>
    <w:rsid w:val="009C6186"/>
    <w:rsid w:val="009C676E"/>
    <w:rsid w:val="009C71DF"/>
    <w:rsid w:val="009C72BA"/>
    <w:rsid w:val="009C767A"/>
    <w:rsid w:val="009D0F9A"/>
    <w:rsid w:val="009D132C"/>
    <w:rsid w:val="009D144B"/>
    <w:rsid w:val="009D1F8A"/>
    <w:rsid w:val="009D2935"/>
    <w:rsid w:val="009D2CDC"/>
    <w:rsid w:val="009D2E1C"/>
    <w:rsid w:val="009D2F8A"/>
    <w:rsid w:val="009D3307"/>
    <w:rsid w:val="009D39CE"/>
    <w:rsid w:val="009D3E52"/>
    <w:rsid w:val="009D3E95"/>
    <w:rsid w:val="009D42F7"/>
    <w:rsid w:val="009D535B"/>
    <w:rsid w:val="009D6F78"/>
    <w:rsid w:val="009D73CC"/>
    <w:rsid w:val="009D7890"/>
    <w:rsid w:val="009D78AD"/>
    <w:rsid w:val="009D7A6A"/>
    <w:rsid w:val="009D7DD2"/>
    <w:rsid w:val="009E1EBA"/>
    <w:rsid w:val="009E1EF6"/>
    <w:rsid w:val="009E24F7"/>
    <w:rsid w:val="009E25A2"/>
    <w:rsid w:val="009E2856"/>
    <w:rsid w:val="009E28BB"/>
    <w:rsid w:val="009E3211"/>
    <w:rsid w:val="009E410B"/>
    <w:rsid w:val="009E420F"/>
    <w:rsid w:val="009E55D0"/>
    <w:rsid w:val="009E5932"/>
    <w:rsid w:val="009E5ECC"/>
    <w:rsid w:val="009E6956"/>
    <w:rsid w:val="009E6A78"/>
    <w:rsid w:val="009E76E8"/>
    <w:rsid w:val="009E7A8F"/>
    <w:rsid w:val="009F00AA"/>
    <w:rsid w:val="009F0DD1"/>
    <w:rsid w:val="009F3C55"/>
    <w:rsid w:val="009F422C"/>
    <w:rsid w:val="009F4702"/>
    <w:rsid w:val="009F50F1"/>
    <w:rsid w:val="009F6B0A"/>
    <w:rsid w:val="009F6D72"/>
    <w:rsid w:val="009F6E30"/>
    <w:rsid w:val="009F75BE"/>
    <w:rsid w:val="00A00414"/>
    <w:rsid w:val="00A019D4"/>
    <w:rsid w:val="00A03B78"/>
    <w:rsid w:val="00A03FB0"/>
    <w:rsid w:val="00A047A5"/>
    <w:rsid w:val="00A06C36"/>
    <w:rsid w:val="00A07031"/>
    <w:rsid w:val="00A07AE4"/>
    <w:rsid w:val="00A10DAB"/>
    <w:rsid w:val="00A115C9"/>
    <w:rsid w:val="00A11657"/>
    <w:rsid w:val="00A11D88"/>
    <w:rsid w:val="00A11DC8"/>
    <w:rsid w:val="00A126F6"/>
    <w:rsid w:val="00A13D91"/>
    <w:rsid w:val="00A1452C"/>
    <w:rsid w:val="00A14820"/>
    <w:rsid w:val="00A15574"/>
    <w:rsid w:val="00A15DD1"/>
    <w:rsid w:val="00A16962"/>
    <w:rsid w:val="00A20721"/>
    <w:rsid w:val="00A220CC"/>
    <w:rsid w:val="00A22640"/>
    <w:rsid w:val="00A22CAE"/>
    <w:rsid w:val="00A23553"/>
    <w:rsid w:val="00A23AE2"/>
    <w:rsid w:val="00A23FD1"/>
    <w:rsid w:val="00A2422B"/>
    <w:rsid w:val="00A24851"/>
    <w:rsid w:val="00A24EC2"/>
    <w:rsid w:val="00A253C0"/>
    <w:rsid w:val="00A254DE"/>
    <w:rsid w:val="00A25A2C"/>
    <w:rsid w:val="00A25AAC"/>
    <w:rsid w:val="00A26E8B"/>
    <w:rsid w:val="00A275BA"/>
    <w:rsid w:val="00A30BE8"/>
    <w:rsid w:val="00A30DFA"/>
    <w:rsid w:val="00A31A27"/>
    <w:rsid w:val="00A3308F"/>
    <w:rsid w:val="00A330D6"/>
    <w:rsid w:val="00A3340F"/>
    <w:rsid w:val="00A34A93"/>
    <w:rsid w:val="00A36269"/>
    <w:rsid w:val="00A3632E"/>
    <w:rsid w:val="00A366EA"/>
    <w:rsid w:val="00A36F6B"/>
    <w:rsid w:val="00A40EE8"/>
    <w:rsid w:val="00A41D38"/>
    <w:rsid w:val="00A4304F"/>
    <w:rsid w:val="00A43563"/>
    <w:rsid w:val="00A44162"/>
    <w:rsid w:val="00A4492B"/>
    <w:rsid w:val="00A44D62"/>
    <w:rsid w:val="00A456A7"/>
    <w:rsid w:val="00A459F2"/>
    <w:rsid w:val="00A45D26"/>
    <w:rsid w:val="00A45DA2"/>
    <w:rsid w:val="00A46F3B"/>
    <w:rsid w:val="00A47DF2"/>
    <w:rsid w:val="00A50BD9"/>
    <w:rsid w:val="00A50E8F"/>
    <w:rsid w:val="00A51D20"/>
    <w:rsid w:val="00A52602"/>
    <w:rsid w:val="00A5331A"/>
    <w:rsid w:val="00A53B87"/>
    <w:rsid w:val="00A53EFC"/>
    <w:rsid w:val="00A54D7E"/>
    <w:rsid w:val="00A56E66"/>
    <w:rsid w:val="00A5750E"/>
    <w:rsid w:val="00A57C09"/>
    <w:rsid w:val="00A57FA5"/>
    <w:rsid w:val="00A60FB9"/>
    <w:rsid w:val="00A6276A"/>
    <w:rsid w:val="00A628D0"/>
    <w:rsid w:val="00A62AEE"/>
    <w:rsid w:val="00A62C47"/>
    <w:rsid w:val="00A62F31"/>
    <w:rsid w:val="00A64596"/>
    <w:rsid w:val="00A64DED"/>
    <w:rsid w:val="00A66625"/>
    <w:rsid w:val="00A6684B"/>
    <w:rsid w:val="00A67402"/>
    <w:rsid w:val="00A70965"/>
    <w:rsid w:val="00A711B3"/>
    <w:rsid w:val="00A71392"/>
    <w:rsid w:val="00A716BE"/>
    <w:rsid w:val="00A71E73"/>
    <w:rsid w:val="00A722A2"/>
    <w:rsid w:val="00A724B2"/>
    <w:rsid w:val="00A73946"/>
    <w:rsid w:val="00A7444A"/>
    <w:rsid w:val="00A74F3C"/>
    <w:rsid w:val="00A74F5E"/>
    <w:rsid w:val="00A754DF"/>
    <w:rsid w:val="00A75805"/>
    <w:rsid w:val="00A76110"/>
    <w:rsid w:val="00A770AD"/>
    <w:rsid w:val="00A77A44"/>
    <w:rsid w:val="00A81807"/>
    <w:rsid w:val="00A8211C"/>
    <w:rsid w:val="00A82DBA"/>
    <w:rsid w:val="00A83165"/>
    <w:rsid w:val="00A86095"/>
    <w:rsid w:val="00A860D1"/>
    <w:rsid w:val="00A86180"/>
    <w:rsid w:val="00A86BA4"/>
    <w:rsid w:val="00A86CAE"/>
    <w:rsid w:val="00A877E1"/>
    <w:rsid w:val="00A8789E"/>
    <w:rsid w:val="00A87CB9"/>
    <w:rsid w:val="00A9023C"/>
    <w:rsid w:val="00A90CCA"/>
    <w:rsid w:val="00A91573"/>
    <w:rsid w:val="00A91FD0"/>
    <w:rsid w:val="00A93D26"/>
    <w:rsid w:val="00A94080"/>
    <w:rsid w:val="00A941D2"/>
    <w:rsid w:val="00A9438A"/>
    <w:rsid w:val="00A95B3C"/>
    <w:rsid w:val="00A95D03"/>
    <w:rsid w:val="00A95F9E"/>
    <w:rsid w:val="00A96191"/>
    <w:rsid w:val="00A96348"/>
    <w:rsid w:val="00A96B3F"/>
    <w:rsid w:val="00A96C60"/>
    <w:rsid w:val="00A971BB"/>
    <w:rsid w:val="00A97441"/>
    <w:rsid w:val="00A9786A"/>
    <w:rsid w:val="00AA1D54"/>
    <w:rsid w:val="00AA1F50"/>
    <w:rsid w:val="00AA2846"/>
    <w:rsid w:val="00AA36A5"/>
    <w:rsid w:val="00AA3B57"/>
    <w:rsid w:val="00AA412F"/>
    <w:rsid w:val="00AA5432"/>
    <w:rsid w:val="00AA578E"/>
    <w:rsid w:val="00AA5BBF"/>
    <w:rsid w:val="00AA5CC1"/>
    <w:rsid w:val="00AA641C"/>
    <w:rsid w:val="00AA6AF0"/>
    <w:rsid w:val="00AA6BAA"/>
    <w:rsid w:val="00AA6D43"/>
    <w:rsid w:val="00AA7452"/>
    <w:rsid w:val="00AB0428"/>
    <w:rsid w:val="00AB07F6"/>
    <w:rsid w:val="00AB0A81"/>
    <w:rsid w:val="00AB0D2A"/>
    <w:rsid w:val="00AB11F2"/>
    <w:rsid w:val="00AB28C9"/>
    <w:rsid w:val="00AB2B72"/>
    <w:rsid w:val="00AB2D0A"/>
    <w:rsid w:val="00AB324A"/>
    <w:rsid w:val="00AB4148"/>
    <w:rsid w:val="00AB4265"/>
    <w:rsid w:val="00AB4779"/>
    <w:rsid w:val="00AB54E3"/>
    <w:rsid w:val="00AB5F41"/>
    <w:rsid w:val="00AB64E0"/>
    <w:rsid w:val="00AB732D"/>
    <w:rsid w:val="00AC0143"/>
    <w:rsid w:val="00AC133E"/>
    <w:rsid w:val="00AC37C3"/>
    <w:rsid w:val="00AC3E9F"/>
    <w:rsid w:val="00AC566D"/>
    <w:rsid w:val="00AC5701"/>
    <w:rsid w:val="00AC5764"/>
    <w:rsid w:val="00AC64AC"/>
    <w:rsid w:val="00AC6D4C"/>
    <w:rsid w:val="00AC6F1D"/>
    <w:rsid w:val="00AC6F1F"/>
    <w:rsid w:val="00AC7AEC"/>
    <w:rsid w:val="00AC7D37"/>
    <w:rsid w:val="00AD0D52"/>
    <w:rsid w:val="00AD0E39"/>
    <w:rsid w:val="00AD0FA1"/>
    <w:rsid w:val="00AD1050"/>
    <w:rsid w:val="00AD2046"/>
    <w:rsid w:val="00AD22EC"/>
    <w:rsid w:val="00AD2C70"/>
    <w:rsid w:val="00AD381B"/>
    <w:rsid w:val="00AD3C93"/>
    <w:rsid w:val="00AD4E8F"/>
    <w:rsid w:val="00AD6424"/>
    <w:rsid w:val="00AD6929"/>
    <w:rsid w:val="00AD6AE4"/>
    <w:rsid w:val="00AD6C7C"/>
    <w:rsid w:val="00AE0127"/>
    <w:rsid w:val="00AE01D3"/>
    <w:rsid w:val="00AE0453"/>
    <w:rsid w:val="00AE1024"/>
    <w:rsid w:val="00AE123E"/>
    <w:rsid w:val="00AE31C6"/>
    <w:rsid w:val="00AE3E00"/>
    <w:rsid w:val="00AE4B2A"/>
    <w:rsid w:val="00AE6258"/>
    <w:rsid w:val="00AE6CCC"/>
    <w:rsid w:val="00AE710A"/>
    <w:rsid w:val="00AE71AD"/>
    <w:rsid w:val="00AE7CCF"/>
    <w:rsid w:val="00AF04EA"/>
    <w:rsid w:val="00AF13C2"/>
    <w:rsid w:val="00AF2E59"/>
    <w:rsid w:val="00AF3660"/>
    <w:rsid w:val="00AF3A13"/>
    <w:rsid w:val="00AF4997"/>
    <w:rsid w:val="00AF551F"/>
    <w:rsid w:val="00AF6747"/>
    <w:rsid w:val="00AF6E6B"/>
    <w:rsid w:val="00AF72FD"/>
    <w:rsid w:val="00AF7C80"/>
    <w:rsid w:val="00B00311"/>
    <w:rsid w:val="00B00FFF"/>
    <w:rsid w:val="00B0149A"/>
    <w:rsid w:val="00B02CE7"/>
    <w:rsid w:val="00B030BA"/>
    <w:rsid w:val="00B039E7"/>
    <w:rsid w:val="00B03F84"/>
    <w:rsid w:val="00B04CD8"/>
    <w:rsid w:val="00B05ED2"/>
    <w:rsid w:val="00B05EE9"/>
    <w:rsid w:val="00B0684E"/>
    <w:rsid w:val="00B068E7"/>
    <w:rsid w:val="00B07817"/>
    <w:rsid w:val="00B07AF0"/>
    <w:rsid w:val="00B07F6A"/>
    <w:rsid w:val="00B12A8D"/>
    <w:rsid w:val="00B13DF5"/>
    <w:rsid w:val="00B142AC"/>
    <w:rsid w:val="00B14A04"/>
    <w:rsid w:val="00B14C7C"/>
    <w:rsid w:val="00B16560"/>
    <w:rsid w:val="00B16A08"/>
    <w:rsid w:val="00B17928"/>
    <w:rsid w:val="00B17EEA"/>
    <w:rsid w:val="00B17FAB"/>
    <w:rsid w:val="00B21D14"/>
    <w:rsid w:val="00B2262C"/>
    <w:rsid w:val="00B22986"/>
    <w:rsid w:val="00B25655"/>
    <w:rsid w:val="00B258F9"/>
    <w:rsid w:val="00B25C6B"/>
    <w:rsid w:val="00B273EF"/>
    <w:rsid w:val="00B27E4A"/>
    <w:rsid w:val="00B30845"/>
    <w:rsid w:val="00B32537"/>
    <w:rsid w:val="00B33A45"/>
    <w:rsid w:val="00B33C4A"/>
    <w:rsid w:val="00B33C62"/>
    <w:rsid w:val="00B357B4"/>
    <w:rsid w:val="00B35CB5"/>
    <w:rsid w:val="00B36825"/>
    <w:rsid w:val="00B402C5"/>
    <w:rsid w:val="00B41A79"/>
    <w:rsid w:val="00B41B5C"/>
    <w:rsid w:val="00B4204E"/>
    <w:rsid w:val="00B436B1"/>
    <w:rsid w:val="00B43AFF"/>
    <w:rsid w:val="00B4456C"/>
    <w:rsid w:val="00B44B63"/>
    <w:rsid w:val="00B44F8E"/>
    <w:rsid w:val="00B45911"/>
    <w:rsid w:val="00B460E4"/>
    <w:rsid w:val="00B4683E"/>
    <w:rsid w:val="00B46F51"/>
    <w:rsid w:val="00B4703C"/>
    <w:rsid w:val="00B4768C"/>
    <w:rsid w:val="00B47E6D"/>
    <w:rsid w:val="00B501BC"/>
    <w:rsid w:val="00B503AF"/>
    <w:rsid w:val="00B50EF1"/>
    <w:rsid w:val="00B50EF5"/>
    <w:rsid w:val="00B51FB7"/>
    <w:rsid w:val="00B54321"/>
    <w:rsid w:val="00B548DF"/>
    <w:rsid w:val="00B54E2C"/>
    <w:rsid w:val="00B555C1"/>
    <w:rsid w:val="00B562EB"/>
    <w:rsid w:val="00B56D18"/>
    <w:rsid w:val="00B61724"/>
    <w:rsid w:val="00B61A23"/>
    <w:rsid w:val="00B6228A"/>
    <w:rsid w:val="00B626C3"/>
    <w:rsid w:val="00B62BA1"/>
    <w:rsid w:val="00B63CF4"/>
    <w:rsid w:val="00B6418D"/>
    <w:rsid w:val="00B642C1"/>
    <w:rsid w:val="00B64C4B"/>
    <w:rsid w:val="00B64CD6"/>
    <w:rsid w:val="00B64ED7"/>
    <w:rsid w:val="00B65B40"/>
    <w:rsid w:val="00B65C30"/>
    <w:rsid w:val="00B66FD5"/>
    <w:rsid w:val="00B6741E"/>
    <w:rsid w:val="00B67D57"/>
    <w:rsid w:val="00B7014F"/>
    <w:rsid w:val="00B70AC9"/>
    <w:rsid w:val="00B710C7"/>
    <w:rsid w:val="00B7151D"/>
    <w:rsid w:val="00B72279"/>
    <w:rsid w:val="00B729EE"/>
    <w:rsid w:val="00B73287"/>
    <w:rsid w:val="00B753EE"/>
    <w:rsid w:val="00B7564C"/>
    <w:rsid w:val="00B770E7"/>
    <w:rsid w:val="00B7724E"/>
    <w:rsid w:val="00B772B3"/>
    <w:rsid w:val="00B77B56"/>
    <w:rsid w:val="00B77C19"/>
    <w:rsid w:val="00B805A6"/>
    <w:rsid w:val="00B8089B"/>
    <w:rsid w:val="00B8195D"/>
    <w:rsid w:val="00B828AD"/>
    <w:rsid w:val="00B82920"/>
    <w:rsid w:val="00B82A7F"/>
    <w:rsid w:val="00B83C43"/>
    <w:rsid w:val="00B855FA"/>
    <w:rsid w:val="00B85827"/>
    <w:rsid w:val="00B86B64"/>
    <w:rsid w:val="00B90A52"/>
    <w:rsid w:val="00B91558"/>
    <w:rsid w:val="00B91714"/>
    <w:rsid w:val="00B91921"/>
    <w:rsid w:val="00B919D6"/>
    <w:rsid w:val="00B92101"/>
    <w:rsid w:val="00B9222E"/>
    <w:rsid w:val="00B923EC"/>
    <w:rsid w:val="00B94EB1"/>
    <w:rsid w:val="00B94FE1"/>
    <w:rsid w:val="00B953FC"/>
    <w:rsid w:val="00B96DA2"/>
    <w:rsid w:val="00B97234"/>
    <w:rsid w:val="00BA25E2"/>
    <w:rsid w:val="00BA26B0"/>
    <w:rsid w:val="00BA279C"/>
    <w:rsid w:val="00BA279E"/>
    <w:rsid w:val="00BA27C6"/>
    <w:rsid w:val="00BA37CC"/>
    <w:rsid w:val="00BA3ACC"/>
    <w:rsid w:val="00BA4019"/>
    <w:rsid w:val="00BA4A65"/>
    <w:rsid w:val="00BA4BA7"/>
    <w:rsid w:val="00BA4DBC"/>
    <w:rsid w:val="00BA5510"/>
    <w:rsid w:val="00BA55EE"/>
    <w:rsid w:val="00BA5680"/>
    <w:rsid w:val="00BA5EF2"/>
    <w:rsid w:val="00BA659E"/>
    <w:rsid w:val="00BA76E6"/>
    <w:rsid w:val="00BA7AF2"/>
    <w:rsid w:val="00BB0250"/>
    <w:rsid w:val="00BB06AB"/>
    <w:rsid w:val="00BB06D8"/>
    <w:rsid w:val="00BB0792"/>
    <w:rsid w:val="00BB093C"/>
    <w:rsid w:val="00BB2C09"/>
    <w:rsid w:val="00BB3DAD"/>
    <w:rsid w:val="00BB452E"/>
    <w:rsid w:val="00BB53BC"/>
    <w:rsid w:val="00BB5734"/>
    <w:rsid w:val="00BB5AA4"/>
    <w:rsid w:val="00BB76EB"/>
    <w:rsid w:val="00BB76F1"/>
    <w:rsid w:val="00BB7F04"/>
    <w:rsid w:val="00BC0A53"/>
    <w:rsid w:val="00BC1610"/>
    <w:rsid w:val="00BC2598"/>
    <w:rsid w:val="00BC2C72"/>
    <w:rsid w:val="00BC34B1"/>
    <w:rsid w:val="00BC39CE"/>
    <w:rsid w:val="00BC40FD"/>
    <w:rsid w:val="00BC4717"/>
    <w:rsid w:val="00BC589A"/>
    <w:rsid w:val="00BC60D2"/>
    <w:rsid w:val="00BC6AB3"/>
    <w:rsid w:val="00BC7677"/>
    <w:rsid w:val="00BC797E"/>
    <w:rsid w:val="00BD046B"/>
    <w:rsid w:val="00BD049A"/>
    <w:rsid w:val="00BD0AE6"/>
    <w:rsid w:val="00BD1038"/>
    <w:rsid w:val="00BD1D0C"/>
    <w:rsid w:val="00BD1DEF"/>
    <w:rsid w:val="00BD1FFD"/>
    <w:rsid w:val="00BD2983"/>
    <w:rsid w:val="00BD2BC9"/>
    <w:rsid w:val="00BD46A6"/>
    <w:rsid w:val="00BD4B95"/>
    <w:rsid w:val="00BD5C80"/>
    <w:rsid w:val="00BD5EF7"/>
    <w:rsid w:val="00BD63C1"/>
    <w:rsid w:val="00BD6410"/>
    <w:rsid w:val="00BD702D"/>
    <w:rsid w:val="00BD79AE"/>
    <w:rsid w:val="00BD7DD6"/>
    <w:rsid w:val="00BE1392"/>
    <w:rsid w:val="00BE177D"/>
    <w:rsid w:val="00BE1876"/>
    <w:rsid w:val="00BE1CC2"/>
    <w:rsid w:val="00BE32F6"/>
    <w:rsid w:val="00BE3340"/>
    <w:rsid w:val="00BE37EA"/>
    <w:rsid w:val="00BE43AE"/>
    <w:rsid w:val="00BE54EE"/>
    <w:rsid w:val="00BE5944"/>
    <w:rsid w:val="00BE6653"/>
    <w:rsid w:val="00BE7BB1"/>
    <w:rsid w:val="00BF07F0"/>
    <w:rsid w:val="00BF09D4"/>
    <w:rsid w:val="00BF0CA1"/>
    <w:rsid w:val="00BF0F37"/>
    <w:rsid w:val="00BF1407"/>
    <w:rsid w:val="00BF3383"/>
    <w:rsid w:val="00BF3B96"/>
    <w:rsid w:val="00BF40FF"/>
    <w:rsid w:val="00BF4925"/>
    <w:rsid w:val="00BF4A84"/>
    <w:rsid w:val="00BF4E15"/>
    <w:rsid w:val="00BF4F97"/>
    <w:rsid w:val="00BF5AC3"/>
    <w:rsid w:val="00BF5F27"/>
    <w:rsid w:val="00BF6094"/>
    <w:rsid w:val="00BF6EEC"/>
    <w:rsid w:val="00BF79C9"/>
    <w:rsid w:val="00C001AE"/>
    <w:rsid w:val="00C01ABD"/>
    <w:rsid w:val="00C024C0"/>
    <w:rsid w:val="00C026BB"/>
    <w:rsid w:val="00C02C43"/>
    <w:rsid w:val="00C03B43"/>
    <w:rsid w:val="00C05736"/>
    <w:rsid w:val="00C05B2B"/>
    <w:rsid w:val="00C07FDE"/>
    <w:rsid w:val="00C10654"/>
    <w:rsid w:val="00C10A8B"/>
    <w:rsid w:val="00C11549"/>
    <w:rsid w:val="00C117C6"/>
    <w:rsid w:val="00C12542"/>
    <w:rsid w:val="00C12AB4"/>
    <w:rsid w:val="00C12FDA"/>
    <w:rsid w:val="00C145F7"/>
    <w:rsid w:val="00C15432"/>
    <w:rsid w:val="00C15491"/>
    <w:rsid w:val="00C15732"/>
    <w:rsid w:val="00C15B13"/>
    <w:rsid w:val="00C15F76"/>
    <w:rsid w:val="00C2015F"/>
    <w:rsid w:val="00C20373"/>
    <w:rsid w:val="00C20B00"/>
    <w:rsid w:val="00C214E2"/>
    <w:rsid w:val="00C21573"/>
    <w:rsid w:val="00C2236E"/>
    <w:rsid w:val="00C2255B"/>
    <w:rsid w:val="00C22B93"/>
    <w:rsid w:val="00C22C6A"/>
    <w:rsid w:val="00C23955"/>
    <w:rsid w:val="00C2461A"/>
    <w:rsid w:val="00C24BE4"/>
    <w:rsid w:val="00C25498"/>
    <w:rsid w:val="00C25E21"/>
    <w:rsid w:val="00C26B33"/>
    <w:rsid w:val="00C27404"/>
    <w:rsid w:val="00C30EEE"/>
    <w:rsid w:val="00C32113"/>
    <w:rsid w:val="00C322DF"/>
    <w:rsid w:val="00C328EF"/>
    <w:rsid w:val="00C328FD"/>
    <w:rsid w:val="00C33091"/>
    <w:rsid w:val="00C3328E"/>
    <w:rsid w:val="00C33582"/>
    <w:rsid w:val="00C37042"/>
    <w:rsid w:val="00C373C6"/>
    <w:rsid w:val="00C40094"/>
    <w:rsid w:val="00C4009B"/>
    <w:rsid w:val="00C40290"/>
    <w:rsid w:val="00C40661"/>
    <w:rsid w:val="00C41177"/>
    <w:rsid w:val="00C41440"/>
    <w:rsid w:val="00C44A5C"/>
    <w:rsid w:val="00C44A96"/>
    <w:rsid w:val="00C44CB9"/>
    <w:rsid w:val="00C46B92"/>
    <w:rsid w:val="00C47695"/>
    <w:rsid w:val="00C47B79"/>
    <w:rsid w:val="00C50820"/>
    <w:rsid w:val="00C51277"/>
    <w:rsid w:val="00C53873"/>
    <w:rsid w:val="00C54383"/>
    <w:rsid w:val="00C54EC4"/>
    <w:rsid w:val="00C55215"/>
    <w:rsid w:val="00C55416"/>
    <w:rsid w:val="00C55830"/>
    <w:rsid w:val="00C55BAE"/>
    <w:rsid w:val="00C56BCF"/>
    <w:rsid w:val="00C57169"/>
    <w:rsid w:val="00C57B4C"/>
    <w:rsid w:val="00C6052A"/>
    <w:rsid w:val="00C60A44"/>
    <w:rsid w:val="00C61212"/>
    <w:rsid w:val="00C61C53"/>
    <w:rsid w:val="00C61DF4"/>
    <w:rsid w:val="00C61EA1"/>
    <w:rsid w:val="00C6203E"/>
    <w:rsid w:val="00C622FA"/>
    <w:rsid w:val="00C6347F"/>
    <w:rsid w:val="00C63772"/>
    <w:rsid w:val="00C643B5"/>
    <w:rsid w:val="00C649E9"/>
    <w:rsid w:val="00C64A4E"/>
    <w:rsid w:val="00C64C6B"/>
    <w:rsid w:val="00C6535D"/>
    <w:rsid w:val="00C6538C"/>
    <w:rsid w:val="00C65B7B"/>
    <w:rsid w:val="00C661FD"/>
    <w:rsid w:val="00C6631A"/>
    <w:rsid w:val="00C667F0"/>
    <w:rsid w:val="00C67452"/>
    <w:rsid w:val="00C67924"/>
    <w:rsid w:val="00C67D2D"/>
    <w:rsid w:val="00C70A09"/>
    <w:rsid w:val="00C70ABF"/>
    <w:rsid w:val="00C712C9"/>
    <w:rsid w:val="00C71B19"/>
    <w:rsid w:val="00C7350C"/>
    <w:rsid w:val="00C738A8"/>
    <w:rsid w:val="00C73E71"/>
    <w:rsid w:val="00C74DBE"/>
    <w:rsid w:val="00C75B4F"/>
    <w:rsid w:val="00C763D0"/>
    <w:rsid w:val="00C76412"/>
    <w:rsid w:val="00C76D2A"/>
    <w:rsid w:val="00C77DC0"/>
    <w:rsid w:val="00C8003B"/>
    <w:rsid w:val="00C800CD"/>
    <w:rsid w:val="00C8072F"/>
    <w:rsid w:val="00C8076D"/>
    <w:rsid w:val="00C8079B"/>
    <w:rsid w:val="00C81083"/>
    <w:rsid w:val="00C813B4"/>
    <w:rsid w:val="00C81782"/>
    <w:rsid w:val="00C82383"/>
    <w:rsid w:val="00C837DD"/>
    <w:rsid w:val="00C8535A"/>
    <w:rsid w:val="00C85BE4"/>
    <w:rsid w:val="00C90561"/>
    <w:rsid w:val="00C90C7B"/>
    <w:rsid w:val="00C91798"/>
    <w:rsid w:val="00C92195"/>
    <w:rsid w:val="00C92786"/>
    <w:rsid w:val="00C929C1"/>
    <w:rsid w:val="00C940E7"/>
    <w:rsid w:val="00C942CF"/>
    <w:rsid w:val="00C94A34"/>
    <w:rsid w:val="00C94C17"/>
    <w:rsid w:val="00C951E7"/>
    <w:rsid w:val="00C954A0"/>
    <w:rsid w:val="00C95F3B"/>
    <w:rsid w:val="00C9611E"/>
    <w:rsid w:val="00C9668B"/>
    <w:rsid w:val="00C9698B"/>
    <w:rsid w:val="00C9703E"/>
    <w:rsid w:val="00C97EEC"/>
    <w:rsid w:val="00CA0407"/>
    <w:rsid w:val="00CA04A1"/>
    <w:rsid w:val="00CA177A"/>
    <w:rsid w:val="00CA365D"/>
    <w:rsid w:val="00CA3C49"/>
    <w:rsid w:val="00CA41E6"/>
    <w:rsid w:val="00CA534D"/>
    <w:rsid w:val="00CA57A1"/>
    <w:rsid w:val="00CB0112"/>
    <w:rsid w:val="00CB0451"/>
    <w:rsid w:val="00CB07B2"/>
    <w:rsid w:val="00CB10DA"/>
    <w:rsid w:val="00CB1BD4"/>
    <w:rsid w:val="00CB21FD"/>
    <w:rsid w:val="00CB36D9"/>
    <w:rsid w:val="00CB37A1"/>
    <w:rsid w:val="00CB3854"/>
    <w:rsid w:val="00CB483E"/>
    <w:rsid w:val="00CB4EFC"/>
    <w:rsid w:val="00CB5D3E"/>
    <w:rsid w:val="00CB66FD"/>
    <w:rsid w:val="00CC0AD5"/>
    <w:rsid w:val="00CC1627"/>
    <w:rsid w:val="00CC27A3"/>
    <w:rsid w:val="00CC2ED5"/>
    <w:rsid w:val="00CC2F6D"/>
    <w:rsid w:val="00CC31D8"/>
    <w:rsid w:val="00CC3A5A"/>
    <w:rsid w:val="00CC47DF"/>
    <w:rsid w:val="00CC4FF9"/>
    <w:rsid w:val="00CC54B0"/>
    <w:rsid w:val="00CC590B"/>
    <w:rsid w:val="00CC6280"/>
    <w:rsid w:val="00CC7229"/>
    <w:rsid w:val="00CD0FB0"/>
    <w:rsid w:val="00CD3457"/>
    <w:rsid w:val="00CD600E"/>
    <w:rsid w:val="00CD6F61"/>
    <w:rsid w:val="00CD7BAE"/>
    <w:rsid w:val="00CD7F1E"/>
    <w:rsid w:val="00CD7F66"/>
    <w:rsid w:val="00CE144B"/>
    <w:rsid w:val="00CE1619"/>
    <w:rsid w:val="00CE18EE"/>
    <w:rsid w:val="00CE19B5"/>
    <w:rsid w:val="00CE303C"/>
    <w:rsid w:val="00CE3257"/>
    <w:rsid w:val="00CE3520"/>
    <w:rsid w:val="00CE3699"/>
    <w:rsid w:val="00CE3B59"/>
    <w:rsid w:val="00CE3D44"/>
    <w:rsid w:val="00CE4893"/>
    <w:rsid w:val="00CE518C"/>
    <w:rsid w:val="00CE6A2D"/>
    <w:rsid w:val="00CE6D2D"/>
    <w:rsid w:val="00CF0498"/>
    <w:rsid w:val="00CF0E71"/>
    <w:rsid w:val="00CF122E"/>
    <w:rsid w:val="00CF1FAE"/>
    <w:rsid w:val="00CF2462"/>
    <w:rsid w:val="00CF348A"/>
    <w:rsid w:val="00CF3F90"/>
    <w:rsid w:val="00CF425F"/>
    <w:rsid w:val="00CF4797"/>
    <w:rsid w:val="00CF47D6"/>
    <w:rsid w:val="00CF4D70"/>
    <w:rsid w:val="00CF586A"/>
    <w:rsid w:val="00CF6522"/>
    <w:rsid w:val="00CF67E9"/>
    <w:rsid w:val="00D001D9"/>
    <w:rsid w:val="00D00340"/>
    <w:rsid w:val="00D0047A"/>
    <w:rsid w:val="00D014BD"/>
    <w:rsid w:val="00D01D00"/>
    <w:rsid w:val="00D037C2"/>
    <w:rsid w:val="00D04ED8"/>
    <w:rsid w:val="00D05CD6"/>
    <w:rsid w:val="00D10FCC"/>
    <w:rsid w:val="00D10FF2"/>
    <w:rsid w:val="00D12B9C"/>
    <w:rsid w:val="00D154D8"/>
    <w:rsid w:val="00D17889"/>
    <w:rsid w:val="00D204E6"/>
    <w:rsid w:val="00D208BF"/>
    <w:rsid w:val="00D21989"/>
    <w:rsid w:val="00D2257F"/>
    <w:rsid w:val="00D2289F"/>
    <w:rsid w:val="00D23176"/>
    <w:rsid w:val="00D253D8"/>
    <w:rsid w:val="00D257EE"/>
    <w:rsid w:val="00D260B7"/>
    <w:rsid w:val="00D273F4"/>
    <w:rsid w:val="00D27755"/>
    <w:rsid w:val="00D311BA"/>
    <w:rsid w:val="00D319ED"/>
    <w:rsid w:val="00D33989"/>
    <w:rsid w:val="00D33D3C"/>
    <w:rsid w:val="00D342FC"/>
    <w:rsid w:val="00D350F8"/>
    <w:rsid w:val="00D36584"/>
    <w:rsid w:val="00D37712"/>
    <w:rsid w:val="00D40408"/>
    <w:rsid w:val="00D4053B"/>
    <w:rsid w:val="00D41C6C"/>
    <w:rsid w:val="00D41E70"/>
    <w:rsid w:val="00D43093"/>
    <w:rsid w:val="00D44B7C"/>
    <w:rsid w:val="00D44C1F"/>
    <w:rsid w:val="00D46203"/>
    <w:rsid w:val="00D50407"/>
    <w:rsid w:val="00D506EA"/>
    <w:rsid w:val="00D5087E"/>
    <w:rsid w:val="00D50B39"/>
    <w:rsid w:val="00D50EBE"/>
    <w:rsid w:val="00D51740"/>
    <w:rsid w:val="00D5230E"/>
    <w:rsid w:val="00D52B15"/>
    <w:rsid w:val="00D53A37"/>
    <w:rsid w:val="00D53BA0"/>
    <w:rsid w:val="00D53F26"/>
    <w:rsid w:val="00D56779"/>
    <w:rsid w:val="00D56B5B"/>
    <w:rsid w:val="00D5797E"/>
    <w:rsid w:val="00D606BB"/>
    <w:rsid w:val="00D61651"/>
    <w:rsid w:val="00D63D65"/>
    <w:rsid w:val="00D63F42"/>
    <w:rsid w:val="00D64A4C"/>
    <w:rsid w:val="00D66272"/>
    <w:rsid w:val="00D668FD"/>
    <w:rsid w:val="00D674F8"/>
    <w:rsid w:val="00D70452"/>
    <w:rsid w:val="00D7154B"/>
    <w:rsid w:val="00D718D5"/>
    <w:rsid w:val="00D719EB"/>
    <w:rsid w:val="00D7293C"/>
    <w:rsid w:val="00D73F8B"/>
    <w:rsid w:val="00D7425A"/>
    <w:rsid w:val="00D744AC"/>
    <w:rsid w:val="00D7481F"/>
    <w:rsid w:val="00D75073"/>
    <w:rsid w:val="00D75470"/>
    <w:rsid w:val="00D7726B"/>
    <w:rsid w:val="00D77C98"/>
    <w:rsid w:val="00D801CD"/>
    <w:rsid w:val="00D808D2"/>
    <w:rsid w:val="00D82259"/>
    <w:rsid w:val="00D83A19"/>
    <w:rsid w:val="00D85857"/>
    <w:rsid w:val="00D85CE9"/>
    <w:rsid w:val="00D87963"/>
    <w:rsid w:val="00D90657"/>
    <w:rsid w:val="00D91D4B"/>
    <w:rsid w:val="00D91F5F"/>
    <w:rsid w:val="00D93ABF"/>
    <w:rsid w:val="00D944EB"/>
    <w:rsid w:val="00D94869"/>
    <w:rsid w:val="00D94D77"/>
    <w:rsid w:val="00D968C1"/>
    <w:rsid w:val="00D96BA1"/>
    <w:rsid w:val="00D96D5D"/>
    <w:rsid w:val="00D9731F"/>
    <w:rsid w:val="00D97661"/>
    <w:rsid w:val="00DA06D0"/>
    <w:rsid w:val="00DA3B89"/>
    <w:rsid w:val="00DA58EA"/>
    <w:rsid w:val="00DA6201"/>
    <w:rsid w:val="00DB1718"/>
    <w:rsid w:val="00DB1D2C"/>
    <w:rsid w:val="00DB2450"/>
    <w:rsid w:val="00DB2B83"/>
    <w:rsid w:val="00DB362B"/>
    <w:rsid w:val="00DB3985"/>
    <w:rsid w:val="00DB3C97"/>
    <w:rsid w:val="00DB4F99"/>
    <w:rsid w:val="00DB6863"/>
    <w:rsid w:val="00DB6D30"/>
    <w:rsid w:val="00DB7022"/>
    <w:rsid w:val="00DB74BC"/>
    <w:rsid w:val="00DB771E"/>
    <w:rsid w:val="00DB7E9B"/>
    <w:rsid w:val="00DC0638"/>
    <w:rsid w:val="00DC1603"/>
    <w:rsid w:val="00DC1902"/>
    <w:rsid w:val="00DC1CB3"/>
    <w:rsid w:val="00DC26D7"/>
    <w:rsid w:val="00DC399C"/>
    <w:rsid w:val="00DC447F"/>
    <w:rsid w:val="00DC4CE0"/>
    <w:rsid w:val="00DC5060"/>
    <w:rsid w:val="00DC5A52"/>
    <w:rsid w:val="00DC5D3E"/>
    <w:rsid w:val="00DC656D"/>
    <w:rsid w:val="00DC786B"/>
    <w:rsid w:val="00DD01A5"/>
    <w:rsid w:val="00DD15AF"/>
    <w:rsid w:val="00DD1872"/>
    <w:rsid w:val="00DD197D"/>
    <w:rsid w:val="00DD25E0"/>
    <w:rsid w:val="00DD2E7B"/>
    <w:rsid w:val="00DD30D0"/>
    <w:rsid w:val="00DD3FAE"/>
    <w:rsid w:val="00DD68C6"/>
    <w:rsid w:val="00DD74DF"/>
    <w:rsid w:val="00DD777D"/>
    <w:rsid w:val="00DE05A8"/>
    <w:rsid w:val="00DE0E9D"/>
    <w:rsid w:val="00DE0F77"/>
    <w:rsid w:val="00DE1951"/>
    <w:rsid w:val="00DE2059"/>
    <w:rsid w:val="00DE2AA6"/>
    <w:rsid w:val="00DE2FF6"/>
    <w:rsid w:val="00DE3062"/>
    <w:rsid w:val="00DE4343"/>
    <w:rsid w:val="00DE51A0"/>
    <w:rsid w:val="00DE577A"/>
    <w:rsid w:val="00DE5AF5"/>
    <w:rsid w:val="00DE60AC"/>
    <w:rsid w:val="00DE6411"/>
    <w:rsid w:val="00DE6506"/>
    <w:rsid w:val="00DE6B42"/>
    <w:rsid w:val="00DE6F9E"/>
    <w:rsid w:val="00DF0CA0"/>
    <w:rsid w:val="00DF2B10"/>
    <w:rsid w:val="00DF2C24"/>
    <w:rsid w:val="00DF3776"/>
    <w:rsid w:val="00DF560A"/>
    <w:rsid w:val="00DF7130"/>
    <w:rsid w:val="00DF758E"/>
    <w:rsid w:val="00DF79F5"/>
    <w:rsid w:val="00DF7D95"/>
    <w:rsid w:val="00E02093"/>
    <w:rsid w:val="00E0239C"/>
    <w:rsid w:val="00E02ABB"/>
    <w:rsid w:val="00E03427"/>
    <w:rsid w:val="00E03B50"/>
    <w:rsid w:val="00E04733"/>
    <w:rsid w:val="00E06C22"/>
    <w:rsid w:val="00E07540"/>
    <w:rsid w:val="00E11ADA"/>
    <w:rsid w:val="00E1290A"/>
    <w:rsid w:val="00E13F54"/>
    <w:rsid w:val="00E15305"/>
    <w:rsid w:val="00E15313"/>
    <w:rsid w:val="00E15D19"/>
    <w:rsid w:val="00E15FF2"/>
    <w:rsid w:val="00E16C52"/>
    <w:rsid w:val="00E16FE7"/>
    <w:rsid w:val="00E2082F"/>
    <w:rsid w:val="00E20A31"/>
    <w:rsid w:val="00E20B2E"/>
    <w:rsid w:val="00E20D35"/>
    <w:rsid w:val="00E22095"/>
    <w:rsid w:val="00E22E07"/>
    <w:rsid w:val="00E237C6"/>
    <w:rsid w:val="00E2424B"/>
    <w:rsid w:val="00E25C35"/>
    <w:rsid w:val="00E26005"/>
    <w:rsid w:val="00E3012C"/>
    <w:rsid w:val="00E30C3C"/>
    <w:rsid w:val="00E320A4"/>
    <w:rsid w:val="00E3244E"/>
    <w:rsid w:val="00E32AAF"/>
    <w:rsid w:val="00E35506"/>
    <w:rsid w:val="00E366FF"/>
    <w:rsid w:val="00E36867"/>
    <w:rsid w:val="00E36964"/>
    <w:rsid w:val="00E374DC"/>
    <w:rsid w:val="00E411A3"/>
    <w:rsid w:val="00E42AE6"/>
    <w:rsid w:val="00E42DE4"/>
    <w:rsid w:val="00E431DC"/>
    <w:rsid w:val="00E431F1"/>
    <w:rsid w:val="00E43BE8"/>
    <w:rsid w:val="00E44480"/>
    <w:rsid w:val="00E44965"/>
    <w:rsid w:val="00E458D5"/>
    <w:rsid w:val="00E47510"/>
    <w:rsid w:val="00E50B1A"/>
    <w:rsid w:val="00E511C9"/>
    <w:rsid w:val="00E51823"/>
    <w:rsid w:val="00E520FC"/>
    <w:rsid w:val="00E52260"/>
    <w:rsid w:val="00E52AD0"/>
    <w:rsid w:val="00E537E9"/>
    <w:rsid w:val="00E54A1E"/>
    <w:rsid w:val="00E55E59"/>
    <w:rsid w:val="00E56028"/>
    <w:rsid w:val="00E56621"/>
    <w:rsid w:val="00E56BD2"/>
    <w:rsid w:val="00E56C92"/>
    <w:rsid w:val="00E56EFF"/>
    <w:rsid w:val="00E57164"/>
    <w:rsid w:val="00E60A1B"/>
    <w:rsid w:val="00E60E1E"/>
    <w:rsid w:val="00E61161"/>
    <w:rsid w:val="00E612DC"/>
    <w:rsid w:val="00E61EE9"/>
    <w:rsid w:val="00E630FE"/>
    <w:rsid w:val="00E63699"/>
    <w:rsid w:val="00E64352"/>
    <w:rsid w:val="00E65294"/>
    <w:rsid w:val="00E65535"/>
    <w:rsid w:val="00E6570A"/>
    <w:rsid w:val="00E66771"/>
    <w:rsid w:val="00E668C9"/>
    <w:rsid w:val="00E671F2"/>
    <w:rsid w:val="00E67944"/>
    <w:rsid w:val="00E67DB7"/>
    <w:rsid w:val="00E7109A"/>
    <w:rsid w:val="00E71B96"/>
    <w:rsid w:val="00E731A0"/>
    <w:rsid w:val="00E7412E"/>
    <w:rsid w:val="00E74DE1"/>
    <w:rsid w:val="00E74EF2"/>
    <w:rsid w:val="00E75764"/>
    <w:rsid w:val="00E75CE6"/>
    <w:rsid w:val="00E77292"/>
    <w:rsid w:val="00E779B9"/>
    <w:rsid w:val="00E8178E"/>
    <w:rsid w:val="00E81836"/>
    <w:rsid w:val="00E81EF8"/>
    <w:rsid w:val="00E81F93"/>
    <w:rsid w:val="00E82C63"/>
    <w:rsid w:val="00E82E26"/>
    <w:rsid w:val="00E83529"/>
    <w:rsid w:val="00E835D7"/>
    <w:rsid w:val="00E838D1"/>
    <w:rsid w:val="00E84094"/>
    <w:rsid w:val="00E84BA7"/>
    <w:rsid w:val="00E85D5E"/>
    <w:rsid w:val="00E86036"/>
    <w:rsid w:val="00E86E9F"/>
    <w:rsid w:val="00E873D8"/>
    <w:rsid w:val="00E87AD3"/>
    <w:rsid w:val="00E904EA"/>
    <w:rsid w:val="00E9068C"/>
    <w:rsid w:val="00E91152"/>
    <w:rsid w:val="00E9190E"/>
    <w:rsid w:val="00E92115"/>
    <w:rsid w:val="00E923C9"/>
    <w:rsid w:val="00E931DF"/>
    <w:rsid w:val="00E9413C"/>
    <w:rsid w:val="00E945C0"/>
    <w:rsid w:val="00E949E1"/>
    <w:rsid w:val="00E9514E"/>
    <w:rsid w:val="00E95838"/>
    <w:rsid w:val="00E95CE1"/>
    <w:rsid w:val="00E95CE8"/>
    <w:rsid w:val="00E9604E"/>
    <w:rsid w:val="00E965F1"/>
    <w:rsid w:val="00E96EE6"/>
    <w:rsid w:val="00E97463"/>
    <w:rsid w:val="00EA0302"/>
    <w:rsid w:val="00EA0588"/>
    <w:rsid w:val="00EA0EBB"/>
    <w:rsid w:val="00EA11E4"/>
    <w:rsid w:val="00EA11FB"/>
    <w:rsid w:val="00EA1294"/>
    <w:rsid w:val="00EA2E25"/>
    <w:rsid w:val="00EA3573"/>
    <w:rsid w:val="00EA3B90"/>
    <w:rsid w:val="00EA46E4"/>
    <w:rsid w:val="00EA5125"/>
    <w:rsid w:val="00EA56DE"/>
    <w:rsid w:val="00EA5A35"/>
    <w:rsid w:val="00EA5EF8"/>
    <w:rsid w:val="00EA6086"/>
    <w:rsid w:val="00EA61F2"/>
    <w:rsid w:val="00EA6510"/>
    <w:rsid w:val="00EA672F"/>
    <w:rsid w:val="00EA6B23"/>
    <w:rsid w:val="00EA6EB7"/>
    <w:rsid w:val="00EB0180"/>
    <w:rsid w:val="00EB02CC"/>
    <w:rsid w:val="00EB0CF6"/>
    <w:rsid w:val="00EB11AF"/>
    <w:rsid w:val="00EB15C7"/>
    <w:rsid w:val="00EB2B6B"/>
    <w:rsid w:val="00EB2FF5"/>
    <w:rsid w:val="00EB30ED"/>
    <w:rsid w:val="00EB40B2"/>
    <w:rsid w:val="00EB5662"/>
    <w:rsid w:val="00EB5DFD"/>
    <w:rsid w:val="00EB6732"/>
    <w:rsid w:val="00EB7935"/>
    <w:rsid w:val="00EB7A4B"/>
    <w:rsid w:val="00EC0D30"/>
    <w:rsid w:val="00EC14CB"/>
    <w:rsid w:val="00EC305E"/>
    <w:rsid w:val="00EC3FA4"/>
    <w:rsid w:val="00EC4E7C"/>
    <w:rsid w:val="00EC4F21"/>
    <w:rsid w:val="00EC5140"/>
    <w:rsid w:val="00EC5DA1"/>
    <w:rsid w:val="00EC604E"/>
    <w:rsid w:val="00EC69F8"/>
    <w:rsid w:val="00EC71F0"/>
    <w:rsid w:val="00EC7AF6"/>
    <w:rsid w:val="00ED002C"/>
    <w:rsid w:val="00ED108D"/>
    <w:rsid w:val="00ED1A0E"/>
    <w:rsid w:val="00ED23FB"/>
    <w:rsid w:val="00ED25B3"/>
    <w:rsid w:val="00ED43D1"/>
    <w:rsid w:val="00ED47FC"/>
    <w:rsid w:val="00ED4941"/>
    <w:rsid w:val="00ED4F5B"/>
    <w:rsid w:val="00ED50EC"/>
    <w:rsid w:val="00ED520C"/>
    <w:rsid w:val="00ED5B93"/>
    <w:rsid w:val="00EE0667"/>
    <w:rsid w:val="00EE24C0"/>
    <w:rsid w:val="00EE24FC"/>
    <w:rsid w:val="00EE2778"/>
    <w:rsid w:val="00EE2CDF"/>
    <w:rsid w:val="00EE2DDE"/>
    <w:rsid w:val="00EE320C"/>
    <w:rsid w:val="00EE387C"/>
    <w:rsid w:val="00EE3E24"/>
    <w:rsid w:val="00EE45BD"/>
    <w:rsid w:val="00EE4915"/>
    <w:rsid w:val="00EE4C4F"/>
    <w:rsid w:val="00EE7D7A"/>
    <w:rsid w:val="00EF1BA0"/>
    <w:rsid w:val="00EF3577"/>
    <w:rsid w:val="00EF3BA2"/>
    <w:rsid w:val="00EF3C9F"/>
    <w:rsid w:val="00EF41A4"/>
    <w:rsid w:val="00EF42EA"/>
    <w:rsid w:val="00EF4BD1"/>
    <w:rsid w:val="00EF504D"/>
    <w:rsid w:val="00EF55B5"/>
    <w:rsid w:val="00EF5D60"/>
    <w:rsid w:val="00EF6B93"/>
    <w:rsid w:val="00EF70F1"/>
    <w:rsid w:val="00EF7B41"/>
    <w:rsid w:val="00F007E9"/>
    <w:rsid w:val="00F0082B"/>
    <w:rsid w:val="00F00BA6"/>
    <w:rsid w:val="00F015EE"/>
    <w:rsid w:val="00F017ED"/>
    <w:rsid w:val="00F0187E"/>
    <w:rsid w:val="00F01F8A"/>
    <w:rsid w:val="00F02EAB"/>
    <w:rsid w:val="00F0418B"/>
    <w:rsid w:val="00F064E1"/>
    <w:rsid w:val="00F10A87"/>
    <w:rsid w:val="00F11469"/>
    <w:rsid w:val="00F11472"/>
    <w:rsid w:val="00F11C77"/>
    <w:rsid w:val="00F1221A"/>
    <w:rsid w:val="00F12260"/>
    <w:rsid w:val="00F1252C"/>
    <w:rsid w:val="00F12B83"/>
    <w:rsid w:val="00F131CE"/>
    <w:rsid w:val="00F143EA"/>
    <w:rsid w:val="00F149D8"/>
    <w:rsid w:val="00F14A03"/>
    <w:rsid w:val="00F15088"/>
    <w:rsid w:val="00F15743"/>
    <w:rsid w:val="00F158E9"/>
    <w:rsid w:val="00F175E1"/>
    <w:rsid w:val="00F20023"/>
    <w:rsid w:val="00F21085"/>
    <w:rsid w:val="00F21CBC"/>
    <w:rsid w:val="00F21D48"/>
    <w:rsid w:val="00F2338E"/>
    <w:rsid w:val="00F233CA"/>
    <w:rsid w:val="00F246C9"/>
    <w:rsid w:val="00F2497E"/>
    <w:rsid w:val="00F25555"/>
    <w:rsid w:val="00F25D89"/>
    <w:rsid w:val="00F261AF"/>
    <w:rsid w:val="00F27176"/>
    <w:rsid w:val="00F27186"/>
    <w:rsid w:val="00F276BF"/>
    <w:rsid w:val="00F3172C"/>
    <w:rsid w:val="00F31920"/>
    <w:rsid w:val="00F31C95"/>
    <w:rsid w:val="00F32072"/>
    <w:rsid w:val="00F32116"/>
    <w:rsid w:val="00F32211"/>
    <w:rsid w:val="00F34367"/>
    <w:rsid w:val="00F347D8"/>
    <w:rsid w:val="00F34826"/>
    <w:rsid w:val="00F34B04"/>
    <w:rsid w:val="00F34CD3"/>
    <w:rsid w:val="00F355F2"/>
    <w:rsid w:val="00F357BF"/>
    <w:rsid w:val="00F35FC0"/>
    <w:rsid w:val="00F36523"/>
    <w:rsid w:val="00F4033E"/>
    <w:rsid w:val="00F40536"/>
    <w:rsid w:val="00F41274"/>
    <w:rsid w:val="00F42060"/>
    <w:rsid w:val="00F425D8"/>
    <w:rsid w:val="00F43909"/>
    <w:rsid w:val="00F43DDB"/>
    <w:rsid w:val="00F449D6"/>
    <w:rsid w:val="00F455BC"/>
    <w:rsid w:val="00F45F33"/>
    <w:rsid w:val="00F471EB"/>
    <w:rsid w:val="00F478A7"/>
    <w:rsid w:val="00F504A6"/>
    <w:rsid w:val="00F508BC"/>
    <w:rsid w:val="00F50E8E"/>
    <w:rsid w:val="00F50F26"/>
    <w:rsid w:val="00F50F3A"/>
    <w:rsid w:val="00F510EF"/>
    <w:rsid w:val="00F51172"/>
    <w:rsid w:val="00F51DA5"/>
    <w:rsid w:val="00F5268D"/>
    <w:rsid w:val="00F53199"/>
    <w:rsid w:val="00F5356F"/>
    <w:rsid w:val="00F543FD"/>
    <w:rsid w:val="00F55FC8"/>
    <w:rsid w:val="00F5659C"/>
    <w:rsid w:val="00F57AEB"/>
    <w:rsid w:val="00F6069D"/>
    <w:rsid w:val="00F61FF9"/>
    <w:rsid w:val="00F62046"/>
    <w:rsid w:val="00F62F60"/>
    <w:rsid w:val="00F64004"/>
    <w:rsid w:val="00F66856"/>
    <w:rsid w:val="00F6691B"/>
    <w:rsid w:val="00F670A7"/>
    <w:rsid w:val="00F67158"/>
    <w:rsid w:val="00F67218"/>
    <w:rsid w:val="00F672D0"/>
    <w:rsid w:val="00F67B91"/>
    <w:rsid w:val="00F707A4"/>
    <w:rsid w:val="00F7283E"/>
    <w:rsid w:val="00F72AB4"/>
    <w:rsid w:val="00F72BAB"/>
    <w:rsid w:val="00F72C3E"/>
    <w:rsid w:val="00F72F7E"/>
    <w:rsid w:val="00F7332B"/>
    <w:rsid w:val="00F737FD"/>
    <w:rsid w:val="00F73C98"/>
    <w:rsid w:val="00F73EE1"/>
    <w:rsid w:val="00F74ADA"/>
    <w:rsid w:val="00F74BD4"/>
    <w:rsid w:val="00F75183"/>
    <w:rsid w:val="00F75AA7"/>
    <w:rsid w:val="00F7603E"/>
    <w:rsid w:val="00F76E41"/>
    <w:rsid w:val="00F76EB1"/>
    <w:rsid w:val="00F7772D"/>
    <w:rsid w:val="00F77C8A"/>
    <w:rsid w:val="00F80455"/>
    <w:rsid w:val="00F8071C"/>
    <w:rsid w:val="00F80AC7"/>
    <w:rsid w:val="00F81402"/>
    <w:rsid w:val="00F8187A"/>
    <w:rsid w:val="00F818DC"/>
    <w:rsid w:val="00F81D42"/>
    <w:rsid w:val="00F8218F"/>
    <w:rsid w:val="00F829BC"/>
    <w:rsid w:val="00F82EDA"/>
    <w:rsid w:val="00F830C7"/>
    <w:rsid w:val="00F83510"/>
    <w:rsid w:val="00F84596"/>
    <w:rsid w:val="00F84B3E"/>
    <w:rsid w:val="00F854DD"/>
    <w:rsid w:val="00F85D02"/>
    <w:rsid w:val="00F86FEB"/>
    <w:rsid w:val="00F871E5"/>
    <w:rsid w:val="00F8732E"/>
    <w:rsid w:val="00F8794D"/>
    <w:rsid w:val="00F879A3"/>
    <w:rsid w:val="00F87C4A"/>
    <w:rsid w:val="00F91604"/>
    <w:rsid w:val="00F917C5"/>
    <w:rsid w:val="00F92CDC"/>
    <w:rsid w:val="00F94350"/>
    <w:rsid w:val="00F945DE"/>
    <w:rsid w:val="00F94F15"/>
    <w:rsid w:val="00F9526C"/>
    <w:rsid w:val="00F95405"/>
    <w:rsid w:val="00F95E31"/>
    <w:rsid w:val="00F9677E"/>
    <w:rsid w:val="00F96E6C"/>
    <w:rsid w:val="00F97B25"/>
    <w:rsid w:val="00F97C55"/>
    <w:rsid w:val="00FA0161"/>
    <w:rsid w:val="00FA058A"/>
    <w:rsid w:val="00FA1436"/>
    <w:rsid w:val="00FA1A35"/>
    <w:rsid w:val="00FA2278"/>
    <w:rsid w:val="00FA23CF"/>
    <w:rsid w:val="00FA2521"/>
    <w:rsid w:val="00FA28D3"/>
    <w:rsid w:val="00FA32BD"/>
    <w:rsid w:val="00FA3C9F"/>
    <w:rsid w:val="00FA4B22"/>
    <w:rsid w:val="00FA62B8"/>
    <w:rsid w:val="00FA6F2F"/>
    <w:rsid w:val="00FB02B2"/>
    <w:rsid w:val="00FB090E"/>
    <w:rsid w:val="00FB1383"/>
    <w:rsid w:val="00FB167A"/>
    <w:rsid w:val="00FB1B91"/>
    <w:rsid w:val="00FB1DD8"/>
    <w:rsid w:val="00FB20B3"/>
    <w:rsid w:val="00FB34C3"/>
    <w:rsid w:val="00FB43D8"/>
    <w:rsid w:val="00FB48F1"/>
    <w:rsid w:val="00FB4CB2"/>
    <w:rsid w:val="00FB6E6F"/>
    <w:rsid w:val="00FC1A8B"/>
    <w:rsid w:val="00FC1A98"/>
    <w:rsid w:val="00FC254E"/>
    <w:rsid w:val="00FC3916"/>
    <w:rsid w:val="00FC4914"/>
    <w:rsid w:val="00FC49AC"/>
    <w:rsid w:val="00FC5D15"/>
    <w:rsid w:val="00FC618D"/>
    <w:rsid w:val="00FC6A5C"/>
    <w:rsid w:val="00FC6A86"/>
    <w:rsid w:val="00FC742B"/>
    <w:rsid w:val="00FC7817"/>
    <w:rsid w:val="00FC7A6A"/>
    <w:rsid w:val="00FC7AF2"/>
    <w:rsid w:val="00FD1511"/>
    <w:rsid w:val="00FD31B4"/>
    <w:rsid w:val="00FD32D8"/>
    <w:rsid w:val="00FD3C40"/>
    <w:rsid w:val="00FD4069"/>
    <w:rsid w:val="00FD4DA5"/>
    <w:rsid w:val="00FD4FAF"/>
    <w:rsid w:val="00FD699A"/>
    <w:rsid w:val="00FD78E2"/>
    <w:rsid w:val="00FE212A"/>
    <w:rsid w:val="00FE4002"/>
    <w:rsid w:val="00FE4C2B"/>
    <w:rsid w:val="00FE50AB"/>
    <w:rsid w:val="00FE6025"/>
    <w:rsid w:val="00FE63BA"/>
    <w:rsid w:val="00FE701E"/>
    <w:rsid w:val="00FE7D3C"/>
    <w:rsid w:val="00FF0AAA"/>
    <w:rsid w:val="00FF13A3"/>
    <w:rsid w:val="00FF14AA"/>
    <w:rsid w:val="00FF1765"/>
    <w:rsid w:val="00FF17C8"/>
    <w:rsid w:val="00FF457A"/>
    <w:rsid w:val="00FF4D0C"/>
    <w:rsid w:val="00FF55A4"/>
    <w:rsid w:val="00FF6EFA"/>
    <w:rsid w:val="00FF711F"/>
    <w:rsid w:val="00FF7616"/>
    <w:rsid w:val="00FF7E6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465E68"/>
  <w15:chartTrackingRefBased/>
  <w15:docId w15:val="{C9A3A81B-5986-41BD-B5B7-7815D1B55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52C"/>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207508"/>
    <w:pPr>
      <w:keepNext/>
      <w:keepLines/>
      <w:spacing w:line="240" w:lineRule="auto"/>
      <w:outlineLvl w:val="0"/>
    </w:pPr>
    <w:rPr>
      <w:rFonts w:eastAsiaTheme="majorEastAsia" w:cs="Times New Roman"/>
      <w:b/>
      <w:color w:val="000000" w:themeColor="text1"/>
      <w:szCs w:val="24"/>
    </w:rPr>
  </w:style>
  <w:style w:type="paragraph" w:styleId="Balk2">
    <w:name w:val="heading 2"/>
    <w:basedOn w:val="Normal"/>
    <w:next w:val="Normal"/>
    <w:link w:val="Balk2Char"/>
    <w:uiPriority w:val="9"/>
    <w:unhideWhenUsed/>
    <w:rsid w:val="004131A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Balk3">
    <w:name w:val="heading 3"/>
    <w:basedOn w:val="Normal"/>
    <w:next w:val="Normal"/>
    <w:link w:val="Balk3Char"/>
    <w:uiPriority w:val="9"/>
    <w:semiHidden/>
    <w:unhideWhenUsed/>
    <w:rsid w:val="004131AC"/>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2B2557"/>
    <w:rPr>
      <w:color w:val="808080"/>
    </w:rPr>
  </w:style>
  <w:style w:type="paragraph" w:styleId="ListeParagraf">
    <w:name w:val="List Paragraph"/>
    <w:basedOn w:val="Normal"/>
    <w:rsid w:val="005A2411"/>
    <w:pPr>
      <w:ind w:left="720"/>
      <w:contextualSpacing/>
    </w:pPr>
  </w:style>
  <w:style w:type="paragraph" w:customStyle="1" w:styleId="Stil1">
    <w:name w:val="Stil1"/>
    <w:basedOn w:val="T1"/>
    <w:rsid w:val="006A72A0"/>
    <w:rPr>
      <w:noProof/>
    </w:rPr>
  </w:style>
  <w:style w:type="character" w:customStyle="1" w:styleId="Balk1Char">
    <w:name w:val="Başlık 1 Char"/>
    <w:basedOn w:val="VarsaylanParagrafYazTipi"/>
    <w:link w:val="Balk1"/>
    <w:uiPriority w:val="9"/>
    <w:rsid w:val="00207508"/>
    <w:rPr>
      <w:rFonts w:ascii="Times New Roman" w:eastAsiaTheme="majorEastAsia" w:hAnsi="Times New Roman" w:cs="Times New Roman"/>
      <w:b/>
      <w:color w:val="000000" w:themeColor="text1"/>
      <w:sz w:val="24"/>
      <w:szCs w:val="24"/>
    </w:rPr>
  </w:style>
  <w:style w:type="paragraph" w:styleId="ekillerTablosu">
    <w:name w:val="table of figures"/>
    <w:basedOn w:val="Normal"/>
    <w:next w:val="ekiller"/>
    <w:uiPriority w:val="99"/>
    <w:unhideWhenUsed/>
    <w:rsid w:val="002205B3"/>
    <w:pPr>
      <w:spacing w:line="240" w:lineRule="auto"/>
    </w:pPr>
  </w:style>
  <w:style w:type="character" w:customStyle="1" w:styleId="Balk2Char">
    <w:name w:val="Başlık 2 Char"/>
    <w:basedOn w:val="VarsaylanParagrafYazTipi"/>
    <w:link w:val="Balk2"/>
    <w:uiPriority w:val="9"/>
    <w:rsid w:val="004131AC"/>
    <w:rPr>
      <w:rFonts w:asciiTheme="majorHAnsi" w:eastAsiaTheme="majorEastAsia" w:hAnsiTheme="majorHAnsi" w:cstheme="majorBidi"/>
      <w:color w:val="2E74B5" w:themeColor="accent1" w:themeShade="BF"/>
      <w:sz w:val="26"/>
      <w:szCs w:val="26"/>
    </w:rPr>
  </w:style>
  <w:style w:type="character" w:customStyle="1" w:styleId="Balk3Char">
    <w:name w:val="Başlık 3 Char"/>
    <w:basedOn w:val="VarsaylanParagrafYazTipi"/>
    <w:link w:val="Balk3"/>
    <w:uiPriority w:val="9"/>
    <w:semiHidden/>
    <w:rsid w:val="004131AC"/>
    <w:rPr>
      <w:rFonts w:asciiTheme="majorHAnsi" w:eastAsiaTheme="majorEastAsia" w:hAnsiTheme="majorHAnsi" w:cstheme="majorBidi"/>
      <w:color w:val="1F4D78" w:themeColor="accent1" w:themeShade="7F"/>
      <w:sz w:val="24"/>
      <w:szCs w:val="24"/>
    </w:rPr>
  </w:style>
  <w:style w:type="paragraph" w:styleId="T1">
    <w:name w:val="toc 1"/>
    <w:basedOn w:val="Normal"/>
    <w:next w:val="Normal"/>
    <w:autoRedefine/>
    <w:uiPriority w:val="39"/>
    <w:unhideWhenUsed/>
    <w:rsid w:val="002205B3"/>
    <w:pPr>
      <w:tabs>
        <w:tab w:val="left" w:pos="1276"/>
        <w:tab w:val="right" w:leader="dot" w:pos="8494"/>
      </w:tabs>
      <w:spacing w:line="240" w:lineRule="auto"/>
    </w:pPr>
  </w:style>
  <w:style w:type="character" w:styleId="Kpr">
    <w:name w:val="Hyperlink"/>
    <w:basedOn w:val="VarsaylanParagrafYazTipi"/>
    <w:uiPriority w:val="99"/>
    <w:unhideWhenUsed/>
    <w:rsid w:val="004131AC"/>
    <w:rPr>
      <w:color w:val="0563C1" w:themeColor="hyperlink"/>
      <w:u w:val="single"/>
    </w:rPr>
  </w:style>
  <w:style w:type="paragraph" w:styleId="NormalWeb">
    <w:name w:val="Normal (Web)"/>
    <w:basedOn w:val="Normal"/>
    <w:uiPriority w:val="99"/>
    <w:unhideWhenUsed/>
    <w:rsid w:val="00D44B7C"/>
    <w:pPr>
      <w:spacing w:before="100" w:beforeAutospacing="1" w:after="100" w:afterAutospacing="1" w:line="240" w:lineRule="auto"/>
    </w:pPr>
    <w:rPr>
      <w:rFonts w:eastAsia="Times New Roman" w:cs="Times New Roman"/>
      <w:szCs w:val="24"/>
      <w:lang w:eastAsia="tr-TR"/>
    </w:rPr>
  </w:style>
  <w:style w:type="paragraph" w:styleId="TBal">
    <w:name w:val="TOC Heading"/>
    <w:basedOn w:val="Balk1"/>
    <w:next w:val="Normal"/>
    <w:uiPriority w:val="39"/>
    <w:unhideWhenUsed/>
    <w:qFormat/>
    <w:rsid w:val="00BA27C6"/>
    <w:pPr>
      <w:outlineLvl w:val="9"/>
    </w:pPr>
    <w:rPr>
      <w:lang w:eastAsia="tr-TR"/>
    </w:rPr>
  </w:style>
  <w:style w:type="paragraph" w:styleId="T2">
    <w:name w:val="toc 2"/>
    <w:basedOn w:val="Normal"/>
    <w:next w:val="Normal"/>
    <w:autoRedefine/>
    <w:uiPriority w:val="39"/>
    <w:unhideWhenUsed/>
    <w:rsid w:val="00D44C1F"/>
    <w:pPr>
      <w:tabs>
        <w:tab w:val="right" w:leader="dot" w:pos="8494"/>
      </w:tabs>
    </w:pPr>
    <w:rPr>
      <w:rFonts w:eastAsiaTheme="minorEastAsia" w:cs="Times New Roman"/>
      <w:noProof/>
      <w:szCs w:val="24"/>
      <w:lang w:eastAsia="tr-TR"/>
    </w:rPr>
  </w:style>
  <w:style w:type="paragraph" w:styleId="T3">
    <w:name w:val="toc 3"/>
    <w:basedOn w:val="Normal"/>
    <w:next w:val="Normal"/>
    <w:autoRedefine/>
    <w:uiPriority w:val="39"/>
    <w:unhideWhenUsed/>
    <w:rsid w:val="00BA27C6"/>
    <w:pPr>
      <w:spacing w:after="100"/>
      <w:ind w:left="440"/>
    </w:pPr>
    <w:rPr>
      <w:rFonts w:eastAsiaTheme="minorEastAsia" w:cs="Times New Roman"/>
      <w:lang w:eastAsia="tr-TR"/>
    </w:rPr>
  </w:style>
  <w:style w:type="paragraph" w:styleId="BalonMetni">
    <w:name w:val="Balloon Text"/>
    <w:basedOn w:val="Normal"/>
    <w:link w:val="BalonMetniChar"/>
    <w:uiPriority w:val="99"/>
    <w:semiHidden/>
    <w:unhideWhenUsed/>
    <w:rsid w:val="00072407"/>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072407"/>
    <w:rPr>
      <w:rFonts w:ascii="Segoe UI" w:hAnsi="Segoe UI" w:cs="Segoe UI"/>
      <w:sz w:val="18"/>
      <w:szCs w:val="18"/>
    </w:rPr>
  </w:style>
  <w:style w:type="character" w:styleId="zlenenKpr">
    <w:name w:val="FollowedHyperlink"/>
    <w:basedOn w:val="VarsaylanParagrafYazTipi"/>
    <w:uiPriority w:val="99"/>
    <w:semiHidden/>
    <w:unhideWhenUsed/>
    <w:rsid w:val="00072407"/>
    <w:rPr>
      <w:color w:val="954F72" w:themeColor="followedHyperlink"/>
      <w:u w:val="single"/>
    </w:rPr>
  </w:style>
  <w:style w:type="character" w:styleId="Vurgu">
    <w:name w:val="Emphasis"/>
    <w:basedOn w:val="VarsaylanParagrafYazTipi"/>
    <w:uiPriority w:val="20"/>
    <w:qFormat/>
    <w:rsid w:val="006A72A0"/>
    <w:rPr>
      <w:i/>
      <w:iCs/>
    </w:rPr>
  </w:style>
  <w:style w:type="paragraph" w:customStyle="1" w:styleId="ekiller">
    <w:name w:val="Şekiller"/>
    <w:basedOn w:val="ekillerTablosu"/>
    <w:next w:val="Normal"/>
    <w:qFormat/>
    <w:rsid w:val="00861B6C"/>
    <w:pPr>
      <w:jc w:val="center"/>
    </w:pPr>
    <w:rPr>
      <w:b/>
      <w:szCs w:val="24"/>
    </w:rPr>
  </w:style>
  <w:style w:type="paragraph" w:styleId="T9">
    <w:name w:val="toc 9"/>
    <w:basedOn w:val="Normal"/>
    <w:next w:val="Normal"/>
    <w:autoRedefine/>
    <w:uiPriority w:val="39"/>
    <w:semiHidden/>
    <w:unhideWhenUsed/>
    <w:rsid w:val="006A72A0"/>
    <w:pPr>
      <w:spacing w:after="100"/>
      <w:ind w:left="1920"/>
    </w:pPr>
  </w:style>
  <w:style w:type="paragraph" w:styleId="stBilgi">
    <w:name w:val="header"/>
    <w:basedOn w:val="Normal"/>
    <w:link w:val="stBilgiChar"/>
    <w:uiPriority w:val="99"/>
    <w:unhideWhenUsed/>
    <w:rsid w:val="00B50EF5"/>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B50EF5"/>
    <w:rPr>
      <w:rFonts w:ascii="Times New Roman" w:hAnsi="Times New Roman"/>
      <w:sz w:val="24"/>
    </w:rPr>
  </w:style>
  <w:style w:type="paragraph" w:styleId="AltBilgi">
    <w:name w:val="footer"/>
    <w:basedOn w:val="Normal"/>
    <w:link w:val="AltBilgiChar"/>
    <w:uiPriority w:val="99"/>
    <w:unhideWhenUsed/>
    <w:rsid w:val="00B50EF5"/>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B50EF5"/>
    <w:rPr>
      <w:rFonts w:ascii="Times New Roman" w:hAnsi="Times New Roman"/>
      <w:sz w:val="24"/>
    </w:rPr>
  </w:style>
  <w:style w:type="paragraph" w:customStyle="1" w:styleId="MTDisplayEquation">
    <w:name w:val="MTDisplayEquation"/>
    <w:basedOn w:val="Normal"/>
    <w:next w:val="Normal"/>
    <w:link w:val="MTDisplayEquationChar"/>
    <w:rsid w:val="00EA6510"/>
    <w:pPr>
      <w:tabs>
        <w:tab w:val="center" w:pos="4240"/>
        <w:tab w:val="right" w:pos="8500"/>
      </w:tabs>
    </w:pPr>
    <w:rPr>
      <w:rFonts w:eastAsiaTheme="minorEastAsia" w:cs="Times New Roman"/>
      <w:szCs w:val="24"/>
    </w:rPr>
  </w:style>
  <w:style w:type="character" w:customStyle="1" w:styleId="MTDisplayEquationChar">
    <w:name w:val="MTDisplayEquation Char"/>
    <w:basedOn w:val="VarsaylanParagrafYazTipi"/>
    <w:link w:val="MTDisplayEquation"/>
    <w:rsid w:val="00EA6510"/>
    <w:rPr>
      <w:rFonts w:ascii="Times New Roman" w:eastAsiaTheme="minorEastAsia" w:hAnsi="Times New Roman" w:cs="Times New Roman"/>
      <w:sz w:val="24"/>
      <w:szCs w:val="24"/>
    </w:rPr>
  </w:style>
  <w:style w:type="table" w:styleId="TabloKlavuzu">
    <w:name w:val="Table Grid"/>
    <w:basedOn w:val="NormalTablo"/>
    <w:uiPriority w:val="59"/>
    <w:rsid w:val="00766C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kil5">
    <w:name w:val="Şekil 5"/>
    <w:basedOn w:val="ekillerTablosu"/>
    <w:rsid w:val="00B94EB1"/>
    <w:pPr>
      <w:numPr>
        <w:numId w:val="16"/>
      </w:numPr>
      <w:jc w:val="center"/>
    </w:pPr>
    <w:rPr>
      <w:rFonts w:cs="Times New Roman"/>
      <w:lang w:eastAsia="tr-TR"/>
    </w:rPr>
  </w:style>
  <w:style w:type="paragraph" w:customStyle="1" w:styleId="izelgeler">
    <w:name w:val="Çizelgeler"/>
    <w:basedOn w:val="Normal"/>
    <w:next w:val="Normal"/>
    <w:qFormat/>
    <w:rsid w:val="00C55BAE"/>
    <w:pPr>
      <w:spacing w:line="240" w:lineRule="auto"/>
      <w:jc w:val="center"/>
    </w:pPr>
  </w:style>
  <w:style w:type="paragraph" w:customStyle="1" w:styleId="Default">
    <w:name w:val="Default"/>
    <w:rsid w:val="002725B6"/>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izelge51">
    <w:name w:val="Çizelge 5.1"/>
    <w:basedOn w:val="Normal"/>
    <w:rsid w:val="008915E6"/>
    <w:pPr>
      <w:jc w:val="center"/>
    </w:pPr>
    <w:rPr>
      <w:lang w:eastAsia="tr-TR"/>
    </w:rPr>
  </w:style>
  <w:style w:type="paragraph" w:customStyle="1" w:styleId="Stil2">
    <w:name w:val="Stil2"/>
    <w:basedOn w:val="izelge51"/>
    <w:next w:val="izelge51"/>
    <w:rsid w:val="008915E6"/>
  </w:style>
  <w:style w:type="paragraph" w:customStyle="1" w:styleId="Stil3">
    <w:name w:val="Stil3"/>
    <w:basedOn w:val="izelge51"/>
    <w:next w:val="izelge51"/>
    <w:rsid w:val="008915E6"/>
  </w:style>
  <w:style w:type="paragraph" w:customStyle="1" w:styleId="izelge5">
    <w:name w:val="Çizelge 5"/>
    <w:basedOn w:val="izelge51"/>
    <w:next w:val="izelge51"/>
    <w:rsid w:val="00C05736"/>
    <w:pPr>
      <w:numPr>
        <w:numId w:val="20"/>
      </w:numPr>
      <w:ind w:left="360"/>
      <w:jc w:val="left"/>
    </w:pPr>
  </w:style>
  <w:style w:type="paragraph" w:styleId="Dzeltme">
    <w:name w:val="Revision"/>
    <w:hidden/>
    <w:uiPriority w:val="99"/>
    <w:semiHidden/>
    <w:rsid w:val="00995886"/>
    <w:pPr>
      <w:spacing w:after="0" w:line="240" w:lineRule="auto"/>
    </w:pPr>
    <w:rPr>
      <w:rFonts w:ascii="Times New Roman" w:hAnsi="Times New Roman"/>
      <w:sz w:val="24"/>
    </w:rPr>
  </w:style>
  <w:style w:type="paragraph" w:customStyle="1" w:styleId="ekil6">
    <w:name w:val="Şekil 6"/>
    <w:basedOn w:val="ekillerTablosu"/>
    <w:rsid w:val="002D4219"/>
    <w:pPr>
      <w:numPr>
        <w:numId w:val="21"/>
      </w:numPr>
      <w:ind w:left="357" w:hanging="357"/>
    </w:pPr>
  </w:style>
  <w:style w:type="paragraph" w:customStyle="1" w:styleId="zelge61">
    <w:name w:val="Çİzelge 6.1"/>
    <w:basedOn w:val="ekillerTablosu"/>
    <w:rsid w:val="009259FE"/>
    <w:pPr>
      <w:numPr>
        <w:numId w:val="22"/>
      </w:numPr>
      <w:ind w:left="360"/>
      <w:jc w:val="center"/>
    </w:pPr>
  </w:style>
  <w:style w:type="paragraph" w:customStyle="1" w:styleId="tezparagraf">
    <w:name w:val="tez paragraf"/>
    <w:link w:val="tezparagrafChar"/>
    <w:qFormat/>
    <w:rsid w:val="005464A5"/>
    <w:pPr>
      <w:spacing w:before="240" w:after="240" w:line="360" w:lineRule="auto"/>
      <w:jc w:val="both"/>
    </w:pPr>
    <w:rPr>
      <w:rFonts w:ascii="Times New Roman" w:hAnsi="Times New Roman" w:cs="Times New Roman"/>
      <w:sz w:val="24"/>
      <w:szCs w:val="24"/>
    </w:rPr>
  </w:style>
  <w:style w:type="character" w:customStyle="1" w:styleId="tezparagrafChar">
    <w:name w:val="tez paragraf Char"/>
    <w:basedOn w:val="VarsaylanParagrafYazTipi"/>
    <w:link w:val="tezparagraf"/>
    <w:rsid w:val="005464A5"/>
    <w:rPr>
      <w:rFonts w:ascii="Times New Roman" w:hAnsi="Times New Roman" w:cs="Times New Roman"/>
      <w:sz w:val="24"/>
      <w:szCs w:val="24"/>
    </w:rPr>
  </w:style>
  <w:style w:type="paragraph" w:customStyle="1" w:styleId="ekil4">
    <w:name w:val="şekil4"/>
    <w:basedOn w:val="ekillerTablosu"/>
    <w:rsid w:val="005464A5"/>
    <w:pPr>
      <w:numPr>
        <w:numId w:val="28"/>
      </w:numPr>
      <w:spacing w:before="240" w:after="240"/>
      <w:ind w:left="992" w:hanging="992"/>
    </w:pPr>
  </w:style>
  <w:style w:type="paragraph" w:customStyle="1" w:styleId="izelge4">
    <w:name w:val="çizelge4"/>
    <w:basedOn w:val="Normal"/>
    <w:link w:val="izelge4Char"/>
    <w:rsid w:val="005464A5"/>
    <w:pPr>
      <w:numPr>
        <w:numId w:val="27"/>
      </w:numPr>
      <w:spacing w:before="240" w:after="240" w:line="240" w:lineRule="auto"/>
    </w:pPr>
  </w:style>
  <w:style w:type="paragraph" w:styleId="Alnt">
    <w:name w:val="Quote"/>
    <w:basedOn w:val="Normal"/>
    <w:next w:val="Normal"/>
    <w:link w:val="AlntChar"/>
    <w:uiPriority w:val="29"/>
    <w:qFormat/>
    <w:rsid w:val="003712E1"/>
    <w:pPr>
      <w:spacing w:before="200" w:after="160"/>
      <w:ind w:left="864" w:right="864"/>
      <w:jc w:val="center"/>
    </w:pPr>
    <w:rPr>
      <w:i/>
      <w:iCs/>
      <w:color w:val="404040" w:themeColor="text1" w:themeTint="BF"/>
    </w:rPr>
  </w:style>
  <w:style w:type="character" w:customStyle="1" w:styleId="AlntChar">
    <w:name w:val="Alıntı Char"/>
    <w:basedOn w:val="VarsaylanParagrafYazTipi"/>
    <w:link w:val="Alnt"/>
    <w:uiPriority w:val="29"/>
    <w:rsid w:val="003712E1"/>
    <w:rPr>
      <w:rFonts w:ascii="Times New Roman" w:hAnsi="Times New Roman"/>
      <w:i/>
      <w:iCs/>
      <w:color w:val="404040" w:themeColor="text1" w:themeTint="BF"/>
      <w:sz w:val="24"/>
    </w:rPr>
  </w:style>
  <w:style w:type="paragraph" w:styleId="AralkYok">
    <w:name w:val="No Spacing"/>
    <w:uiPriority w:val="1"/>
    <w:qFormat/>
    <w:rsid w:val="00131D03"/>
    <w:pPr>
      <w:spacing w:after="0" w:line="240" w:lineRule="auto"/>
      <w:jc w:val="both"/>
    </w:pPr>
    <w:rPr>
      <w:rFonts w:ascii="Times New Roman" w:hAnsi="Times New Roman"/>
      <w:sz w:val="24"/>
    </w:rPr>
  </w:style>
  <w:style w:type="paragraph" w:styleId="KonuBal">
    <w:name w:val="Title"/>
    <w:aliases w:val="Ortalı Başlık"/>
    <w:basedOn w:val="Balk2"/>
    <w:next w:val="Normal"/>
    <w:link w:val="KonuBalChar"/>
    <w:uiPriority w:val="10"/>
    <w:qFormat/>
    <w:rsid w:val="00207508"/>
    <w:pPr>
      <w:spacing w:before="0"/>
      <w:jc w:val="center"/>
    </w:pPr>
    <w:rPr>
      <w:rFonts w:ascii="Times New Roman" w:hAnsi="Times New Roman"/>
      <w:b/>
      <w:color w:val="000000" w:themeColor="text1"/>
      <w:sz w:val="24"/>
      <w:lang w:val="en-US"/>
    </w:rPr>
  </w:style>
  <w:style w:type="character" w:customStyle="1" w:styleId="KonuBalChar">
    <w:name w:val="Konu Başlığı Char"/>
    <w:aliases w:val="Ortalı Başlık Char"/>
    <w:basedOn w:val="VarsaylanParagrafYazTipi"/>
    <w:link w:val="KonuBal"/>
    <w:uiPriority w:val="10"/>
    <w:rsid w:val="00207508"/>
    <w:rPr>
      <w:rFonts w:ascii="Times New Roman" w:eastAsiaTheme="majorEastAsia" w:hAnsi="Times New Roman" w:cstheme="majorBidi"/>
      <w:b/>
      <w:color w:val="000000" w:themeColor="text1"/>
      <w:sz w:val="24"/>
      <w:szCs w:val="26"/>
      <w:lang w:val="en-US"/>
    </w:rPr>
  </w:style>
  <w:style w:type="paragraph" w:customStyle="1" w:styleId="izelge3">
    <w:name w:val="Çizelge 3"/>
    <w:basedOn w:val="izelge4"/>
    <w:link w:val="izelge3Char"/>
    <w:rsid w:val="00131D03"/>
    <w:pPr>
      <w:numPr>
        <w:numId w:val="0"/>
      </w:numPr>
    </w:pPr>
    <w:rPr>
      <w:b/>
    </w:rPr>
  </w:style>
  <w:style w:type="character" w:customStyle="1" w:styleId="izelge4Char">
    <w:name w:val="çizelge4 Char"/>
    <w:basedOn w:val="VarsaylanParagrafYazTipi"/>
    <w:link w:val="izelge4"/>
    <w:rsid w:val="00131D03"/>
    <w:rPr>
      <w:rFonts w:ascii="Times New Roman" w:hAnsi="Times New Roman"/>
      <w:sz w:val="24"/>
    </w:rPr>
  </w:style>
  <w:style w:type="character" w:customStyle="1" w:styleId="izelge3Char">
    <w:name w:val="Çizelge 3 Char"/>
    <w:basedOn w:val="izelge4Char"/>
    <w:link w:val="izelge3"/>
    <w:rsid w:val="00131D03"/>
    <w:rPr>
      <w:rFonts w:ascii="Times New Roman" w:hAnsi="Times New Roman"/>
      <w:b/>
      <w:sz w:val="24"/>
    </w:rPr>
  </w:style>
  <w:style w:type="paragraph" w:styleId="Altyaz">
    <w:name w:val="Subtitle"/>
    <w:basedOn w:val="Normal"/>
    <w:next w:val="Normal"/>
    <w:link w:val="AltyazChar"/>
    <w:uiPriority w:val="11"/>
    <w:qFormat/>
    <w:rsid w:val="008161C1"/>
    <w:pPr>
      <w:numPr>
        <w:ilvl w:val="1"/>
      </w:numPr>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8161C1"/>
    <w:rPr>
      <w:rFonts w:ascii="Times New Roman" w:eastAsiaTheme="minorEastAsia" w:hAnsi="Times New Roman"/>
      <w:color w:val="5A5A5A" w:themeColor="text1" w:themeTint="A5"/>
      <w:spacing w:val="15"/>
      <w:sz w:val="24"/>
    </w:rPr>
  </w:style>
  <w:style w:type="paragraph" w:styleId="Dizin1">
    <w:name w:val="index 1"/>
    <w:basedOn w:val="Normal"/>
    <w:next w:val="Normal"/>
    <w:autoRedefine/>
    <w:uiPriority w:val="99"/>
    <w:semiHidden/>
    <w:unhideWhenUsed/>
    <w:rsid w:val="00C94C17"/>
    <w:pPr>
      <w:spacing w:line="240" w:lineRule="auto"/>
      <w:ind w:left="240" w:hanging="240"/>
    </w:pPr>
  </w:style>
  <w:style w:type="character" w:styleId="AklamaBavurusu">
    <w:name w:val="annotation reference"/>
    <w:basedOn w:val="VarsaylanParagrafYazTipi"/>
    <w:uiPriority w:val="99"/>
    <w:semiHidden/>
    <w:unhideWhenUsed/>
    <w:rsid w:val="003C1FE2"/>
    <w:rPr>
      <w:sz w:val="16"/>
      <w:szCs w:val="16"/>
    </w:rPr>
  </w:style>
  <w:style w:type="paragraph" w:styleId="AklamaMetni">
    <w:name w:val="annotation text"/>
    <w:basedOn w:val="Normal"/>
    <w:link w:val="AklamaMetniChar"/>
    <w:uiPriority w:val="99"/>
    <w:semiHidden/>
    <w:unhideWhenUsed/>
    <w:rsid w:val="003C1FE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C1FE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3C1FE2"/>
    <w:rPr>
      <w:b/>
      <w:bCs/>
    </w:rPr>
  </w:style>
  <w:style w:type="character" w:customStyle="1" w:styleId="AklamaKonusuChar">
    <w:name w:val="Açıklama Konusu Char"/>
    <w:basedOn w:val="AklamaMetniChar"/>
    <w:link w:val="AklamaKonusu"/>
    <w:uiPriority w:val="99"/>
    <w:semiHidden/>
    <w:rsid w:val="003C1FE2"/>
    <w:rPr>
      <w:rFonts w:ascii="Times New Roman" w:hAnsi="Times New Roman"/>
      <w:b/>
      <w:bCs/>
      <w:sz w:val="20"/>
      <w:szCs w:val="20"/>
    </w:rPr>
  </w:style>
  <w:style w:type="table" w:styleId="TabloKlavuzuAk">
    <w:name w:val="Grid Table Light"/>
    <w:basedOn w:val="NormalTablo"/>
    <w:uiPriority w:val="40"/>
    <w:rsid w:val="0082481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DzTablo1">
    <w:name w:val="Plain Table 1"/>
    <w:basedOn w:val="NormalTablo"/>
    <w:uiPriority w:val="41"/>
    <w:rsid w:val="0082481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DzTablo3">
    <w:name w:val="Plain Table 3"/>
    <w:basedOn w:val="NormalTablo"/>
    <w:uiPriority w:val="43"/>
    <w:rsid w:val="0082481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DzTablo2">
    <w:name w:val="Plain Table 2"/>
    <w:basedOn w:val="NormalTablo"/>
    <w:uiPriority w:val="42"/>
    <w:rsid w:val="0082481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oKlavuzu1">
    <w:name w:val="Tablo Kılavuzu1"/>
    <w:basedOn w:val="NormalTablo"/>
    <w:next w:val="TabloKlavuzu"/>
    <w:uiPriority w:val="39"/>
    <w:rsid w:val="002909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912702">
      <w:bodyDiv w:val="1"/>
      <w:marLeft w:val="0"/>
      <w:marRight w:val="0"/>
      <w:marTop w:val="0"/>
      <w:marBottom w:val="0"/>
      <w:divBdr>
        <w:top w:val="none" w:sz="0" w:space="0" w:color="auto"/>
        <w:left w:val="none" w:sz="0" w:space="0" w:color="auto"/>
        <w:bottom w:val="none" w:sz="0" w:space="0" w:color="auto"/>
        <w:right w:val="none" w:sz="0" w:space="0" w:color="auto"/>
      </w:divBdr>
    </w:div>
    <w:div w:id="106511641">
      <w:bodyDiv w:val="1"/>
      <w:marLeft w:val="0"/>
      <w:marRight w:val="0"/>
      <w:marTop w:val="0"/>
      <w:marBottom w:val="0"/>
      <w:divBdr>
        <w:top w:val="none" w:sz="0" w:space="0" w:color="auto"/>
        <w:left w:val="none" w:sz="0" w:space="0" w:color="auto"/>
        <w:bottom w:val="none" w:sz="0" w:space="0" w:color="auto"/>
        <w:right w:val="none" w:sz="0" w:space="0" w:color="auto"/>
      </w:divBdr>
    </w:div>
    <w:div w:id="165947005">
      <w:bodyDiv w:val="1"/>
      <w:marLeft w:val="0"/>
      <w:marRight w:val="0"/>
      <w:marTop w:val="0"/>
      <w:marBottom w:val="0"/>
      <w:divBdr>
        <w:top w:val="none" w:sz="0" w:space="0" w:color="auto"/>
        <w:left w:val="none" w:sz="0" w:space="0" w:color="auto"/>
        <w:bottom w:val="none" w:sz="0" w:space="0" w:color="auto"/>
        <w:right w:val="none" w:sz="0" w:space="0" w:color="auto"/>
      </w:divBdr>
    </w:div>
    <w:div w:id="224489579">
      <w:bodyDiv w:val="1"/>
      <w:marLeft w:val="0"/>
      <w:marRight w:val="0"/>
      <w:marTop w:val="0"/>
      <w:marBottom w:val="0"/>
      <w:divBdr>
        <w:top w:val="none" w:sz="0" w:space="0" w:color="auto"/>
        <w:left w:val="none" w:sz="0" w:space="0" w:color="auto"/>
        <w:bottom w:val="none" w:sz="0" w:space="0" w:color="auto"/>
        <w:right w:val="none" w:sz="0" w:space="0" w:color="auto"/>
      </w:divBdr>
    </w:div>
    <w:div w:id="232156032">
      <w:bodyDiv w:val="1"/>
      <w:marLeft w:val="0"/>
      <w:marRight w:val="0"/>
      <w:marTop w:val="0"/>
      <w:marBottom w:val="0"/>
      <w:divBdr>
        <w:top w:val="none" w:sz="0" w:space="0" w:color="auto"/>
        <w:left w:val="none" w:sz="0" w:space="0" w:color="auto"/>
        <w:bottom w:val="none" w:sz="0" w:space="0" w:color="auto"/>
        <w:right w:val="none" w:sz="0" w:space="0" w:color="auto"/>
      </w:divBdr>
    </w:div>
    <w:div w:id="233708944">
      <w:bodyDiv w:val="1"/>
      <w:marLeft w:val="0"/>
      <w:marRight w:val="0"/>
      <w:marTop w:val="0"/>
      <w:marBottom w:val="0"/>
      <w:divBdr>
        <w:top w:val="none" w:sz="0" w:space="0" w:color="auto"/>
        <w:left w:val="none" w:sz="0" w:space="0" w:color="auto"/>
        <w:bottom w:val="none" w:sz="0" w:space="0" w:color="auto"/>
        <w:right w:val="none" w:sz="0" w:space="0" w:color="auto"/>
      </w:divBdr>
    </w:div>
    <w:div w:id="236941943">
      <w:bodyDiv w:val="1"/>
      <w:marLeft w:val="0"/>
      <w:marRight w:val="0"/>
      <w:marTop w:val="0"/>
      <w:marBottom w:val="0"/>
      <w:divBdr>
        <w:top w:val="none" w:sz="0" w:space="0" w:color="auto"/>
        <w:left w:val="none" w:sz="0" w:space="0" w:color="auto"/>
        <w:bottom w:val="none" w:sz="0" w:space="0" w:color="auto"/>
        <w:right w:val="none" w:sz="0" w:space="0" w:color="auto"/>
      </w:divBdr>
    </w:div>
    <w:div w:id="249047821">
      <w:bodyDiv w:val="1"/>
      <w:marLeft w:val="0"/>
      <w:marRight w:val="0"/>
      <w:marTop w:val="0"/>
      <w:marBottom w:val="0"/>
      <w:divBdr>
        <w:top w:val="none" w:sz="0" w:space="0" w:color="auto"/>
        <w:left w:val="none" w:sz="0" w:space="0" w:color="auto"/>
        <w:bottom w:val="none" w:sz="0" w:space="0" w:color="auto"/>
        <w:right w:val="none" w:sz="0" w:space="0" w:color="auto"/>
      </w:divBdr>
    </w:div>
    <w:div w:id="250242206">
      <w:bodyDiv w:val="1"/>
      <w:marLeft w:val="0"/>
      <w:marRight w:val="0"/>
      <w:marTop w:val="0"/>
      <w:marBottom w:val="0"/>
      <w:divBdr>
        <w:top w:val="none" w:sz="0" w:space="0" w:color="auto"/>
        <w:left w:val="none" w:sz="0" w:space="0" w:color="auto"/>
        <w:bottom w:val="none" w:sz="0" w:space="0" w:color="auto"/>
        <w:right w:val="none" w:sz="0" w:space="0" w:color="auto"/>
      </w:divBdr>
    </w:div>
    <w:div w:id="274289631">
      <w:bodyDiv w:val="1"/>
      <w:marLeft w:val="0"/>
      <w:marRight w:val="0"/>
      <w:marTop w:val="0"/>
      <w:marBottom w:val="0"/>
      <w:divBdr>
        <w:top w:val="none" w:sz="0" w:space="0" w:color="auto"/>
        <w:left w:val="none" w:sz="0" w:space="0" w:color="auto"/>
        <w:bottom w:val="none" w:sz="0" w:space="0" w:color="auto"/>
        <w:right w:val="none" w:sz="0" w:space="0" w:color="auto"/>
      </w:divBdr>
    </w:div>
    <w:div w:id="331760225">
      <w:bodyDiv w:val="1"/>
      <w:marLeft w:val="0"/>
      <w:marRight w:val="0"/>
      <w:marTop w:val="0"/>
      <w:marBottom w:val="0"/>
      <w:divBdr>
        <w:top w:val="none" w:sz="0" w:space="0" w:color="auto"/>
        <w:left w:val="none" w:sz="0" w:space="0" w:color="auto"/>
        <w:bottom w:val="none" w:sz="0" w:space="0" w:color="auto"/>
        <w:right w:val="none" w:sz="0" w:space="0" w:color="auto"/>
      </w:divBdr>
    </w:div>
    <w:div w:id="333722936">
      <w:bodyDiv w:val="1"/>
      <w:marLeft w:val="0"/>
      <w:marRight w:val="0"/>
      <w:marTop w:val="0"/>
      <w:marBottom w:val="0"/>
      <w:divBdr>
        <w:top w:val="none" w:sz="0" w:space="0" w:color="auto"/>
        <w:left w:val="none" w:sz="0" w:space="0" w:color="auto"/>
        <w:bottom w:val="none" w:sz="0" w:space="0" w:color="auto"/>
        <w:right w:val="none" w:sz="0" w:space="0" w:color="auto"/>
      </w:divBdr>
    </w:div>
    <w:div w:id="351733256">
      <w:bodyDiv w:val="1"/>
      <w:marLeft w:val="0"/>
      <w:marRight w:val="0"/>
      <w:marTop w:val="0"/>
      <w:marBottom w:val="0"/>
      <w:divBdr>
        <w:top w:val="none" w:sz="0" w:space="0" w:color="auto"/>
        <w:left w:val="none" w:sz="0" w:space="0" w:color="auto"/>
        <w:bottom w:val="none" w:sz="0" w:space="0" w:color="auto"/>
        <w:right w:val="none" w:sz="0" w:space="0" w:color="auto"/>
      </w:divBdr>
    </w:div>
    <w:div w:id="367802705">
      <w:bodyDiv w:val="1"/>
      <w:marLeft w:val="0"/>
      <w:marRight w:val="0"/>
      <w:marTop w:val="0"/>
      <w:marBottom w:val="0"/>
      <w:divBdr>
        <w:top w:val="none" w:sz="0" w:space="0" w:color="auto"/>
        <w:left w:val="none" w:sz="0" w:space="0" w:color="auto"/>
        <w:bottom w:val="none" w:sz="0" w:space="0" w:color="auto"/>
        <w:right w:val="none" w:sz="0" w:space="0" w:color="auto"/>
      </w:divBdr>
    </w:div>
    <w:div w:id="401753039">
      <w:bodyDiv w:val="1"/>
      <w:marLeft w:val="0"/>
      <w:marRight w:val="0"/>
      <w:marTop w:val="0"/>
      <w:marBottom w:val="0"/>
      <w:divBdr>
        <w:top w:val="none" w:sz="0" w:space="0" w:color="auto"/>
        <w:left w:val="none" w:sz="0" w:space="0" w:color="auto"/>
        <w:bottom w:val="none" w:sz="0" w:space="0" w:color="auto"/>
        <w:right w:val="none" w:sz="0" w:space="0" w:color="auto"/>
      </w:divBdr>
    </w:div>
    <w:div w:id="402803551">
      <w:bodyDiv w:val="1"/>
      <w:marLeft w:val="0"/>
      <w:marRight w:val="0"/>
      <w:marTop w:val="0"/>
      <w:marBottom w:val="0"/>
      <w:divBdr>
        <w:top w:val="none" w:sz="0" w:space="0" w:color="auto"/>
        <w:left w:val="none" w:sz="0" w:space="0" w:color="auto"/>
        <w:bottom w:val="none" w:sz="0" w:space="0" w:color="auto"/>
        <w:right w:val="none" w:sz="0" w:space="0" w:color="auto"/>
      </w:divBdr>
    </w:div>
    <w:div w:id="429743304">
      <w:bodyDiv w:val="1"/>
      <w:marLeft w:val="0"/>
      <w:marRight w:val="0"/>
      <w:marTop w:val="0"/>
      <w:marBottom w:val="0"/>
      <w:divBdr>
        <w:top w:val="none" w:sz="0" w:space="0" w:color="auto"/>
        <w:left w:val="none" w:sz="0" w:space="0" w:color="auto"/>
        <w:bottom w:val="none" w:sz="0" w:space="0" w:color="auto"/>
        <w:right w:val="none" w:sz="0" w:space="0" w:color="auto"/>
      </w:divBdr>
    </w:div>
    <w:div w:id="451436965">
      <w:bodyDiv w:val="1"/>
      <w:marLeft w:val="0"/>
      <w:marRight w:val="0"/>
      <w:marTop w:val="0"/>
      <w:marBottom w:val="0"/>
      <w:divBdr>
        <w:top w:val="none" w:sz="0" w:space="0" w:color="auto"/>
        <w:left w:val="none" w:sz="0" w:space="0" w:color="auto"/>
        <w:bottom w:val="none" w:sz="0" w:space="0" w:color="auto"/>
        <w:right w:val="none" w:sz="0" w:space="0" w:color="auto"/>
      </w:divBdr>
    </w:div>
    <w:div w:id="462620949">
      <w:bodyDiv w:val="1"/>
      <w:marLeft w:val="0"/>
      <w:marRight w:val="0"/>
      <w:marTop w:val="0"/>
      <w:marBottom w:val="0"/>
      <w:divBdr>
        <w:top w:val="none" w:sz="0" w:space="0" w:color="auto"/>
        <w:left w:val="none" w:sz="0" w:space="0" w:color="auto"/>
        <w:bottom w:val="none" w:sz="0" w:space="0" w:color="auto"/>
        <w:right w:val="none" w:sz="0" w:space="0" w:color="auto"/>
      </w:divBdr>
    </w:div>
    <w:div w:id="483934567">
      <w:bodyDiv w:val="1"/>
      <w:marLeft w:val="0"/>
      <w:marRight w:val="0"/>
      <w:marTop w:val="0"/>
      <w:marBottom w:val="0"/>
      <w:divBdr>
        <w:top w:val="none" w:sz="0" w:space="0" w:color="auto"/>
        <w:left w:val="none" w:sz="0" w:space="0" w:color="auto"/>
        <w:bottom w:val="none" w:sz="0" w:space="0" w:color="auto"/>
        <w:right w:val="none" w:sz="0" w:space="0" w:color="auto"/>
      </w:divBdr>
    </w:div>
    <w:div w:id="516502077">
      <w:bodyDiv w:val="1"/>
      <w:marLeft w:val="0"/>
      <w:marRight w:val="0"/>
      <w:marTop w:val="0"/>
      <w:marBottom w:val="0"/>
      <w:divBdr>
        <w:top w:val="none" w:sz="0" w:space="0" w:color="auto"/>
        <w:left w:val="none" w:sz="0" w:space="0" w:color="auto"/>
        <w:bottom w:val="none" w:sz="0" w:space="0" w:color="auto"/>
        <w:right w:val="none" w:sz="0" w:space="0" w:color="auto"/>
      </w:divBdr>
    </w:div>
    <w:div w:id="520557370">
      <w:bodyDiv w:val="1"/>
      <w:marLeft w:val="0"/>
      <w:marRight w:val="0"/>
      <w:marTop w:val="0"/>
      <w:marBottom w:val="0"/>
      <w:divBdr>
        <w:top w:val="none" w:sz="0" w:space="0" w:color="auto"/>
        <w:left w:val="none" w:sz="0" w:space="0" w:color="auto"/>
        <w:bottom w:val="none" w:sz="0" w:space="0" w:color="auto"/>
        <w:right w:val="none" w:sz="0" w:space="0" w:color="auto"/>
      </w:divBdr>
    </w:div>
    <w:div w:id="551968908">
      <w:bodyDiv w:val="1"/>
      <w:marLeft w:val="0"/>
      <w:marRight w:val="0"/>
      <w:marTop w:val="0"/>
      <w:marBottom w:val="0"/>
      <w:divBdr>
        <w:top w:val="none" w:sz="0" w:space="0" w:color="auto"/>
        <w:left w:val="none" w:sz="0" w:space="0" w:color="auto"/>
        <w:bottom w:val="none" w:sz="0" w:space="0" w:color="auto"/>
        <w:right w:val="none" w:sz="0" w:space="0" w:color="auto"/>
      </w:divBdr>
    </w:div>
    <w:div w:id="571278867">
      <w:bodyDiv w:val="1"/>
      <w:marLeft w:val="0"/>
      <w:marRight w:val="0"/>
      <w:marTop w:val="0"/>
      <w:marBottom w:val="0"/>
      <w:divBdr>
        <w:top w:val="none" w:sz="0" w:space="0" w:color="auto"/>
        <w:left w:val="none" w:sz="0" w:space="0" w:color="auto"/>
        <w:bottom w:val="none" w:sz="0" w:space="0" w:color="auto"/>
        <w:right w:val="none" w:sz="0" w:space="0" w:color="auto"/>
      </w:divBdr>
    </w:div>
    <w:div w:id="585841841">
      <w:bodyDiv w:val="1"/>
      <w:marLeft w:val="0"/>
      <w:marRight w:val="0"/>
      <w:marTop w:val="0"/>
      <w:marBottom w:val="0"/>
      <w:divBdr>
        <w:top w:val="none" w:sz="0" w:space="0" w:color="auto"/>
        <w:left w:val="none" w:sz="0" w:space="0" w:color="auto"/>
        <w:bottom w:val="none" w:sz="0" w:space="0" w:color="auto"/>
        <w:right w:val="none" w:sz="0" w:space="0" w:color="auto"/>
      </w:divBdr>
    </w:div>
    <w:div w:id="676035828">
      <w:bodyDiv w:val="1"/>
      <w:marLeft w:val="0"/>
      <w:marRight w:val="0"/>
      <w:marTop w:val="0"/>
      <w:marBottom w:val="0"/>
      <w:divBdr>
        <w:top w:val="none" w:sz="0" w:space="0" w:color="auto"/>
        <w:left w:val="none" w:sz="0" w:space="0" w:color="auto"/>
        <w:bottom w:val="none" w:sz="0" w:space="0" w:color="auto"/>
        <w:right w:val="none" w:sz="0" w:space="0" w:color="auto"/>
      </w:divBdr>
    </w:div>
    <w:div w:id="692653762">
      <w:bodyDiv w:val="1"/>
      <w:marLeft w:val="0"/>
      <w:marRight w:val="0"/>
      <w:marTop w:val="0"/>
      <w:marBottom w:val="0"/>
      <w:divBdr>
        <w:top w:val="none" w:sz="0" w:space="0" w:color="auto"/>
        <w:left w:val="none" w:sz="0" w:space="0" w:color="auto"/>
        <w:bottom w:val="none" w:sz="0" w:space="0" w:color="auto"/>
        <w:right w:val="none" w:sz="0" w:space="0" w:color="auto"/>
      </w:divBdr>
    </w:div>
    <w:div w:id="788546873">
      <w:bodyDiv w:val="1"/>
      <w:marLeft w:val="0"/>
      <w:marRight w:val="0"/>
      <w:marTop w:val="0"/>
      <w:marBottom w:val="0"/>
      <w:divBdr>
        <w:top w:val="none" w:sz="0" w:space="0" w:color="auto"/>
        <w:left w:val="none" w:sz="0" w:space="0" w:color="auto"/>
        <w:bottom w:val="none" w:sz="0" w:space="0" w:color="auto"/>
        <w:right w:val="none" w:sz="0" w:space="0" w:color="auto"/>
      </w:divBdr>
    </w:div>
    <w:div w:id="795760997">
      <w:bodyDiv w:val="1"/>
      <w:marLeft w:val="0"/>
      <w:marRight w:val="0"/>
      <w:marTop w:val="0"/>
      <w:marBottom w:val="0"/>
      <w:divBdr>
        <w:top w:val="none" w:sz="0" w:space="0" w:color="auto"/>
        <w:left w:val="none" w:sz="0" w:space="0" w:color="auto"/>
        <w:bottom w:val="none" w:sz="0" w:space="0" w:color="auto"/>
        <w:right w:val="none" w:sz="0" w:space="0" w:color="auto"/>
      </w:divBdr>
    </w:div>
    <w:div w:id="850686615">
      <w:bodyDiv w:val="1"/>
      <w:marLeft w:val="0"/>
      <w:marRight w:val="0"/>
      <w:marTop w:val="0"/>
      <w:marBottom w:val="0"/>
      <w:divBdr>
        <w:top w:val="none" w:sz="0" w:space="0" w:color="auto"/>
        <w:left w:val="none" w:sz="0" w:space="0" w:color="auto"/>
        <w:bottom w:val="none" w:sz="0" w:space="0" w:color="auto"/>
        <w:right w:val="none" w:sz="0" w:space="0" w:color="auto"/>
      </w:divBdr>
    </w:div>
    <w:div w:id="877745660">
      <w:bodyDiv w:val="1"/>
      <w:marLeft w:val="0"/>
      <w:marRight w:val="0"/>
      <w:marTop w:val="0"/>
      <w:marBottom w:val="0"/>
      <w:divBdr>
        <w:top w:val="none" w:sz="0" w:space="0" w:color="auto"/>
        <w:left w:val="none" w:sz="0" w:space="0" w:color="auto"/>
        <w:bottom w:val="none" w:sz="0" w:space="0" w:color="auto"/>
        <w:right w:val="none" w:sz="0" w:space="0" w:color="auto"/>
      </w:divBdr>
    </w:div>
    <w:div w:id="884371846">
      <w:bodyDiv w:val="1"/>
      <w:marLeft w:val="0"/>
      <w:marRight w:val="0"/>
      <w:marTop w:val="0"/>
      <w:marBottom w:val="0"/>
      <w:divBdr>
        <w:top w:val="none" w:sz="0" w:space="0" w:color="auto"/>
        <w:left w:val="none" w:sz="0" w:space="0" w:color="auto"/>
        <w:bottom w:val="none" w:sz="0" w:space="0" w:color="auto"/>
        <w:right w:val="none" w:sz="0" w:space="0" w:color="auto"/>
      </w:divBdr>
    </w:div>
    <w:div w:id="969365752">
      <w:bodyDiv w:val="1"/>
      <w:marLeft w:val="0"/>
      <w:marRight w:val="0"/>
      <w:marTop w:val="0"/>
      <w:marBottom w:val="0"/>
      <w:divBdr>
        <w:top w:val="none" w:sz="0" w:space="0" w:color="auto"/>
        <w:left w:val="none" w:sz="0" w:space="0" w:color="auto"/>
        <w:bottom w:val="none" w:sz="0" w:space="0" w:color="auto"/>
        <w:right w:val="none" w:sz="0" w:space="0" w:color="auto"/>
      </w:divBdr>
    </w:div>
    <w:div w:id="974529871">
      <w:bodyDiv w:val="1"/>
      <w:marLeft w:val="0"/>
      <w:marRight w:val="0"/>
      <w:marTop w:val="0"/>
      <w:marBottom w:val="0"/>
      <w:divBdr>
        <w:top w:val="none" w:sz="0" w:space="0" w:color="auto"/>
        <w:left w:val="none" w:sz="0" w:space="0" w:color="auto"/>
        <w:bottom w:val="none" w:sz="0" w:space="0" w:color="auto"/>
        <w:right w:val="none" w:sz="0" w:space="0" w:color="auto"/>
      </w:divBdr>
    </w:div>
    <w:div w:id="1028676662">
      <w:bodyDiv w:val="1"/>
      <w:marLeft w:val="0"/>
      <w:marRight w:val="0"/>
      <w:marTop w:val="0"/>
      <w:marBottom w:val="0"/>
      <w:divBdr>
        <w:top w:val="none" w:sz="0" w:space="0" w:color="auto"/>
        <w:left w:val="none" w:sz="0" w:space="0" w:color="auto"/>
        <w:bottom w:val="none" w:sz="0" w:space="0" w:color="auto"/>
        <w:right w:val="none" w:sz="0" w:space="0" w:color="auto"/>
      </w:divBdr>
    </w:div>
    <w:div w:id="1038703852">
      <w:bodyDiv w:val="1"/>
      <w:marLeft w:val="0"/>
      <w:marRight w:val="0"/>
      <w:marTop w:val="0"/>
      <w:marBottom w:val="0"/>
      <w:divBdr>
        <w:top w:val="none" w:sz="0" w:space="0" w:color="auto"/>
        <w:left w:val="none" w:sz="0" w:space="0" w:color="auto"/>
        <w:bottom w:val="none" w:sz="0" w:space="0" w:color="auto"/>
        <w:right w:val="none" w:sz="0" w:space="0" w:color="auto"/>
      </w:divBdr>
    </w:div>
    <w:div w:id="1078750004">
      <w:bodyDiv w:val="1"/>
      <w:marLeft w:val="0"/>
      <w:marRight w:val="0"/>
      <w:marTop w:val="0"/>
      <w:marBottom w:val="0"/>
      <w:divBdr>
        <w:top w:val="none" w:sz="0" w:space="0" w:color="auto"/>
        <w:left w:val="none" w:sz="0" w:space="0" w:color="auto"/>
        <w:bottom w:val="none" w:sz="0" w:space="0" w:color="auto"/>
        <w:right w:val="none" w:sz="0" w:space="0" w:color="auto"/>
      </w:divBdr>
    </w:div>
    <w:div w:id="1098790034">
      <w:bodyDiv w:val="1"/>
      <w:marLeft w:val="0"/>
      <w:marRight w:val="0"/>
      <w:marTop w:val="0"/>
      <w:marBottom w:val="0"/>
      <w:divBdr>
        <w:top w:val="none" w:sz="0" w:space="0" w:color="auto"/>
        <w:left w:val="none" w:sz="0" w:space="0" w:color="auto"/>
        <w:bottom w:val="none" w:sz="0" w:space="0" w:color="auto"/>
        <w:right w:val="none" w:sz="0" w:space="0" w:color="auto"/>
      </w:divBdr>
    </w:div>
    <w:div w:id="1160073574">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266615289">
      <w:bodyDiv w:val="1"/>
      <w:marLeft w:val="0"/>
      <w:marRight w:val="0"/>
      <w:marTop w:val="0"/>
      <w:marBottom w:val="0"/>
      <w:divBdr>
        <w:top w:val="none" w:sz="0" w:space="0" w:color="auto"/>
        <w:left w:val="none" w:sz="0" w:space="0" w:color="auto"/>
        <w:bottom w:val="none" w:sz="0" w:space="0" w:color="auto"/>
        <w:right w:val="none" w:sz="0" w:space="0" w:color="auto"/>
      </w:divBdr>
    </w:div>
    <w:div w:id="1286155660">
      <w:bodyDiv w:val="1"/>
      <w:marLeft w:val="0"/>
      <w:marRight w:val="0"/>
      <w:marTop w:val="0"/>
      <w:marBottom w:val="0"/>
      <w:divBdr>
        <w:top w:val="none" w:sz="0" w:space="0" w:color="auto"/>
        <w:left w:val="none" w:sz="0" w:space="0" w:color="auto"/>
        <w:bottom w:val="none" w:sz="0" w:space="0" w:color="auto"/>
        <w:right w:val="none" w:sz="0" w:space="0" w:color="auto"/>
      </w:divBdr>
    </w:div>
    <w:div w:id="1304046621">
      <w:bodyDiv w:val="1"/>
      <w:marLeft w:val="0"/>
      <w:marRight w:val="0"/>
      <w:marTop w:val="0"/>
      <w:marBottom w:val="0"/>
      <w:divBdr>
        <w:top w:val="none" w:sz="0" w:space="0" w:color="auto"/>
        <w:left w:val="none" w:sz="0" w:space="0" w:color="auto"/>
        <w:bottom w:val="none" w:sz="0" w:space="0" w:color="auto"/>
        <w:right w:val="none" w:sz="0" w:space="0" w:color="auto"/>
      </w:divBdr>
    </w:div>
    <w:div w:id="1317952013">
      <w:bodyDiv w:val="1"/>
      <w:marLeft w:val="0"/>
      <w:marRight w:val="0"/>
      <w:marTop w:val="0"/>
      <w:marBottom w:val="0"/>
      <w:divBdr>
        <w:top w:val="none" w:sz="0" w:space="0" w:color="auto"/>
        <w:left w:val="none" w:sz="0" w:space="0" w:color="auto"/>
        <w:bottom w:val="none" w:sz="0" w:space="0" w:color="auto"/>
        <w:right w:val="none" w:sz="0" w:space="0" w:color="auto"/>
      </w:divBdr>
    </w:div>
    <w:div w:id="1338969153">
      <w:bodyDiv w:val="1"/>
      <w:marLeft w:val="0"/>
      <w:marRight w:val="0"/>
      <w:marTop w:val="0"/>
      <w:marBottom w:val="0"/>
      <w:divBdr>
        <w:top w:val="none" w:sz="0" w:space="0" w:color="auto"/>
        <w:left w:val="none" w:sz="0" w:space="0" w:color="auto"/>
        <w:bottom w:val="none" w:sz="0" w:space="0" w:color="auto"/>
        <w:right w:val="none" w:sz="0" w:space="0" w:color="auto"/>
      </w:divBdr>
    </w:div>
    <w:div w:id="1383673882">
      <w:bodyDiv w:val="1"/>
      <w:marLeft w:val="0"/>
      <w:marRight w:val="0"/>
      <w:marTop w:val="0"/>
      <w:marBottom w:val="0"/>
      <w:divBdr>
        <w:top w:val="none" w:sz="0" w:space="0" w:color="auto"/>
        <w:left w:val="none" w:sz="0" w:space="0" w:color="auto"/>
        <w:bottom w:val="none" w:sz="0" w:space="0" w:color="auto"/>
        <w:right w:val="none" w:sz="0" w:space="0" w:color="auto"/>
      </w:divBdr>
    </w:div>
    <w:div w:id="1440679799">
      <w:bodyDiv w:val="1"/>
      <w:marLeft w:val="0"/>
      <w:marRight w:val="0"/>
      <w:marTop w:val="0"/>
      <w:marBottom w:val="0"/>
      <w:divBdr>
        <w:top w:val="none" w:sz="0" w:space="0" w:color="auto"/>
        <w:left w:val="none" w:sz="0" w:space="0" w:color="auto"/>
        <w:bottom w:val="none" w:sz="0" w:space="0" w:color="auto"/>
        <w:right w:val="none" w:sz="0" w:space="0" w:color="auto"/>
      </w:divBdr>
    </w:div>
    <w:div w:id="1572351291">
      <w:bodyDiv w:val="1"/>
      <w:marLeft w:val="0"/>
      <w:marRight w:val="0"/>
      <w:marTop w:val="0"/>
      <w:marBottom w:val="0"/>
      <w:divBdr>
        <w:top w:val="none" w:sz="0" w:space="0" w:color="auto"/>
        <w:left w:val="none" w:sz="0" w:space="0" w:color="auto"/>
        <w:bottom w:val="none" w:sz="0" w:space="0" w:color="auto"/>
        <w:right w:val="none" w:sz="0" w:space="0" w:color="auto"/>
      </w:divBdr>
    </w:div>
    <w:div w:id="1578854686">
      <w:bodyDiv w:val="1"/>
      <w:marLeft w:val="0"/>
      <w:marRight w:val="0"/>
      <w:marTop w:val="0"/>
      <w:marBottom w:val="0"/>
      <w:divBdr>
        <w:top w:val="none" w:sz="0" w:space="0" w:color="auto"/>
        <w:left w:val="none" w:sz="0" w:space="0" w:color="auto"/>
        <w:bottom w:val="none" w:sz="0" w:space="0" w:color="auto"/>
        <w:right w:val="none" w:sz="0" w:space="0" w:color="auto"/>
      </w:divBdr>
    </w:div>
    <w:div w:id="1723022548">
      <w:bodyDiv w:val="1"/>
      <w:marLeft w:val="0"/>
      <w:marRight w:val="0"/>
      <w:marTop w:val="0"/>
      <w:marBottom w:val="0"/>
      <w:divBdr>
        <w:top w:val="none" w:sz="0" w:space="0" w:color="auto"/>
        <w:left w:val="none" w:sz="0" w:space="0" w:color="auto"/>
        <w:bottom w:val="none" w:sz="0" w:space="0" w:color="auto"/>
        <w:right w:val="none" w:sz="0" w:space="0" w:color="auto"/>
      </w:divBdr>
    </w:div>
    <w:div w:id="1739132287">
      <w:bodyDiv w:val="1"/>
      <w:marLeft w:val="0"/>
      <w:marRight w:val="0"/>
      <w:marTop w:val="0"/>
      <w:marBottom w:val="0"/>
      <w:divBdr>
        <w:top w:val="none" w:sz="0" w:space="0" w:color="auto"/>
        <w:left w:val="none" w:sz="0" w:space="0" w:color="auto"/>
        <w:bottom w:val="none" w:sz="0" w:space="0" w:color="auto"/>
        <w:right w:val="none" w:sz="0" w:space="0" w:color="auto"/>
      </w:divBdr>
    </w:div>
    <w:div w:id="1741322287">
      <w:bodyDiv w:val="1"/>
      <w:marLeft w:val="0"/>
      <w:marRight w:val="0"/>
      <w:marTop w:val="0"/>
      <w:marBottom w:val="0"/>
      <w:divBdr>
        <w:top w:val="none" w:sz="0" w:space="0" w:color="auto"/>
        <w:left w:val="none" w:sz="0" w:space="0" w:color="auto"/>
        <w:bottom w:val="none" w:sz="0" w:space="0" w:color="auto"/>
        <w:right w:val="none" w:sz="0" w:space="0" w:color="auto"/>
      </w:divBdr>
    </w:div>
    <w:div w:id="1767729698">
      <w:bodyDiv w:val="1"/>
      <w:marLeft w:val="0"/>
      <w:marRight w:val="0"/>
      <w:marTop w:val="0"/>
      <w:marBottom w:val="0"/>
      <w:divBdr>
        <w:top w:val="none" w:sz="0" w:space="0" w:color="auto"/>
        <w:left w:val="none" w:sz="0" w:space="0" w:color="auto"/>
        <w:bottom w:val="none" w:sz="0" w:space="0" w:color="auto"/>
        <w:right w:val="none" w:sz="0" w:space="0" w:color="auto"/>
      </w:divBdr>
    </w:div>
    <w:div w:id="1777292724">
      <w:bodyDiv w:val="1"/>
      <w:marLeft w:val="0"/>
      <w:marRight w:val="0"/>
      <w:marTop w:val="0"/>
      <w:marBottom w:val="0"/>
      <w:divBdr>
        <w:top w:val="none" w:sz="0" w:space="0" w:color="auto"/>
        <w:left w:val="none" w:sz="0" w:space="0" w:color="auto"/>
        <w:bottom w:val="none" w:sz="0" w:space="0" w:color="auto"/>
        <w:right w:val="none" w:sz="0" w:space="0" w:color="auto"/>
      </w:divBdr>
    </w:div>
    <w:div w:id="1784036709">
      <w:bodyDiv w:val="1"/>
      <w:marLeft w:val="0"/>
      <w:marRight w:val="0"/>
      <w:marTop w:val="0"/>
      <w:marBottom w:val="0"/>
      <w:divBdr>
        <w:top w:val="none" w:sz="0" w:space="0" w:color="auto"/>
        <w:left w:val="none" w:sz="0" w:space="0" w:color="auto"/>
        <w:bottom w:val="none" w:sz="0" w:space="0" w:color="auto"/>
        <w:right w:val="none" w:sz="0" w:space="0" w:color="auto"/>
      </w:divBdr>
    </w:div>
    <w:div w:id="1816335742">
      <w:bodyDiv w:val="1"/>
      <w:marLeft w:val="0"/>
      <w:marRight w:val="0"/>
      <w:marTop w:val="0"/>
      <w:marBottom w:val="0"/>
      <w:divBdr>
        <w:top w:val="none" w:sz="0" w:space="0" w:color="auto"/>
        <w:left w:val="none" w:sz="0" w:space="0" w:color="auto"/>
        <w:bottom w:val="none" w:sz="0" w:space="0" w:color="auto"/>
        <w:right w:val="none" w:sz="0" w:space="0" w:color="auto"/>
      </w:divBdr>
    </w:div>
    <w:div w:id="1873376414">
      <w:bodyDiv w:val="1"/>
      <w:marLeft w:val="0"/>
      <w:marRight w:val="0"/>
      <w:marTop w:val="0"/>
      <w:marBottom w:val="0"/>
      <w:divBdr>
        <w:top w:val="none" w:sz="0" w:space="0" w:color="auto"/>
        <w:left w:val="none" w:sz="0" w:space="0" w:color="auto"/>
        <w:bottom w:val="none" w:sz="0" w:space="0" w:color="auto"/>
        <w:right w:val="none" w:sz="0" w:space="0" w:color="auto"/>
      </w:divBdr>
    </w:div>
    <w:div w:id="1874533189">
      <w:bodyDiv w:val="1"/>
      <w:marLeft w:val="0"/>
      <w:marRight w:val="0"/>
      <w:marTop w:val="0"/>
      <w:marBottom w:val="0"/>
      <w:divBdr>
        <w:top w:val="none" w:sz="0" w:space="0" w:color="auto"/>
        <w:left w:val="none" w:sz="0" w:space="0" w:color="auto"/>
        <w:bottom w:val="none" w:sz="0" w:space="0" w:color="auto"/>
        <w:right w:val="none" w:sz="0" w:space="0" w:color="auto"/>
      </w:divBdr>
    </w:div>
    <w:div w:id="1879967377">
      <w:bodyDiv w:val="1"/>
      <w:marLeft w:val="0"/>
      <w:marRight w:val="0"/>
      <w:marTop w:val="0"/>
      <w:marBottom w:val="0"/>
      <w:divBdr>
        <w:top w:val="none" w:sz="0" w:space="0" w:color="auto"/>
        <w:left w:val="none" w:sz="0" w:space="0" w:color="auto"/>
        <w:bottom w:val="none" w:sz="0" w:space="0" w:color="auto"/>
        <w:right w:val="none" w:sz="0" w:space="0" w:color="auto"/>
      </w:divBdr>
    </w:div>
    <w:div w:id="1891568801">
      <w:bodyDiv w:val="1"/>
      <w:marLeft w:val="0"/>
      <w:marRight w:val="0"/>
      <w:marTop w:val="0"/>
      <w:marBottom w:val="0"/>
      <w:divBdr>
        <w:top w:val="none" w:sz="0" w:space="0" w:color="auto"/>
        <w:left w:val="none" w:sz="0" w:space="0" w:color="auto"/>
        <w:bottom w:val="none" w:sz="0" w:space="0" w:color="auto"/>
        <w:right w:val="none" w:sz="0" w:space="0" w:color="auto"/>
      </w:divBdr>
    </w:div>
    <w:div w:id="1946693399">
      <w:bodyDiv w:val="1"/>
      <w:marLeft w:val="0"/>
      <w:marRight w:val="0"/>
      <w:marTop w:val="0"/>
      <w:marBottom w:val="0"/>
      <w:divBdr>
        <w:top w:val="none" w:sz="0" w:space="0" w:color="auto"/>
        <w:left w:val="none" w:sz="0" w:space="0" w:color="auto"/>
        <w:bottom w:val="none" w:sz="0" w:space="0" w:color="auto"/>
        <w:right w:val="none" w:sz="0" w:space="0" w:color="auto"/>
      </w:divBdr>
    </w:div>
    <w:div w:id="1966034944">
      <w:bodyDiv w:val="1"/>
      <w:marLeft w:val="0"/>
      <w:marRight w:val="0"/>
      <w:marTop w:val="0"/>
      <w:marBottom w:val="0"/>
      <w:divBdr>
        <w:top w:val="none" w:sz="0" w:space="0" w:color="auto"/>
        <w:left w:val="none" w:sz="0" w:space="0" w:color="auto"/>
        <w:bottom w:val="none" w:sz="0" w:space="0" w:color="auto"/>
        <w:right w:val="none" w:sz="0" w:space="0" w:color="auto"/>
      </w:divBdr>
    </w:div>
    <w:div w:id="1986734185">
      <w:bodyDiv w:val="1"/>
      <w:marLeft w:val="0"/>
      <w:marRight w:val="0"/>
      <w:marTop w:val="0"/>
      <w:marBottom w:val="0"/>
      <w:divBdr>
        <w:top w:val="none" w:sz="0" w:space="0" w:color="auto"/>
        <w:left w:val="none" w:sz="0" w:space="0" w:color="auto"/>
        <w:bottom w:val="none" w:sz="0" w:space="0" w:color="auto"/>
        <w:right w:val="none" w:sz="0" w:space="0" w:color="auto"/>
      </w:divBdr>
    </w:div>
    <w:div w:id="2036539479">
      <w:bodyDiv w:val="1"/>
      <w:marLeft w:val="0"/>
      <w:marRight w:val="0"/>
      <w:marTop w:val="0"/>
      <w:marBottom w:val="0"/>
      <w:divBdr>
        <w:top w:val="none" w:sz="0" w:space="0" w:color="auto"/>
        <w:left w:val="none" w:sz="0" w:space="0" w:color="auto"/>
        <w:bottom w:val="none" w:sz="0" w:space="0" w:color="auto"/>
        <w:right w:val="none" w:sz="0" w:space="0" w:color="auto"/>
      </w:divBdr>
    </w:div>
    <w:div w:id="2047412217">
      <w:bodyDiv w:val="1"/>
      <w:marLeft w:val="0"/>
      <w:marRight w:val="0"/>
      <w:marTop w:val="0"/>
      <w:marBottom w:val="0"/>
      <w:divBdr>
        <w:top w:val="none" w:sz="0" w:space="0" w:color="auto"/>
        <w:left w:val="none" w:sz="0" w:space="0" w:color="auto"/>
        <w:bottom w:val="none" w:sz="0" w:space="0" w:color="auto"/>
        <w:right w:val="none" w:sz="0" w:space="0" w:color="auto"/>
      </w:divBdr>
    </w:div>
    <w:div w:id="2099398009">
      <w:bodyDiv w:val="1"/>
      <w:marLeft w:val="0"/>
      <w:marRight w:val="0"/>
      <w:marTop w:val="0"/>
      <w:marBottom w:val="0"/>
      <w:divBdr>
        <w:top w:val="none" w:sz="0" w:space="0" w:color="auto"/>
        <w:left w:val="none" w:sz="0" w:space="0" w:color="auto"/>
        <w:bottom w:val="none" w:sz="0" w:space="0" w:color="auto"/>
        <w:right w:val="none" w:sz="0" w:space="0" w:color="auto"/>
      </w:divBdr>
    </w:div>
    <w:div w:id="2107993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Emre\Desktop\Zaman%20Serileri\kumk&#246;y_zaman_serisi.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Emre\Desktop\Zaman%20Serileri\kumk&#246;y_zaman_serisi.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3630054717736561E-2"/>
          <c:w val="0.89696817060614364"/>
          <c:h val="0.82332932959651217"/>
        </c:manualLayout>
      </c:layout>
      <c:scatterChart>
        <c:scatterStyle val="lineMarker"/>
        <c:varyColors val="0"/>
        <c:ser>
          <c:idx val="0"/>
          <c:order val="0"/>
          <c:tx>
            <c:v>DMİ</c:v>
          </c:tx>
          <c:spPr>
            <a:ln w="0" cap="rnd">
              <a:solidFill>
                <a:schemeClr val="accent1"/>
              </a:solidFill>
              <a:round/>
            </a:ln>
            <a:effectLst/>
          </c:spPr>
          <c:marker>
            <c:symbol val="none"/>
          </c:marker>
          <c:xVal>
            <c:numRef>
              <c:f>CFSR!$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CFSR!$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8225-4CC3-A1D9-639C8D4DF406}"/>
            </c:ext>
          </c:extLst>
        </c:ser>
        <c:ser>
          <c:idx val="1"/>
          <c:order val="1"/>
          <c:tx>
            <c:v>CFSR 3</c:v>
          </c:tx>
          <c:spPr>
            <a:ln w="0" cap="rnd">
              <a:solidFill>
                <a:srgbClr val="FF0000"/>
              </a:solidFill>
              <a:round/>
            </a:ln>
            <a:effectLst/>
          </c:spPr>
          <c:marker>
            <c:symbol val="none"/>
          </c:marker>
          <c:xVal>
            <c:numRef>
              <c:f>CFSR!$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D$3:$D$8786</c:f>
              <c:numCache>
                <c:formatCode>General</c:formatCode>
                <c:ptCount val="8784"/>
                <c:pt idx="0">
                  <c:v>6.7406898756729641</c:v>
                </c:pt>
                <c:pt idx="1">
                  <c:v>5.5526660263336565</c:v>
                </c:pt>
                <c:pt idx="2">
                  <c:v>5.3254104517868068</c:v>
                </c:pt>
                <c:pt idx="3">
                  <c:v>5.2345009313209596</c:v>
                </c:pt>
                <c:pt idx="4">
                  <c:v>4.7703248950150146</c:v>
                </c:pt>
                <c:pt idx="5">
                  <c:v>4.2504823255720048</c:v>
                </c:pt>
                <c:pt idx="6">
                  <c:v>3.1908146589860231</c:v>
                </c:pt>
                <c:pt idx="7">
                  <c:v>3.5655293932318117</c:v>
                </c:pt>
                <c:pt idx="8">
                  <c:v>4.1434285320251387</c:v>
                </c:pt>
                <c:pt idx="9">
                  <c:v>4.6598390530145997</c:v>
                </c:pt>
                <c:pt idx="10">
                  <c:v>4.9436120397943846</c:v>
                </c:pt>
                <c:pt idx="11">
                  <c:v>5.1082775962157729</c:v>
                </c:pt>
                <c:pt idx="12">
                  <c:v>3.6532861919099631</c:v>
                </c:pt>
                <c:pt idx="13">
                  <c:v>4.6935913754821046</c:v>
                </c:pt>
                <c:pt idx="14">
                  <c:v>4.9291885741975827</c:v>
                </c:pt>
                <c:pt idx="15">
                  <c:v>4.801885046520793</c:v>
                </c:pt>
                <c:pt idx="16">
                  <c:v>4.8654393429576324</c:v>
                </c:pt>
                <c:pt idx="17">
                  <c:v>4.9368005481283133</c:v>
                </c:pt>
                <c:pt idx="18">
                  <c:v>6.7964255311156023</c:v>
                </c:pt>
                <c:pt idx="19">
                  <c:v>5.8945398463323659</c:v>
                </c:pt>
                <c:pt idx="20">
                  <c:v>5.4284896610383253</c:v>
                </c:pt>
                <c:pt idx="21">
                  <c:v>5.2255143287527215</c:v>
                </c:pt>
                <c:pt idx="22">
                  <c:v>5.3158818647520754</c:v>
                </c:pt>
                <c:pt idx="23">
                  <c:v>5.4302301976988039</c:v>
                </c:pt>
                <c:pt idx="24">
                  <c:v>6.1677386455653256</c:v>
                </c:pt>
                <c:pt idx="25">
                  <c:v>5.3228000150296833</c:v>
                </c:pt>
                <c:pt idx="26">
                  <c:v>5.1834830035411672</c:v>
                </c:pt>
                <c:pt idx="27">
                  <c:v>4.9122907080098583</c:v>
                </c:pt>
                <c:pt idx="28">
                  <c:v>4.9438845512410952</c:v>
                </c:pt>
                <c:pt idx="29">
                  <c:v>4.7318495326880372</c:v>
                </c:pt>
                <c:pt idx="30">
                  <c:v>4.4195588015094902</c:v>
                </c:pt>
                <c:pt idx="31">
                  <c:v>4.2102969016091967</c:v>
                </c:pt>
                <c:pt idx="32">
                  <c:v>3.6503424496887957</c:v>
                </c:pt>
                <c:pt idx="33">
                  <c:v>3.1047382611099459</c:v>
                </c:pt>
                <c:pt idx="34">
                  <c:v>3.0549958386223719</c:v>
                </c:pt>
                <c:pt idx="35">
                  <c:v>3.1231394461342901</c:v>
                </c:pt>
                <c:pt idx="36">
                  <c:v>3.5660900765404242</c:v>
                </c:pt>
                <c:pt idx="37">
                  <c:v>3.6415655973770402</c:v>
                </c:pt>
                <c:pt idx="38">
                  <c:v>3.3994264222071346</c:v>
                </c:pt>
                <c:pt idx="39">
                  <c:v>3.0259212355909133</c:v>
                </c:pt>
                <c:pt idx="40">
                  <c:v>2.9124731191892588</c:v>
                </c:pt>
                <c:pt idx="41">
                  <c:v>2.7783624709530126</c:v>
                </c:pt>
                <c:pt idx="42">
                  <c:v>2.4302263269086688</c:v>
                </c:pt>
                <c:pt idx="43">
                  <c:v>2.1044001520623401</c:v>
                </c:pt>
                <c:pt idx="44">
                  <c:v>1.8523768515072736</c:v>
                </c:pt>
                <c:pt idx="45">
                  <c:v>2.7327092348071007</c:v>
                </c:pt>
                <c:pt idx="46">
                  <c:v>3.184493680320311</c:v>
                </c:pt>
                <c:pt idx="47">
                  <c:v>3.4509853665293919</c:v>
                </c:pt>
                <c:pt idx="48">
                  <c:v>3.5038550198317284</c:v>
                </c:pt>
                <c:pt idx="49">
                  <c:v>3.6654737546461971</c:v>
                </c:pt>
                <c:pt idx="50">
                  <c:v>3.6188395930187345</c:v>
                </c:pt>
                <c:pt idx="51">
                  <c:v>4.1036569057366385</c:v>
                </c:pt>
                <c:pt idx="52">
                  <c:v>4.7037963391286404</c:v>
                </c:pt>
                <c:pt idx="53">
                  <c:v>5.1774897006174756</c:v>
                </c:pt>
                <c:pt idx="54">
                  <c:v>3.1220025660143205</c:v>
                </c:pt>
                <c:pt idx="55">
                  <c:v>4.948413887297626</c:v>
                </c:pt>
                <c:pt idx="56">
                  <c:v>6.0442451968794249</c:v>
                </c:pt>
                <c:pt idx="57">
                  <c:v>6.8445671535897734</c:v>
                </c:pt>
                <c:pt idx="58">
                  <c:v>6.6991491997118553</c:v>
                </c:pt>
                <c:pt idx="59">
                  <c:v>6.7018281088073275</c:v>
                </c:pt>
                <c:pt idx="60">
                  <c:v>5.4441344582954594</c:v>
                </c:pt>
                <c:pt idx="61">
                  <c:v>5.8182643460056021</c:v>
                </c:pt>
                <c:pt idx="62">
                  <c:v>5.8962360875392363</c:v>
                </c:pt>
                <c:pt idx="63">
                  <c:v>6.1824428828740503</c:v>
                </c:pt>
                <c:pt idx="64">
                  <c:v>6.2967928344515185</c:v>
                </c:pt>
                <c:pt idx="65">
                  <c:v>6.3551711227944132</c:v>
                </c:pt>
                <c:pt idx="66">
                  <c:v>5.5256854778389259</c:v>
                </c:pt>
                <c:pt idx="67">
                  <c:v>4.9742537128699018</c:v>
                </c:pt>
                <c:pt idx="68">
                  <c:v>5.5040803046467257</c:v>
                </c:pt>
                <c:pt idx="69">
                  <c:v>6.3921201390461997</c:v>
                </c:pt>
                <c:pt idx="70">
                  <c:v>6.9152151087294458</c:v>
                </c:pt>
                <c:pt idx="71">
                  <c:v>7.439603484057467</c:v>
                </c:pt>
                <c:pt idx="72">
                  <c:v>7.9509747830061697</c:v>
                </c:pt>
                <c:pt idx="73">
                  <c:v>6.6527663419062</c:v>
                </c:pt>
                <c:pt idx="74">
                  <c:v>7.1420445252042501</c:v>
                </c:pt>
                <c:pt idx="75">
                  <c:v>8.2715474335821888</c:v>
                </c:pt>
                <c:pt idx="76">
                  <c:v>9.0989669743328552</c:v>
                </c:pt>
                <c:pt idx="77">
                  <c:v>10.140265395935208</c:v>
                </c:pt>
                <c:pt idx="78">
                  <c:v>11.49083983005594</c:v>
                </c:pt>
                <c:pt idx="79">
                  <c:v>12.042358572970661</c:v>
                </c:pt>
                <c:pt idx="80">
                  <c:v>11.416326028981478</c:v>
                </c:pt>
                <c:pt idx="81">
                  <c:v>11.594283073998151</c:v>
                </c:pt>
                <c:pt idx="82">
                  <c:v>12.537501743170527</c:v>
                </c:pt>
                <c:pt idx="83">
                  <c:v>12.817004330185741</c:v>
                </c:pt>
                <c:pt idx="84">
                  <c:v>11.520217011844872</c:v>
                </c:pt>
                <c:pt idx="85">
                  <c:v>10.38353504351962</c:v>
                </c:pt>
                <c:pt idx="86">
                  <c:v>9.4647556769311283</c:v>
                </c:pt>
                <c:pt idx="87">
                  <c:v>8.4846213822421106</c:v>
                </c:pt>
                <c:pt idx="88">
                  <c:v>7.8846242790382854</c:v>
                </c:pt>
                <c:pt idx="89">
                  <c:v>7.3639110043509488</c:v>
                </c:pt>
                <c:pt idx="90">
                  <c:v>7.2407872500163952</c:v>
                </c:pt>
                <c:pt idx="91">
                  <c:v>6.5105529719064581</c:v>
                </c:pt>
                <c:pt idx="92">
                  <c:v>6.1372387928122851</c:v>
                </c:pt>
                <c:pt idx="93">
                  <c:v>6.0861892839444289</c:v>
                </c:pt>
                <c:pt idx="94">
                  <c:v>6.1091734301785863</c:v>
                </c:pt>
                <c:pt idx="95">
                  <c:v>6.0502975133459351</c:v>
                </c:pt>
                <c:pt idx="96">
                  <c:v>6.7263214315106881</c:v>
                </c:pt>
                <c:pt idx="97">
                  <c:v>6.552686471974682</c:v>
                </c:pt>
                <c:pt idx="98">
                  <c:v>6.358569021407253</c:v>
                </c:pt>
                <c:pt idx="99">
                  <c:v>6.238565540250419</c:v>
                </c:pt>
                <c:pt idx="100">
                  <c:v>6.0644620536367446</c:v>
                </c:pt>
                <c:pt idx="101">
                  <c:v>5.9081723062212737</c:v>
                </c:pt>
                <c:pt idx="102">
                  <c:v>5.938417297563384</c:v>
                </c:pt>
                <c:pt idx="103">
                  <c:v>5.8690459190570312</c:v>
                </c:pt>
                <c:pt idx="104">
                  <c:v>6.0915186940532324</c:v>
                </c:pt>
                <c:pt idx="105">
                  <c:v>6.3721660367570463</c:v>
                </c:pt>
                <c:pt idx="106">
                  <c:v>6.4152942255207597</c:v>
                </c:pt>
                <c:pt idx="107">
                  <c:v>6.4083461204900605</c:v>
                </c:pt>
                <c:pt idx="108">
                  <c:v>6.2870183712154049</c:v>
                </c:pt>
                <c:pt idx="109">
                  <c:v>6.0048309924593353</c:v>
                </c:pt>
                <c:pt idx="110">
                  <c:v>6.2283384622224895</c:v>
                </c:pt>
                <c:pt idx="111">
                  <c:v>6.0624825964286417</c:v>
                </c:pt>
                <c:pt idx="112">
                  <c:v>5.5953015763227638</c:v>
                </c:pt>
                <c:pt idx="113">
                  <c:v>5.1423340397138775</c:v>
                </c:pt>
                <c:pt idx="114">
                  <c:v>4.2596713488249298</c:v>
                </c:pt>
                <c:pt idx="115">
                  <c:v>4.3016274148280251</c:v>
                </c:pt>
                <c:pt idx="116">
                  <c:v>4.1660169313146289</c:v>
                </c:pt>
                <c:pt idx="117">
                  <c:v>4.0095882441966646</c:v>
                </c:pt>
                <c:pt idx="118">
                  <c:v>3.8021704327923018</c:v>
                </c:pt>
                <c:pt idx="119">
                  <c:v>3.5300564383590372</c:v>
                </c:pt>
                <c:pt idx="120">
                  <c:v>2.9129023327259018</c:v>
                </c:pt>
                <c:pt idx="121">
                  <c:v>2.7131162894354528</c:v>
                </c:pt>
                <c:pt idx="122">
                  <c:v>2.6279459659589657</c:v>
                </c:pt>
                <c:pt idx="123">
                  <c:v>2.3926972228010799</c:v>
                </c:pt>
                <c:pt idx="124">
                  <c:v>2.4916257738272098</c:v>
                </c:pt>
                <c:pt idx="125">
                  <c:v>2.6554472316353794</c:v>
                </c:pt>
                <c:pt idx="126">
                  <c:v>2.9524396691549852</c:v>
                </c:pt>
                <c:pt idx="127">
                  <c:v>3.3129593991475366</c:v>
                </c:pt>
                <c:pt idx="128">
                  <c:v>3.7085037443961144</c:v>
                </c:pt>
                <c:pt idx="129">
                  <c:v>4.1390337036559632</c:v>
                </c:pt>
                <c:pt idx="130">
                  <c:v>3.975437082887868</c:v>
                </c:pt>
                <c:pt idx="131">
                  <c:v>3.7030391026830975</c:v>
                </c:pt>
                <c:pt idx="132">
                  <c:v>2.0649697334343666</c:v>
                </c:pt>
                <c:pt idx="133">
                  <c:v>2.5967864756271357</c:v>
                </c:pt>
                <c:pt idx="134">
                  <c:v>2.607680587802149</c:v>
                </c:pt>
                <c:pt idx="135">
                  <c:v>2.894995682207488</c:v>
                </c:pt>
                <c:pt idx="136">
                  <c:v>2.2123742902140227</c:v>
                </c:pt>
                <c:pt idx="137">
                  <c:v>1.5945531505722881</c:v>
                </c:pt>
                <c:pt idx="138">
                  <c:v>2.1388782106515554</c:v>
                </c:pt>
                <c:pt idx="139">
                  <c:v>1.3849548729110275</c:v>
                </c:pt>
                <c:pt idx="140">
                  <c:v>0.99609236519511579</c:v>
                </c:pt>
                <c:pt idx="141">
                  <c:v>1.1378049041905207</c:v>
                </c:pt>
                <c:pt idx="142">
                  <c:v>1.7145261736118231</c:v>
                </c:pt>
                <c:pt idx="143">
                  <c:v>2.0693960471596538</c:v>
                </c:pt>
                <c:pt idx="144">
                  <c:v>1.5969971822141702</c:v>
                </c:pt>
                <c:pt idx="145">
                  <c:v>2.1324399170902799</c:v>
                </c:pt>
                <c:pt idx="146">
                  <c:v>2.6617663308412327</c:v>
                </c:pt>
                <c:pt idx="147">
                  <c:v>2.9785902705810345</c:v>
                </c:pt>
                <c:pt idx="148">
                  <c:v>2.9249957264926048</c:v>
                </c:pt>
                <c:pt idx="149">
                  <c:v>2.8853422673922062</c:v>
                </c:pt>
                <c:pt idx="150">
                  <c:v>3.4648520891951504</c:v>
                </c:pt>
                <c:pt idx="151">
                  <c:v>3.2505537989702615</c:v>
                </c:pt>
                <c:pt idx="152">
                  <c:v>3.2956486463213883</c:v>
                </c:pt>
                <c:pt idx="153">
                  <c:v>3.4705186932215191</c:v>
                </c:pt>
                <c:pt idx="154">
                  <c:v>3.6677649870186615</c:v>
                </c:pt>
                <c:pt idx="155">
                  <c:v>3.8402083276822365</c:v>
                </c:pt>
                <c:pt idx="156">
                  <c:v>2.8840596387730959</c:v>
                </c:pt>
                <c:pt idx="157">
                  <c:v>2.8017494534665301</c:v>
                </c:pt>
                <c:pt idx="158">
                  <c:v>2.6470549650507826</c:v>
                </c:pt>
                <c:pt idx="159">
                  <c:v>2.9868545327819365</c:v>
                </c:pt>
                <c:pt idx="160">
                  <c:v>3.017614952242913</c:v>
                </c:pt>
                <c:pt idx="161">
                  <c:v>3.276125760711881</c:v>
                </c:pt>
                <c:pt idx="162">
                  <c:v>3.2996969557824549</c:v>
                </c:pt>
                <c:pt idx="163">
                  <c:v>3.1460769221365203</c:v>
                </c:pt>
                <c:pt idx="164">
                  <c:v>2.937566953109326</c:v>
                </c:pt>
                <c:pt idx="165">
                  <c:v>2.7435743110038042</c:v>
                </c:pt>
                <c:pt idx="166">
                  <c:v>3.1686273248837642</c:v>
                </c:pt>
                <c:pt idx="167">
                  <c:v>3.5403107208266338</c:v>
                </c:pt>
                <c:pt idx="168">
                  <c:v>2.9182185017575435</c:v>
                </c:pt>
                <c:pt idx="169">
                  <c:v>3.1642533991448931</c:v>
                </c:pt>
                <c:pt idx="170">
                  <c:v>3.3613390189030325</c:v>
                </c:pt>
                <c:pt idx="171">
                  <c:v>3.4751978360950906</c:v>
                </c:pt>
                <c:pt idx="172">
                  <c:v>3.2188507265792867</c:v>
                </c:pt>
                <c:pt idx="173">
                  <c:v>3.0044300624244857</c:v>
                </c:pt>
                <c:pt idx="174">
                  <c:v>2.2217335573826129</c:v>
                </c:pt>
                <c:pt idx="175">
                  <c:v>2.7236923467968994</c:v>
                </c:pt>
                <c:pt idx="176">
                  <c:v>2.967709160952293</c:v>
                </c:pt>
                <c:pt idx="177">
                  <c:v>3.1841639405030637</c:v>
                </c:pt>
                <c:pt idx="178">
                  <c:v>3.1300000000000003</c:v>
                </c:pt>
                <c:pt idx="179">
                  <c:v>3.1300638971113672</c:v>
                </c:pt>
                <c:pt idx="180">
                  <c:v>2.5967672209884349</c:v>
                </c:pt>
                <c:pt idx="181">
                  <c:v>2.9637982387470307</c:v>
                </c:pt>
                <c:pt idx="182">
                  <c:v>3.0774664904755662</c:v>
                </c:pt>
                <c:pt idx="183">
                  <c:v>3.0464402387048559</c:v>
                </c:pt>
                <c:pt idx="184">
                  <c:v>3.2582969189440116</c:v>
                </c:pt>
                <c:pt idx="185">
                  <c:v>3.3332566657849796</c:v>
                </c:pt>
                <c:pt idx="186">
                  <c:v>3.1940569813326749</c:v>
                </c:pt>
                <c:pt idx="187">
                  <c:v>3.0253924591695602</c:v>
                </c:pt>
                <c:pt idx="188">
                  <c:v>3.0200163747900506</c:v>
                </c:pt>
                <c:pt idx="189">
                  <c:v>2.7464340516385968</c:v>
                </c:pt>
                <c:pt idx="190">
                  <c:v>2.544660882711101</c:v>
                </c:pt>
                <c:pt idx="191">
                  <c:v>2.5663203229526901</c:v>
                </c:pt>
                <c:pt idx="192">
                  <c:v>3.2156643892048438</c:v>
                </c:pt>
                <c:pt idx="193">
                  <c:v>3.3518054836162556</c:v>
                </c:pt>
                <c:pt idx="194">
                  <c:v>3.0287456149369825</c:v>
                </c:pt>
                <c:pt idx="195">
                  <c:v>2.8577263689863663</c:v>
                </c:pt>
                <c:pt idx="196">
                  <c:v>2.9990828237979974</c:v>
                </c:pt>
                <c:pt idx="197">
                  <c:v>3.1402706889693444</c:v>
                </c:pt>
                <c:pt idx="198">
                  <c:v>4.0428331649970417</c:v>
                </c:pt>
                <c:pt idx="199">
                  <c:v>3.7414435716712338</c:v>
                </c:pt>
                <c:pt idx="200">
                  <c:v>3.7303753162383</c:v>
                </c:pt>
                <c:pt idx="201">
                  <c:v>3.9570696228396085</c:v>
                </c:pt>
                <c:pt idx="202">
                  <c:v>3.9134894914896603</c:v>
                </c:pt>
                <c:pt idx="203">
                  <c:v>3.8266042387474566</c:v>
                </c:pt>
                <c:pt idx="204">
                  <c:v>3.1978895953425535</c:v>
                </c:pt>
                <c:pt idx="205">
                  <c:v>2.5004999500099974</c:v>
                </c:pt>
                <c:pt idx="206">
                  <c:v>2.1037347741576169</c:v>
                </c:pt>
                <c:pt idx="207">
                  <c:v>1.8248561587149823</c:v>
                </c:pt>
                <c:pt idx="208">
                  <c:v>2.1120605445867335</c:v>
                </c:pt>
                <c:pt idx="209">
                  <c:v>2.4763077353188558</c:v>
                </c:pt>
                <c:pt idx="210">
                  <c:v>3.631886562105155</c:v>
                </c:pt>
                <c:pt idx="211">
                  <c:v>3.9920546088449242</c:v>
                </c:pt>
                <c:pt idx="212">
                  <c:v>4.6076892256314341</c:v>
                </c:pt>
                <c:pt idx="213">
                  <c:v>5.0155857085688407</c:v>
                </c:pt>
                <c:pt idx="214">
                  <c:v>5.0053669711620588</c:v>
                </c:pt>
                <c:pt idx="215">
                  <c:v>5.0371817517338</c:v>
                </c:pt>
                <c:pt idx="216">
                  <c:v>5.2999999275471739</c:v>
                </c:pt>
                <c:pt idx="217">
                  <c:v>5.8766742295281267</c:v>
                </c:pt>
                <c:pt idx="218">
                  <c:v>6.0214034908815064</c:v>
                </c:pt>
                <c:pt idx="219">
                  <c:v>5.6164223487910885</c:v>
                </c:pt>
                <c:pt idx="220">
                  <c:v>5.3635902155179602</c:v>
                </c:pt>
                <c:pt idx="221">
                  <c:v>5.1244509824956035</c:v>
                </c:pt>
                <c:pt idx="222">
                  <c:v>5.4539985331864544</c:v>
                </c:pt>
                <c:pt idx="223">
                  <c:v>5.676706791793988</c:v>
                </c:pt>
                <c:pt idx="224">
                  <c:v>5.6900348947963542</c:v>
                </c:pt>
                <c:pt idx="225">
                  <c:v>5.4094084704337124</c:v>
                </c:pt>
                <c:pt idx="226">
                  <c:v>4.8440995035197201</c:v>
                </c:pt>
                <c:pt idx="227">
                  <c:v>4.4055533137166778</c:v>
                </c:pt>
                <c:pt idx="228">
                  <c:v>3.3888198048878331</c:v>
                </c:pt>
                <c:pt idx="229">
                  <c:v>3.4157576026410301</c:v>
                </c:pt>
                <c:pt idx="230">
                  <c:v>3.376818028854975</c:v>
                </c:pt>
                <c:pt idx="231">
                  <c:v>3.2328467170591555</c:v>
                </c:pt>
                <c:pt idx="232">
                  <c:v>3.0188739092582204</c:v>
                </c:pt>
                <c:pt idx="233">
                  <c:v>2.7934207932211019</c:v>
                </c:pt>
                <c:pt idx="234">
                  <c:v>2.7613942246626362</c:v>
                </c:pt>
                <c:pt idx="235">
                  <c:v>3.0166372005927395</c:v>
                </c:pt>
                <c:pt idx="236">
                  <c:v>2.9202739597510368</c:v>
                </c:pt>
                <c:pt idx="237">
                  <c:v>2.5409447062067287</c:v>
                </c:pt>
                <c:pt idx="238">
                  <c:v>2.5916981151361052</c:v>
                </c:pt>
                <c:pt idx="239">
                  <c:v>2.7330020124398007</c:v>
                </c:pt>
                <c:pt idx="240">
                  <c:v>2.4135036772294343</c:v>
                </c:pt>
                <c:pt idx="241">
                  <c:v>3.0427782226117035</c:v>
                </c:pt>
                <c:pt idx="242">
                  <c:v>3.3927127305446909</c:v>
                </c:pt>
                <c:pt idx="243">
                  <c:v>3.4081226503751298</c:v>
                </c:pt>
                <c:pt idx="244">
                  <c:v>3.3205571821608495</c:v>
                </c:pt>
                <c:pt idx="245">
                  <c:v>3.1964042019118937</c:v>
                </c:pt>
                <c:pt idx="246">
                  <c:v>2.4808464321678678</c:v>
                </c:pt>
                <c:pt idx="247">
                  <c:v>2.8427096781064525</c:v>
                </c:pt>
                <c:pt idx="248">
                  <c:v>3.2190837205639742</c:v>
                </c:pt>
                <c:pt idx="249">
                  <c:v>3.0784735951441977</c:v>
                </c:pt>
                <c:pt idx="250">
                  <c:v>3.1906112267087634</c:v>
                </c:pt>
                <c:pt idx="251">
                  <c:v>3.5232512581421211</c:v>
                </c:pt>
                <c:pt idx="252">
                  <c:v>2.5344230112591704</c:v>
                </c:pt>
                <c:pt idx="253">
                  <c:v>3.359121860843997</c:v>
                </c:pt>
                <c:pt idx="254">
                  <c:v>3.9380195129024043</c:v>
                </c:pt>
                <c:pt idx="255">
                  <c:v>3.9719013079380505</c:v>
                </c:pt>
                <c:pt idx="256">
                  <c:v>4.1229237198861677</c:v>
                </c:pt>
                <c:pt idx="257">
                  <c:v>4.1821645113505523</c:v>
                </c:pt>
                <c:pt idx="258">
                  <c:v>3.6232855026895257</c:v>
                </c:pt>
                <c:pt idx="259">
                  <c:v>3.263924018723475</c:v>
                </c:pt>
                <c:pt idx="260">
                  <c:v>3.0400657882552484</c:v>
                </c:pt>
                <c:pt idx="261">
                  <c:v>3.1216021527414415</c:v>
                </c:pt>
                <c:pt idx="262">
                  <c:v>3.1144823004794877</c:v>
                </c:pt>
                <c:pt idx="263">
                  <c:v>3.0611109094575455</c:v>
                </c:pt>
                <c:pt idx="264">
                  <c:v>2.9061486541469277</c:v>
                </c:pt>
                <c:pt idx="265">
                  <c:v>2.6853116172988361</c:v>
                </c:pt>
                <c:pt idx="266">
                  <c:v>2.496096953245206</c:v>
                </c:pt>
                <c:pt idx="267">
                  <c:v>2.409336008115099</c:v>
                </c:pt>
                <c:pt idx="268">
                  <c:v>2.4780028442276172</c:v>
                </c:pt>
                <c:pt idx="269">
                  <c:v>2.4161125801584658</c:v>
                </c:pt>
                <c:pt idx="270">
                  <c:v>2.4541597340026584</c:v>
                </c:pt>
                <c:pt idx="271">
                  <c:v>2.6655205870523679</c:v>
                </c:pt>
                <c:pt idx="272">
                  <c:v>2.6653703525026384</c:v>
                </c:pt>
                <c:pt idx="273">
                  <c:v>2.4560130292814004</c:v>
                </c:pt>
                <c:pt idx="274">
                  <c:v>2.4384626304292629</c:v>
                </c:pt>
                <c:pt idx="275">
                  <c:v>2.5066710992868613</c:v>
                </c:pt>
                <c:pt idx="276">
                  <c:v>1.8124568050025385</c:v>
                </c:pt>
                <c:pt idx="277">
                  <c:v>2.2649061790723253</c:v>
                </c:pt>
                <c:pt idx="278">
                  <c:v>2.5235689013775708</c:v>
                </c:pt>
                <c:pt idx="279">
                  <c:v>2.717130839691015</c:v>
                </c:pt>
                <c:pt idx="280">
                  <c:v>2.6911893281595778</c:v>
                </c:pt>
                <c:pt idx="281">
                  <c:v>2.7202941017470885</c:v>
                </c:pt>
                <c:pt idx="282">
                  <c:v>2.4167953988701649</c:v>
                </c:pt>
                <c:pt idx="283">
                  <c:v>2.5097609447913558</c:v>
                </c:pt>
                <c:pt idx="284">
                  <c:v>2.2529091149001195</c:v>
                </c:pt>
                <c:pt idx="285">
                  <c:v>1.7658992043715291</c:v>
                </c:pt>
                <c:pt idx="286">
                  <c:v>1.3503332921912279</c:v>
                </c:pt>
                <c:pt idx="287">
                  <c:v>1.0572133181151286</c:v>
                </c:pt>
                <c:pt idx="288">
                  <c:v>2.0999046645026556</c:v>
                </c:pt>
                <c:pt idx="289">
                  <c:v>1.8821530224718712</c:v>
                </c:pt>
                <c:pt idx="290">
                  <c:v>1.6944615663980107</c:v>
                </c:pt>
                <c:pt idx="291">
                  <c:v>1.6337074401495513</c:v>
                </c:pt>
                <c:pt idx="292">
                  <c:v>1.4608559134972894</c:v>
                </c:pt>
                <c:pt idx="293">
                  <c:v>1.3518135966175218</c:v>
                </c:pt>
                <c:pt idx="294">
                  <c:v>1.0904127679736724</c:v>
                </c:pt>
                <c:pt idx="295">
                  <c:v>1.3462912017836262</c:v>
                </c:pt>
                <c:pt idx="296">
                  <c:v>1.3986421987055875</c:v>
                </c:pt>
                <c:pt idx="297">
                  <c:v>1.4618481453283718</c:v>
                </c:pt>
                <c:pt idx="298">
                  <c:v>1.3631214179228497</c:v>
                </c:pt>
                <c:pt idx="299">
                  <c:v>1.1882760622010358</c:v>
                </c:pt>
                <c:pt idx="300">
                  <c:v>1.6979987491161499</c:v>
                </c:pt>
                <c:pt idx="301">
                  <c:v>1.0008995953640905</c:v>
                </c:pt>
                <c:pt idx="302">
                  <c:v>0.61294369790381364</c:v>
                </c:pt>
                <c:pt idx="303">
                  <c:v>0.87200917426366564</c:v>
                </c:pt>
                <c:pt idx="304">
                  <c:v>0.99478632278495371</c:v>
                </c:pt>
                <c:pt idx="305">
                  <c:v>1.1406138698087096</c:v>
                </c:pt>
                <c:pt idx="306">
                  <c:v>1.578923684032892</c:v>
                </c:pt>
                <c:pt idx="307">
                  <c:v>1.4700340132119392</c:v>
                </c:pt>
                <c:pt idx="308">
                  <c:v>1.2822245298698751</c:v>
                </c:pt>
                <c:pt idx="309">
                  <c:v>1.4665946952038249</c:v>
                </c:pt>
                <c:pt idx="310">
                  <c:v>1.8983413813115912</c:v>
                </c:pt>
                <c:pt idx="311">
                  <c:v>2.1359073013593077</c:v>
                </c:pt>
                <c:pt idx="312">
                  <c:v>2.3284758963751377</c:v>
                </c:pt>
                <c:pt idx="313">
                  <c:v>2.2022715545545242</c:v>
                </c:pt>
                <c:pt idx="314">
                  <c:v>2.0646065000382032</c:v>
                </c:pt>
                <c:pt idx="315">
                  <c:v>1.9828512864055237</c:v>
                </c:pt>
                <c:pt idx="316">
                  <c:v>1.9123021790501653</c:v>
                </c:pt>
                <c:pt idx="317">
                  <c:v>1.9102355875650523</c:v>
                </c:pt>
                <c:pt idx="318">
                  <c:v>2.0412006245442913</c:v>
                </c:pt>
                <c:pt idx="319">
                  <c:v>2.4052026839333114</c:v>
                </c:pt>
                <c:pt idx="320">
                  <c:v>2.4795160586695149</c:v>
                </c:pt>
                <c:pt idx="321">
                  <c:v>2.4480604567698077</c:v>
                </c:pt>
                <c:pt idx="322">
                  <c:v>2.1002142747824566</c:v>
                </c:pt>
                <c:pt idx="323">
                  <c:v>1.7756406860623604</c:v>
                </c:pt>
                <c:pt idx="324">
                  <c:v>2.3201939574095953</c:v>
                </c:pt>
                <c:pt idx="325">
                  <c:v>1.5911002482559042</c:v>
                </c:pt>
                <c:pt idx="326">
                  <c:v>1.3312400234367956</c:v>
                </c:pt>
                <c:pt idx="327">
                  <c:v>1.9675873551128551</c:v>
                </c:pt>
                <c:pt idx="328">
                  <c:v>2.9202739597510368</c:v>
                </c:pt>
                <c:pt idx="329">
                  <c:v>3.469826694231307</c:v>
                </c:pt>
                <c:pt idx="330">
                  <c:v>2.9031879029783791</c:v>
                </c:pt>
                <c:pt idx="331">
                  <c:v>3.7105255692421797</c:v>
                </c:pt>
                <c:pt idx="332">
                  <c:v>3.8783114882639325</c:v>
                </c:pt>
                <c:pt idx="333">
                  <c:v>3.9412939121562722</c:v>
                </c:pt>
                <c:pt idx="334">
                  <c:v>3.6583329536825921</c:v>
                </c:pt>
                <c:pt idx="335">
                  <c:v>3.4644621042811479</c:v>
                </c:pt>
                <c:pt idx="336">
                  <c:v>3.7716044331292222</c:v>
                </c:pt>
                <c:pt idx="337">
                  <c:v>2.8504385627478448</c:v>
                </c:pt>
                <c:pt idx="338">
                  <c:v>2.3179516819813135</c:v>
                </c:pt>
                <c:pt idx="339">
                  <c:v>1.7705365085193923</c:v>
                </c:pt>
                <c:pt idx="340">
                  <c:v>1.3333041369470082</c:v>
                </c:pt>
                <c:pt idx="341">
                  <c:v>0.86284413424441841</c:v>
                </c:pt>
                <c:pt idx="342">
                  <c:v>0.27018512172212589</c:v>
                </c:pt>
                <c:pt idx="343">
                  <c:v>0.68117545463705609</c:v>
                </c:pt>
                <c:pt idx="344">
                  <c:v>1.0408650248711404</c:v>
                </c:pt>
                <c:pt idx="345">
                  <c:v>1.2571793825862718</c:v>
                </c:pt>
                <c:pt idx="346">
                  <c:v>1.1925183436744276</c:v>
                </c:pt>
                <c:pt idx="347">
                  <c:v>0.98843294087157418</c:v>
                </c:pt>
                <c:pt idx="348">
                  <c:v>1.7369225659193905</c:v>
                </c:pt>
                <c:pt idx="349">
                  <c:v>1.6148374531202825</c:v>
                </c:pt>
                <c:pt idx="350">
                  <c:v>1.3594851966829209</c:v>
                </c:pt>
                <c:pt idx="351">
                  <c:v>0.68468971074494767</c:v>
                </c:pt>
                <c:pt idx="352">
                  <c:v>0.42107006542854597</c:v>
                </c:pt>
                <c:pt idx="353">
                  <c:v>0.78892327637103377</c:v>
                </c:pt>
                <c:pt idx="354">
                  <c:v>0.76157721079350216</c:v>
                </c:pt>
                <c:pt idx="355">
                  <c:v>0.52801515129776344</c:v>
                </c:pt>
                <c:pt idx="356">
                  <c:v>0.18384776310850237</c:v>
                </c:pt>
                <c:pt idx="357">
                  <c:v>0.2501999200639361</c:v>
                </c:pt>
                <c:pt idx="358">
                  <c:v>0.67416615162732696</c:v>
                </c:pt>
                <c:pt idx="359">
                  <c:v>0.96254870006665116</c:v>
                </c:pt>
                <c:pt idx="360">
                  <c:v>1.0917874261961484</c:v>
                </c:pt>
                <c:pt idx="361">
                  <c:v>1.2965338406690354</c:v>
                </c:pt>
                <c:pt idx="362">
                  <c:v>1.4326548781894402</c:v>
                </c:pt>
                <c:pt idx="363">
                  <c:v>1.4340502083260542</c:v>
                </c:pt>
                <c:pt idx="364">
                  <c:v>1.0323759005323594</c:v>
                </c:pt>
                <c:pt idx="365">
                  <c:v>0.66400293222244888</c:v>
                </c:pt>
                <c:pt idx="366">
                  <c:v>0.55108982933819417</c:v>
                </c:pt>
                <c:pt idx="367">
                  <c:v>1.0431682510506155</c:v>
                </c:pt>
                <c:pt idx="368">
                  <c:v>1.4268847185389575</c:v>
                </c:pt>
                <c:pt idx="369">
                  <c:v>1.6007810593582124</c:v>
                </c:pt>
                <c:pt idx="370">
                  <c:v>1.4543727170158274</c:v>
                </c:pt>
                <c:pt idx="371">
                  <c:v>1.31590265901396</c:v>
                </c:pt>
                <c:pt idx="372">
                  <c:v>1.8848076824970765</c:v>
                </c:pt>
                <c:pt idx="373">
                  <c:v>1.5370100845472681</c:v>
                </c:pt>
                <c:pt idx="374">
                  <c:v>1.3189389675038037</c:v>
                </c:pt>
                <c:pt idx="375">
                  <c:v>1.3787675656179326</c:v>
                </c:pt>
                <c:pt idx="376">
                  <c:v>1.8292348127017481</c:v>
                </c:pt>
                <c:pt idx="377">
                  <c:v>2.1964061555186007</c:v>
                </c:pt>
                <c:pt idx="378">
                  <c:v>3.1674121929423711</c:v>
                </c:pt>
                <c:pt idx="379">
                  <c:v>2.5179356624028344</c:v>
                </c:pt>
                <c:pt idx="380">
                  <c:v>2.3601906702637394</c:v>
                </c:pt>
                <c:pt idx="381">
                  <c:v>2.3036709874024988</c:v>
                </c:pt>
                <c:pt idx="382">
                  <c:v>2.0402448862820464</c:v>
                </c:pt>
                <c:pt idx="383">
                  <c:v>1.9257466084612485</c:v>
                </c:pt>
                <c:pt idx="384">
                  <c:v>1.7682192499800584</c:v>
                </c:pt>
                <c:pt idx="385">
                  <c:v>2.4352617791112321</c:v>
                </c:pt>
                <c:pt idx="386">
                  <c:v>2.7965871826209909</c:v>
                </c:pt>
                <c:pt idx="387">
                  <c:v>2.9300170446603224</c:v>
                </c:pt>
                <c:pt idx="388">
                  <c:v>2.8072228171985216</c:v>
                </c:pt>
                <c:pt idx="389">
                  <c:v>2.7812587078515367</c:v>
                </c:pt>
                <c:pt idx="390">
                  <c:v>2.8011783234917411</c:v>
                </c:pt>
                <c:pt idx="391">
                  <c:v>3.1502539584738245</c:v>
                </c:pt>
                <c:pt idx="392">
                  <c:v>3.1583856635946153</c:v>
                </c:pt>
                <c:pt idx="393">
                  <c:v>2.9264654480447918</c:v>
                </c:pt>
                <c:pt idx="394">
                  <c:v>2.700907254979334</c:v>
                </c:pt>
                <c:pt idx="395">
                  <c:v>2.4697568779132979</c:v>
                </c:pt>
                <c:pt idx="396">
                  <c:v>2.2588713996153036</c:v>
                </c:pt>
                <c:pt idx="397">
                  <c:v>2.3717082451262845</c:v>
                </c:pt>
                <c:pt idx="398">
                  <c:v>1.9567319693816014</c:v>
                </c:pt>
                <c:pt idx="399">
                  <c:v>2.1086725682286476</c:v>
                </c:pt>
                <c:pt idx="400">
                  <c:v>2.5276471272707353</c:v>
                </c:pt>
                <c:pt idx="401">
                  <c:v>2.760235316055506</c:v>
                </c:pt>
                <c:pt idx="402">
                  <c:v>2.4531204617792417</c:v>
                </c:pt>
                <c:pt idx="403">
                  <c:v>2.5058531481313904</c:v>
                </c:pt>
                <c:pt idx="404">
                  <c:v>2.2464416306683779</c:v>
                </c:pt>
                <c:pt idx="405">
                  <c:v>2.0086313748420839</c:v>
                </c:pt>
                <c:pt idx="406">
                  <c:v>1.7678234504610493</c:v>
                </c:pt>
                <c:pt idx="407">
                  <c:v>1.5512897859523216</c:v>
                </c:pt>
                <c:pt idx="408">
                  <c:v>2.1734994824015947</c:v>
                </c:pt>
                <c:pt idx="409">
                  <c:v>2.3375413061591059</c:v>
                </c:pt>
                <c:pt idx="410">
                  <c:v>2.3900627606822376</c:v>
                </c:pt>
                <c:pt idx="411">
                  <c:v>2.3000869070537333</c:v>
                </c:pt>
                <c:pt idx="412">
                  <c:v>2.0024233083941194</c:v>
                </c:pt>
                <c:pt idx="413">
                  <c:v>1.6635504200354134</c:v>
                </c:pt>
                <c:pt idx="414">
                  <c:v>2.1077238908357994</c:v>
                </c:pt>
                <c:pt idx="415">
                  <c:v>1.6381086331498318</c:v>
                </c:pt>
                <c:pt idx="416">
                  <c:v>1.2206555615733703</c:v>
                </c:pt>
                <c:pt idx="417">
                  <c:v>1.2296747537458839</c:v>
                </c:pt>
                <c:pt idx="418">
                  <c:v>1.5008331019803633</c:v>
                </c:pt>
                <c:pt idx="419">
                  <c:v>2.0317972218703333</c:v>
                </c:pt>
                <c:pt idx="420">
                  <c:v>2.4110785968109791</c:v>
                </c:pt>
                <c:pt idx="421">
                  <c:v>2.5811818998280613</c:v>
                </c:pt>
                <c:pt idx="422">
                  <c:v>2.935745220553037</c:v>
                </c:pt>
                <c:pt idx="423">
                  <c:v>3.149634899476446</c:v>
                </c:pt>
                <c:pt idx="424">
                  <c:v>3.2695565216096218</c:v>
                </c:pt>
                <c:pt idx="425">
                  <c:v>3.3228000063199725</c:v>
                </c:pt>
                <c:pt idx="426">
                  <c:v>3.0488356498834173</c:v>
                </c:pt>
                <c:pt idx="427">
                  <c:v>3.2653481774536752</c:v>
                </c:pt>
                <c:pt idx="428">
                  <c:v>3.1576253761331632</c:v>
                </c:pt>
                <c:pt idx="429">
                  <c:v>2.9473035686878424</c:v>
                </c:pt>
                <c:pt idx="430">
                  <c:v>2.8775857523278106</c:v>
                </c:pt>
                <c:pt idx="431">
                  <c:v>2.8635642126552709</c:v>
                </c:pt>
                <c:pt idx="432">
                  <c:v>2.3977489443225704</c:v>
                </c:pt>
                <c:pt idx="433">
                  <c:v>2.7518175811634022</c:v>
                </c:pt>
                <c:pt idx="434">
                  <c:v>3.0689411854905266</c:v>
                </c:pt>
                <c:pt idx="435">
                  <c:v>3.3185084435631755</c:v>
                </c:pt>
                <c:pt idx="436">
                  <c:v>3.4614447850572456</c:v>
                </c:pt>
                <c:pt idx="437">
                  <c:v>3.5661884414595932</c:v>
                </c:pt>
                <c:pt idx="438">
                  <c:v>4.668918504321959</c:v>
                </c:pt>
                <c:pt idx="439">
                  <c:v>4.5839393538745687</c:v>
                </c:pt>
                <c:pt idx="440">
                  <c:v>4.971116512012169</c:v>
                </c:pt>
                <c:pt idx="441">
                  <c:v>5.0480095087073682</c:v>
                </c:pt>
                <c:pt idx="442">
                  <c:v>5.0317089790646934</c:v>
                </c:pt>
                <c:pt idx="443">
                  <c:v>4.9965286737894434</c:v>
                </c:pt>
                <c:pt idx="444">
                  <c:v>5.3174428531014835</c:v>
                </c:pt>
                <c:pt idx="445">
                  <c:v>5.3066466432201835</c:v>
                </c:pt>
                <c:pt idx="446">
                  <c:v>5.138219234715482</c:v>
                </c:pt>
                <c:pt idx="447">
                  <c:v>4.7324093054172831</c:v>
                </c:pt>
                <c:pt idx="448">
                  <c:v>4.4806805496486906</c:v>
                </c:pt>
                <c:pt idx="449">
                  <c:v>4.2928425261125209</c:v>
                </c:pt>
                <c:pt idx="450">
                  <c:v>3.7727046001509317</c:v>
                </c:pt>
                <c:pt idx="451">
                  <c:v>3.6000137221960751</c:v>
                </c:pt>
                <c:pt idx="452">
                  <c:v>3.5696776913329358</c:v>
                </c:pt>
                <c:pt idx="453">
                  <c:v>3.3485817893550101</c:v>
                </c:pt>
                <c:pt idx="454">
                  <c:v>2.9394217118338086</c:v>
                </c:pt>
                <c:pt idx="455">
                  <c:v>2.4641834347304585</c:v>
                </c:pt>
                <c:pt idx="456">
                  <c:v>1.4425324953012322</c:v>
                </c:pt>
                <c:pt idx="457">
                  <c:v>1.5380832227158583</c:v>
                </c:pt>
                <c:pt idx="458">
                  <c:v>1.4430869689661814</c:v>
                </c:pt>
                <c:pt idx="459">
                  <c:v>1.3520355024924455</c:v>
                </c:pt>
                <c:pt idx="460">
                  <c:v>1.0817115898426923</c:v>
                </c:pt>
                <c:pt idx="461">
                  <c:v>0.84095174177833187</c:v>
                </c:pt>
                <c:pt idx="462">
                  <c:v>0.66610809933523552</c:v>
                </c:pt>
                <c:pt idx="463">
                  <c:v>1.217579566188592</c:v>
                </c:pt>
                <c:pt idx="464">
                  <c:v>1.3213629318245614</c:v>
                </c:pt>
                <c:pt idx="465">
                  <c:v>1.2254386969571347</c:v>
                </c:pt>
                <c:pt idx="466">
                  <c:v>0.65802735505448406</c:v>
                </c:pt>
                <c:pt idx="467">
                  <c:v>0.46690471319103743</c:v>
                </c:pt>
                <c:pt idx="468">
                  <c:v>2.8151376520518494</c:v>
                </c:pt>
                <c:pt idx="469">
                  <c:v>2.2294842452908248</c:v>
                </c:pt>
                <c:pt idx="470">
                  <c:v>2.0754758490524527</c:v>
                </c:pt>
                <c:pt idx="471">
                  <c:v>1.9178373236539119</c:v>
                </c:pt>
                <c:pt idx="472">
                  <c:v>2.0207176942858696</c:v>
                </c:pt>
                <c:pt idx="473">
                  <c:v>2.1250882334623191</c:v>
                </c:pt>
                <c:pt idx="474">
                  <c:v>2.6597932250458869</c:v>
                </c:pt>
                <c:pt idx="475">
                  <c:v>2.3084626603001421</c:v>
                </c:pt>
                <c:pt idx="476">
                  <c:v>2.2257580982667546</c:v>
                </c:pt>
                <c:pt idx="477">
                  <c:v>2.2458851261807671</c:v>
                </c:pt>
                <c:pt idx="478">
                  <c:v>2.181123563670798</c:v>
                </c:pt>
                <c:pt idx="479">
                  <c:v>2.16520206839916</c:v>
                </c:pt>
                <c:pt idx="480">
                  <c:v>2.2450835173774717</c:v>
                </c:pt>
                <c:pt idx="481">
                  <c:v>2.1148285982556603</c:v>
                </c:pt>
                <c:pt idx="482">
                  <c:v>2.1971800108320667</c:v>
                </c:pt>
                <c:pt idx="483">
                  <c:v>2.198590457543196</c:v>
                </c:pt>
                <c:pt idx="484">
                  <c:v>2.398353601952806</c:v>
                </c:pt>
                <c:pt idx="485">
                  <c:v>2.6580067720004026</c:v>
                </c:pt>
                <c:pt idx="486">
                  <c:v>3.9642653796132263</c:v>
                </c:pt>
                <c:pt idx="487">
                  <c:v>4.2746344872983002</c:v>
                </c:pt>
                <c:pt idx="488">
                  <c:v>4.6836416421412981</c:v>
                </c:pt>
                <c:pt idx="489">
                  <c:v>5.0148280130030383</c:v>
                </c:pt>
                <c:pt idx="490">
                  <c:v>5.3521023906498657</c:v>
                </c:pt>
                <c:pt idx="491">
                  <c:v>5.4300092080953233</c:v>
                </c:pt>
                <c:pt idx="492">
                  <c:v>4.6186253366126158</c:v>
                </c:pt>
                <c:pt idx="493">
                  <c:v>5.2965740481938095</c:v>
                </c:pt>
                <c:pt idx="494">
                  <c:v>5.1421882501518743</c:v>
                </c:pt>
                <c:pt idx="495">
                  <c:v>4.9123212435670363</c:v>
                </c:pt>
                <c:pt idx="496">
                  <c:v>5.0674056478636089</c:v>
                </c:pt>
                <c:pt idx="497">
                  <c:v>5.0951938137817683</c:v>
                </c:pt>
                <c:pt idx="498">
                  <c:v>5.8957103049590218</c:v>
                </c:pt>
                <c:pt idx="499">
                  <c:v>5.6797180725807239</c:v>
                </c:pt>
                <c:pt idx="500">
                  <c:v>5.3918642416143978</c:v>
                </c:pt>
                <c:pt idx="501">
                  <c:v>5.1202047662178671</c:v>
                </c:pt>
                <c:pt idx="502">
                  <c:v>5.1203515504308879</c:v>
                </c:pt>
                <c:pt idx="503">
                  <c:v>5.0583099944546701</c:v>
                </c:pt>
                <c:pt idx="504">
                  <c:v>3.646505176192679</c:v>
                </c:pt>
                <c:pt idx="505">
                  <c:v>4.344801491437785</c:v>
                </c:pt>
                <c:pt idx="506">
                  <c:v>4.6314576539141532</c:v>
                </c:pt>
                <c:pt idx="507">
                  <c:v>4.836279561811951</c:v>
                </c:pt>
                <c:pt idx="508">
                  <c:v>5.2258683488966691</c:v>
                </c:pt>
                <c:pt idx="509">
                  <c:v>5.5721537236512138</c:v>
                </c:pt>
                <c:pt idx="510">
                  <c:v>6.2753884341927391</c:v>
                </c:pt>
                <c:pt idx="511">
                  <c:v>6.669730129473006</c:v>
                </c:pt>
                <c:pt idx="512">
                  <c:v>6.8128114607700683</c:v>
                </c:pt>
                <c:pt idx="513">
                  <c:v>7.2746477577955613</c:v>
                </c:pt>
                <c:pt idx="514">
                  <c:v>7.2910150185005103</c:v>
                </c:pt>
                <c:pt idx="515">
                  <c:v>7.2956014145510988</c:v>
                </c:pt>
                <c:pt idx="516">
                  <c:v>6.4978150173731475</c:v>
                </c:pt>
                <c:pt idx="517">
                  <c:v>6.3575545613073583</c:v>
                </c:pt>
                <c:pt idx="518">
                  <c:v>5.7109456309791637</c:v>
                </c:pt>
                <c:pt idx="519">
                  <c:v>5.2249877638134317</c:v>
                </c:pt>
                <c:pt idx="520">
                  <c:v>4.9681485001960244</c:v>
                </c:pt>
                <c:pt idx="521">
                  <c:v>4.5597039377573632</c:v>
                </c:pt>
                <c:pt idx="522">
                  <c:v>4.8642779525845352</c:v>
                </c:pt>
                <c:pt idx="523">
                  <c:v>4.8284573105703235</c:v>
                </c:pt>
                <c:pt idx="524">
                  <c:v>4.5057407826016798</c:v>
                </c:pt>
                <c:pt idx="525">
                  <c:v>4.4404615206079692</c:v>
                </c:pt>
                <c:pt idx="526">
                  <c:v>4.45926002830066</c:v>
                </c:pt>
                <c:pt idx="527">
                  <c:v>4.3942689949524025</c:v>
                </c:pt>
                <c:pt idx="528">
                  <c:v>3.7124789561693143</c:v>
                </c:pt>
                <c:pt idx="529">
                  <c:v>3.6878177829171546</c:v>
                </c:pt>
                <c:pt idx="530">
                  <c:v>3.6969311597594023</c:v>
                </c:pt>
                <c:pt idx="531">
                  <c:v>4.3185414204335251</c:v>
                </c:pt>
                <c:pt idx="532">
                  <c:v>4.8648324955747713</c:v>
                </c:pt>
                <c:pt idx="533">
                  <c:v>5.3259553133686728</c:v>
                </c:pt>
                <c:pt idx="534">
                  <c:v>4.5906971148181839</c:v>
                </c:pt>
                <c:pt idx="535">
                  <c:v>4.3525277019221935</c:v>
                </c:pt>
                <c:pt idx="536">
                  <c:v>2.3461031629065254</c:v>
                </c:pt>
                <c:pt idx="537">
                  <c:v>0.92195441969763425</c:v>
                </c:pt>
                <c:pt idx="538">
                  <c:v>2.836370920736567</c:v>
                </c:pt>
                <c:pt idx="539">
                  <c:v>4.8339011160759169</c:v>
                </c:pt>
                <c:pt idx="540">
                  <c:v>8.1653720062223751</c:v>
                </c:pt>
                <c:pt idx="541">
                  <c:v>8.1818946234964436</c:v>
                </c:pt>
                <c:pt idx="542">
                  <c:v>8.2833386988580884</c:v>
                </c:pt>
                <c:pt idx="543">
                  <c:v>8.5678288108481926</c:v>
                </c:pt>
                <c:pt idx="544">
                  <c:v>8.9617241644674603</c:v>
                </c:pt>
                <c:pt idx="545">
                  <c:v>9.3150415994776967</c:v>
                </c:pt>
                <c:pt idx="546">
                  <c:v>9.3586804625438518</c:v>
                </c:pt>
                <c:pt idx="547">
                  <c:v>10.02462966897032</c:v>
                </c:pt>
                <c:pt idx="548">
                  <c:v>10.390043107225313</c:v>
                </c:pt>
                <c:pt idx="549">
                  <c:v>10.568651591570239</c:v>
                </c:pt>
                <c:pt idx="550">
                  <c:v>10.381233067415451</c:v>
                </c:pt>
                <c:pt idx="551">
                  <c:v>10.13076980688043</c:v>
                </c:pt>
                <c:pt idx="552">
                  <c:v>10.598929191196628</c:v>
                </c:pt>
                <c:pt idx="553">
                  <c:v>10.653960753635289</c:v>
                </c:pt>
                <c:pt idx="554">
                  <c:v>10.551856723818847</c:v>
                </c:pt>
                <c:pt idx="555">
                  <c:v>10.205420008309314</c:v>
                </c:pt>
                <c:pt idx="556">
                  <c:v>9.9997049216464404</c:v>
                </c:pt>
                <c:pt idx="557">
                  <c:v>9.8413454102577411</c:v>
                </c:pt>
                <c:pt idx="558">
                  <c:v>8.9676808596202839</c:v>
                </c:pt>
                <c:pt idx="559">
                  <c:v>8.5969529485742804</c:v>
                </c:pt>
                <c:pt idx="560">
                  <c:v>8.2386528024914369</c:v>
                </c:pt>
                <c:pt idx="561">
                  <c:v>7.9139174772043512</c:v>
                </c:pt>
                <c:pt idx="562">
                  <c:v>8.0937630308775415</c:v>
                </c:pt>
                <c:pt idx="563">
                  <c:v>8.1226227291435862</c:v>
                </c:pt>
                <c:pt idx="564">
                  <c:v>7.720724763906583</c:v>
                </c:pt>
                <c:pt idx="565">
                  <c:v>7.3498299300051828</c:v>
                </c:pt>
                <c:pt idx="566">
                  <c:v>7.1941981040280654</c:v>
                </c:pt>
                <c:pt idx="567">
                  <c:v>6.7454058439800342</c:v>
                </c:pt>
                <c:pt idx="568">
                  <c:v>6.262427644292587</c:v>
                </c:pt>
                <c:pt idx="569">
                  <c:v>6.1444770989889799</c:v>
                </c:pt>
                <c:pt idx="570">
                  <c:v>5.8553650612066876</c:v>
                </c:pt>
                <c:pt idx="571">
                  <c:v>5.7356603804618693</c:v>
                </c:pt>
                <c:pt idx="572">
                  <c:v>5.4732072728885468</c:v>
                </c:pt>
                <c:pt idx="573">
                  <c:v>5.1195309441393322</c:v>
                </c:pt>
                <c:pt idx="574">
                  <c:v>4.8154439047713966</c:v>
                </c:pt>
                <c:pt idx="575">
                  <c:v>4.5326923566463231</c:v>
                </c:pt>
                <c:pt idx="576">
                  <c:v>4.8261060908355509</c:v>
                </c:pt>
                <c:pt idx="577">
                  <c:v>5.0508807810123733</c:v>
                </c:pt>
                <c:pt idx="578">
                  <c:v>5.0677409854885083</c:v>
                </c:pt>
                <c:pt idx="579">
                  <c:v>5.047068456044558</c:v>
                </c:pt>
                <c:pt idx="580">
                  <c:v>4.9148041670040117</c:v>
                </c:pt>
                <c:pt idx="581">
                  <c:v>4.7825725295075241</c:v>
                </c:pt>
                <c:pt idx="582">
                  <c:v>3.2140316015870223</c:v>
                </c:pt>
                <c:pt idx="583">
                  <c:v>4.5223883026560427</c:v>
                </c:pt>
                <c:pt idx="584">
                  <c:v>5.1513590439805297</c:v>
                </c:pt>
                <c:pt idx="585">
                  <c:v>5.0787793809142761</c:v>
                </c:pt>
                <c:pt idx="586">
                  <c:v>5.0827256467371908</c:v>
                </c:pt>
                <c:pt idx="587">
                  <c:v>5.1936595960844416</c:v>
                </c:pt>
                <c:pt idx="588">
                  <c:v>4.1625232732082109</c:v>
                </c:pt>
                <c:pt idx="589">
                  <c:v>5.020209158989295</c:v>
                </c:pt>
                <c:pt idx="590">
                  <c:v>5.4656472626762147</c:v>
                </c:pt>
                <c:pt idx="591">
                  <c:v>4.7400947572807119</c:v>
                </c:pt>
                <c:pt idx="592">
                  <c:v>4.2160169126795539</c:v>
                </c:pt>
                <c:pt idx="593">
                  <c:v>3.8584064067954271</c:v>
                </c:pt>
                <c:pt idx="594">
                  <c:v>3.9812055822326178</c:v>
                </c:pt>
                <c:pt idx="595">
                  <c:v>3.7627649408380539</c:v>
                </c:pt>
                <c:pt idx="596">
                  <c:v>3.6486707787905575</c:v>
                </c:pt>
                <c:pt idx="597">
                  <c:v>3.6337308651026974</c:v>
                </c:pt>
                <c:pt idx="598">
                  <c:v>3.5269533594874769</c:v>
                </c:pt>
                <c:pt idx="599">
                  <c:v>3.3877573702967574</c:v>
                </c:pt>
                <c:pt idx="600">
                  <c:v>2.4607722365143836</c:v>
                </c:pt>
                <c:pt idx="601">
                  <c:v>2.8811803136909013</c:v>
                </c:pt>
                <c:pt idx="602">
                  <c:v>3.6282916090082948</c:v>
                </c:pt>
                <c:pt idx="603">
                  <c:v>3.9667870789847051</c:v>
                </c:pt>
                <c:pt idx="604">
                  <c:v>3.9274545665099732</c:v>
                </c:pt>
                <c:pt idx="605">
                  <c:v>3.9707932940408823</c:v>
                </c:pt>
                <c:pt idx="606">
                  <c:v>4.1781335119883387</c:v>
                </c:pt>
                <c:pt idx="607">
                  <c:v>4.2271148553120721</c:v>
                </c:pt>
                <c:pt idx="608">
                  <c:v>4.1164669317267686</c:v>
                </c:pt>
                <c:pt idx="609">
                  <c:v>3.8249836203570871</c:v>
                </c:pt>
                <c:pt idx="610">
                  <c:v>3.7797486392616122</c:v>
                </c:pt>
                <c:pt idx="611">
                  <c:v>4.0244875450173776</c:v>
                </c:pt>
                <c:pt idx="612">
                  <c:v>2.4673872821265816</c:v>
                </c:pt>
                <c:pt idx="613">
                  <c:v>2.4338652386687314</c:v>
                </c:pt>
                <c:pt idx="614">
                  <c:v>1.661475248085267</c:v>
                </c:pt>
                <c:pt idx="615">
                  <c:v>0.24698178070456939</c:v>
                </c:pt>
                <c:pt idx="616">
                  <c:v>0.86284412824101975</c:v>
                </c:pt>
                <c:pt idx="617">
                  <c:v>1.7592327873252023</c:v>
                </c:pt>
                <c:pt idx="618">
                  <c:v>4.9026115489604116</c:v>
                </c:pt>
                <c:pt idx="619">
                  <c:v>4.5879516126480668</c:v>
                </c:pt>
                <c:pt idx="620">
                  <c:v>4.6664976159856764</c:v>
                </c:pt>
                <c:pt idx="621">
                  <c:v>4.9219914668759834</c:v>
                </c:pt>
                <c:pt idx="622">
                  <c:v>4.9861508200213924</c:v>
                </c:pt>
                <c:pt idx="623">
                  <c:v>5.1196288928007272</c:v>
                </c:pt>
                <c:pt idx="624">
                  <c:v>5.4580949057340504</c:v>
                </c:pt>
                <c:pt idx="625">
                  <c:v>5.728978966622237</c:v>
                </c:pt>
                <c:pt idx="626">
                  <c:v>6.1130840550412975</c:v>
                </c:pt>
                <c:pt idx="627">
                  <c:v>6.3641574461981998</c:v>
                </c:pt>
                <c:pt idx="628">
                  <c:v>6.881373409429254</c:v>
                </c:pt>
                <c:pt idx="629">
                  <c:v>7.5663068930621629</c:v>
                </c:pt>
                <c:pt idx="630">
                  <c:v>9.079427294714133</c:v>
                </c:pt>
                <c:pt idx="631">
                  <c:v>10.224094091898802</c:v>
                </c:pt>
                <c:pt idx="632">
                  <c:v>10.041717980505128</c:v>
                </c:pt>
                <c:pt idx="633">
                  <c:v>9.9977247411598604</c:v>
                </c:pt>
                <c:pt idx="634">
                  <c:v>9.7991938443935265</c:v>
                </c:pt>
                <c:pt idx="635">
                  <c:v>9.5085855486502311</c:v>
                </c:pt>
                <c:pt idx="636">
                  <c:v>7.658145954733433</c:v>
                </c:pt>
                <c:pt idx="637">
                  <c:v>7.7832448246216694</c:v>
                </c:pt>
                <c:pt idx="638">
                  <c:v>7.5165151499880585</c:v>
                </c:pt>
                <c:pt idx="639">
                  <c:v>7.2723586270205347</c:v>
                </c:pt>
                <c:pt idx="640">
                  <c:v>7.5089413368330433</c:v>
                </c:pt>
                <c:pt idx="641">
                  <c:v>7.754701716249313</c:v>
                </c:pt>
                <c:pt idx="642">
                  <c:v>6.0946615984810846</c:v>
                </c:pt>
                <c:pt idx="643">
                  <c:v>5.3645969093679353</c:v>
                </c:pt>
                <c:pt idx="644">
                  <c:v>5.5451780855081658</c:v>
                </c:pt>
                <c:pt idx="645">
                  <c:v>5.9016777275618839</c:v>
                </c:pt>
                <c:pt idx="646">
                  <c:v>5.2038927394787846</c:v>
                </c:pt>
                <c:pt idx="647">
                  <c:v>4.7636645557805597</c:v>
                </c:pt>
                <c:pt idx="648">
                  <c:v>4.1938645662443612</c:v>
                </c:pt>
                <c:pt idx="649">
                  <c:v>3.6373204423036474</c:v>
                </c:pt>
                <c:pt idx="650">
                  <c:v>3.3621421742692559</c:v>
                </c:pt>
                <c:pt idx="651">
                  <c:v>2.4541597340026584</c:v>
                </c:pt>
                <c:pt idx="652">
                  <c:v>1.3113733259449805</c:v>
                </c:pt>
                <c:pt idx="653">
                  <c:v>1.8921151650996328</c:v>
                </c:pt>
                <c:pt idx="654">
                  <c:v>3.7001214196293666</c:v>
                </c:pt>
                <c:pt idx="655">
                  <c:v>5.3078903530498822</c:v>
                </c:pt>
                <c:pt idx="656">
                  <c:v>8.1351705575236704</c:v>
                </c:pt>
                <c:pt idx="657">
                  <c:v>10.034405812005014</c:v>
                </c:pt>
                <c:pt idx="658">
                  <c:v>10.070599943399648</c:v>
                </c:pt>
                <c:pt idx="659">
                  <c:v>10.579418698586423</c:v>
                </c:pt>
                <c:pt idx="660">
                  <c:v>9.9862956094840296</c:v>
                </c:pt>
                <c:pt idx="661">
                  <c:v>10.891032884350324</c:v>
                </c:pt>
                <c:pt idx="662">
                  <c:v>11.138155143469676</c:v>
                </c:pt>
                <c:pt idx="663">
                  <c:v>11.474828974760364</c:v>
                </c:pt>
                <c:pt idx="664">
                  <c:v>11.718485397012705</c:v>
                </c:pt>
                <c:pt idx="665">
                  <c:v>11.874615783258001</c:v>
                </c:pt>
                <c:pt idx="666">
                  <c:v>10.869245603996626</c:v>
                </c:pt>
                <c:pt idx="667">
                  <c:v>11.300867223359454</c:v>
                </c:pt>
                <c:pt idx="668">
                  <c:v>12.147927907260728</c:v>
                </c:pt>
                <c:pt idx="669">
                  <c:v>12.881354742417431</c:v>
                </c:pt>
                <c:pt idx="670">
                  <c:v>13.114099282832962</c:v>
                </c:pt>
                <c:pt idx="671">
                  <c:v>13.224598292575847</c:v>
                </c:pt>
                <c:pt idx="672">
                  <c:v>11.456705460122469</c:v>
                </c:pt>
                <c:pt idx="673">
                  <c:v>12.270785404936436</c:v>
                </c:pt>
                <c:pt idx="674">
                  <c:v>12.427171842378296</c:v>
                </c:pt>
                <c:pt idx="675">
                  <c:v>12.659747197475946</c:v>
                </c:pt>
                <c:pt idx="676">
                  <c:v>12.884956344512775</c:v>
                </c:pt>
                <c:pt idx="677">
                  <c:v>12.871930702113028</c:v>
                </c:pt>
                <c:pt idx="678">
                  <c:v>11.820207273986357</c:v>
                </c:pt>
                <c:pt idx="679">
                  <c:v>12.634732867694552</c:v>
                </c:pt>
                <c:pt idx="680">
                  <c:v>12.435694592583078</c:v>
                </c:pt>
                <c:pt idx="681">
                  <c:v>12.216190077106692</c:v>
                </c:pt>
                <c:pt idx="682">
                  <c:v>12.172563411212939</c:v>
                </c:pt>
                <c:pt idx="683">
                  <c:v>12.018689606858146</c:v>
                </c:pt>
                <c:pt idx="684">
                  <c:v>10.440809355600743</c:v>
                </c:pt>
                <c:pt idx="685">
                  <c:v>10.991819685566172</c:v>
                </c:pt>
                <c:pt idx="686">
                  <c:v>11.063295169161854</c:v>
                </c:pt>
                <c:pt idx="687">
                  <c:v>10.56137301680042</c:v>
                </c:pt>
                <c:pt idx="688">
                  <c:v>9.8512181987813054</c:v>
                </c:pt>
                <c:pt idx="689">
                  <c:v>9.2478105516927638</c:v>
                </c:pt>
                <c:pt idx="690">
                  <c:v>9.1486447083707425</c:v>
                </c:pt>
                <c:pt idx="691">
                  <c:v>8.5129832021448859</c:v>
                </c:pt>
                <c:pt idx="692">
                  <c:v>7.8239951431477772</c:v>
                </c:pt>
                <c:pt idx="693">
                  <c:v>7.5402387230113606</c:v>
                </c:pt>
                <c:pt idx="694">
                  <c:v>7.37563556583431</c:v>
                </c:pt>
                <c:pt idx="695">
                  <c:v>7.1878369486236959</c:v>
                </c:pt>
                <c:pt idx="696">
                  <c:v>8.7165646902894025</c:v>
                </c:pt>
                <c:pt idx="697">
                  <c:v>8.3822908563232286</c:v>
                </c:pt>
                <c:pt idx="698">
                  <c:v>7.8632372468341565</c:v>
                </c:pt>
                <c:pt idx="699">
                  <c:v>7.3463528366121915</c:v>
                </c:pt>
                <c:pt idx="700">
                  <c:v>7.4004932268059003</c:v>
                </c:pt>
                <c:pt idx="701">
                  <c:v>7.2751769737924592</c:v>
                </c:pt>
                <c:pt idx="702">
                  <c:v>6.2806441708474843</c:v>
                </c:pt>
                <c:pt idx="703">
                  <c:v>7.2827467345775521</c:v>
                </c:pt>
                <c:pt idx="704">
                  <c:v>7.6478549136343457</c:v>
                </c:pt>
                <c:pt idx="705">
                  <c:v>7.8181455601696239</c:v>
                </c:pt>
                <c:pt idx="706">
                  <c:v>7.702707309952781</c:v>
                </c:pt>
                <c:pt idx="707">
                  <c:v>7.4719274621746701</c:v>
                </c:pt>
                <c:pt idx="708">
                  <c:v>6.382045126759917</c:v>
                </c:pt>
                <c:pt idx="709">
                  <c:v>6.0900738911773473</c:v>
                </c:pt>
                <c:pt idx="710">
                  <c:v>5.6917132745773484</c:v>
                </c:pt>
                <c:pt idx="711">
                  <c:v>4.6044000694987401</c:v>
                </c:pt>
                <c:pt idx="712">
                  <c:v>3.8050492769476723</c:v>
                </c:pt>
                <c:pt idx="713">
                  <c:v>3.1154132952146174</c:v>
                </c:pt>
                <c:pt idx="714">
                  <c:v>2.7845466417354192</c:v>
                </c:pt>
                <c:pt idx="715">
                  <c:v>2.2019309707617993</c:v>
                </c:pt>
                <c:pt idx="716">
                  <c:v>1.623730270457505</c:v>
                </c:pt>
                <c:pt idx="717">
                  <c:v>0.96187317251288385</c:v>
                </c:pt>
                <c:pt idx="718">
                  <c:v>0.32557639165025598</c:v>
                </c:pt>
                <c:pt idx="719">
                  <c:v>0.72835430938520573</c:v>
                </c:pt>
                <c:pt idx="720">
                  <c:v>1.2414910390333069</c:v>
                </c:pt>
                <c:pt idx="721">
                  <c:v>1.7876520914316634</c:v>
                </c:pt>
                <c:pt idx="722">
                  <c:v>2.2507998578283233</c:v>
                </c:pt>
                <c:pt idx="723">
                  <c:v>2.6034590513392062</c:v>
                </c:pt>
                <c:pt idx="724">
                  <c:v>2.9156302920637933</c:v>
                </c:pt>
                <c:pt idx="725">
                  <c:v>3.1978899293127645</c:v>
                </c:pt>
                <c:pt idx="726">
                  <c:v>3.473514070793438</c:v>
                </c:pt>
                <c:pt idx="727">
                  <c:v>4.0530605719628712</c:v>
                </c:pt>
                <c:pt idx="728">
                  <c:v>4.267551991481767</c:v>
                </c:pt>
                <c:pt idx="729">
                  <c:v>4.4044631602500939</c:v>
                </c:pt>
                <c:pt idx="730">
                  <c:v>4.5616882640092813</c:v>
                </c:pt>
                <c:pt idx="731">
                  <c:v>4.6891470439729224</c:v>
                </c:pt>
                <c:pt idx="732">
                  <c:v>5.2586310005551828</c:v>
                </c:pt>
                <c:pt idx="733">
                  <c:v>4.9471608019145688</c:v>
                </c:pt>
                <c:pt idx="734">
                  <c:v>4.636938645270174</c:v>
                </c:pt>
                <c:pt idx="735">
                  <c:v>4.0701965554503632</c:v>
                </c:pt>
                <c:pt idx="736">
                  <c:v>4.3982723881087677</c:v>
                </c:pt>
                <c:pt idx="737">
                  <c:v>4.5773900860643284</c:v>
                </c:pt>
                <c:pt idx="738">
                  <c:v>5.6981137229788601</c:v>
                </c:pt>
                <c:pt idx="739">
                  <c:v>5.6022584731516982</c:v>
                </c:pt>
                <c:pt idx="740">
                  <c:v>5.6438462062674954</c:v>
                </c:pt>
                <c:pt idx="741">
                  <c:v>5.3883207031504723</c:v>
                </c:pt>
                <c:pt idx="742">
                  <c:v>5.1420715669854307</c:v>
                </c:pt>
                <c:pt idx="743">
                  <c:v>5.0447692759927252</c:v>
                </c:pt>
                <c:pt idx="744">
                  <c:v>4.3024760313103432</c:v>
                </c:pt>
                <c:pt idx="745">
                  <c:v>5.0913259569585607</c:v>
                </c:pt>
                <c:pt idx="746">
                  <c:v>5.1300779721169931</c:v>
                </c:pt>
                <c:pt idx="747">
                  <c:v>5.0949484786403874</c:v>
                </c:pt>
                <c:pt idx="748">
                  <c:v>4.8023430219008763</c:v>
                </c:pt>
                <c:pt idx="749">
                  <c:v>4.5730077629498949</c:v>
                </c:pt>
                <c:pt idx="750">
                  <c:v>3.8221459940719167</c:v>
                </c:pt>
                <c:pt idx="751">
                  <c:v>4.3765283044897592</c:v>
                </c:pt>
                <c:pt idx="752">
                  <c:v>4.7541350422553208</c:v>
                </c:pt>
                <c:pt idx="753">
                  <c:v>4.530452516029718</c:v>
                </c:pt>
                <c:pt idx="754">
                  <c:v>4.1673972692797117</c:v>
                </c:pt>
                <c:pt idx="755">
                  <c:v>3.6971881207209347</c:v>
                </c:pt>
                <c:pt idx="756">
                  <c:v>4.0920042785901432</c:v>
                </c:pt>
                <c:pt idx="757">
                  <c:v>3.9538588745679837</c:v>
                </c:pt>
                <c:pt idx="758">
                  <c:v>3.510128202786901</c:v>
                </c:pt>
                <c:pt idx="759">
                  <c:v>2.6457891072419208</c:v>
                </c:pt>
                <c:pt idx="760">
                  <c:v>2.9662265591151327</c:v>
                </c:pt>
                <c:pt idx="761">
                  <c:v>3.0492130132216082</c:v>
                </c:pt>
                <c:pt idx="762">
                  <c:v>3.1418625049482993</c:v>
                </c:pt>
                <c:pt idx="763">
                  <c:v>3.475197836095091</c:v>
                </c:pt>
                <c:pt idx="764">
                  <c:v>3.640782882842645</c:v>
                </c:pt>
                <c:pt idx="765">
                  <c:v>3.7748642359692886</c:v>
                </c:pt>
                <c:pt idx="766">
                  <c:v>4.0301985062773271</c:v>
                </c:pt>
                <c:pt idx="767">
                  <c:v>4.2280014120149305</c:v>
                </c:pt>
                <c:pt idx="768">
                  <c:v>2.7575713952679446</c:v>
                </c:pt>
                <c:pt idx="769">
                  <c:v>3.6950913385192523</c:v>
                </c:pt>
                <c:pt idx="770">
                  <c:v>3.7791533443352097</c:v>
                </c:pt>
                <c:pt idx="771">
                  <c:v>3.9686899601757761</c:v>
                </c:pt>
                <c:pt idx="772">
                  <c:v>4.0228594820102828</c:v>
                </c:pt>
                <c:pt idx="773">
                  <c:v>4.0136018780392257</c:v>
                </c:pt>
                <c:pt idx="774">
                  <c:v>4.7460509900337149</c:v>
                </c:pt>
                <c:pt idx="775">
                  <c:v>4.8003749853527067</c:v>
                </c:pt>
                <c:pt idx="776">
                  <c:v>4.7276315423264537</c:v>
                </c:pt>
                <c:pt idx="777">
                  <c:v>4.7150079533336955</c:v>
                </c:pt>
                <c:pt idx="778">
                  <c:v>4.9964887671243687</c:v>
                </c:pt>
                <c:pt idx="779">
                  <c:v>5.0977053661426925</c:v>
                </c:pt>
                <c:pt idx="780">
                  <c:v>4.9443401986513837</c:v>
                </c:pt>
                <c:pt idx="781">
                  <c:v>4.8904089808522153</c:v>
                </c:pt>
                <c:pt idx="782">
                  <c:v>4.5200442475710343</c:v>
                </c:pt>
                <c:pt idx="783">
                  <c:v>3.9423977475642915</c:v>
                </c:pt>
                <c:pt idx="784">
                  <c:v>4.0408538701616026</c:v>
                </c:pt>
                <c:pt idx="785">
                  <c:v>4.0212435887421689</c:v>
                </c:pt>
                <c:pt idx="786">
                  <c:v>3.8531675281513516</c:v>
                </c:pt>
                <c:pt idx="787">
                  <c:v>4.0319350193176478</c:v>
                </c:pt>
                <c:pt idx="788">
                  <c:v>4.2888226822754048</c:v>
                </c:pt>
                <c:pt idx="789">
                  <c:v>4.610694090915163</c:v>
                </c:pt>
                <c:pt idx="790">
                  <c:v>4.6445882487040766</c:v>
                </c:pt>
                <c:pt idx="791">
                  <c:v>4.7683120703242565</c:v>
                </c:pt>
                <c:pt idx="792">
                  <c:v>3.6299449031631319</c:v>
                </c:pt>
                <c:pt idx="793">
                  <c:v>4.3549049870691894</c:v>
                </c:pt>
                <c:pt idx="794">
                  <c:v>4.4243191566612818</c:v>
                </c:pt>
                <c:pt idx="795">
                  <c:v>4.3185414204335251</c:v>
                </c:pt>
                <c:pt idx="796">
                  <c:v>4.2843902716722715</c:v>
                </c:pt>
                <c:pt idx="797">
                  <c:v>4.1838977042944059</c:v>
                </c:pt>
                <c:pt idx="798">
                  <c:v>3.9344885309274953</c:v>
                </c:pt>
                <c:pt idx="799">
                  <c:v>4.6300107991234754</c:v>
                </c:pt>
                <c:pt idx="800">
                  <c:v>4.9959683745996628</c:v>
                </c:pt>
                <c:pt idx="801">
                  <c:v>4.9038862140143502</c:v>
                </c:pt>
                <c:pt idx="802">
                  <c:v>4.3366461695646787</c:v>
                </c:pt>
                <c:pt idx="803">
                  <c:v>3.8827438751480892</c:v>
                </c:pt>
                <c:pt idx="804">
                  <c:v>3.7447696858418409</c:v>
                </c:pt>
                <c:pt idx="805">
                  <c:v>3.6385986313414675</c:v>
                </c:pt>
                <c:pt idx="806">
                  <c:v>3.2616560211033905</c:v>
                </c:pt>
                <c:pt idx="807">
                  <c:v>2.0183656754909403</c:v>
                </c:pt>
                <c:pt idx="808">
                  <c:v>1.445441109142811</c:v>
                </c:pt>
                <c:pt idx="809">
                  <c:v>1.0447966309287182</c:v>
                </c:pt>
                <c:pt idx="810">
                  <c:v>0.66610806690806679</c:v>
                </c:pt>
                <c:pt idx="811">
                  <c:v>0.52497618384075329</c:v>
                </c:pt>
                <c:pt idx="812">
                  <c:v>1.8961276328348786</c:v>
                </c:pt>
                <c:pt idx="813">
                  <c:v>3.1439624679693616</c:v>
                </c:pt>
                <c:pt idx="814">
                  <c:v>3.451984936235962</c:v>
                </c:pt>
                <c:pt idx="815">
                  <c:v>3.541539213392956</c:v>
                </c:pt>
                <c:pt idx="816">
                  <c:v>2.4634325645326687</c:v>
                </c:pt>
                <c:pt idx="817">
                  <c:v>2.4680557757068704</c:v>
                </c:pt>
                <c:pt idx="818">
                  <c:v>2.4904015740438328</c:v>
                </c:pt>
                <c:pt idx="819">
                  <c:v>2.6083711392361324</c:v>
                </c:pt>
                <c:pt idx="820">
                  <c:v>2.521606630701942</c:v>
                </c:pt>
                <c:pt idx="821">
                  <c:v>2.4520399670478459</c:v>
                </c:pt>
                <c:pt idx="822">
                  <c:v>2.336942443792744</c:v>
                </c:pt>
                <c:pt idx="823">
                  <c:v>2.2800877176108818</c:v>
                </c:pt>
                <c:pt idx="824">
                  <c:v>2.1095259799300909</c:v>
                </c:pt>
                <c:pt idx="825">
                  <c:v>2.2970633426181348</c:v>
                </c:pt>
                <c:pt idx="826">
                  <c:v>2.5461539623518452</c:v>
                </c:pt>
                <c:pt idx="827">
                  <c:v>2.8105515472945877</c:v>
                </c:pt>
                <c:pt idx="828">
                  <c:v>2.102973996510658</c:v>
                </c:pt>
                <c:pt idx="829">
                  <c:v>2.4581497106563708</c:v>
                </c:pt>
                <c:pt idx="830">
                  <c:v>2.5703109827412094</c:v>
                </c:pt>
                <c:pt idx="831">
                  <c:v>2.608601157708859</c:v>
                </c:pt>
                <c:pt idx="832">
                  <c:v>2.6521689237301609</c:v>
                </c:pt>
                <c:pt idx="833">
                  <c:v>2.7182530640100473</c:v>
                </c:pt>
                <c:pt idx="834">
                  <c:v>2.2005680298504768</c:v>
                </c:pt>
                <c:pt idx="835">
                  <c:v>2.6674518424893896</c:v>
                </c:pt>
                <c:pt idx="836">
                  <c:v>3.0417429214185736</c:v>
                </c:pt>
                <c:pt idx="837">
                  <c:v>2.9065614158314359</c:v>
                </c:pt>
                <c:pt idx="838">
                  <c:v>2.2428776159211186</c:v>
                </c:pt>
                <c:pt idx="839">
                  <c:v>1.7593178973681931</c:v>
                </c:pt>
                <c:pt idx="840">
                  <c:v>1.7762882648939613</c:v>
                </c:pt>
                <c:pt idx="841">
                  <c:v>1.2684636376341263</c:v>
                </c:pt>
                <c:pt idx="842">
                  <c:v>1.2448292139888146</c:v>
                </c:pt>
                <c:pt idx="843">
                  <c:v>1.285496013218244</c:v>
                </c:pt>
                <c:pt idx="844">
                  <c:v>1.1833004690272035</c:v>
                </c:pt>
                <c:pt idx="845">
                  <c:v>1.037400597647794</c:v>
                </c:pt>
                <c:pt idx="846">
                  <c:v>1.2536347155371856</c:v>
                </c:pt>
                <c:pt idx="847">
                  <c:v>0.87206651122491796</c:v>
                </c:pt>
                <c:pt idx="848">
                  <c:v>0.67742158217759785</c:v>
                </c:pt>
                <c:pt idx="849">
                  <c:v>0.75538063914824005</c:v>
                </c:pt>
                <c:pt idx="850">
                  <c:v>1.1801694793545543</c:v>
                </c:pt>
                <c:pt idx="851">
                  <c:v>1.6410971939528749</c:v>
                </c:pt>
                <c:pt idx="852">
                  <c:v>0.68541957952775179</c:v>
                </c:pt>
                <c:pt idx="853">
                  <c:v>1.3363382805263044</c:v>
                </c:pt>
                <c:pt idx="854">
                  <c:v>1.8445866398735544</c:v>
                </c:pt>
                <c:pt idx="855">
                  <c:v>2.170023041352326</c:v>
                </c:pt>
                <c:pt idx="856">
                  <c:v>2.1860008348580315</c:v>
                </c:pt>
                <c:pt idx="857">
                  <c:v>2.093465814863011</c:v>
                </c:pt>
                <c:pt idx="858">
                  <c:v>2.1835979483412236</c:v>
                </c:pt>
                <c:pt idx="859">
                  <c:v>2.1691011963483859</c:v>
                </c:pt>
                <c:pt idx="860">
                  <c:v>1.8515128949051367</c:v>
                </c:pt>
                <c:pt idx="861">
                  <c:v>1.5864739915926798</c:v>
                </c:pt>
                <c:pt idx="862">
                  <c:v>1.6393291310777101</c:v>
                </c:pt>
                <c:pt idx="863">
                  <c:v>1.6200308639035246</c:v>
                </c:pt>
                <c:pt idx="864">
                  <c:v>1.0707473203328646</c:v>
                </c:pt>
                <c:pt idx="865">
                  <c:v>1.4205632685663809</c:v>
                </c:pt>
                <c:pt idx="866">
                  <c:v>2.3024334952393302</c:v>
                </c:pt>
                <c:pt idx="867">
                  <c:v>2.6804659774002282</c:v>
                </c:pt>
                <c:pt idx="868">
                  <c:v>2.6261187942665516</c:v>
                </c:pt>
                <c:pt idx="869">
                  <c:v>2.6032479712851022</c:v>
                </c:pt>
                <c:pt idx="870">
                  <c:v>2.1129126058595062</c:v>
                </c:pt>
                <c:pt idx="871">
                  <c:v>2.5663201717634609</c:v>
                </c:pt>
                <c:pt idx="872">
                  <c:v>2.5250741042591285</c:v>
                </c:pt>
                <c:pt idx="873">
                  <c:v>2.4590444546612025</c:v>
                </c:pt>
                <c:pt idx="874">
                  <c:v>3.2313619419681232</c:v>
                </c:pt>
                <c:pt idx="875">
                  <c:v>4.0746164972914949</c:v>
                </c:pt>
                <c:pt idx="876">
                  <c:v>4.4621631525528063</c:v>
                </c:pt>
                <c:pt idx="877">
                  <c:v>4.7910851883472176</c:v>
                </c:pt>
                <c:pt idx="878">
                  <c:v>5.2083393967751412</c:v>
                </c:pt>
                <c:pt idx="879">
                  <c:v>4.9477266731297957</c:v>
                </c:pt>
                <c:pt idx="880">
                  <c:v>4.3608485412818458</c:v>
                </c:pt>
                <c:pt idx="881">
                  <c:v>4.0711791903575065</c:v>
                </c:pt>
                <c:pt idx="882">
                  <c:v>3.8028407381850955</c:v>
                </c:pt>
                <c:pt idx="883">
                  <c:v>3.505837988270422</c:v>
                </c:pt>
                <c:pt idx="884">
                  <c:v>3.3957767046730325</c:v>
                </c:pt>
                <c:pt idx="885">
                  <c:v>3.5704481511429345</c:v>
                </c:pt>
                <c:pt idx="886">
                  <c:v>3.7473323845103468</c:v>
                </c:pt>
                <c:pt idx="887">
                  <c:v>3.7797486688932111</c:v>
                </c:pt>
                <c:pt idx="888">
                  <c:v>3.1663859524701028</c:v>
                </c:pt>
                <c:pt idx="889">
                  <c:v>2.9665131046398563</c:v>
                </c:pt>
                <c:pt idx="890">
                  <c:v>2.7958003673366969</c:v>
                </c:pt>
                <c:pt idx="891">
                  <c:v>2.6340273347101015</c:v>
                </c:pt>
                <c:pt idx="892">
                  <c:v>2.3452291998864419</c:v>
                </c:pt>
                <c:pt idx="893">
                  <c:v>2.1451571886461003</c:v>
                </c:pt>
                <c:pt idx="894">
                  <c:v>1.876832437912346</c:v>
                </c:pt>
                <c:pt idx="895">
                  <c:v>1.6812197952677099</c:v>
                </c:pt>
                <c:pt idx="896">
                  <c:v>1.7755280904564703</c:v>
                </c:pt>
                <c:pt idx="897">
                  <c:v>2.0264745949554954</c:v>
                </c:pt>
                <c:pt idx="898">
                  <c:v>2.5814143410154053</c:v>
                </c:pt>
                <c:pt idx="899">
                  <c:v>3.1680905441606559</c:v>
                </c:pt>
                <c:pt idx="900">
                  <c:v>3.5449680968945323</c:v>
                </c:pt>
                <c:pt idx="901">
                  <c:v>4.2401061307472014</c:v>
                </c:pt>
                <c:pt idx="902">
                  <c:v>4.6490427616876184</c:v>
                </c:pt>
                <c:pt idx="903">
                  <c:v>4.5140225963103013</c:v>
                </c:pt>
                <c:pt idx="904">
                  <c:v>4.2934832842343802</c:v>
                </c:pt>
                <c:pt idx="905">
                  <c:v>4.1956167603821966</c:v>
                </c:pt>
                <c:pt idx="906">
                  <c:v>3.7480928483696876</c:v>
                </c:pt>
                <c:pt idx="907">
                  <c:v>3.5090739519138094</c:v>
                </c:pt>
                <c:pt idx="908">
                  <c:v>3.5490421242921308</c:v>
                </c:pt>
                <c:pt idx="909">
                  <c:v>3.9877937032900839</c:v>
                </c:pt>
                <c:pt idx="910">
                  <c:v>4.6784824885853791</c:v>
                </c:pt>
                <c:pt idx="911">
                  <c:v>5.2117655357853545</c:v>
                </c:pt>
                <c:pt idx="912">
                  <c:v>4.9398178104055619</c:v>
                </c:pt>
                <c:pt idx="913">
                  <c:v>5.368090759292361</c:v>
                </c:pt>
                <c:pt idx="914">
                  <c:v>5.3311349635888989</c:v>
                </c:pt>
                <c:pt idx="915">
                  <c:v>5.2343573504299608</c:v>
                </c:pt>
                <c:pt idx="916">
                  <c:v>5.4591574441483184</c:v>
                </c:pt>
                <c:pt idx="917">
                  <c:v>5.6869763495200161</c:v>
                </c:pt>
                <c:pt idx="918">
                  <c:v>5.4950614191289988</c:v>
                </c:pt>
                <c:pt idx="919">
                  <c:v>6.3366944928724545</c:v>
                </c:pt>
                <c:pt idx="920">
                  <c:v>6.8824196326582703</c:v>
                </c:pt>
                <c:pt idx="921">
                  <c:v>7.3823167095431499</c:v>
                </c:pt>
                <c:pt idx="922">
                  <c:v>7.5708123738473398</c:v>
                </c:pt>
                <c:pt idx="923">
                  <c:v>7.6707496374213644</c:v>
                </c:pt>
                <c:pt idx="924">
                  <c:v>7.7458432284678338</c:v>
                </c:pt>
                <c:pt idx="925">
                  <c:v>7.49208916124201</c:v>
                </c:pt>
                <c:pt idx="926">
                  <c:v>7.5631273214193717</c:v>
                </c:pt>
                <c:pt idx="927">
                  <c:v>7.8273877128963045</c:v>
                </c:pt>
                <c:pt idx="928">
                  <c:v>7.7337246457318454</c:v>
                </c:pt>
                <c:pt idx="929">
                  <c:v>7.641785572757259</c:v>
                </c:pt>
                <c:pt idx="930">
                  <c:v>6.9135012837201382</c:v>
                </c:pt>
                <c:pt idx="931">
                  <c:v>7.0657625207758006</c:v>
                </c:pt>
                <c:pt idx="932">
                  <c:v>7.0215952603379241</c:v>
                </c:pt>
                <c:pt idx="933">
                  <c:v>6.9680483518701344</c:v>
                </c:pt>
                <c:pt idx="934">
                  <c:v>6.9052008379192014</c:v>
                </c:pt>
                <c:pt idx="935">
                  <c:v>6.7946228740085353</c:v>
                </c:pt>
                <c:pt idx="936">
                  <c:v>6.1046293908803344</c:v>
                </c:pt>
                <c:pt idx="937">
                  <c:v>6.9204118374559185</c:v>
                </c:pt>
                <c:pt idx="938">
                  <c:v>7.0003704190564866</c:v>
                </c:pt>
                <c:pt idx="939">
                  <c:v>6.8641678301160436</c:v>
                </c:pt>
                <c:pt idx="940">
                  <c:v>6.6464575203637679</c:v>
                </c:pt>
                <c:pt idx="941">
                  <c:v>6.450030819306221</c:v>
                </c:pt>
                <c:pt idx="942">
                  <c:v>6.9760230482704175</c:v>
                </c:pt>
                <c:pt idx="943">
                  <c:v>7.2879352357166294</c:v>
                </c:pt>
                <c:pt idx="944">
                  <c:v>7.3291882224431921</c:v>
                </c:pt>
                <c:pt idx="945">
                  <c:v>7.4824862178289377</c:v>
                </c:pt>
                <c:pt idx="946">
                  <c:v>7.5041655099018172</c:v>
                </c:pt>
                <c:pt idx="947">
                  <c:v>7.4813100457072359</c:v>
                </c:pt>
                <c:pt idx="948">
                  <c:v>8.4999117642479085</c:v>
                </c:pt>
                <c:pt idx="949">
                  <c:v>7.9569340829241515</c:v>
                </c:pt>
                <c:pt idx="950">
                  <c:v>7.3085221330991565</c:v>
                </c:pt>
                <c:pt idx="951">
                  <c:v>7.1100281293395744</c:v>
                </c:pt>
                <c:pt idx="952">
                  <c:v>6.9787746582047081</c:v>
                </c:pt>
                <c:pt idx="953">
                  <c:v>6.8938513694451728</c:v>
                </c:pt>
                <c:pt idx="954">
                  <c:v>6.2859921926454927</c:v>
                </c:pt>
                <c:pt idx="955">
                  <c:v>6.8823324534637242</c:v>
                </c:pt>
                <c:pt idx="956">
                  <c:v>7.0504538860983974</c:v>
                </c:pt>
                <c:pt idx="957">
                  <c:v>7.4470456746283622</c:v>
                </c:pt>
                <c:pt idx="958">
                  <c:v>7.6471234449301324</c:v>
                </c:pt>
                <c:pt idx="959">
                  <c:v>7.8202301756406118</c:v>
                </c:pt>
                <c:pt idx="960">
                  <c:v>7.0505031933898277</c:v>
                </c:pt>
                <c:pt idx="961">
                  <c:v>7.911365242485016</c:v>
                </c:pt>
                <c:pt idx="962">
                  <c:v>8.1764167653074242</c:v>
                </c:pt>
                <c:pt idx="963">
                  <c:v>8.4513726695726774</c:v>
                </c:pt>
                <c:pt idx="964">
                  <c:v>8.7405377408944354</c:v>
                </c:pt>
                <c:pt idx="965">
                  <c:v>8.9469152416908742</c:v>
                </c:pt>
                <c:pt idx="966">
                  <c:v>8.6659390720221428</c:v>
                </c:pt>
                <c:pt idx="967">
                  <c:v>9.3965092582299405</c:v>
                </c:pt>
                <c:pt idx="968">
                  <c:v>9.229718305560576</c:v>
                </c:pt>
                <c:pt idx="969">
                  <c:v>8.6762261381317174</c:v>
                </c:pt>
                <c:pt idx="970">
                  <c:v>8.2193187065595641</c:v>
                </c:pt>
                <c:pt idx="971">
                  <c:v>7.9059471285861767</c:v>
                </c:pt>
                <c:pt idx="972">
                  <c:v>6.9673665791316139</c:v>
                </c:pt>
                <c:pt idx="973">
                  <c:v>8.1460227890671284</c:v>
                </c:pt>
                <c:pt idx="974">
                  <c:v>8.0897465967729794</c:v>
                </c:pt>
                <c:pt idx="975">
                  <c:v>7.8693893181110948</c:v>
                </c:pt>
                <c:pt idx="976">
                  <c:v>7.8262180087192181</c:v>
                </c:pt>
                <c:pt idx="977">
                  <c:v>7.9391750201138658</c:v>
                </c:pt>
                <c:pt idx="978">
                  <c:v>7.3251686861122973</c:v>
                </c:pt>
                <c:pt idx="979">
                  <c:v>7.9476851975905536</c:v>
                </c:pt>
                <c:pt idx="980">
                  <c:v>8.6151958770535213</c:v>
                </c:pt>
                <c:pt idx="981">
                  <c:v>9.1175928840895288</c:v>
                </c:pt>
                <c:pt idx="982">
                  <c:v>9.2679069913330494</c:v>
                </c:pt>
                <c:pt idx="983">
                  <c:v>9.4308426906613363</c:v>
                </c:pt>
                <c:pt idx="984">
                  <c:v>9.1150699393915779</c:v>
                </c:pt>
                <c:pt idx="985">
                  <c:v>9.3812206028853193</c:v>
                </c:pt>
                <c:pt idx="986">
                  <c:v>9.26188965600433</c:v>
                </c:pt>
                <c:pt idx="987">
                  <c:v>9.369151329336086</c:v>
                </c:pt>
                <c:pt idx="988">
                  <c:v>9.643422628921746</c:v>
                </c:pt>
                <c:pt idx="989">
                  <c:v>9.9122394533223552</c:v>
                </c:pt>
                <c:pt idx="990">
                  <c:v>9.1976083847922112</c:v>
                </c:pt>
                <c:pt idx="991">
                  <c:v>8.9563495514634841</c:v>
                </c:pt>
                <c:pt idx="992">
                  <c:v>9.3010635488637003</c:v>
                </c:pt>
                <c:pt idx="993">
                  <c:v>9.6099219559786224</c:v>
                </c:pt>
                <c:pt idx="994">
                  <c:v>9.6268210422756368</c:v>
                </c:pt>
                <c:pt idx="995">
                  <c:v>9.6485124102112358</c:v>
                </c:pt>
                <c:pt idx="996">
                  <c:v>9.7869351688871422</c:v>
                </c:pt>
                <c:pt idx="997">
                  <c:v>9.3439285100004916</c:v>
                </c:pt>
                <c:pt idx="998">
                  <c:v>9.1901904224014856</c:v>
                </c:pt>
                <c:pt idx="999">
                  <c:v>9.1881282098150976</c:v>
                </c:pt>
                <c:pt idx="1000">
                  <c:v>9.0365144762790131</c:v>
                </c:pt>
                <c:pt idx="1001">
                  <c:v>8.9567516433135506</c:v>
                </c:pt>
                <c:pt idx="1002">
                  <c:v>7.3246228571852079</c:v>
                </c:pt>
                <c:pt idx="1003">
                  <c:v>8.0812117452768906</c:v>
                </c:pt>
                <c:pt idx="1004">
                  <c:v>8.268929491778259</c:v>
                </c:pt>
                <c:pt idx="1005">
                  <c:v>8.1900549448706386</c:v>
                </c:pt>
                <c:pt idx="1006">
                  <c:v>8.1898778989677261</c:v>
                </c:pt>
                <c:pt idx="1007">
                  <c:v>8.1736956145919688</c:v>
                </c:pt>
                <c:pt idx="1008">
                  <c:v>6.3341613493816205</c:v>
                </c:pt>
                <c:pt idx="1009">
                  <c:v>7.805446630142324</c:v>
                </c:pt>
                <c:pt idx="1010">
                  <c:v>8.3674667612127394</c:v>
                </c:pt>
                <c:pt idx="1011">
                  <c:v>8.5202171333833974</c:v>
                </c:pt>
                <c:pt idx="1012">
                  <c:v>8.4946159418775373</c:v>
                </c:pt>
                <c:pt idx="1013">
                  <c:v>8.6880147329525172</c:v>
                </c:pt>
                <c:pt idx="1014">
                  <c:v>8.091062970957525</c:v>
                </c:pt>
                <c:pt idx="1015">
                  <c:v>8.9632192877336223</c:v>
                </c:pt>
                <c:pt idx="1016">
                  <c:v>9.1075792612526847</c:v>
                </c:pt>
                <c:pt idx="1017">
                  <c:v>9.016235356289231</c:v>
                </c:pt>
                <c:pt idx="1018">
                  <c:v>8.7690471420788363</c:v>
                </c:pt>
                <c:pt idx="1019">
                  <c:v>8.5449688357536076</c:v>
                </c:pt>
                <c:pt idx="1020">
                  <c:v>8.4952981645143151</c:v>
                </c:pt>
                <c:pt idx="1021">
                  <c:v>8.7627617737788785</c:v>
                </c:pt>
                <c:pt idx="1022">
                  <c:v>8.3524427564635246</c:v>
                </c:pt>
                <c:pt idx="1023">
                  <c:v>7.5104327438570406</c:v>
                </c:pt>
                <c:pt idx="1024">
                  <c:v>7.2998972595509866</c:v>
                </c:pt>
                <c:pt idx="1025">
                  <c:v>7.3218167144500415</c:v>
                </c:pt>
                <c:pt idx="1026">
                  <c:v>8.1743501270743231</c:v>
                </c:pt>
                <c:pt idx="1027">
                  <c:v>8.4864353105412285</c:v>
                </c:pt>
                <c:pt idx="1028">
                  <c:v>8.5792131037759027</c:v>
                </c:pt>
                <c:pt idx="1029">
                  <c:v>8.3807935185160112</c:v>
                </c:pt>
                <c:pt idx="1030">
                  <c:v>8.2221650355608986</c:v>
                </c:pt>
                <c:pt idx="1031">
                  <c:v>8.0988209018350314</c:v>
                </c:pt>
                <c:pt idx="1032">
                  <c:v>9.2881097140376738</c:v>
                </c:pt>
                <c:pt idx="1033">
                  <c:v>9.0478284687542576</c:v>
                </c:pt>
                <c:pt idx="1034">
                  <c:v>8.687761506855491</c:v>
                </c:pt>
                <c:pt idx="1035">
                  <c:v>8.2976914693184991</c:v>
                </c:pt>
                <c:pt idx="1036">
                  <c:v>8.0624375823940504</c:v>
                </c:pt>
                <c:pt idx="1037">
                  <c:v>7.7724963814723003</c:v>
                </c:pt>
                <c:pt idx="1038">
                  <c:v>7.2984998458587365</c:v>
                </c:pt>
                <c:pt idx="1039">
                  <c:v>8.1413809467436771</c:v>
                </c:pt>
                <c:pt idx="1040">
                  <c:v>8.2392353981058228</c:v>
                </c:pt>
                <c:pt idx="1041">
                  <c:v>8.1138153741627619</c:v>
                </c:pt>
                <c:pt idx="1042">
                  <c:v>7.9853678687960272</c:v>
                </c:pt>
                <c:pt idx="1043">
                  <c:v>7.8506114264176912</c:v>
                </c:pt>
                <c:pt idx="1044">
                  <c:v>7.9323693963406043</c:v>
                </c:pt>
                <c:pt idx="1045">
                  <c:v>7.3603328729073114</c:v>
                </c:pt>
                <c:pt idx="1046">
                  <c:v>6.578525670695524</c:v>
                </c:pt>
                <c:pt idx="1047">
                  <c:v>6.0633736483908027</c:v>
                </c:pt>
                <c:pt idx="1048">
                  <c:v>5.9001007042253946</c:v>
                </c:pt>
                <c:pt idx="1049">
                  <c:v>5.8011809071257208</c:v>
                </c:pt>
                <c:pt idx="1050">
                  <c:v>5.1347151819745562</c:v>
                </c:pt>
                <c:pt idx="1051">
                  <c:v>5.2945726928620029</c:v>
                </c:pt>
                <c:pt idx="1052">
                  <c:v>5.3137651434740691</c:v>
                </c:pt>
                <c:pt idx="1053">
                  <c:v>5.8122026805678404</c:v>
                </c:pt>
                <c:pt idx="1054">
                  <c:v>6.2811463921803323</c:v>
                </c:pt>
                <c:pt idx="1055">
                  <c:v>6.67</c:v>
                </c:pt>
                <c:pt idx="1056">
                  <c:v>6.6601276264047673</c:v>
                </c:pt>
                <c:pt idx="1057">
                  <c:v>7.357023854793459</c:v>
                </c:pt>
                <c:pt idx="1058">
                  <c:v>7.2089936828936461</c:v>
                </c:pt>
                <c:pt idx="1059">
                  <c:v>6.6524356441832646</c:v>
                </c:pt>
                <c:pt idx="1060">
                  <c:v>6.2348456275997721</c:v>
                </c:pt>
                <c:pt idx="1061">
                  <c:v>5.6810650409936336</c:v>
                </c:pt>
                <c:pt idx="1062">
                  <c:v>4.5376866352801404</c:v>
                </c:pt>
                <c:pt idx="1063">
                  <c:v>4.6140760054424863</c:v>
                </c:pt>
                <c:pt idx="1064">
                  <c:v>5.1846407782989168</c:v>
                </c:pt>
                <c:pt idx="1065">
                  <c:v>5.8756786842032129</c:v>
                </c:pt>
                <c:pt idx="1066">
                  <c:v>5.7554495914741537</c:v>
                </c:pt>
                <c:pt idx="1067">
                  <c:v>5.5502882584600961</c:v>
                </c:pt>
                <c:pt idx="1068">
                  <c:v>4.9753391844174804</c:v>
                </c:pt>
                <c:pt idx="1069">
                  <c:v>4.6858510433004588</c:v>
                </c:pt>
                <c:pt idx="1070">
                  <c:v>3.9840808224733597</c:v>
                </c:pt>
                <c:pt idx="1071">
                  <c:v>2.6400757564888173</c:v>
                </c:pt>
                <c:pt idx="1072">
                  <c:v>1.3061393414180593</c:v>
                </c:pt>
                <c:pt idx="1073">
                  <c:v>0.44407206622349032</c:v>
                </c:pt>
                <c:pt idx="1074">
                  <c:v>0.81841309862440492</c:v>
                </c:pt>
                <c:pt idx="1075">
                  <c:v>1.8438275407423548</c:v>
                </c:pt>
                <c:pt idx="1076">
                  <c:v>2.9899999999999998</c:v>
                </c:pt>
                <c:pt idx="1077">
                  <c:v>3.8643628194050312</c:v>
                </c:pt>
                <c:pt idx="1078">
                  <c:v>4.4830569927227115</c:v>
                </c:pt>
                <c:pt idx="1079">
                  <c:v>4.8901738210415386</c:v>
                </c:pt>
                <c:pt idx="1080">
                  <c:v>4.2498588211845343</c:v>
                </c:pt>
                <c:pt idx="1081">
                  <c:v>4.3416241200730408</c:v>
                </c:pt>
                <c:pt idx="1082">
                  <c:v>4.5916663641863185</c:v>
                </c:pt>
                <c:pt idx="1083">
                  <c:v>4.866795660390931</c:v>
                </c:pt>
                <c:pt idx="1084">
                  <c:v>4.9282145257689463</c:v>
                </c:pt>
                <c:pt idx="1085">
                  <c:v>4.8537408253840661</c:v>
                </c:pt>
                <c:pt idx="1086">
                  <c:v>4.2467163785682693</c:v>
                </c:pt>
                <c:pt idx="1087">
                  <c:v>4.880696671582859</c:v>
                </c:pt>
                <c:pt idx="1088">
                  <c:v>5.2474184128960024</c:v>
                </c:pt>
                <c:pt idx="1089">
                  <c:v>5.2750165876516446</c:v>
                </c:pt>
                <c:pt idx="1090">
                  <c:v>5.1748719790928162</c:v>
                </c:pt>
                <c:pt idx="1091">
                  <c:v>4.9871231877706901</c:v>
                </c:pt>
                <c:pt idx="1092">
                  <c:v>3.6332905196254264</c:v>
                </c:pt>
                <c:pt idx="1093">
                  <c:v>3.235444328063767</c:v>
                </c:pt>
                <c:pt idx="1094">
                  <c:v>3.1247399891830998</c:v>
                </c:pt>
                <c:pt idx="1095">
                  <c:v>3.0394900888142407</c:v>
                </c:pt>
                <c:pt idx="1096">
                  <c:v>2.876734236595381</c:v>
                </c:pt>
                <c:pt idx="1097">
                  <c:v>2.9249615382086649</c:v>
                </c:pt>
                <c:pt idx="1098">
                  <c:v>2.7408940147331489</c:v>
                </c:pt>
                <c:pt idx="1099">
                  <c:v>2.6407764009851347</c:v>
                </c:pt>
                <c:pt idx="1100">
                  <c:v>3.0389800920703642</c:v>
                </c:pt>
                <c:pt idx="1101">
                  <c:v>3.3580946978904569</c:v>
                </c:pt>
                <c:pt idx="1102">
                  <c:v>3.6211186116999818</c:v>
                </c:pt>
                <c:pt idx="1103">
                  <c:v>3.7285519977599884</c:v>
                </c:pt>
                <c:pt idx="1104">
                  <c:v>3.4441980198589048</c:v>
                </c:pt>
                <c:pt idx="1105">
                  <c:v>2.7895877831679718</c:v>
                </c:pt>
                <c:pt idx="1106">
                  <c:v>2.1602083232873626</c:v>
                </c:pt>
                <c:pt idx="1107">
                  <c:v>2.097450833750341</c:v>
                </c:pt>
                <c:pt idx="1108">
                  <c:v>3.0599999058823584</c:v>
                </c:pt>
                <c:pt idx="1109">
                  <c:v>4.2395872440604405</c:v>
                </c:pt>
                <c:pt idx="1110">
                  <c:v>7.3309003539810851</c:v>
                </c:pt>
                <c:pt idx="1111">
                  <c:v>8.6367238411332821</c:v>
                </c:pt>
                <c:pt idx="1112">
                  <c:v>10.230566846270058</c:v>
                </c:pt>
                <c:pt idx="1113">
                  <c:v>11.673050158377631</c:v>
                </c:pt>
                <c:pt idx="1114">
                  <c:v>12.443170773882356</c:v>
                </c:pt>
                <c:pt idx="1115">
                  <c:v>12.855616467521152</c:v>
                </c:pt>
                <c:pt idx="1116">
                  <c:v>10.358942031887281</c:v>
                </c:pt>
                <c:pt idx="1117">
                  <c:v>10.839418803607508</c:v>
                </c:pt>
                <c:pt idx="1118">
                  <c:v>11.02762440419513</c:v>
                </c:pt>
                <c:pt idx="1119">
                  <c:v>10.869520565507989</c:v>
                </c:pt>
                <c:pt idx="1120">
                  <c:v>10.650643044999685</c:v>
                </c:pt>
                <c:pt idx="1121">
                  <c:v>10.622094896958886</c:v>
                </c:pt>
                <c:pt idx="1122">
                  <c:v>9.6828198372168419</c:v>
                </c:pt>
                <c:pt idx="1123">
                  <c:v>10.463539920027181</c:v>
                </c:pt>
                <c:pt idx="1124">
                  <c:v>11.036394243048774</c:v>
                </c:pt>
                <c:pt idx="1125">
                  <c:v>11.408422327386027</c:v>
                </c:pt>
                <c:pt idx="1126">
                  <c:v>11.207649173667063</c:v>
                </c:pt>
                <c:pt idx="1127">
                  <c:v>11.460859376853035</c:v>
                </c:pt>
                <c:pt idx="1128">
                  <c:v>10.804118153278511</c:v>
                </c:pt>
                <c:pt idx="1129">
                  <c:v>11.327576969502349</c:v>
                </c:pt>
                <c:pt idx="1130">
                  <c:v>11.263236556691869</c:v>
                </c:pt>
                <c:pt idx="1131">
                  <c:v>11.531695452100701</c:v>
                </c:pt>
                <c:pt idx="1132">
                  <c:v>12.522479786368194</c:v>
                </c:pt>
                <c:pt idx="1133">
                  <c:v>13.994769930227541</c:v>
                </c:pt>
                <c:pt idx="1134">
                  <c:v>11.790949919323719</c:v>
                </c:pt>
                <c:pt idx="1135">
                  <c:v>14.983407489619976</c:v>
                </c:pt>
                <c:pt idx="1136">
                  <c:v>15.063200191194433</c:v>
                </c:pt>
                <c:pt idx="1137">
                  <c:v>14.483179899455783</c:v>
                </c:pt>
                <c:pt idx="1138">
                  <c:v>14.85976110171358</c:v>
                </c:pt>
                <c:pt idx="1139">
                  <c:v>14.849528612046917</c:v>
                </c:pt>
                <c:pt idx="1140">
                  <c:v>12.811806170872277</c:v>
                </c:pt>
                <c:pt idx="1141">
                  <c:v>13.928797507322734</c:v>
                </c:pt>
                <c:pt idx="1142">
                  <c:v>14.457070934321377</c:v>
                </c:pt>
                <c:pt idx="1143">
                  <c:v>14.284536877617011</c:v>
                </c:pt>
                <c:pt idx="1144">
                  <c:v>13.766499191878813</c:v>
                </c:pt>
                <c:pt idx="1145">
                  <c:v>13.228714979165588</c:v>
                </c:pt>
                <c:pt idx="1146">
                  <c:v>10.91356953521624</c:v>
                </c:pt>
                <c:pt idx="1147">
                  <c:v>11.030176789154378</c:v>
                </c:pt>
                <c:pt idx="1148">
                  <c:v>10.948059091546781</c:v>
                </c:pt>
                <c:pt idx="1149">
                  <c:v>10.988653238682163</c:v>
                </c:pt>
                <c:pt idx="1150">
                  <c:v>11.082531221341094</c:v>
                </c:pt>
                <c:pt idx="1151">
                  <c:v>11.193770589037458</c:v>
                </c:pt>
                <c:pt idx="1152">
                  <c:v>10.037419987227793</c:v>
                </c:pt>
                <c:pt idx="1153">
                  <c:v>10.978437912562972</c:v>
                </c:pt>
                <c:pt idx="1154">
                  <c:v>11.054903889224907</c:v>
                </c:pt>
                <c:pt idx="1155">
                  <c:v>11.10611543249934</c:v>
                </c:pt>
                <c:pt idx="1156">
                  <c:v>10.749609295225572</c:v>
                </c:pt>
                <c:pt idx="1157">
                  <c:v>10.607403075211199</c:v>
                </c:pt>
                <c:pt idx="1158">
                  <c:v>9.8600456388396083</c:v>
                </c:pt>
                <c:pt idx="1159">
                  <c:v>10.164826609441009</c:v>
                </c:pt>
                <c:pt idx="1160">
                  <c:v>10.172752823105455</c:v>
                </c:pt>
                <c:pt idx="1161">
                  <c:v>10.069726907915626</c:v>
                </c:pt>
                <c:pt idx="1162">
                  <c:v>9.5881697940743624</c:v>
                </c:pt>
                <c:pt idx="1163">
                  <c:v>9.0522086763397702</c:v>
                </c:pt>
                <c:pt idx="1164">
                  <c:v>7.5721397249654609</c:v>
                </c:pt>
                <c:pt idx="1165">
                  <c:v>7.8678713699449867</c:v>
                </c:pt>
                <c:pt idx="1166">
                  <c:v>7.0649911535684176</c:v>
                </c:pt>
                <c:pt idx="1167">
                  <c:v>5.9161642979214157</c:v>
                </c:pt>
                <c:pt idx="1168">
                  <c:v>4.6215581787964108</c:v>
                </c:pt>
                <c:pt idx="1169">
                  <c:v>3.6587566193995471</c:v>
                </c:pt>
                <c:pt idx="1170">
                  <c:v>1.9235382668405741</c:v>
                </c:pt>
                <c:pt idx="1171">
                  <c:v>1.6966436644151417</c:v>
                </c:pt>
                <c:pt idx="1172">
                  <c:v>1.9809088823063012</c:v>
                </c:pt>
                <c:pt idx="1173">
                  <c:v>2.8001785657346927</c:v>
                </c:pt>
                <c:pt idx="1174">
                  <c:v>3.4464619539463945</c:v>
                </c:pt>
                <c:pt idx="1175">
                  <c:v>4.0350712509198647</c:v>
                </c:pt>
                <c:pt idx="1176">
                  <c:v>4.2216702855623387</c:v>
                </c:pt>
                <c:pt idx="1177">
                  <c:v>4.503443037943307</c:v>
                </c:pt>
                <c:pt idx="1178">
                  <c:v>5.1449586975990389</c:v>
                </c:pt>
                <c:pt idx="1179">
                  <c:v>5.5140275661262335</c:v>
                </c:pt>
                <c:pt idx="1180">
                  <c:v>5.6428716093847111</c:v>
                </c:pt>
                <c:pt idx="1181">
                  <c:v>5.9280013495275119</c:v>
                </c:pt>
                <c:pt idx="1182">
                  <c:v>5.5451779408780055</c:v>
                </c:pt>
                <c:pt idx="1183">
                  <c:v>7.5876544465335263</c:v>
                </c:pt>
                <c:pt idx="1184">
                  <c:v>8.4685299786916968</c:v>
                </c:pt>
                <c:pt idx="1185">
                  <c:v>8.8090862182180967</c:v>
                </c:pt>
                <c:pt idx="1186">
                  <c:v>8.8282840914868608</c:v>
                </c:pt>
                <c:pt idx="1187">
                  <c:v>8.79402069590469</c:v>
                </c:pt>
                <c:pt idx="1188">
                  <c:v>9.3518180050725963</c:v>
                </c:pt>
                <c:pt idx="1189">
                  <c:v>7.9268783263022273</c:v>
                </c:pt>
                <c:pt idx="1190">
                  <c:v>7.1877952113287149</c:v>
                </c:pt>
                <c:pt idx="1191">
                  <c:v>6.3792476045377011</c:v>
                </c:pt>
                <c:pt idx="1192">
                  <c:v>6.2775233970093645</c:v>
                </c:pt>
                <c:pt idx="1193">
                  <c:v>6.1064719765180291</c:v>
                </c:pt>
                <c:pt idx="1194">
                  <c:v>5.5541786071389536</c:v>
                </c:pt>
                <c:pt idx="1195">
                  <c:v>5.5411641376158487</c:v>
                </c:pt>
                <c:pt idx="1196">
                  <c:v>5.8720524520818094</c:v>
                </c:pt>
                <c:pt idx="1197">
                  <c:v>6.5588108678326744</c:v>
                </c:pt>
                <c:pt idx="1198">
                  <c:v>6.4767043637949104</c:v>
                </c:pt>
                <c:pt idx="1199">
                  <c:v>6.2822448217177911</c:v>
                </c:pt>
                <c:pt idx="1200">
                  <c:v>5.5071771353389387</c:v>
                </c:pt>
                <c:pt idx="1201">
                  <c:v>4.8854989509772695</c:v>
                </c:pt>
                <c:pt idx="1202">
                  <c:v>4.0105984491095592</c:v>
                </c:pt>
                <c:pt idx="1203">
                  <c:v>3.3497014792366198</c:v>
                </c:pt>
                <c:pt idx="1204">
                  <c:v>2.9251495688254985</c:v>
                </c:pt>
                <c:pt idx="1205">
                  <c:v>2.5236679290271158</c:v>
                </c:pt>
                <c:pt idx="1206">
                  <c:v>0.46754680899349627</c:v>
                </c:pt>
                <c:pt idx="1207">
                  <c:v>0.67178860767357651</c:v>
                </c:pt>
                <c:pt idx="1208">
                  <c:v>1.0207840124139875</c:v>
                </c:pt>
                <c:pt idx="1209">
                  <c:v>2.1031880562612559</c:v>
                </c:pt>
                <c:pt idx="1210">
                  <c:v>2.968450774393943</c:v>
                </c:pt>
                <c:pt idx="1211">
                  <c:v>3.6008887787322732</c:v>
                </c:pt>
                <c:pt idx="1212">
                  <c:v>3.0023990407672327</c:v>
                </c:pt>
                <c:pt idx="1213">
                  <c:v>3.5835317774508435</c:v>
                </c:pt>
                <c:pt idx="1214">
                  <c:v>4.0341665805962945</c:v>
                </c:pt>
                <c:pt idx="1215">
                  <c:v>3.7596808375179935</c:v>
                </c:pt>
                <c:pt idx="1216">
                  <c:v>3.9793592449036317</c:v>
                </c:pt>
                <c:pt idx="1217">
                  <c:v>4.5258037960123723</c:v>
                </c:pt>
                <c:pt idx="1218">
                  <c:v>4.489109043006196</c:v>
                </c:pt>
                <c:pt idx="1219">
                  <c:v>5.0422316487840977</c:v>
                </c:pt>
                <c:pt idx="1220">
                  <c:v>5.4930137447488701</c:v>
                </c:pt>
                <c:pt idx="1221">
                  <c:v>5.9905008137884437</c:v>
                </c:pt>
                <c:pt idx="1222">
                  <c:v>6.2789569197439157</c:v>
                </c:pt>
                <c:pt idx="1223">
                  <c:v>6.486308657472291</c:v>
                </c:pt>
                <c:pt idx="1224">
                  <c:v>5.4735820081551712</c:v>
                </c:pt>
                <c:pt idx="1225">
                  <c:v>5.6601501746861809</c:v>
                </c:pt>
                <c:pt idx="1226">
                  <c:v>5.5470082026259888</c:v>
                </c:pt>
                <c:pt idx="1227">
                  <c:v>5.4571237845590419</c:v>
                </c:pt>
                <c:pt idx="1228">
                  <c:v>5.5310844533418804</c:v>
                </c:pt>
                <c:pt idx="1229">
                  <c:v>5.5282637418994396</c:v>
                </c:pt>
                <c:pt idx="1230">
                  <c:v>5.175364721447175</c:v>
                </c:pt>
                <c:pt idx="1231">
                  <c:v>5.78013840664737</c:v>
                </c:pt>
                <c:pt idx="1232">
                  <c:v>6.209484680712241</c:v>
                </c:pt>
                <c:pt idx="1233">
                  <c:v>6.400780807057858</c:v>
                </c:pt>
                <c:pt idx="1234">
                  <c:v>6.6068146636635721</c:v>
                </c:pt>
                <c:pt idx="1235">
                  <c:v>6.6989327508193419</c:v>
                </c:pt>
                <c:pt idx="1236">
                  <c:v>7.7576865108097781</c:v>
                </c:pt>
                <c:pt idx="1237">
                  <c:v>6.4505658666507708</c:v>
                </c:pt>
                <c:pt idx="1238">
                  <c:v>5.9679812332144611</c:v>
                </c:pt>
                <c:pt idx="1239">
                  <c:v>5.7228052561658949</c:v>
                </c:pt>
                <c:pt idx="1240">
                  <c:v>5.6880312938660946</c:v>
                </c:pt>
                <c:pt idx="1241">
                  <c:v>5.8698296397766097</c:v>
                </c:pt>
                <c:pt idx="1242">
                  <c:v>4.227020227063031</c:v>
                </c:pt>
                <c:pt idx="1243">
                  <c:v>4.4156652952867708</c:v>
                </c:pt>
                <c:pt idx="1244">
                  <c:v>4.2583682320813923</c:v>
                </c:pt>
                <c:pt idx="1245">
                  <c:v>4.2878549415762652</c:v>
                </c:pt>
                <c:pt idx="1246">
                  <c:v>4.3230657270044093</c:v>
                </c:pt>
                <c:pt idx="1247">
                  <c:v>4.4329786825564588</c:v>
                </c:pt>
                <c:pt idx="1248">
                  <c:v>4.3161556969136319</c:v>
                </c:pt>
                <c:pt idx="1249">
                  <c:v>4.056266447855732</c:v>
                </c:pt>
                <c:pt idx="1250">
                  <c:v>3.9434249073616199</c:v>
                </c:pt>
                <c:pt idx="1251">
                  <c:v>3.9466568130507627</c:v>
                </c:pt>
                <c:pt idx="1252">
                  <c:v>3.8484282505978982</c:v>
                </c:pt>
                <c:pt idx="1253">
                  <c:v>3.8506363110530186</c:v>
                </c:pt>
                <c:pt idx="1254">
                  <c:v>3.820052355662158</c:v>
                </c:pt>
                <c:pt idx="1255">
                  <c:v>4.3603325561245896</c:v>
                </c:pt>
                <c:pt idx="1256">
                  <c:v>5.1185642518190591</c:v>
                </c:pt>
                <c:pt idx="1257">
                  <c:v>5.7424820417655642</c:v>
                </c:pt>
                <c:pt idx="1258">
                  <c:v>5.707766638537354</c:v>
                </c:pt>
                <c:pt idx="1259">
                  <c:v>5.5293851376079779</c:v>
                </c:pt>
                <c:pt idx="1260">
                  <c:v>4.5660157686981329</c:v>
                </c:pt>
                <c:pt idx="1261">
                  <c:v>3.9345901946708501</c:v>
                </c:pt>
                <c:pt idx="1262">
                  <c:v>3.5807539747935824</c:v>
                </c:pt>
                <c:pt idx="1263">
                  <c:v>3.7677712244774098</c:v>
                </c:pt>
                <c:pt idx="1264">
                  <c:v>4.3067502476925785</c:v>
                </c:pt>
                <c:pt idx="1265">
                  <c:v>4.6476768390239869</c:v>
                </c:pt>
                <c:pt idx="1266">
                  <c:v>2.3084626057183621</c:v>
                </c:pt>
                <c:pt idx="1267">
                  <c:v>3.2449345139771308</c:v>
                </c:pt>
                <c:pt idx="1268">
                  <c:v>3.3148453960931574</c:v>
                </c:pt>
                <c:pt idx="1269">
                  <c:v>3.4476223691117913</c:v>
                </c:pt>
                <c:pt idx="1270">
                  <c:v>3.5240459701882436</c:v>
                </c:pt>
                <c:pt idx="1271">
                  <c:v>3.5638883259720693</c:v>
                </c:pt>
                <c:pt idx="1272">
                  <c:v>2.6321094202179363</c:v>
                </c:pt>
                <c:pt idx="1273">
                  <c:v>2.8411617342207043</c:v>
                </c:pt>
                <c:pt idx="1274">
                  <c:v>2.9672377060154806</c:v>
                </c:pt>
                <c:pt idx="1275">
                  <c:v>3.1749803148996056</c:v>
                </c:pt>
                <c:pt idx="1276">
                  <c:v>3.3386372201843213</c:v>
                </c:pt>
                <c:pt idx="1277">
                  <c:v>3.5154800525675007</c:v>
                </c:pt>
                <c:pt idx="1278">
                  <c:v>4.080306361046925</c:v>
                </c:pt>
                <c:pt idx="1279">
                  <c:v>4.557477372406801</c:v>
                </c:pt>
                <c:pt idx="1280">
                  <c:v>4.914519305079593</c:v>
                </c:pt>
                <c:pt idx="1281">
                  <c:v>5.2802746140707493</c:v>
                </c:pt>
                <c:pt idx="1282">
                  <c:v>5.5030264400600517</c:v>
                </c:pt>
                <c:pt idx="1283">
                  <c:v>5.5972938636451852</c:v>
                </c:pt>
                <c:pt idx="1284">
                  <c:v>6.4330785787210782</c:v>
                </c:pt>
                <c:pt idx="1285">
                  <c:v>5.6845929467289116</c:v>
                </c:pt>
                <c:pt idx="1286">
                  <c:v>5.3173769939698694</c:v>
                </c:pt>
                <c:pt idx="1287">
                  <c:v>4.2163606401730114</c:v>
                </c:pt>
                <c:pt idx="1288">
                  <c:v>4.3035101951778856</c:v>
                </c:pt>
                <c:pt idx="1289">
                  <c:v>4.5798799110893729</c:v>
                </c:pt>
                <c:pt idx="1290">
                  <c:v>5.2272459287850612</c:v>
                </c:pt>
                <c:pt idx="1291">
                  <c:v>5.3149785798251497</c:v>
                </c:pt>
                <c:pt idx="1292">
                  <c:v>5.5059422445209139</c:v>
                </c:pt>
                <c:pt idx="1293">
                  <c:v>5.5638565378701133</c:v>
                </c:pt>
                <c:pt idx="1294">
                  <c:v>5.2868989009815577</c:v>
                </c:pt>
                <c:pt idx="1295">
                  <c:v>5.4724948606645576</c:v>
                </c:pt>
                <c:pt idx="1296">
                  <c:v>5.3790424398772032</c:v>
                </c:pt>
                <c:pt idx="1297">
                  <c:v>6.5706164094398325</c:v>
                </c:pt>
                <c:pt idx="1298">
                  <c:v>7.1283237861365416</c:v>
                </c:pt>
                <c:pt idx="1299">
                  <c:v>7.3973635695429358</c:v>
                </c:pt>
                <c:pt idx="1300">
                  <c:v>6.5004384467511107</c:v>
                </c:pt>
                <c:pt idx="1301">
                  <c:v>5.7885574071611448</c:v>
                </c:pt>
                <c:pt idx="1302">
                  <c:v>1.4122676800097069</c:v>
                </c:pt>
                <c:pt idx="1303">
                  <c:v>2.0542880226492195</c:v>
                </c:pt>
                <c:pt idx="1304">
                  <c:v>2.153717715950723</c:v>
                </c:pt>
                <c:pt idx="1305">
                  <c:v>3.06</c:v>
                </c:pt>
                <c:pt idx="1306">
                  <c:v>4.1505903194605951</c:v>
                </c:pt>
                <c:pt idx="1307">
                  <c:v>4.8445536430098493</c:v>
                </c:pt>
                <c:pt idx="1308">
                  <c:v>3.8494934731728017</c:v>
                </c:pt>
                <c:pt idx="1309">
                  <c:v>4.5494285085052182</c:v>
                </c:pt>
                <c:pt idx="1310">
                  <c:v>4.966135282692167</c:v>
                </c:pt>
                <c:pt idx="1311">
                  <c:v>4.3200578699827625</c:v>
                </c:pt>
                <c:pt idx="1312">
                  <c:v>3.587659404124087</c:v>
                </c:pt>
                <c:pt idx="1313">
                  <c:v>3.5347699642268151</c:v>
                </c:pt>
                <c:pt idx="1314">
                  <c:v>2.5180349481291953</c:v>
                </c:pt>
                <c:pt idx="1315">
                  <c:v>2.8050846689538624</c:v>
                </c:pt>
                <c:pt idx="1316">
                  <c:v>2.8151376520518494</c:v>
                </c:pt>
                <c:pt idx="1317">
                  <c:v>2.377162173685254</c:v>
                </c:pt>
                <c:pt idx="1318">
                  <c:v>2.0796634343085425</c:v>
                </c:pt>
                <c:pt idx="1319">
                  <c:v>1.8989734068701436</c:v>
                </c:pt>
                <c:pt idx="1320">
                  <c:v>2.3193533581582604</c:v>
                </c:pt>
                <c:pt idx="1321">
                  <c:v>2.4129857024027306</c:v>
                </c:pt>
                <c:pt idx="1322">
                  <c:v>2.2703523955544873</c:v>
                </c:pt>
                <c:pt idx="1323">
                  <c:v>2.1649018453500379</c:v>
                </c:pt>
                <c:pt idx="1324">
                  <c:v>1.9616319736382766</c:v>
                </c:pt>
                <c:pt idx="1325">
                  <c:v>1.8042172818150257</c:v>
                </c:pt>
                <c:pt idx="1326">
                  <c:v>1.0542295765154761</c:v>
                </c:pt>
                <c:pt idx="1327">
                  <c:v>1.7126586163039148</c:v>
                </c:pt>
                <c:pt idx="1328">
                  <c:v>2.3072277737579356</c:v>
                </c:pt>
                <c:pt idx="1329">
                  <c:v>2.6772560579817539</c:v>
                </c:pt>
                <c:pt idx="1330">
                  <c:v>2.5630060475933334</c:v>
                </c:pt>
                <c:pt idx="1331">
                  <c:v>2.4950551096118101</c:v>
                </c:pt>
                <c:pt idx="1332">
                  <c:v>3.0239378006169391</c:v>
                </c:pt>
                <c:pt idx="1333">
                  <c:v>2.0047194317410106</c:v>
                </c:pt>
                <c:pt idx="1334">
                  <c:v>1.91094221733678</c:v>
                </c:pt>
                <c:pt idx="1335">
                  <c:v>1.7418381463270376</c:v>
                </c:pt>
                <c:pt idx="1336">
                  <c:v>2.2786399452304877</c:v>
                </c:pt>
                <c:pt idx="1337">
                  <c:v>2.8640006983239372</c:v>
                </c:pt>
                <c:pt idx="1338">
                  <c:v>3.0829369114531033</c:v>
                </c:pt>
                <c:pt idx="1339">
                  <c:v>3.3094561486745824</c:v>
                </c:pt>
                <c:pt idx="1340">
                  <c:v>3.3165795449529036</c:v>
                </c:pt>
                <c:pt idx="1341">
                  <c:v>3.3002575657060467</c:v>
                </c:pt>
                <c:pt idx="1342">
                  <c:v>3.2447187859658961</c:v>
                </c:pt>
                <c:pt idx="1343">
                  <c:v>3.3607439652553124</c:v>
                </c:pt>
                <c:pt idx="1344">
                  <c:v>3.1328740798187216</c:v>
                </c:pt>
                <c:pt idx="1345">
                  <c:v>3.4752266113161596</c:v>
                </c:pt>
                <c:pt idx="1346">
                  <c:v>3.5386155484878543</c:v>
                </c:pt>
                <c:pt idx="1347">
                  <c:v>3.7494532934815976</c:v>
                </c:pt>
                <c:pt idx="1348">
                  <c:v>3.7136101033899616</c:v>
                </c:pt>
                <c:pt idx="1349">
                  <c:v>3.5420050818710016</c:v>
                </c:pt>
                <c:pt idx="1350">
                  <c:v>4.6074396360668688</c:v>
                </c:pt>
                <c:pt idx="1351">
                  <c:v>4.071719538475115</c:v>
                </c:pt>
                <c:pt idx="1352">
                  <c:v>3.7479060820676926</c:v>
                </c:pt>
                <c:pt idx="1353">
                  <c:v>3.135888934895501</c:v>
                </c:pt>
                <c:pt idx="1354">
                  <c:v>2.6084669827314282</c:v>
                </c:pt>
                <c:pt idx="1355">
                  <c:v>2.4365754656894993</c:v>
                </c:pt>
                <c:pt idx="1356">
                  <c:v>2.3129418496797536</c:v>
                </c:pt>
                <c:pt idx="1357">
                  <c:v>2.6669270683691373</c:v>
                </c:pt>
                <c:pt idx="1358">
                  <c:v>2.5309681941897253</c:v>
                </c:pt>
                <c:pt idx="1359">
                  <c:v>2.5114935795259363</c:v>
                </c:pt>
                <c:pt idx="1360">
                  <c:v>2.3026289323293061</c:v>
                </c:pt>
                <c:pt idx="1361">
                  <c:v>2.1505812167876877</c:v>
                </c:pt>
                <c:pt idx="1362">
                  <c:v>2.3031283073246267</c:v>
                </c:pt>
                <c:pt idx="1363">
                  <c:v>2.2949074055394916</c:v>
                </c:pt>
                <c:pt idx="1364">
                  <c:v>1.7552490601051594</c:v>
                </c:pt>
                <c:pt idx="1365">
                  <c:v>1.0610372283760829</c:v>
                </c:pt>
                <c:pt idx="1366">
                  <c:v>0.74966652052763438</c:v>
                </c:pt>
                <c:pt idx="1367">
                  <c:v>0.59908262201469464</c:v>
                </c:pt>
                <c:pt idx="1368">
                  <c:v>0.12041594578792295</c:v>
                </c:pt>
                <c:pt idx="1369">
                  <c:v>0.38626413294532652</c:v>
                </c:pt>
                <c:pt idx="1370">
                  <c:v>0.87931791747922428</c:v>
                </c:pt>
                <c:pt idx="1371">
                  <c:v>1.4968299836654797</c:v>
                </c:pt>
                <c:pt idx="1372">
                  <c:v>1.9550191814915781</c:v>
                </c:pt>
                <c:pt idx="1373">
                  <c:v>2.3136551191566994</c:v>
                </c:pt>
                <c:pt idx="1374">
                  <c:v>2.9453183230340323</c:v>
                </c:pt>
                <c:pt idx="1375">
                  <c:v>3.3713053851586925</c:v>
                </c:pt>
                <c:pt idx="1376">
                  <c:v>3.5968041370082973</c:v>
                </c:pt>
                <c:pt idx="1377">
                  <c:v>3.8612044752900614</c:v>
                </c:pt>
                <c:pt idx="1378">
                  <c:v>4.1511564653720292</c:v>
                </c:pt>
                <c:pt idx="1379">
                  <c:v>4.2916313914407889</c:v>
                </c:pt>
                <c:pt idx="1380">
                  <c:v>3.8284461599975517</c:v>
                </c:pt>
                <c:pt idx="1381">
                  <c:v>3.9951595712812273</c:v>
                </c:pt>
                <c:pt idx="1382">
                  <c:v>3.9975242338227295</c:v>
                </c:pt>
                <c:pt idx="1383">
                  <c:v>3.3709939187129963</c:v>
                </c:pt>
                <c:pt idx="1384">
                  <c:v>3.3120990323358388</c:v>
                </c:pt>
                <c:pt idx="1385">
                  <c:v>3.3804289668620457</c:v>
                </c:pt>
                <c:pt idx="1386">
                  <c:v>3.685715669988666</c:v>
                </c:pt>
                <c:pt idx="1387">
                  <c:v>3.4966555449457699</c:v>
                </c:pt>
                <c:pt idx="1388">
                  <c:v>3.6939139134527759</c:v>
                </c:pt>
                <c:pt idx="1389">
                  <c:v>4.2086221023037931</c:v>
                </c:pt>
                <c:pt idx="1390">
                  <c:v>5.0217626387554404</c:v>
                </c:pt>
                <c:pt idx="1391">
                  <c:v>5.4953434833502444</c:v>
                </c:pt>
                <c:pt idx="1392">
                  <c:v>4.1130037685370535</c:v>
                </c:pt>
                <c:pt idx="1393">
                  <c:v>4.7289745188571271</c:v>
                </c:pt>
                <c:pt idx="1394">
                  <c:v>5.2228053725943351</c:v>
                </c:pt>
                <c:pt idx="1395">
                  <c:v>5.4771160294446926</c:v>
                </c:pt>
                <c:pt idx="1396">
                  <c:v>5.6399024814264296</c:v>
                </c:pt>
                <c:pt idx="1397">
                  <c:v>5.8026890318196438</c:v>
                </c:pt>
                <c:pt idx="1398">
                  <c:v>4.8533390567731818</c:v>
                </c:pt>
                <c:pt idx="1399">
                  <c:v>6.7873485250132841</c:v>
                </c:pt>
                <c:pt idx="1400">
                  <c:v>7.9146699236291598</c:v>
                </c:pt>
                <c:pt idx="1401">
                  <c:v>8.2217090680709433</c:v>
                </c:pt>
                <c:pt idx="1402">
                  <c:v>8.0179610874585823</c:v>
                </c:pt>
                <c:pt idx="1403">
                  <c:v>7.7520126418885562</c:v>
                </c:pt>
                <c:pt idx="1404">
                  <c:v>6.8616688932066658</c:v>
                </c:pt>
                <c:pt idx="1405">
                  <c:v>5.5819799354709261</c:v>
                </c:pt>
                <c:pt idx="1406">
                  <c:v>4.8210473053061911</c:v>
                </c:pt>
                <c:pt idx="1407">
                  <c:v>4.0333236914485306</c:v>
                </c:pt>
                <c:pt idx="1408">
                  <c:v>2.6038624234010541</c:v>
                </c:pt>
                <c:pt idx="1409">
                  <c:v>1.8747266467407988</c:v>
                </c:pt>
                <c:pt idx="1410">
                  <c:v>1.8609674903124989</c:v>
                </c:pt>
                <c:pt idx="1411">
                  <c:v>2.0838665984174707</c:v>
                </c:pt>
                <c:pt idx="1412">
                  <c:v>2.4842101360392199</c:v>
                </c:pt>
                <c:pt idx="1413">
                  <c:v>2.9261749185583574</c:v>
                </c:pt>
                <c:pt idx="1414">
                  <c:v>3.1651224304914338</c:v>
                </c:pt>
                <c:pt idx="1415">
                  <c:v>3.3872258607893331</c:v>
                </c:pt>
                <c:pt idx="1416">
                  <c:v>2.8462782717085133</c:v>
                </c:pt>
                <c:pt idx="1417">
                  <c:v>2.7911646314755423</c:v>
                </c:pt>
                <c:pt idx="1418">
                  <c:v>2.4186773244895647</c:v>
                </c:pt>
                <c:pt idx="1419">
                  <c:v>1.9437077969694931</c:v>
                </c:pt>
                <c:pt idx="1420">
                  <c:v>1.5728000508646993</c:v>
                </c:pt>
                <c:pt idx="1421">
                  <c:v>1.3324038426843416</c:v>
                </c:pt>
                <c:pt idx="1422">
                  <c:v>1.5947727110782903</c:v>
                </c:pt>
                <c:pt idx="1423">
                  <c:v>1.7894133116750865</c:v>
                </c:pt>
                <c:pt idx="1424">
                  <c:v>1.5212166183683373</c:v>
                </c:pt>
                <c:pt idx="1425">
                  <c:v>1.5185519418182574</c:v>
                </c:pt>
                <c:pt idx="1426">
                  <c:v>1.7314156053934595</c:v>
                </c:pt>
                <c:pt idx="1427">
                  <c:v>1.9005525501811309</c:v>
                </c:pt>
                <c:pt idx="1428">
                  <c:v>0.3088688556653173</c:v>
                </c:pt>
                <c:pt idx="1429">
                  <c:v>0.89308454247064428</c:v>
                </c:pt>
                <c:pt idx="1430">
                  <c:v>0.86977008456258142</c:v>
                </c:pt>
                <c:pt idx="1431">
                  <c:v>0.94260277954183858</c:v>
                </c:pt>
                <c:pt idx="1432">
                  <c:v>1.1229425243528728</c:v>
                </c:pt>
                <c:pt idx="1433">
                  <c:v>1.5730861387730808</c:v>
                </c:pt>
                <c:pt idx="1434">
                  <c:v>1.8826576959181931</c:v>
                </c:pt>
                <c:pt idx="1435">
                  <c:v>2.3200215514602447</c:v>
                </c:pt>
                <c:pt idx="1436">
                  <c:v>2.5614253844295365</c:v>
                </c:pt>
                <c:pt idx="1437">
                  <c:v>2.7261144510089816</c:v>
                </c:pt>
                <c:pt idx="1438">
                  <c:v>2.8935272592460572</c:v>
                </c:pt>
                <c:pt idx="1439">
                  <c:v>3.076117683054405</c:v>
                </c:pt>
                <c:pt idx="1440">
                  <c:v>2.3342022191746796</c:v>
                </c:pt>
                <c:pt idx="1441">
                  <c:v>3.2162244946520757</c:v>
                </c:pt>
                <c:pt idx="1442">
                  <c:v>3.5636638449775253</c:v>
                </c:pt>
                <c:pt idx="1443">
                  <c:v>3.6942387578498495</c:v>
                </c:pt>
                <c:pt idx="1444">
                  <c:v>4.0016996389034496</c:v>
                </c:pt>
                <c:pt idx="1445">
                  <c:v>4.5616334793580249</c:v>
                </c:pt>
                <c:pt idx="1446">
                  <c:v>4.8141458224694444</c:v>
                </c:pt>
                <c:pt idx="1447">
                  <c:v>5.97599364122821</c:v>
                </c:pt>
                <c:pt idx="1448">
                  <c:v>7.2642756004986486</c:v>
                </c:pt>
                <c:pt idx="1449">
                  <c:v>8.0288604421798251</c:v>
                </c:pt>
                <c:pt idx="1450">
                  <c:v>8.5923279732561415</c:v>
                </c:pt>
                <c:pt idx="1451">
                  <c:v>9.2199999999999989</c:v>
                </c:pt>
                <c:pt idx="1452">
                  <c:v>8.6512542443278129</c:v>
                </c:pt>
                <c:pt idx="1453">
                  <c:v>9.5003368361337586</c:v>
                </c:pt>
                <c:pt idx="1454">
                  <c:v>9.8607352667029868</c:v>
                </c:pt>
                <c:pt idx="1455">
                  <c:v>9.2434679639191693</c:v>
                </c:pt>
                <c:pt idx="1456">
                  <c:v>9.1518085644314038</c:v>
                </c:pt>
                <c:pt idx="1457">
                  <c:v>9.9515023991355189</c:v>
                </c:pt>
                <c:pt idx="1458">
                  <c:v>9.4872177164856915</c:v>
                </c:pt>
                <c:pt idx="1459">
                  <c:v>11.099481350045192</c:v>
                </c:pt>
                <c:pt idx="1460">
                  <c:v>11.680345946075441</c:v>
                </c:pt>
                <c:pt idx="1461">
                  <c:v>11.854939085461426</c:v>
                </c:pt>
                <c:pt idx="1462">
                  <c:v>12.169079669391602</c:v>
                </c:pt>
                <c:pt idx="1463">
                  <c:v>12.330359682426199</c:v>
                </c:pt>
                <c:pt idx="1464">
                  <c:v>13.172976125386397</c:v>
                </c:pt>
                <c:pt idx="1465">
                  <c:v>11.915221357574522</c:v>
                </c:pt>
                <c:pt idx="1466">
                  <c:v>10.597286535712856</c:v>
                </c:pt>
                <c:pt idx="1467">
                  <c:v>10.178531328241812</c:v>
                </c:pt>
                <c:pt idx="1468">
                  <c:v>9.0310675772026556</c:v>
                </c:pt>
                <c:pt idx="1469">
                  <c:v>8.1484221638303076</c:v>
                </c:pt>
                <c:pt idx="1470">
                  <c:v>7.9370019528786813</c:v>
                </c:pt>
                <c:pt idx="1471">
                  <c:v>6.8977242623926331</c:v>
                </c:pt>
                <c:pt idx="1472">
                  <c:v>6.8698762725394111</c:v>
                </c:pt>
                <c:pt idx="1473">
                  <c:v>6.6811750463522506</c:v>
                </c:pt>
                <c:pt idx="1474">
                  <c:v>6.6973800847794207</c:v>
                </c:pt>
                <c:pt idx="1475">
                  <c:v>6.5632461480581394</c:v>
                </c:pt>
                <c:pt idx="1476">
                  <c:v>6.4208722148941728</c:v>
                </c:pt>
                <c:pt idx="1477">
                  <c:v>6.8561359379755595</c:v>
                </c:pt>
                <c:pt idx="1478">
                  <c:v>6.7203046716648318</c:v>
                </c:pt>
                <c:pt idx="1479">
                  <c:v>4.799802079252852</c:v>
                </c:pt>
                <c:pt idx="1480">
                  <c:v>3.8683976010746361</c:v>
                </c:pt>
                <c:pt idx="1481">
                  <c:v>3.8910152916687442</c:v>
                </c:pt>
                <c:pt idx="1482">
                  <c:v>4.9475044214229866</c:v>
                </c:pt>
                <c:pt idx="1483">
                  <c:v>5.3246314426446455</c:v>
                </c:pt>
                <c:pt idx="1484">
                  <c:v>6.2158587500038962</c:v>
                </c:pt>
                <c:pt idx="1485">
                  <c:v>6.8666221681406059</c:v>
                </c:pt>
                <c:pt idx="1486">
                  <c:v>8.1293665189853517</c:v>
                </c:pt>
                <c:pt idx="1487">
                  <c:v>9.0240234928772214</c:v>
                </c:pt>
                <c:pt idx="1488">
                  <c:v>11.048303037118416</c:v>
                </c:pt>
                <c:pt idx="1489">
                  <c:v>9.3453357350070636</c:v>
                </c:pt>
                <c:pt idx="1490">
                  <c:v>9.0510828081506354</c:v>
                </c:pt>
                <c:pt idx="1491">
                  <c:v>9.2683546224775029</c:v>
                </c:pt>
                <c:pt idx="1492">
                  <c:v>9.1736678453059888</c:v>
                </c:pt>
                <c:pt idx="1493">
                  <c:v>8.6584294187802904</c:v>
                </c:pt>
                <c:pt idx="1494">
                  <c:v>7.8210804880144282</c:v>
                </c:pt>
                <c:pt idx="1495">
                  <c:v>8.5209447323638958</c:v>
                </c:pt>
                <c:pt idx="1496">
                  <c:v>8.4247255148164921</c:v>
                </c:pt>
                <c:pt idx="1497">
                  <c:v>7.1465796014597078</c:v>
                </c:pt>
                <c:pt idx="1498">
                  <c:v>6.3002539631351375</c:v>
                </c:pt>
                <c:pt idx="1499">
                  <c:v>5.3312756447214396</c:v>
                </c:pt>
                <c:pt idx="1500">
                  <c:v>2.6726765610526089</c:v>
                </c:pt>
                <c:pt idx="1501">
                  <c:v>1.6608732180392414</c:v>
                </c:pt>
                <c:pt idx="1502">
                  <c:v>0.7184010022264723</c:v>
                </c:pt>
                <c:pt idx="1503">
                  <c:v>1.776091213873882</c:v>
                </c:pt>
                <c:pt idx="1504">
                  <c:v>2.4961570463414358</c:v>
                </c:pt>
                <c:pt idx="1505">
                  <c:v>2.8488769278436741</c:v>
                </c:pt>
                <c:pt idx="1506">
                  <c:v>2.645467822522134</c:v>
                </c:pt>
                <c:pt idx="1507">
                  <c:v>2.5958620918685185</c:v>
                </c:pt>
                <c:pt idx="1508">
                  <c:v>2.4101867147588378</c:v>
                </c:pt>
                <c:pt idx="1509">
                  <c:v>2.934211989614929</c:v>
                </c:pt>
                <c:pt idx="1510">
                  <c:v>3.8670402118416094</c:v>
                </c:pt>
                <c:pt idx="1511">
                  <c:v>4.6069729758269693</c:v>
                </c:pt>
                <c:pt idx="1512">
                  <c:v>4.1692322849656733</c:v>
                </c:pt>
                <c:pt idx="1513">
                  <c:v>4.6904690596996801</c:v>
                </c:pt>
                <c:pt idx="1514">
                  <c:v>4.9862711518729101</c:v>
                </c:pt>
                <c:pt idx="1515">
                  <c:v>5.40051849362633</c:v>
                </c:pt>
                <c:pt idx="1516">
                  <c:v>5.7701386465144839</c:v>
                </c:pt>
                <c:pt idx="1517">
                  <c:v>6.1308156064262773</c:v>
                </c:pt>
                <c:pt idx="1518">
                  <c:v>7.4516306940159076</c:v>
                </c:pt>
                <c:pt idx="1519">
                  <c:v>8.4102913148118716</c:v>
                </c:pt>
                <c:pt idx="1520">
                  <c:v>9.2081051253773154</c:v>
                </c:pt>
                <c:pt idx="1521">
                  <c:v>9.5851186742783732</c:v>
                </c:pt>
                <c:pt idx="1522">
                  <c:v>9.7349781715214956</c:v>
                </c:pt>
                <c:pt idx="1523">
                  <c:v>9.8013311595925714</c:v>
                </c:pt>
                <c:pt idx="1524">
                  <c:v>9.9431383375672695</c:v>
                </c:pt>
                <c:pt idx="1525">
                  <c:v>9.0818720537122744</c:v>
                </c:pt>
                <c:pt idx="1526">
                  <c:v>8.5195770704889018</c:v>
                </c:pt>
                <c:pt idx="1527">
                  <c:v>7.5690157880665048</c:v>
                </c:pt>
                <c:pt idx="1528">
                  <c:v>6.31803767003648</c:v>
                </c:pt>
                <c:pt idx="1529">
                  <c:v>5.7009472897054572</c:v>
                </c:pt>
                <c:pt idx="1530">
                  <c:v>4.6123527139628093</c:v>
                </c:pt>
                <c:pt idx="1531">
                  <c:v>5.0681160207714262</c:v>
                </c:pt>
                <c:pt idx="1532">
                  <c:v>6.2063918664550988</c:v>
                </c:pt>
                <c:pt idx="1533">
                  <c:v>7.5094873327012142</c:v>
                </c:pt>
                <c:pt idx="1534">
                  <c:v>7.0785662390063147</c:v>
                </c:pt>
                <c:pt idx="1535">
                  <c:v>6.5760930650348923</c:v>
                </c:pt>
                <c:pt idx="1536">
                  <c:v>7.6131793621324855</c:v>
                </c:pt>
                <c:pt idx="1537">
                  <c:v>6.2183357902255487</c:v>
                </c:pt>
                <c:pt idx="1538">
                  <c:v>5.7190908368376174</c:v>
                </c:pt>
                <c:pt idx="1539">
                  <c:v>5.7230935690411355</c:v>
                </c:pt>
                <c:pt idx="1540">
                  <c:v>5.9703433737097562</c:v>
                </c:pt>
                <c:pt idx="1541">
                  <c:v>6.3138260983337195</c:v>
                </c:pt>
                <c:pt idx="1542">
                  <c:v>4.2149495845146241</c:v>
                </c:pt>
                <c:pt idx="1543">
                  <c:v>6.3510629031682555</c:v>
                </c:pt>
                <c:pt idx="1544">
                  <c:v>8.0581201281688521</c:v>
                </c:pt>
                <c:pt idx="1545">
                  <c:v>9.1558069005413181</c:v>
                </c:pt>
                <c:pt idx="1546">
                  <c:v>9.5615113868049129</c:v>
                </c:pt>
                <c:pt idx="1547">
                  <c:v>9.772471539994374</c:v>
                </c:pt>
                <c:pt idx="1548">
                  <c:v>6.5632309116775707</c:v>
                </c:pt>
                <c:pt idx="1549">
                  <c:v>8.3085317595830368</c:v>
                </c:pt>
                <c:pt idx="1550">
                  <c:v>8.0874285159128299</c:v>
                </c:pt>
                <c:pt idx="1551">
                  <c:v>6.955896778992626</c:v>
                </c:pt>
                <c:pt idx="1552">
                  <c:v>4.967293025381128</c:v>
                </c:pt>
                <c:pt idx="1553">
                  <c:v>4.4053263216247673</c:v>
                </c:pt>
                <c:pt idx="1554">
                  <c:v>3.6169737383619527</c:v>
                </c:pt>
                <c:pt idx="1555">
                  <c:v>3.1117840542042763</c:v>
                </c:pt>
                <c:pt idx="1556">
                  <c:v>2.5107170290576355</c:v>
                </c:pt>
                <c:pt idx="1557">
                  <c:v>1.888544348962981</c:v>
                </c:pt>
                <c:pt idx="1558">
                  <c:v>1.400035625261018</c:v>
                </c:pt>
                <c:pt idx="1559">
                  <c:v>0.96540147089177353</c:v>
                </c:pt>
                <c:pt idx="1560">
                  <c:v>1.9940912717325654</c:v>
                </c:pt>
                <c:pt idx="1561">
                  <c:v>1.500533224157333</c:v>
                </c:pt>
                <c:pt idx="1562">
                  <c:v>0.89560035663235416</c:v>
                </c:pt>
                <c:pt idx="1563">
                  <c:v>0.4957822102496216</c:v>
                </c:pt>
                <c:pt idx="1564">
                  <c:v>0.51088155868068141</c:v>
                </c:pt>
                <c:pt idx="1565">
                  <c:v>0.61773773464149651</c:v>
                </c:pt>
                <c:pt idx="1566">
                  <c:v>4.8480922119943264</c:v>
                </c:pt>
                <c:pt idx="1567">
                  <c:v>3.7659523077171584</c:v>
                </c:pt>
                <c:pt idx="1568">
                  <c:v>3.9470748662775579</c:v>
                </c:pt>
                <c:pt idx="1569">
                  <c:v>4.4989109793371105</c:v>
                </c:pt>
                <c:pt idx="1570">
                  <c:v>5.2447020887749201</c:v>
                </c:pt>
                <c:pt idx="1571">
                  <c:v>5.8419517286605513</c:v>
                </c:pt>
                <c:pt idx="1572">
                  <c:v>6.9222313497889543</c:v>
                </c:pt>
                <c:pt idx="1573">
                  <c:v>6.6310557228845548</c:v>
                </c:pt>
                <c:pt idx="1574">
                  <c:v>6.5540598105296537</c:v>
                </c:pt>
                <c:pt idx="1575">
                  <c:v>6.2879326706000986</c:v>
                </c:pt>
                <c:pt idx="1576">
                  <c:v>5.9320983943289898</c:v>
                </c:pt>
                <c:pt idx="1577">
                  <c:v>5.641630969852601</c:v>
                </c:pt>
                <c:pt idx="1578">
                  <c:v>5.223801137103143</c:v>
                </c:pt>
                <c:pt idx="1579">
                  <c:v>5.170889672000361</c:v>
                </c:pt>
                <c:pt idx="1580">
                  <c:v>5.3695433250882934</c:v>
                </c:pt>
                <c:pt idx="1581">
                  <c:v>5.8240364009851451</c:v>
                </c:pt>
                <c:pt idx="1582">
                  <c:v>5.8940054292475841</c:v>
                </c:pt>
                <c:pt idx="1583">
                  <c:v>5.7837096662955139</c:v>
                </c:pt>
                <c:pt idx="1584">
                  <c:v>6.3309082119392706</c:v>
                </c:pt>
                <c:pt idx="1585">
                  <c:v>5.9081121231744582</c:v>
                </c:pt>
                <c:pt idx="1586">
                  <c:v>5.8970246735112104</c:v>
                </c:pt>
                <c:pt idx="1587">
                  <c:v>6.0958428457433183</c:v>
                </c:pt>
                <c:pt idx="1588">
                  <c:v>6.2188423359979144</c:v>
                </c:pt>
                <c:pt idx="1589">
                  <c:v>6.3520154281928507</c:v>
                </c:pt>
                <c:pt idx="1590">
                  <c:v>5.2725041488840958</c:v>
                </c:pt>
                <c:pt idx="1591">
                  <c:v>5.6274505773040779</c:v>
                </c:pt>
                <c:pt idx="1592">
                  <c:v>5.4230342060510734</c:v>
                </c:pt>
                <c:pt idx="1593">
                  <c:v>5.1462024833852</c:v>
                </c:pt>
                <c:pt idx="1594">
                  <c:v>4.8060064186390852</c:v>
                </c:pt>
                <c:pt idx="1595">
                  <c:v>4.4619838637090563</c:v>
                </c:pt>
                <c:pt idx="1596">
                  <c:v>4.0251705370083499</c:v>
                </c:pt>
                <c:pt idx="1597">
                  <c:v>4.3182053337005826</c:v>
                </c:pt>
                <c:pt idx="1598">
                  <c:v>4.7430471066604643</c:v>
                </c:pt>
                <c:pt idx="1599">
                  <c:v>5.4523476220798912</c:v>
                </c:pt>
                <c:pt idx="1600">
                  <c:v>5.3889238257744934</c:v>
                </c:pt>
                <c:pt idx="1601">
                  <c:v>5.2238300125482651</c:v>
                </c:pt>
                <c:pt idx="1602">
                  <c:v>5.4249239626007659</c:v>
                </c:pt>
                <c:pt idx="1603">
                  <c:v>5.1571406806485323</c:v>
                </c:pt>
                <c:pt idx="1604">
                  <c:v>4.7629927566604584</c:v>
                </c:pt>
                <c:pt idx="1605">
                  <c:v>3.9302926099719344</c:v>
                </c:pt>
                <c:pt idx="1606">
                  <c:v>0.91678787077491364</c:v>
                </c:pt>
                <c:pt idx="1607">
                  <c:v>3.4424555189573618</c:v>
                </c:pt>
                <c:pt idx="1608">
                  <c:v>5.3389980333392151</c:v>
                </c:pt>
                <c:pt idx="1609">
                  <c:v>5.3389980333392151</c:v>
                </c:pt>
                <c:pt idx="1610">
                  <c:v>4.401908676926408</c:v>
                </c:pt>
                <c:pt idx="1611">
                  <c:v>3.253136947624554</c:v>
                </c:pt>
                <c:pt idx="1612">
                  <c:v>3.1815876539866066</c:v>
                </c:pt>
                <c:pt idx="1613">
                  <c:v>3.3010301422434782</c:v>
                </c:pt>
                <c:pt idx="1614">
                  <c:v>3.3791268816071542</c:v>
                </c:pt>
                <c:pt idx="1615">
                  <c:v>4.307435431901447</c:v>
                </c:pt>
                <c:pt idx="1616">
                  <c:v>5.6991402860431508</c:v>
                </c:pt>
                <c:pt idx="1617">
                  <c:v>6.1096972101733487</c:v>
                </c:pt>
                <c:pt idx="1618">
                  <c:v>6.20519943273381</c:v>
                </c:pt>
                <c:pt idx="1619">
                  <c:v>5.982482762198317</c:v>
                </c:pt>
                <c:pt idx="1620">
                  <c:v>3.9255190739569716</c:v>
                </c:pt>
                <c:pt idx="1621">
                  <c:v>3.7174857094547118</c:v>
                </c:pt>
                <c:pt idx="1622">
                  <c:v>3.0278870520546168</c:v>
                </c:pt>
                <c:pt idx="1623">
                  <c:v>1.7758941409892652</c:v>
                </c:pt>
                <c:pt idx="1624">
                  <c:v>1.1706835610018618</c:v>
                </c:pt>
                <c:pt idx="1625">
                  <c:v>1.1447707438609751</c:v>
                </c:pt>
                <c:pt idx="1626">
                  <c:v>1.2535549449465706</c:v>
                </c:pt>
                <c:pt idx="1627">
                  <c:v>1.1020889256316844</c:v>
                </c:pt>
                <c:pt idx="1628">
                  <c:v>0.86884981440983222</c:v>
                </c:pt>
                <c:pt idx="1629">
                  <c:v>1.2163058825805291</c:v>
                </c:pt>
                <c:pt idx="1630">
                  <c:v>1.4422203326815353</c:v>
                </c:pt>
                <c:pt idx="1631">
                  <c:v>1.4469968901141426</c:v>
                </c:pt>
                <c:pt idx="1632">
                  <c:v>1.6714664220378463</c:v>
                </c:pt>
                <c:pt idx="1633">
                  <c:v>1.5035956903370002</c:v>
                </c:pt>
                <c:pt idx="1634">
                  <c:v>1.8993156662334989</c:v>
                </c:pt>
                <c:pt idx="1635">
                  <c:v>2.850982286861846</c:v>
                </c:pt>
                <c:pt idx="1636">
                  <c:v>2.8876461001999534</c:v>
                </c:pt>
                <c:pt idx="1637">
                  <c:v>3.192146460925632</c:v>
                </c:pt>
                <c:pt idx="1638">
                  <c:v>2.3608896628178115</c:v>
                </c:pt>
                <c:pt idx="1639">
                  <c:v>5.0705127945800506</c:v>
                </c:pt>
                <c:pt idx="1640">
                  <c:v>7.2358620771819586</c:v>
                </c:pt>
                <c:pt idx="1641">
                  <c:v>7.4506509782702874</c:v>
                </c:pt>
                <c:pt idx="1642">
                  <c:v>7.0374142978795842</c:v>
                </c:pt>
                <c:pt idx="1643">
                  <c:v>6.58243863594641</c:v>
                </c:pt>
                <c:pt idx="1644">
                  <c:v>4.4237653644830663</c:v>
                </c:pt>
                <c:pt idx="1645">
                  <c:v>5.0584582631469841</c:v>
                </c:pt>
                <c:pt idx="1646">
                  <c:v>4.817727680141334</c:v>
                </c:pt>
                <c:pt idx="1647">
                  <c:v>4.0720756378043861</c:v>
                </c:pt>
                <c:pt idx="1648">
                  <c:v>3.2748282397707515</c:v>
                </c:pt>
                <c:pt idx="1649">
                  <c:v>3.3264094756959794</c:v>
                </c:pt>
                <c:pt idx="1650">
                  <c:v>2.1164593074283284</c:v>
                </c:pt>
                <c:pt idx="1651">
                  <c:v>2.5808913189051568</c:v>
                </c:pt>
                <c:pt idx="1652">
                  <c:v>2.8365648238670662</c:v>
                </c:pt>
                <c:pt idx="1653">
                  <c:v>3.0116108646370634</c:v>
                </c:pt>
                <c:pt idx="1654">
                  <c:v>3.3394760068010667</c:v>
                </c:pt>
                <c:pt idx="1655">
                  <c:v>3.6325886086921537</c:v>
                </c:pt>
                <c:pt idx="1656">
                  <c:v>3.3601339259023586</c:v>
                </c:pt>
                <c:pt idx="1657">
                  <c:v>3.7963798545456435</c:v>
                </c:pt>
                <c:pt idx="1658">
                  <c:v>3.8989356706670657</c:v>
                </c:pt>
                <c:pt idx="1659">
                  <c:v>3.5955528086790771</c:v>
                </c:pt>
                <c:pt idx="1660">
                  <c:v>3.3261539351028242</c:v>
                </c:pt>
                <c:pt idx="1661">
                  <c:v>3.2014059411452336</c:v>
                </c:pt>
                <c:pt idx="1662">
                  <c:v>3.6555984462191686</c:v>
                </c:pt>
                <c:pt idx="1663">
                  <c:v>4.8780426402400385</c:v>
                </c:pt>
                <c:pt idx="1664">
                  <c:v>6.0283496912504999</c:v>
                </c:pt>
                <c:pt idx="1665">
                  <c:v>6.1911628725143464</c:v>
                </c:pt>
                <c:pt idx="1666">
                  <c:v>5.9750564850886558</c:v>
                </c:pt>
                <c:pt idx="1667">
                  <c:v>5.7941781125540146</c:v>
                </c:pt>
                <c:pt idx="1668">
                  <c:v>4.393187762889271</c:v>
                </c:pt>
                <c:pt idx="1669">
                  <c:v>5.2825937621589034</c:v>
                </c:pt>
                <c:pt idx="1670">
                  <c:v>5.7272855699711709</c:v>
                </c:pt>
                <c:pt idx="1671">
                  <c:v>5.5674141214750676</c:v>
                </c:pt>
                <c:pt idx="1672">
                  <c:v>4.2494823214128097</c:v>
                </c:pt>
                <c:pt idx="1673">
                  <c:v>4.0921632421006864</c:v>
                </c:pt>
                <c:pt idx="1674">
                  <c:v>3.666619696668854</c:v>
                </c:pt>
                <c:pt idx="1675">
                  <c:v>4.2802803646490259</c:v>
                </c:pt>
                <c:pt idx="1676">
                  <c:v>4.6316843588483012</c:v>
                </c:pt>
                <c:pt idx="1677">
                  <c:v>4.9857095783850065</c:v>
                </c:pt>
                <c:pt idx="1678">
                  <c:v>5.0517026832544296</c:v>
                </c:pt>
                <c:pt idx="1679">
                  <c:v>5.131909584160681</c:v>
                </c:pt>
                <c:pt idx="1680">
                  <c:v>4.9663266102824934</c:v>
                </c:pt>
                <c:pt idx="1681">
                  <c:v>5.1325627127196407</c:v>
                </c:pt>
                <c:pt idx="1682">
                  <c:v>5.3325134786515074</c:v>
                </c:pt>
                <c:pt idx="1683">
                  <c:v>5.3451005603262507</c:v>
                </c:pt>
                <c:pt idx="1684">
                  <c:v>5.3844684045874018</c:v>
                </c:pt>
                <c:pt idx="1685">
                  <c:v>5.5875755028455769</c:v>
                </c:pt>
                <c:pt idx="1686">
                  <c:v>6.2171536895914032</c:v>
                </c:pt>
                <c:pt idx="1687">
                  <c:v>6.5230207726175458</c:v>
                </c:pt>
                <c:pt idx="1688">
                  <c:v>6.8320494728887908</c:v>
                </c:pt>
                <c:pt idx="1689">
                  <c:v>6.8507882758117695</c:v>
                </c:pt>
                <c:pt idx="1690">
                  <c:v>6.8740453882702877</c:v>
                </c:pt>
                <c:pt idx="1691">
                  <c:v>6.8544071946449243</c:v>
                </c:pt>
                <c:pt idx="1692">
                  <c:v>7.0349484717373736</c:v>
                </c:pt>
                <c:pt idx="1693">
                  <c:v>6.3221910758850051</c:v>
                </c:pt>
                <c:pt idx="1694">
                  <c:v>6.2712040311251238</c:v>
                </c:pt>
                <c:pt idx="1695">
                  <c:v>5.6354059303656197</c:v>
                </c:pt>
                <c:pt idx="1696">
                  <c:v>4.5302759297861757</c:v>
                </c:pt>
                <c:pt idx="1697">
                  <c:v>4.5974340669551745</c:v>
                </c:pt>
                <c:pt idx="1698">
                  <c:v>4.1920040219446459</c:v>
                </c:pt>
                <c:pt idx="1699">
                  <c:v>4.9172349954013788</c:v>
                </c:pt>
                <c:pt idx="1700">
                  <c:v>5.5135922954095902</c:v>
                </c:pt>
                <c:pt idx="1701">
                  <c:v>5.9085869715186554</c:v>
                </c:pt>
                <c:pt idx="1702">
                  <c:v>5.5977227512623386</c:v>
                </c:pt>
                <c:pt idx="1703">
                  <c:v>5.1686071624761736</c:v>
                </c:pt>
                <c:pt idx="1704">
                  <c:v>3.8856144945169224</c:v>
                </c:pt>
                <c:pt idx="1705">
                  <c:v>3.5707702250354894</c:v>
                </c:pt>
                <c:pt idx="1706">
                  <c:v>3.3248308227637686</c:v>
                </c:pt>
                <c:pt idx="1707">
                  <c:v>3.1881812997381438</c:v>
                </c:pt>
                <c:pt idx="1708">
                  <c:v>3.5106979378038212</c:v>
                </c:pt>
                <c:pt idx="1709">
                  <c:v>3.9601136347332258</c:v>
                </c:pt>
                <c:pt idx="1710">
                  <c:v>3.0381737935806106</c:v>
                </c:pt>
                <c:pt idx="1711">
                  <c:v>3.1915670132397342</c:v>
                </c:pt>
                <c:pt idx="1712">
                  <c:v>2.75</c:v>
                </c:pt>
                <c:pt idx="1713">
                  <c:v>1.9684003518085447</c:v>
                </c:pt>
                <c:pt idx="1714">
                  <c:v>2.1833002542023396</c:v>
                </c:pt>
                <c:pt idx="1715">
                  <c:v>2.10261741645978</c:v>
                </c:pt>
                <c:pt idx="1716">
                  <c:v>1.2747548719263659</c:v>
                </c:pt>
                <c:pt idx="1717">
                  <c:v>1.6604818577750253</c:v>
                </c:pt>
                <c:pt idx="1718">
                  <c:v>1.8845158529447292</c:v>
                </c:pt>
                <c:pt idx="1719">
                  <c:v>1.9630843079195555</c:v>
                </c:pt>
                <c:pt idx="1720">
                  <c:v>1.3122880781291888</c:v>
                </c:pt>
                <c:pt idx="1721">
                  <c:v>1.0756392361754128</c:v>
                </c:pt>
                <c:pt idx="1722">
                  <c:v>1.7240939649566667</c:v>
                </c:pt>
                <c:pt idx="1723">
                  <c:v>1.8384776310850237</c:v>
                </c:pt>
                <c:pt idx="1724">
                  <c:v>2.3842189496772312</c:v>
                </c:pt>
                <c:pt idx="1725">
                  <c:v>3.0445360894559941</c:v>
                </c:pt>
                <c:pt idx="1726">
                  <c:v>3.6760032644163965</c:v>
                </c:pt>
                <c:pt idx="1727">
                  <c:v>4.1054232424927886</c:v>
                </c:pt>
                <c:pt idx="1728">
                  <c:v>3.5151102400920515</c:v>
                </c:pt>
                <c:pt idx="1729">
                  <c:v>3.7220424500534648</c:v>
                </c:pt>
                <c:pt idx="1730">
                  <c:v>3.8029725215941284</c:v>
                </c:pt>
                <c:pt idx="1731">
                  <c:v>3.9954599234631298</c:v>
                </c:pt>
                <c:pt idx="1732">
                  <c:v>4.2715453877958502</c:v>
                </c:pt>
                <c:pt idx="1733">
                  <c:v>4.7178066937932082</c:v>
                </c:pt>
                <c:pt idx="1734">
                  <c:v>3.494967811010568</c:v>
                </c:pt>
                <c:pt idx="1735">
                  <c:v>5.2690131903421911</c:v>
                </c:pt>
                <c:pt idx="1736">
                  <c:v>6.3271873688077234</c:v>
                </c:pt>
                <c:pt idx="1737">
                  <c:v>6.3707613359786128</c:v>
                </c:pt>
                <c:pt idx="1738">
                  <c:v>6.0037488288568506</c:v>
                </c:pt>
                <c:pt idx="1739">
                  <c:v>5.7541028840297948</c:v>
                </c:pt>
                <c:pt idx="1740">
                  <c:v>4.3046021883560854</c:v>
                </c:pt>
                <c:pt idx="1741">
                  <c:v>5.4473663361297815</c:v>
                </c:pt>
                <c:pt idx="1742">
                  <c:v>6.1274546101950031</c:v>
                </c:pt>
                <c:pt idx="1743">
                  <c:v>6.1569472955353461</c:v>
                </c:pt>
                <c:pt idx="1744">
                  <c:v>4.9362333802201857</c:v>
                </c:pt>
                <c:pt idx="1745">
                  <c:v>5.3799721188868634</c:v>
                </c:pt>
                <c:pt idx="1746">
                  <c:v>5.9858832521191134</c:v>
                </c:pt>
                <c:pt idx="1747">
                  <c:v>6.4999999999999991</c:v>
                </c:pt>
                <c:pt idx="1748">
                  <c:v>5.8830689270141994</c:v>
                </c:pt>
                <c:pt idx="1749">
                  <c:v>5.2620908392007069</c:v>
                </c:pt>
                <c:pt idx="1750">
                  <c:v>5.3540732157862765</c:v>
                </c:pt>
                <c:pt idx="1751">
                  <c:v>5.6473445087049541</c:v>
                </c:pt>
                <c:pt idx="1752">
                  <c:v>6.2600076429666007</c:v>
                </c:pt>
                <c:pt idx="1753">
                  <c:v>6.7859339814059494</c:v>
                </c:pt>
                <c:pt idx="1754">
                  <c:v>6.6180962900217795</c:v>
                </c:pt>
                <c:pt idx="1755">
                  <c:v>6.5106067305589885</c:v>
                </c:pt>
                <c:pt idx="1756">
                  <c:v>6.5515569682328216</c:v>
                </c:pt>
                <c:pt idx="1757">
                  <c:v>6.457321426102312</c:v>
                </c:pt>
                <c:pt idx="1758">
                  <c:v>5.4947702408744989</c:v>
                </c:pt>
                <c:pt idx="1759">
                  <c:v>5.878401143168098</c:v>
                </c:pt>
                <c:pt idx="1760">
                  <c:v>5.8886500999804703</c:v>
                </c:pt>
                <c:pt idx="1761">
                  <c:v>6.0453120314835767</c:v>
                </c:pt>
                <c:pt idx="1762">
                  <c:v>6.1086987157659038</c:v>
                </c:pt>
                <c:pt idx="1763">
                  <c:v>5.9260273370952321</c:v>
                </c:pt>
                <c:pt idx="1764">
                  <c:v>2.9740544715926105</c:v>
                </c:pt>
                <c:pt idx="1765">
                  <c:v>2.67686383665662</c:v>
                </c:pt>
                <c:pt idx="1766">
                  <c:v>1.9011836649834861</c:v>
                </c:pt>
                <c:pt idx="1767">
                  <c:v>0.85</c:v>
                </c:pt>
                <c:pt idx="1768">
                  <c:v>0.28861739379323625</c:v>
                </c:pt>
                <c:pt idx="1769">
                  <c:v>1.1700427342623003</c:v>
                </c:pt>
                <c:pt idx="1770">
                  <c:v>1.5195394038984313</c:v>
                </c:pt>
                <c:pt idx="1771">
                  <c:v>2.4253865671269805</c:v>
                </c:pt>
                <c:pt idx="1772">
                  <c:v>2.7750495491071869</c:v>
                </c:pt>
                <c:pt idx="1773">
                  <c:v>3.0958841884024086</c:v>
                </c:pt>
                <c:pt idx="1774">
                  <c:v>3.371364708838247</c:v>
                </c:pt>
                <c:pt idx="1775">
                  <c:v>3.655311204261547</c:v>
                </c:pt>
                <c:pt idx="1776">
                  <c:v>2.3169160537231379</c:v>
                </c:pt>
                <c:pt idx="1777">
                  <c:v>3.7351439061969218</c:v>
                </c:pt>
                <c:pt idx="1778">
                  <c:v>4.4855541140421273</c:v>
                </c:pt>
                <c:pt idx="1779">
                  <c:v>5.2697718385144769</c:v>
                </c:pt>
                <c:pt idx="1780">
                  <c:v>5.866856057549052</c:v>
                </c:pt>
                <c:pt idx="1781">
                  <c:v>6.5414447945388945</c:v>
                </c:pt>
                <c:pt idx="1782">
                  <c:v>7.4382928148870295</c:v>
                </c:pt>
                <c:pt idx="1783">
                  <c:v>9.0574665331979016</c:v>
                </c:pt>
                <c:pt idx="1784">
                  <c:v>10.154432529688698</c:v>
                </c:pt>
                <c:pt idx="1785">
                  <c:v>10.762499008130082</c:v>
                </c:pt>
                <c:pt idx="1786">
                  <c:v>10.972807298043652</c:v>
                </c:pt>
                <c:pt idx="1787">
                  <c:v>10.969890610211205</c:v>
                </c:pt>
                <c:pt idx="1788">
                  <c:v>10.07835756916773</c:v>
                </c:pt>
                <c:pt idx="1789">
                  <c:v>9.7534865560987996</c:v>
                </c:pt>
                <c:pt idx="1790">
                  <c:v>9.9514067979356611</c:v>
                </c:pt>
                <c:pt idx="1791">
                  <c:v>9.5923980317749518</c:v>
                </c:pt>
                <c:pt idx="1792">
                  <c:v>8.3082667780951862</c:v>
                </c:pt>
                <c:pt idx="1793">
                  <c:v>7.5279545694697179</c:v>
                </c:pt>
                <c:pt idx="1794">
                  <c:v>6.4300693934047368</c:v>
                </c:pt>
                <c:pt idx="1795">
                  <c:v>6.2715628036399336</c:v>
                </c:pt>
                <c:pt idx="1796">
                  <c:v>6.0453122334582519</c:v>
                </c:pt>
                <c:pt idx="1797">
                  <c:v>4.9950875768098406</c:v>
                </c:pt>
                <c:pt idx="1798">
                  <c:v>3.834123107048077</c:v>
                </c:pt>
                <c:pt idx="1799">
                  <c:v>2.8790449572731593</c:v>
                </c:pt>
                <c:pt idx="1800">
                  <c:v>3.47932464711185</c:v>
                </c:pt>
                <c:pt idx="1801">
                  <c:v>2.648244701684495</c:v>
                </c:pt>
                <c:pt idx="1802">
                  <c:v>1.7661540136692495</c:v>
                </c:pt>
                <c:pt idx="1803">
                  <c:v>1.0295630140987</c:v>
                </c:pt>
                <c:pt idx="1804">
                  <c:v>0.52801515129776344</c:v>
                </c:pt>
                <c:pt idx="1805">
                  <c:v>0.48020828814171873</c:v>
                </c:pt>
                <c:pt idx="1806">
                  <c:v>1.1328283188550681</c:v>
                </c:pt>
                <c:pt idx="1807">
                  <c:v>1.8095303258028033</c:v>
                </c:pt>
                <c:pt idx="1808">
                  <c:v>2.6024987992312312</c:v>
                </c:pt>
                <c:pt idx="1809">
                  <c:v>3.4713109915419564</c:v>
                </c:pt>
                <c:pt idx="1810">
                  <c:v>4.154190509353187</c:v>
                </c:pt>
                <c:pt idx="1811">
                  <c:v>4.5583439975499873</c:v>
                </c:pt>
                <c:pt idx="1812">
                  <c:v>2.7768327281274976</c:v>
                </c:pt>
                <c:pt idx="1813">
                  <c:v>4.5597039377573632</c:v>
                </c:pt>
                <c:pt idx="1814">
                  <c:v>5.4726684533232959</c:v>
                </c:pt>
                <c:pt idx="1815">
                  <c:v>5.6557404466612509</c:v>
                </c:pt>
                <c:pt idx="1816">
                  <c:v>4.7840255016042716</c:v>
                </c:pt>
                <c:pt idx="1817">
                  <c:v>5.1643489425095979</c:v>
                </c:pt>
                <c:pt idx="1818">
                  <c:v>4.1956167603821966</c:v>
                </c:pt>
                <c:pt idx="1819">
                  <c:v>5.446953276832839</c:v>
                </c:pt>
                <c:pt idx="1820">
                  <c:v>5.8447241166713768</c:v>
                </c:pt>
                <c:pt idx="1821">
                  <c:v>6.2136382257096372</c:v>
                </c:pt>
                <c:pt idx="1822">
                  <c:v>6.6210724206883578</c:v>
                </c:pt>
                <c:pt idx="1823">
                  <c:v>6.9256118863245577</c:v>
                </c:pt>
                <c:pt idx="1824">
                  <c:v>7.5700460025022416</c:v>
                </c:pt>
                <c:pt idx="1825">
                  <c:v>8.0703469566060164</c:v>
                </c:pt>
                <c:pt idx="1826">
                  <c:v>8.3935987514295682</c:v>
                </c:pt>
                <c:pt idx="1827">
                  <c:v>8.5521283900558931</c:v>
                </c:pt>
                <c:pt idx="1828">
                  <c:v>8.4515854803699462</c:v>
                </c:pt>
                <c:pt idx="1829">
                  <c:v>8.6252941978810203</c:v>
                </c:pt>
                <c:pt idx="1830">
                  <c:v>7.8509171438756127</c:v>
                </c:pt>
                <c:pt idx="1831">
                  <c:v>8.7213416399083918</c:v>
                </c:pt>
                <c:pt idx="1832">
                  <c:v>9.6809606961292847</c:v>
                </c:pt>
                <c:pt idx="1833">
                  <c:v>10.084602124030477</c:v>
                </c:pt>
                <c:pt idx="1834">
                  <c:v>10.119140279687796</c:v>
                </c:pt>
                <c:pt idx="1835">
                  <c:v>9.9927423663376818</c:v>
                </c:pt>
                <c:pt idx="1836">
                  <c:v>9.0724299798896766</c:v>
                </c:pt>
                <c:pt idx="1837">
                  <c:v>9.3791356115582953</c:v>
                </c:pt>
                <c:pt idx="1838">
                  <c:v>9.1917626166040645</c:v>
                </c:pt>
                <c:pt idx="1839">
                  <c:v>9.1214034007931044</c:v>
                </c:pt>
                <c:pt idx="1840">
                  <c:v>7.8850998725444184</c:v>
                </c:pt>
                <c:pt idx="1841">
                  <c:v>7.4631963661691225</c:v>
                </c:pt>
                <c:pt idx="1842">
                  <c:v>8.0992646209394223</c:v>
                </c:pt>
                <c:pt idx="1843">
                  <c:v>8.1551517459824119</c:v>
                </c:pt>
                <c:pt idx="1844">
                  <c:v>8.0729300752576822</c:v>
                </c:pt>
                <c:pt idx="1845">
                  <c:v>7.7231729230932018</c:v>
                </c:pt>
                <c:pt idx="1846">
                  <c:v>6.79559416092515</c:v>
                </c:pt>
                <c:pt idx="1847">
                  <c:v>6.265029928100903</c:v>
                </c:pt>
                <c:pt idx="1848">
                  <c:v>6.646938789397737</c:v>
                </c:pt>
                <c:pt idx="1849">
                  <c:v>6.4464951717968431</c:v>
                </c:pt>
                <c:pt idx="1850">
                  <c:v>6.0642971563075632</c:v>
                </c:pt>
                <c:pt idx="1851">
                  <c:v>5.5650426772846942</c:v>
                </c:pt>
                <c:pt idx="1852">
                  <c:v>5.0178182509931544</c:v>
                </c:pt>
                <c:pt idx="1853">
                  <c:v>5.0856071417285076</c:v>
                </c:pt>
                <c:pt idx="1854">
                  <c:v>3.5546167163282174</c:v>
                </c:pt>
                <c:pt idx="1855">
                  <c:v>4.3473210141419285</c:v>
                </c:pt>
                <c:pt idx="1856">
                  <c:v>5.0868457810316992</c:v>
                </c:pt>
                <c:pt idx="1857">
                  <c:v>5.7165723996115005</c:v>
                </c:pt>
                <c:pt idx="1858">
                  <c:v>6.5298162301859612</c:v>
                </c:pt>
                <c:pt idx="1859">
                  <c:v>6.9721302340102627</c:v>
                </c:pt>
                <c:pt idx="1860">
                  <c:v>7.0966189132572133</c:v>
                </c:pt>
                <c:pt idx="1861">
                  <c:v>7.0501765070103746</c:v>
                </c:pt>
                <c:pt idx="1862">
                  <c:v>6.4488293511303274</c:v>
                </c:pt>
                <c:pt idx="1863">
                  <c:v>4.9812448243385914</c:v>
                </c:pt>
                <c:pt idx="1864">
                  <c:v>4.3400691238734899</c:v>
                </c:pt>
                <c:pt idx="1865">
                  <c:v>3.9980995485355288</c:v>
                </c:pt>
                <c:pt idx="1866">
                  <c:v>3.8462969204157913</c:v>
                </c:pt>
                <c:pt idx="1867">
                  <c:v>5.0519401223688352</c:v>
                </c:pt>
                <c:pt idx="1868">
                  <c:v>5.8067288553883758</c:v>
                </c:pt>
                <c:pt idx="1869">
                  <c:v>6.2378521944656562</c:v>
                </c:pt>
                <c:pt idx="1870">
                  <c:v>6.5859319765694515</c:v>
                </c:pt>
                <c:pt idx="1871">
                  <c:v>7.0074527468974237</c:v>
                </c:pt>
                <c:pt idx="1872">
                  <c:v>8.44788730985446</c:v>
                </c:pt>
                <c:pt idx="1873">
                  <c:v>8.4897408676590356</c:v>
                </c:pt>
                <c:pt idx="1874">
                  <c:v>8.5110101057395209</c:v>
                </c:pt>
                <c:pt idx="1875">
                  <c:v>8.3738279938150306</c:v>
                </c:pt>
                <c:pt idx="1876">
                  <c:v>8.0237457856041381</c:v>
                </c:pt>
                <c:pt idx="1877">
                  <c:v>7.8217453295284418</c:v>
                </c:pt>
                <c:pt idx="1878">
                  <c:v>9.2359352531294849</c:v>
                </c:pt>
                <c:pt idx="1879">
                  <c:v>7.8760396139176443</c:v>
                </c:pt>
                <c:pt idx="1880">
                  <c:v>7.1884908012739368</c:v>
                </c:pt>
                <c:pt idx="1881">
                  <c:v>5.8327094904512427</c:v>
                </c:pt>
                <c:pt idx="1882">
                  <c:v>4.2003093214666984</c:v>
                </c:pt>
                <c:pt idx="1883">
                  <c:v>2.7364210202379313</c:v>
                </c:pt>
                <c:pt idx="1884">
                  <c:v>9.1200438595436584</c:v>
                </c:pt>
                <c:pt idx="1885">
                  <c:v>7.2946350148585219</c:v>
                </c:pt>
                <c:pt idx="1886">
                  <c:v>5.8566967637056386</c:v>
                </c:pt>
                <c:pt idx="1887">
                  <c:v>5.8877830564653957</c:v>
                </c:pt>
                <c:pt idx="1888">
                  <c:v>6.1447294488854434</c:v>
                </c:pt>
                <c:pt idx="1889">
                  <c:v>6.1874227267902109</c:v>
                </c:pt>
                <c:pt idx="1890">
                  <c:v>6.4651759450149537</c:v>
                </c:pt>
                <c:pt idx="1891">
                  <c:v>6.2243473553457793</c:v>
                </c:pt>
                <c:pt idx="1892">
                  <c:v>5.8964735223691118</c:v>
                </c:pt>
                <c:pt idx="1893">
                  <c:v>5.7941090773301811</c:v>
                </c:pt>
                <c:pt idx="1894">
                  <c:v>6.012071190529932</c:v>
                </c:pt>
                <c:pt idx="1895">
                  <c:v>6.5440046503651086</c:v>
                </c:pt>
                <c:pt idx="1896">
                  <c:v>6.9521579383670504</c:v>
                </c:pt>
                <c:pt idx="1897">
                  <c:v>6.0608332760438151</c:v>
                </c:pt>
                <c:pt idx="1898">
                  <c:v>5.8144991185827859</c:v>
                </c:pt>
                <c:pt idx="1899">
                  <c:v>5.3005377085725938</c:v>
                </c:pt>
                <c:pt idx="1900">
                  <c:v>4.7010637094172631</c:v>
                </c:pt>
                <c:pt idx="1901">
                  <c:v>4.4306771186806211</c:v>
                </c:pt>
                <c:pt idx="1902">
                  <c:v>2.8402813762020287</c:v>
                </c:pt>
                <c:pt idx="1903">
                  <c:v>3.3325365714422399</c:v>
                </c:pt>
                <c:pt idx="1904">
                  <c:v>3.3302402315748934</c:v>
                </c:pt>
                <c:pt idx="1905">
                  <c:v>3.7915959700368922</c:v>
                </c:pt>
                <c:pt idx="1906">
                  <c:v>4.321157252403574</c:v>
                </c:pt>
                <c:pt idx="1907">
                  <c:v>4.7806694091936537</c:v>
                </c:pt>
                <c:pt idx="1908">
                  <c:v>3.3446225497057211</c:v>
                </c:pt>
                <c:pt idx="1909">
                  <c:v>4.3910927671822479</c:v>
                </c:pt>
                <c:pt idx="1910">
                  <c:v>4.3504939027655372</c:v>
                </c:pt>
                <c:pt idx="1911">
                  <c:v>4.2160289372820952</c:v>
                </c:pt>
                <c:pt idx="1912">
                  <c:v>4.1054232424927877</c:v>
                </c:pt>
                <c:pt idx="1913">
                  <c:v>4.0914056264320697</c:v>
                </c:pt>
                <c:pt idx="1914">
                  <c:v>2.6816781740171893</c:v>
                </c:pt>
                <c:pt idx="1915">
                  <c:v>2.980151002885592</c:v>
                </c:pt>
                <c:pt idx="1916">
                  <c:v>2.9932757975168278</c:v>
                </c:pt>
                <c:pt idx="1917">
                  <c:v>2.65</c:v>
                </c:pt>
                <c:pt idx="1918">
                  <c:v>2.5139013504909054</c:v>
                </c:pt>
                <c:pt idx="1919">
                  <c:v>2.1910043359153812</c:v>
                </c:pt>
                <c:pt idx="1920">
                  <c:v>2.8558011135231389</c:v>
                </c:pt>
                <c:pt idx="1921">
                  <c:v>1.7655594014362699</c:v>
                </c:pt>
                <c:pt idx="1922">
                  <c:v>1.523975065412817</c:v>
                </c:pt>
                <c:pt idx="1923">
                  <c:v>1.1072488428533127</c:v>
                </c:pt>
                <c:pt idx="1924">
                  <c:v>1.1374093370462544</c:v>
                </c:pt>
                <c:pt idx="1925">
                  <c:v>1.1228535078094561</c:v>
                </c:pt>
                <c:pt idx="1926">
                  <c:v>1.0965856099730655</c:v>
                </c:pt>
                <c:pt idx="1927">
                  <c:v>3.6431442463893742</c:v>
                </c:pt>
                <c:pt idx="1928">
                  <c:v>5.244921353080521</c:v>
                </c:pt>
                <c:pt idx="1929">
                  <c:v>5.7960417527826698</c:v>
                </c:pt>
                <c:pt idx="1930">
                  <c:v>6.053527897020051</c:v>
                </c:pt>
                <c:pt idx="1931">
                  <c:v>6.1390960246603088</c:v>
                </c:pt>
                <c:pt idx="1932">
                  <c:v>5.5267524227162994</c:v>
                </c:pt>
                <c:pt idx="1933">
                  <c:v>4.3104521131779308</c:v>
                </c:pt>
                <c:pt idx="1934">
                  <c:v>2.8245530182667871</c:v>
                </c:pt>
                <c:pt idx="1935">
                  <c:v>3.423828266721332</c:v>
                </c:pt>
                <c:pt idx="1936">
                  <c:v>1.6567738771479981</c:v>
                </c:pt>
                <c:pt idx="1937">
                  <c:v>1.0060318004417184</c:v>
                </c:pt>
                <c:pt idx="1938">
                  <c:v>1.2313001258832064</c:v>
                </c:pt>
                <c:pt idx="1939">
                  <c:v>1.8015546996969145</c:v>
                </c:pt>
                <c:pt idx="1940">
                  <c:v>2.4763077353188554</c:v>
                </c:pt>
                <c:pt idx="1941">
                  <c:v>2.6726765610526089</c:v>
                </c:pt>
                <c:pt idx="1942">
                  <c:v>2.6474138324032381</c:v>
                </c:pt>
                <c:pt idx="1943">
                  <c:v>2.8207800339622375</c:v>
                </c:pt>
                <c:pt idx="1944">
                  <c:v>2.3900835592087653</c:v>
                </c:pt>
                <c:pt idx="1945">
                  <c:v>3.001216420053709</c:v>
                </c:pt>
                <c:pt idx="1946">
                  <c:v>3.1120732147557213</c:v>
                </c:pt>
                <c:pt idx="1947">
                  <c:v>3.3123556572324775</c:v>
                </c:pt>
                <c:pt idx="1948">
                  <c:v>3.6952942475532367</c:v>
                </c:pt>
                <c:pt idx="1949">
                  <c:v>4.0337203671052855</c:v>
                </c:pt>
                <c:pt idx="1950">
                  <c:v>4.4723595562074392</c:v>
                </c:pt>
                <c:pt idx="1951">
                  <c:v>4.6624457101396901</c:v>
                </c:pt>
                <c:pt idx="1952">
                  <c:v>4.482644308887334</c:v>
                </c:pt>
                <c:pt idx="1953">
                  <c:v>4.264692248216746</c:v>
                </c:pt>
                <c:pt idx="1954">
                  <c:v>4.4201809917694543</c:v>
                </c:pt>
                <c:pt idx="1955">
                  <c:v>4.7857287846262251</c:v>
                </c:pt>
                <c:pt idx="1956">
                  <c:v>1.0404326023342405</c:v>
                </c:pt>
                <c:pt idx="1957">
                  <c:v>3.2704892600343451</c:v>
                </c:pt>
                <c:pt idx="1958">
                  <c:v>5.5122499943308085</c:v>
                </c:pt>
                <c:pt idx="1959">
                  <c:v>6.9898781914994839</c:v>
                </c:pt>
                <c:pt idx="1960">
                  <c:v>6.5714001552180639</c:v>
                </c:pt>
                <c:pt idx="1961">
                  <c:v>6.1805172819109773</c:v>
                </c:pt>
                <c:pt idx="1962">
                  <c:v>5.7041125514842363</c:v>
                </c:pt>
                <c:pt idx="1963">
                  <c:v>6.0078698388031011</c:v>
                </c:pt>
                <c:pt idx="1964">
                  <c:v>7.0673969748415866</c:v>
                </c:pt>
                <c:pt idx="1965">
                  <c:v>8.1146595738823208</c:v>
                </c:pt>
                <c:pt idx="1966">
                  <c:v>7.6435920874939418</c:v>
                </c:pt>
                <c:pt idx="1967">
                  <c:v>7.5984866914406064</c:v>
                </c:pt>
                <c:pt idx="1968">
                  <c:v>7.2760703679939764</c:v>
                </c:pt>
                <c:pt idx="1969">
                  <c:v>7.626250717095524</c:v>
                </c:pt>
                <c:pt idx="1970">
                  <c:v>5.9450315390248356</c:v>
                </c:pt>
                <c:pt idx="1971">
                  <c:v>4.7615543680609171</c:v>
                </c:pt>
                <c:pt idx="1972">
                  <c:v>3.9365213069409393</c:v>
                </c:pt>
                <c:pt idx="1973">
                  <c:v>3.5151386923704737</c:v>
                </c:pt>
                <c:pt idx="1974">
                  <c:v>2.9560108254199609</c:v>
                </c:pt>
                <c:pt idx="1975">
                  <c:v>3.9220657822122256</c:v>
                </c:pt>
                <c:pt idx="1976">
                  <c:v>5.2671149598238314</c:v>
                </c:pt>
                <c:pt idx="1977">
                  <c:v>6.0742489247642784</c:v>
                </c:pt>
                <c:pt idx="1978">
                  <c:v>6.1692463072890842</c:v>
                </c:pt>
                <c:pt idx="1979">
                  <c:v>6.0859263879872882</c:v>
                </c:pt>
                <c:pt idx="1980">
                  <c:v>2.9285662020859284</c:v>
                </c:pt>
                <c:pt idx="1981">
                  <c:v>1.7582377541163197</c:v>
                </c:pt>
                <c:pt idx="1982">
                  <c:v>4.4721359549995794E-2</c:v>
                </c:pt>
                <c:pt idx="1983">
                  <c:v>0.65795132129968559</c:v>
                </c:pt>
                <c:pt idx="1984">
                  <c:v>1.8458873205046944</c:v>
                </c:pt>
                <c:pt idx="1985">
                  <c:v>2.538050432911056</c:v>
                </c:pt>
                <c:pt idx="1986">
                  <c:v>3.1590030072793538</c:v>
                </c:pt>
                <c:pt idx="1987">
                  <c:v>2.9100171820798582</c:v>
                </c:pt>
                <c:pt idx="1988">
                  <c:v>3.2645516482359658</c:v>
                </c:pt>
                <c:pt idx="1989">
                  <c:v>4.1115568827391895</c:v>
                </c:pt>
                <c:pt idx="1990">
                  <c:v>5.0048975146350436</c:v>
                </c:pt>
                <c:pt idx="1991">
                  <c:v>5.9736923255219629</c:v>
                </c:pt>
                <c:pt idx="1992">
                  <c:v>5.9753912005826022</c:v>
                </c:pt>
                <c:pt idx="1993">
                  <c:v>6.8984418530563838</c:v>
                </c:pt>
                <c:pt idx="1994">
                  <c:v>7.1612429088811114</c:v>
                </c:pt>
                <c:pt idx="1995">
                  <c:v>7.2708321394459388</c:v>
                </c:pt>
                <c:pt idx="1996">
                  <c:v>6.9527692324713328</c:v>
                </c:pt>
                <c:pt idx="1997">
                  <c:v>6.8500656931156509</c:v>
                </c:pt>
                <c:pt idx="1998">
                  <c:v>5.9052942348370756</c:v>
                </c:pt>
                <c:pt idx="1999">
                  <c:v>6.9754426382846839</c:v>
                </c:pt>
                <c:pt idx="2000">
                  <c:v>7.9157122231672874</c:v>
                </c:pt>
                <c:pt idx="2001">
                  <c:v>8.3360542224724039</c:v>
                </c:pt>
                <c:pt idx="2002">
                  <c:v>8.4776469851014706</c:v>
                </c:pt>
                <c:pt idx="2003">
                  <c:v>8.8082518129308731</c:v>
                </c:pt>
                <c:pt idx="2004">
                  <c:v>7.3254965701991841</c:v>
                </c:pt>
                <c:pt idx="2005">
                  <c:v>9.6095629453165046</c:v>
                </c:pt>
                <c:pt idx="2006">
                  <c:v>9.727414867270749</c:v>
                </c:pt>
                <c:pt idx="2007">
                  <c:v>8.5106160070820369</c:v>
                </c:pt>
                <c:pt idx="2008">
                  <c:v>8.0608744716687024</c:v>
                </c:pt>
                <c:pt idx="2009">
                  <c:v>8.4416579663002516</c:v>
                </c:pt>
                <c:pt idx="2010">
                  <c:v>9.2692448451856109</c:v>
                </c:pt>
                <c:pt idx="2011">
                  <c:v>10.163468896001994</c:v>
                </c:pt>
                <c:pt idx="2012">
                  <c:v>9.3551483152326345</c:v>
                </c:pt>
                <c:pt idx="2013">
                  <c:v>8.2448650686351428</c:v>
                </c:pt>
                <c:pt idx="2014">
                  <c:v>9.0675511104156996</c:v>
                </c:pt>
                <c:pt idx="2015">
                  <c:v>10.736824483989668</c:v>
                </c:pt>
                <c:pt idx="2016">
                  <c:v>13.372063424169099</c:v>
                </c:pt>
                <c:pt idx="2017">
                  <c:v>11.158287977104747</c:v>
                </c:pt>
                <c:pt idx="2018">
                  <c:v>11.076469788700777</c:v>
                </c:pt>
                <c:pt idx="2019">
                  <c:v>11.111044055353213</c:v>
                </c:pt>
                <c:pt idx="2020">
                  <c:v>10.302936474617322</c:v>
                </c:pt>
                <c:pt idx="2021">
                  <c:v>9.9185984417154511</c:v>
                </c:pt>
                <c:pt idx="2022">
                  <c:v>6.3803602011171874</c:v>
                </c:pt>
                <c:pt idx="2023">
                  <c:v>8.3145414786384944</c:v>
                </c:pt>
                <c:pt idx="2024">
                  <c:v>8.9168209599610204</c:v>
                </c:pt>
                <c:pt idx="2025">
                  <c:v>8.1361969002722638</c:v>
                </c:pt>
                <c:pt idx="2026">
                  <c:v>8.1305842348505308</c:v>
                </c:pt>
                <c:pt idx="2027">
                  <c:v>8.8201247156715414</c:v>
                </c:pt>
                <c:pt idx="2028">
                  <c:v>8.5875083697193553</c:v>
                </c:pt>
                <c:pt idx="2029">
                  <c:v>9.4442628087109046</c:v>
                </c:pt>
                <c:pt idx="2030">
                  <c:v>9.7018348780011703</c:v>
                </c:pt>
                <c:pt idx="2031">
                  <c:v>8.9682541779323479</c:v>
                </c:pt>
                <c:pt idx="2032">
                  <c:v>7.5999535698581839</c:v>
                </c:pt>
                <c:pt idx="2033">
                  <c:v>6.530030627799535</c:v>
                </c:pt>
                <c:pt idx="2034">
                  <c:v>6.1730786484541076</c:v>
                </c:pt>
                <c:pt idx="2035">
                  <c:v>6.5936483221354809</c:v>
                </c:pt>
                <c:pt idx="2036">
                  <c:v>7.531268153505092</c:v>
                </c:pt>
                <c:pt idx="2037">
                  <c:v>7.9532697678376278</c:v>
                </c:pt>
                <c:pt idx="2038">
                  <c:v>7.3278100412060354</c:v>
                </c:pt>
                <c:pt idx="2039">
                  <c:v>7.4016885053344588</c:v>
                </c:pt>
                <c:pt idx="2040">
                  <c:v>7.965186752361805</c:v>
                </c:pt>
                <c:pt idx="2041">
                  <c:v>9.2293868593748414</c:v>
                </c:pt>
                <c:pt idx="2042">
                  <c:v>9.6964529597167655</c:v>
                </c:pt>
                <c:pt idx="2043">
                  <c:v>8.8771729734189595</c:v>
                </c:pt>
                <c:pt idx="2044">
                  <c:v>8.4984763340259999</c:v>
                </c:pt>
                <c:pt idx="2045">
                  <c:v>8.2137567531550388</c:v>
                </c:pt>
                <c:pt idx="2046">
                  <c:v>6.7869285954693828</c:v>
                </c:pt>
                <c:pt idx="2047">
                  <c:v>6.1026060007180547</c:v>
                </c:pt>
                <c:pt idx="2048">
                  <c:v>5.7075388741558299</c:v>
                </c:pt>
                <c:pt idx="2049">
                  <c:v>5.4063388721018955</c:v>
                </c:pt>
                <c:pt idx="2050">
                  <c:v>5.2588401763126447</c:v>
                </c:pt>
                <c:pt idx="2051">
                  <c:v>5.0374596772579734</c:v>
                </c:pt>
                <c:pt idx="2052">
                  <c:v>4.326499739974567</c:v>
                </c:pt>
                <c:pt idx="2053">
                  <c:v>4.9753891552319898</c:v>
                </c:pt>
                <c:pt idx="2054">
                  <c:v>4.7694444120882675</c:v>
                </c:pt>
                <c:pt idx="2055">
                  <c:v>4.2801168208356186</c:v>
                </c:pt>
                <c:pt idx="2056">
                  <c:v>3.0104150537758145</c:v>
                </c:pt>
                <c:pt idx="2057">
                  <c:v>2.8467525357852939</c:v>
                </c:pt>
                <c:pt idx="2058">
                  <c:v>2.8357185339874635</c:v>
                </c:pt>
                <c:pt idx="2059">
                  <c:v>2.8876633425661029</c:v>
                </c:pt>
                <c:pt idx="2060">
                  <c:v>2.9600675667964067</c:v>
                </c:pt>
                <c:pt idx="2061">
                  <c:v>2.8554506334377572</c:v>
                </c:pt>
                <c:pt idx="2062">
                  <c:v>2.5716337219751959</c:v>
                </c:pt>
                <c:pt idx="2063">
                  <c:v>2.470080970332754</c:v>
                </c:pt>
                <c:pt idx="2064">
                  <c:v>2.2160550534677608</c:v>
                </c:pt>
                <c:pt idx="2065">
                  <c:v>2.7159160517217757</c:v>
                </c:pt>
                <c:pt idx="2066">
                  <c:v>2.9848283032697207</c:v>
                </c:pt>
                <c:pt idx="2067">
                  <c:v>3.2066334533276732</c:v>
                </c:pt>
                <c:pt idx="2068">
                  <c:v>3.3562181097181392</c:v>
                </c:pt>
                <c:pt idx="2069">
                  <c:v>3.6490135653351583</c:v>
                </c:pt>
                <c:pt idx="2070">
                  <c:v>4.1247787819469783</c:v>
                </c:pt>
                <c:pt idx="2071">
                  <c:v>4.6787284597420271</c:v>
                </c:pt>
                <c:pt idx="2072">
                  <c:v>4.8938837538298801</c:v>
                </c:pt>
                <c:pt idx="2073">
                  <c:v>5.0128036067653801</c:v>
                </c:pt>
                <c:pt idx="2074">
                  <c:v>5.496635330527214</c:v>
                </c:pt>
                <c:pt idx="2075">
                  <c:v>6.3463454050343024</c:v>
                </c:pt>
                <c:pt idx="2076">
                  <c:v>5.7602777710801414</c:v>
                </c:pt>
                <c:pt idx="2077">
                  <c:v>7.0804590246678218</c:v>
                </c:pt>
                <c:pt idx="2078">
                  <c:v>8.1589214973549051</c:v>
                </c:pt>
                <c:pt idx="2079">
                  <c:v>8.7348553842636729</c:v>
                </c:pt>
                <c:pt idx="2080">
                  <c:v>8.2296172450485212</c:v>
                </c:pt>
                <c:pt idx="2081">
                  <c:v>7.854992043280502</c:v>
                </c:pt>
                <c:pt idx="2082">
                  <c:v>6.7437823215166128</c:v>
                </c:pt>
                <c:pt idx="2083">
                  <c:v>6.0502561486271009</c:v>
                </c:pt>
                <c:pt idx="2084">
                  <c:v>5.9559801880127168</c:v>
                </c:pt>
                <c:pt idx="2085">
                  <c:v>5.8443819177052418</c:v>
                </c:pt>
                <c:pt idx="2086">
                  <c:v>5.2364586575280088</c:v>
                </c:pt>
                <c:pt idx="2087">
                  <c:v>4.4486627204138545</c:v>
                </c:pt>
                <c:pt idx="2088">
                  <c:v>3.4347052275268108</c:v>
                </c:pt>
                <c:pt idx="2089">
                  <c:v>3.2088158102328093</c:v>
                </c:pt>
                <c:pt idx="2090">
                  <c:v>3.2658536403213172</c:v>
                </c:pt>
                <c:pt idx="2091">
                  <c:v>3.3764626460246827</c:v>
                </c:pt>
                <c:pt idx="2092">
                  <c:v>3.5892199397640723</c:v>
                </c:pt>
                <c:pt idx="2093">
                  <c:v>3.8759385960048438</c:v>
                </c:pt>
                <c:pt idx="2094">
                  <c:v>3.2598312839777459</c:v>
                </c:pt>
                <c:pt idx="2095">
                  <c:v>3.9258756984907204</c:v>
                </c:pt>
                <c:pt idx="2096">
                  <c:v>4.8649152099497073</c:v>
                </c:pt>
                <c:pt idx="2097">
                  <c:v>5.9258248371007394</c:v>
                </c:pt>
                <c:pt idx="2098">
                  <c:v>6.1324138803573929</c:v>
                </c:pt>
                <c:pt idx="2099">
                  <c:v>6.3782439213313449</c:v>
                </c:pt>
                <c:pt idx="2100">
                  <c:v>6.9916658202463084</c:v>
                </c:pt>
                <c:pt idx="2101">
                  <c:v>7.7483675700111183</c:v>
                </c:pt>
                <c:pt idx="2102">
                  <c:v>8.2689600313461433</c:v>
                </c:pt>
                <c:pt idx="2103">
                  <c:v>8.1342362886751705</c:v>
                </c:pt>
                <c:pt idx="2104">
                  <c:v>7.6953817319220761</c:v>
                </c:pt>
                <c:pt idx="2105">
                  <c:v>7.3993783522671688</c:v>
                </c:pt>
                <c:pt idx="2106">
                  <c:v>7.2233510228978908</c:v>
                </c:pt>
                <c:pt idx="2107">
                  <c:v>7.3705495046163279</c:v>
                </c:pt>
                <c:pt idx="2108">
                  <c:v>7.7092282363411702</c:v>
                </c:pt>
                <c:pt idx="2109">
                  <c:v>7.8390433089759117</c:v>
                </c:pt>
                <c:pt idx="2110">
                  <c:v>7.4138312891514033</c:v>
                </c:pt>
                <c:pt idx="2111">
                  <c:v>7.094004211304096</c:v>
                </c:pt>
                <c:pt idx="2112">
                  <c:v>5.8243623767756842</c:v>
                </c:pt>
                <c:pt idx="2113">
                  <c:v>5.7675037928032609</c:v>
                </c:pt>
                <c:pt idx="2114">
                  <c:v>5.9701337928056653</c:v>
                </c:pt>
                <c:pt idx="2115">
                  <c:v>5.9831847706718877</c:v>
                </c:pt>
                <c:pt idx="2116">
                  <c:v>5.9236812878479546</c:v>
                </c:pt>
                <c:pt idx="2117">
                  <c:v>6.294839156007086</c:v>
                </c:pt>
                <c:pt idx="2118">
                  <c:v>5.5503603486620579</c:v>
                </c:pt>
                <c:pt idx="2119">
                  <c:v>6.6456000481521604</c:v>
                </c:pt>
                <c:pt idx="2120">
                  <c:v>7.2133556684805171</c:v>
                </c:pt>
                <c:pt idx="2121">
                  <c:v>7.5569370557124635</c:v>
                </c:pt>
                <c:pt idx="2122">
                  <c:v>7.8913180141215955</c:v>
                </c:pt>
                <c:pt idx="2123">
                  <c:v>8.3046974658924206</c:v>
                </c:pt>
                <c:pt idx="2124">
                  <c:v>6.4700077279706543</c:v>
                </c:pt>
                <c:pt idx="2125">
                  <c:v>7.431957958438681</c:v>
                </c:pt>
                <c:pt idx="2126">
                  <c:v>7.7330783003924122</c:v>
                </c:pt>
                <c:pt idx="2127">
                  <c:v>7.6650505543016472</c:v>
                </c:pt>
                <c:pt idx="2128">
                  <c:v>7.0502836822357722</c:v>
                </c:pt>
                <c:pt idx="2129">
                  <c:v>6.5662317960912704</c:v>
                </c:pt>
                <c:pt idx="2130">
                  <c:v>5.1620247965309121</c:v>
                </c:pt>
                <c:pt idx="2131">
                  <c:v>5.0151171202674831</c:v>
                </c:pt>
                <c:pt idx="2132">
                  <c:v>4.7221711108345072</c:v>
                </c:pt>
                <c:pt idx="2133">
                  <c:v>4.7305919291352954</c:v>
                </c:pt>
                <c:pt idx="2134">
                  <c:v>5.0877106780948163</c:v>
                </c:pt>
                <c:pt idx="2135">
                  <c:v>5.4000370369100246</c:v>
                </c:pt>
                <c:pt idx="2136">
                  <c:v>5.4999090853576851</c:v>
                </c:pt>
                <c:pt idx="2137">
                  <c:v>4.8239918254491361</c:v>
                </c:pt>
                <c:pt idx="2138">
                  <c:v>4.4731756057637613</c:v>
                </c:pt>
                <c:pt idx="2139">
                  <c:v>4.4210632205386977</c:v>
                </c:pt>
                <c:pt idx="2140">
                  <c:v>4.5749860277382375</c:v>
                </c:pt>
                <c:pt idx="2141">
                  <c:v>5.0374795284943836</c:v>
                </c:pt>
                <c:pt idx="2142">
                  <c:v>5.7473211150935359</c:v>
                </c:pt>
                <c:pt idx="2143">
                  <c:v>6.4313140175394947</c:v>
                </c:pt>
                <c:pt idx="2144">
                  <c:v>6.8983838687043209</c:v>
                </c:pt>
                <c:pt idx="2145">
                  <c:v>7.3715263005703235</c:v>
                </c:pt>
                <c:pt idx="2146">
                  <c:v>7.8300574710534532</c:v>
                </c:pt>
                <c:pt idx="2147">
                  <c:v>8.2610229390796395</c:v>
                </c:pt>
                <c:pt idx="2148">
                  <c:v>7.8130723790324632</c:v>
                </c:pt>
                <c:pt idx="2149">
                  <c:v>7.9802255607219523</c:v>
                </c:pt>
                <c:pt idx="2150">
                  <c:v>8.0100062421948213</c:v>
                </c:pt>
                <c:pt idx="2151">
                  <c:v>7.8739697735640313</c:v>
                </c:pt>
                <c:pt idx="2152">
                  <c:v>7.6167250180113504</c:v>
                </c:pt>
                <c:pt idx="2153">
                  <c:v>7.2599512911589326</c:v>
                </c:pt>
                <c:pt idx="2154">
                  <c:v>5.2180647753741036</c:v>
                </c:pt>
                <c:pt idx="2155">
                  <c:v>5.188679985121456</c:v>
                </c:pt>
                <c:pt idx="2156">
                  <c:v>5.3316413982937751</c:v>
                </c:pt>
                <c:pt idx="2157">
                  <c:v>5.4922581876674368</c:v>
                </c:pt>
                <c:pt idx="2158">
                  <c:v>5.4619040343089296</c:v>
                </c:pt>
                <c:pt idx="2159">
                  <c:v>5.4168994821761283</c:v>
                </c:pt>
                <c:pt idx="2160">
                  <c:v>3.9908144532162857</c:v>
                </c:pt>
                <c:pt idx="2161">
                  <c:v>4.8350491207432427</c:v>
                </c:pt>
                <c:pt idx="2162">
                  <c:v>5.3546428452325365</c:v>
                </c:pt>
                <c:pt idx="2163">
                  <c:v>5.217671894628868</c:v>
                </c:pt>
                <c:pt idx="2164">
                  <c:v>4.9781924430459696</c:v>
                </c:pt>
                <c:pt idx="2165">
                  <c:v>4.7664347262917595</c:v>
                </c:pt>
                <c:pt idx="2166">
                  <c:v>5.8536996848147238</c:v>
                </c:pt>
                <c:pt idx="2167">
                  <c:v>5.3290243009391505</c:v>
                </c:pt>
                <c:pt idx="2168">
                  <c:v>5.2201532544552753</c:v>
                </c:pt>
                <c:pt idx="2169">
                  <c:v>4.9226415672888475</c:v>
                </c:pt>
                <c:pt idx="2170">
                  <c:v>4.7235579810138884</c:v>
                </c:pt>
                <c:pt idx="2171">
                  <c:v>4.6431131797534286</c:v>
                </c:pt>
                <c:pt idx="2172">
                  <c:v>4.5448542330860295</c:v>
                </c:pt>
                <c:pt idx="2173">
                  <c:v>4.1201941701817884</c:v>
                </c:pt>
                <c:pt idx="2174">
                  <c:v>4.5374549344318664</c:v>
                </c:pt>
                <c:pt idx="2175">
                  <c:v>4.9628419277667906</c:v>
                </c:pt>
                <c:pt idx="2176">
                  <c:v>4.5913178935900305</c:v>
                </c:pt>
                <c:pt idx="2177">
                  <c:v>3.9446795631584779</c:v>
                </c:pt>
                <c:pt idx="2178">
                  <c:v>2.7020177645604035</c:v>
                </c:pt>
                <c:pt idx="2179">
                  <c:v>2.0819462048765813</c:v>
                </c:pt>
                <c:pt idx="2180">
                  <c:v>1.699205696788944</c:v>
                </c:pt>
                <c:pt idx="2181">
                  <c:v>1.6345335726133003</c:v>
                </c:pt>
                <c:pt idx="2182">
                  <c:v>2.1234875973266338</c:v>
                </c:pt>
                <c:pt idx="2183">
                  <c:v>2.6082369052676193</c:v>
                </c:pt>
                <c:pt idx="2184">
                  <c:v>3.0490981870054643</c:v>
                </c:pt>
                <c:pt idx="2185">
                  <c:v>3.1684854426050308</c:v>
                </c:pt>
                <c:pt idx="2186">
                  <c:v>3.1423080689200416</c:v>
                </c:pt>
                <c:pt idx="2187">
                  <c:v>2.9993332592427939</c:v>
                </c:pt>
                <c:pt idx="2188">
                  <c:v>2.7469619192846499</c:v>
                </c:pt>
                <c:pt idx="2189">
                  <c:v>2.8757781383479504</c:v>
                </c:pt>
                <c:pt idx="2190">
                  <c:v>3.9126589322352139</c:v>
                </c:pt>
                <c:pt idx="2191">
                  <c:v>3.4197660738711351</c:v>
                </c:pt>
                <c:pt idx="2192">
                  <c:v>3.1849646779831011</c:v>
                </c:pt>
                <c:pt idx="2193">
                  <c:v>2.928378358409311</c:v>
                </c:pt>
                <c:pt idx="2194">
                  <c:v>2.9123870772958891</c:v>
                </c:pt>
                <c:pt idx="2195">
                  <c:v>2.8940110573389317</c:v>
                </c:pt>
                <c:pt idx="2196">
                  <c:v>3.3316062192281968</c:v>
                </c:pt>
                <c:pt idx="2197">
                  <c:v>2.7106087231468892</c:v>
                </c:pt>
                <c:pt idx="2198">
                  <c:v>2.2784643139623695</c:v>
                </c:pt>
                <c:pt idx="2199">
                  <c:v>1.8626056066704002</c:v>
                </c:pt>
                <c:pt idx="2200">
                  <c:v>1.5902829936838287</c:v>
                </c:pt>
                <c:pt idx="2201">
                  <c:v>1.4294054708164512</c:v>
                </c:pt>
                <c:pt idx="2202">
                  <c:v>1.0456098698845568</c:v>
                </c:pt>
                <c:pt idx="2203">
                  <c:v>0.33421549934136807</c:v>
                </c:pt>
                <c:pt idx="2204">
                  <c:v>0.34713109915419565</c:v>
                </c:pt>
                <c:pt idx="2205">
                  <c:v>0.71867934435323799</c:v>
                </c:pt>
                <c:pt idx="2206">
                  <c:v>1.0244998779892558</c:v>
                </c:pt>
                <c:pt idx="2207">
                  <c:v>1.3113731832701279</c:v>
                </c:pt>
                <c:pt idx="2208">
                  <c:v>0.18110774141378302</c:v>
                </c:pt>
                <c:pt idx="2209">
                  <c:v>0.37643061618311757</c:v>
                </c:pt>
                <c:pt idx="2210">
                  <c:v>0.73061617830431314</c:v>
                </c:pt>
                <c:pt idx="2211">
                  <c:v>1.1130588422900209</c:v>
                </c:pt>
                <c:pt idx="2212">
                  <c:v>1.784740877550576</c:v>
                </c:pt>
                <c:pt idx="2213">
                  <c:v>2.4174778253378126</c:v>
                </c:pt>
                <c:pt idx="2214">
                  <c:v>2.5910615585122638</c:v>
                </c:pt>
                <c:pt idx="2215">
                  <c:v>2.8819611156294269</c:v>
                </c:pt>
                <c:pt idx="2216">
                  <c:v>3.3194276615103395</c:v>
                </c:pt>
                <c:pt idx="2217">
                  <c:v>3.5538426042806339</c:v>
                </c:pt>
                <c:pt idx="2218">
                  <c:v>3.4929214133730522</c:v>
                </c:pt>
                <c:pt idx="2219">
                  <c:v>3.3533565274214432</c:v>
                </c:pt>
                <c:pt idx="2220">
                  <c:v>2.4644877763949244</c:v>
                </c:pt>
                <c:pt idx="2221">
                  <c:v>1.8306829326784035</c:v>
                </c:pt>
                <c:pt idx="2222">
                  <c:v>0.84929381582583152</c:v>
                </c:pt>
                <c:pt idx="2223">
                  <c:v>0.59076221950967711</c:v>
                </c:pt>
                <c:pt idx="2224">
                  <c:v>0.98898938315838358</c:v>
                </c:pt>
                <c:pt idx="2225">
                  <c:v>1.0568822072492279</c:v>
                </c:pt>
                <c:pt idx="2226">
                  <c:v>0.22360671904038659</c:v>
                </c:pt>
                <c:pt idx="2227">
                  <c:v>5.8309452921511185E-2</c:v>
                </c:pt>
                <c:pt idx="2228">
                  <c:v>0.85234969349440148</c:v>
                </c:pt>
                <c:pt idx="2229">
                  <c:v>1.4312581877495061</c:v>
                </c:pt>
                <c:pt idx="2230">
                  <c:v>1.9962464777677127</c:v>
                </c:pt>
                <c:pt idx="2231">
                  <c:v>2.2614154859291116</c:v>
                </c:pt>
                <c:pt idx="2232">
                  <c:v>0.84214013085709194</c:v>
                </c:pt>
                <c:pt idx="2233">
                  <c:v>0.52773099207835039</c:v>
                </c:pt>
                <c:pt idx="2234">
                  <c:v>0.23706539182259395</c:v>
                </c:pt>
                <c:pt idx="2235">
                  <c:v>1</c:v>
                </c:pt>
                <c:pt idx="2236">
                  <c:v>1.2403628501370072</c:v>
                </c:pt>
                <c:pt idx="2237">
                  <c:v>1.4713938969562161</c:v>
                </c:pt>
                <c:pt idx="2238">
                  <c:v>1.6962309937034048</c:v>
                </c:pt>
                <c:pt idx="2239">
                  <c:v>2.96897260748564</c:v>
                </c:pt>
                <c:pt idx="2240">
                  <c:v>4.1723135069167565</c:v>
                </c:pt>
                <c:pt idx="2241">
                  <c:v>4.8993264843241464</c:v>
                </c:pt>
                <c:pt idx="2242">
                  <c:v>4.9522722057657536</c:v>
                </c:pt>
                <c:pt idx="2243">
                  <c:v>4.8603292069570756</c:v>
                </c:pt>
                <c:pt idx="2244">
                  <c:v>6.4007265212630351</c:v>
                </c:pt>
                <c:pt idx="2245">
                  <c:v>5.827528864278622</c:v>
                </c:pt>
                <c:pt idx="2246">
                  <c:v>5.3484390246126949</c:v>
                </c:pt>
                <c:pt idx="2247">
                  <c:v>4.7706603316522127</c:v>
                </c:pt>
                <c:pt idx="2248">
                  <c:v>3.7833844282599793</c:v>
                </c:pt>
                <c:pt idx="2249">
                  <c:v>2.9217118269945788</c:v>
                </c:pt>
                <c:pt idx="2250">
                  <c:v>1.820988742414406</c:v>
                </c:pt>
                <c:pt idx="2251">
                  <c:v>2.3467424230196205</c:v>
                </c:pt>
                <c:pt idx="2252">
                  <c:v>2.8401584462842915</c:v>
                </c:pt>
                <c:pt idx="2253">
                  <c:v>3.0267639485100255</c:v>
                </c:pt>
                <c:pt idx="2254">
                  <c:v>2.6974246977441281</c:v>
                </c:pt>
                <c:pt idx="2255">
                  <c:v>2.2898908270919818</c:v>
                </c:pt>
                <c:pt idx="2256">
                  <c:v>0.75802374632988911</c:v>
                </c:pt>
                <c:pt idx="2257">
                  <c:v>0.84380092438915943</c:v>
                </c:pt>
                <c:pt idx="2258">
                  <c:v>0.92962355338061575</c:v>
                </c:pt>
                <c:pt idx="2259">
                  <c:v>0.83450584180100251</c:v>
                </c:pt>
                <c:pt idx="2260">
                  <c:v>0.95131487952202243</c:v>
                </c:pt>
                <c:pt idx="2261">
                  <c:v>1.1747765540731572</c:v>
                </c:pt>
                <c:pt idx="2262">
                  <c:v>2.9154758061078159</c:v>
                </c:pt>
                <c:pt idx="2263">
                  <c:v>2.1617121020154464</c:v>
                </c:pt>
                <c:pt idx="2264">
                  <c:v>2.0796392956472065</c:v>
                </c:pt>
                <c:pt idx="2265">
                  <c:v>2.21449766168312</c:v>
                </c:pt>
                <c:pt idx="2266">
                  <c:v>2.4118250351134511</c:v>
                </c:pt>
                <c:pt idx="2267">
                  <c:v>2.5366316248127161</c:v>
                </c:pt>
                <c:pt idx="2268">
                  <c:v>2.152440447956693</c:v>
                </c:pt>
                <c:pt idx="2269">
                  <c:v>2.5850338489079787</c:v>
                </c:pt>
                <c:pt idx="2270">
                  <c:v>2.7086712609691119</c:v>
                </c:pt>
                <c:pt idx="2271">
                  <c:v>3.1802515623767875</c:v>
                </c:pt>
                <c:pt idx="2272">
                  <c:v>2.8961353559528256</c:v>
                </c:pt>
                <c:pt idx="2273">
                  <c:v>2.6701681344589825</c:v>
                </c:pt>
                <c:pt idx="2274">
                  <c:v>1.3043005788544295</c:v>
                </c:pt>
                <c:pt idx="2275">
                  <c:v>1.7279176861181842</c:v>
                </c:pt>
                <c:pt idx="2276">
                  <c:v>1.8120705780956794</c:v>
                </c:pt>
                <c:pt idx="2277">
                  <c:v>1.5837297187336008</c:v>
                </c:pt>
                <c:pt idx="2278">
                  <c:v>1.4455794516386855</c:v>
                </c:pt>
                <c:pt idx="2279">
                  <c:v>1.4263590010933431</c:v>
                </c:pt>
                <c:pt idx="2280">
                  <c:v>1.658945448168806</c:v>
                </c:pt>
                <c:pt idx="2281">
                  <c:v>1.8806647750197272</c:v>
                </c:pt>
                <c:pt idx="2282">
                  <c:v>2.2600221237855171</c:v>
                </c:pt>
                <c:pt idx="2283">
                  <c:v>2.4234892201121916</c:v>
                </c:pt>
                <c:pt idx="2284">
                  <c:v>2.3479778533878894</c:v>
                </c:pt>
                <c:pt idx="2285">
                  <c:v>2.5515482531200719</c:v>
                </c:pt>
                <c:pt idx="2286">
                  <c:v>1.7397126199461797</c:v>
                </c:pt>
                <c:pt idx="2287">
                  <c:v>2.1693316943243142</c:v>
                </c:pt>
                <c:pt idx="2288">
                  <c:v>2.4769535780874135</c:v>
                </c:pt>
                <c:pt idx="2289">
                  <c:v>2.5838150088580258</c:v>
                </c:pt>
                <c:pt idx="2290">
                  <c:v>2.1734764779035451</c:v>
                </c:pt>
                <c:pt idx="2291">
                  <c:v>1.7401149389393795</c:v>
                </c:pt>
                <c:pt idx="2292">
                  <c:v>0.58189346103904627</c:v>
                </c:pt>
                <c:pt idx="2293">
                  <c:v>1.8054362353736007</c:v>
                </c:pt>
                <c:pt idx="2294">
                  <c:v>2.5826536740337445</c:v>
                </c:pt>
                <c:pt idx="2295">
                  <c:v>2.6861310466915049</c:v>
                </c:pt>
                <c:pt idx="2296">
                  <c:v>2.2760711763914587</c:v>
                </c:pt>
                <c:pt idx="2297">
                  <c:v>2.8861739379323623</c:v>
                </c:pt>
                <c:pt idx="2298">
                  <c:v>4.0859270673862991</c:v>
                </c:pt>
                <c:pt idx="2299">
                  <c:v>4.3234245685567361</c:v>
                </c:pt>
                <c:pt idx="2300">
                  <c:v>3.7070338547145751</c:v>
                </c:pt>
                <c:pt idx="2301">
                  <c:v>2.6406817301598462</c:v>
                </c:pt>
                <c:pt idx="2302">
                  <c:v>2.2451057881534222</c:v>
                </c:pt>
                <c:pt idx="2303">
                  <c:v>2.1302112571292078</c:v>
                </c:pt>
                <c:pt idx="2304">
                  <c:v>2.5773047937719746</c:v>
                </c:pt>
                <c:pt idx="2305">
                  <c:v>2.3160310878742538</c:v>
                </c:pt>
                <c:pt idx="2306">
                  <c:v>2.2116283105440684</c:v>
                </c:pt>
                <c:pt idx="2307">
                  <c:v>1.8000554985888657</c:v>
                </c:pt>
                <c:pt idx="2308">
                  <c:v>2.6929534151188284</c:v>
                </c:pt>
                <c:pt idx="2309">
                  <c:v>3.6489176477415874</c:v>
                </c:pt>
                <c:pt idx="2310">
                  <c:v>4.3511492733299786</c:v>
                </c:pt>
                <c:pt idx="2311">
                  <c:v>4.9110486977834009</c:v>
                </c:pt>
                <c:pt idx="2312">
                  <c:v>5.1586816594940377</c:v>
                </c:pt>
                <c:pt idx="2313">
                  <c:v>5.2924094119786398</c:v>
                </c:pt>
                <c:pt idx="2314">
                  <c:v>6.1069549286039475</c:v>
                </c:pt>
                <c:pt idx="2315">
                  <c:v>6.5058204709321634</c:v>
                </c:pt>
                <c:pt idx="2316">
                  <c:v>7.0181475390590187</c:v>
                </c:pt>
                <c:pt idx="2317">
                  <c:v>5.0046878024508183</c:v>
                </c:pt>
                <c:pt idx="2318">
                  <c:v>5.0409720423743707</c:v>
                </c:pt>
                <c:pt idx="2319">
                  <c:v>6.3014680829152816</c:v>
                </c:pt>
                <c:pt idx="2320">
                  <c:v>7.6727890631764648</c:v>
                </c:pt>
                <c:pt idx="2321">
                  <c:v>8.3391426417827876</c:v>
                </c:pt>
                <c:pt idx="2322">
                  <c:v>4.3960891710701233</c:v>
                </c:pt>
                <c:pt idx="2323">
                  <c:v>5.9648051099763526</c:v>
                </c:pt>
                <c:pt idx="2324">
                  <c:v>6.4863703255364635</c:v>
                </c:pt>
                <c:pt idx="2325">
                  <c:v>6.8120554900852062</c:v>
                </c:pt>
                <c:pt idx="2326">
                  <c:v>7.2849433765815919</c:v>
                </c:pt>
                <c:pt idx="2327">
                  <c:v>7.5595568653195544</c:v>
                </c:pt>
                <c:pt idx="2328">
                  <c:v>8.0637956323309687</c:v>
                </c:pt>
                <c:pt idx="2329">
                  <c:v>7.3839014077924956</c:v>
                </c:pt>
                <c:pt idx="2330">
                  <c:v>6.5903945253679606</c:v>
                </c:pt>
                <c:pt idx="2331">
                  <c:v>6.305695837891327</c:v>
                </c:pt>
                <c:pt idx="2332">
                  <c:v>6.4913018725060079</c:v>
                </c:pt>
                <c:pt idx="2333">
                  <c:v>6.8150201760523057</c:v>
                </c:pt>
                <c:pt idx="2334">
                  <c:v>5.785714916585512</c:v>
                </c:pt>
                <c:pt idx="2335">
                  <c:v>6.6321785925893435</c:v>
                </c:pt>
                <c:pt idx="2336">
                  <c:v>7.0292602740259946</c:v>
                </c:pt>
                <c:pt idx="2337">
                  <c:v>7.0975488726742837</c:v>
                </c:pt>
                <c:pt idx="2338">
                  <c:v>7.1492726902811592</c:v>
                </c:pt>
                <c:pt idx="2339">
                  <c:v>6.4895146197539306</c:v>
                </c:pt>
                <c:pt idx="2340">
                  <c:v>8.9157164602739574</c:v>
                </c:pt>
                <c:pt idx="2341">
                  <c:v>5.7838482047854614</c:v>
                </c:pt>
                <c:pt idx="2342">
                  <c:v>4.7520627100239325</c:v>
                </c:pt>
                <c:pt idx="2343">
                  <c:v>3.3268754109524452</c:v>
                </c:pt>
                <c:pt idx="2344">
                  <c:v>3.4143372996820389</c:v>
                </c:pt>
                <c:pt idx="2345">
                  <c:v>4.5354161881794264</c:v>
                </c:pt>
                <c:pt idx="2346">
                  <c:v>4.0091144261544951</c:v>
                </c:pt>
                <c:pt idx="2347">
                  <c:v>5.4620234345890539</c:v>
                </c:pt>
                <c:pt idx="2348">
                  <c:v>5.9920030040045873</c:v>
                </c:pt>
                <c:pt idx="2349">
                  <c:v>6.1735723199781383</c:v>
                </c:pt>
                <c:pt idx="2350">
                  <c:v>6.0957770256137227</c:v>
                </c:pt>
                <c:pt idx="2351">
                  <c:v>6.0316581468117034</c:v>
                </c:pt>
                <c:pt idx="2352">
                  <c:v>5.4268683418708443</c:v>
                </c:pt>
                <c:pt idx="2353">
                  <c:v>5.0166223696826133</c:v>
                </c:pt>
                <c:pt idx="2354">
                  <c:v>4.7650813214466767</c:v>
                </c:pt>
                <c:pt idx="2355">
                  <c:v>4.7214934078107103</c:v>
                </c:pt>
                <c:pt idx="2356">
                  <c:v>5.0099201590444533</c:v>
                </c:pt>
                <c:pt idx="2357">
                  <c:v>5.6694267787846062</c:v>
                </c:pt>
                <c:pt idx="2358">
                  <c:v>5.0685895473987639</c:v>
                </c:pt>
                <c:pt idx="2359">
                  <c:v>6.006463185602656</c:v>
                </c:pt>
                <c:pt idx="2360">
                  <c:v>5.9951396981221379</c:v>
                </c:pt>
                <c:pt idx="2361">
                  <c:v>5.5482339532503495</c:v>
                </c:pt>
                <c:pt idx="2362">
                  <c:v>4.6488920772588482</c:v>
                </c:pt>
                <c:pt idx="2363">
                  <c:v>3.7304821758051818</c:v>
                </c:pt>
                <c:pt idx="2364">
                  <c:v>2.7253071401220152</c:v>
                </c:pt>
                <c:pt idx="2365">
                  <c:v>1.9958456854175877</c:v>
                </c:pt>
                <c:pt idx="2366">
                  <c:v>1.8555053220079969</c:v>
                </c:pt>
                <c:pt idx="2367">
                  <c:v>1.6692812824685956</c:v>
                </c:pt>
                <c:pt idx="2368">
                  <c:v>1.6434719346554112</c:v>
                </c:pt>
                <c:pt idx="2369">
                  <c:v>1.8506755523321747</c:v>
                </c:pt>
                <c:pt idx="2370">
                  <c:v>1.9809088823063015</c:v>
                </c:pt>
                <c:pt idx="2371">
                  <c:v>2.4610770000144249</c:v>
                </c:pt>
                <c:pt idx="2372">
                  <c:v>2.9098797226002318</c:v>
                </c:pt>
                <c:pt idx="2373">
                  <c:v>2.965029510814353</c:v>
                </c:pt>
                <c:pt idx="2374">
                  <c:v>2.8779332862316318</c:v>
                </c:pt>
                <c:pt idx="2375">
                  <c:v>2.8314837100008186</c:v>
                </c:pt>
                <c:pt idx="2376">
                  <c:v>2.5935689695861184</c:v>
                </c:pt>
                <c:pt idx="2377">
                  <c:v>3.1882283481582681</c:v>
                </c:pt>
                <c:pt idx="2378">
                  <c:v>3.6150931689238717</c:v>
                </c:pt>
                <c:pt idx="2379">
                  <c:v>3.6614887682471458</c:v>
                </c:pt>
                <c:pt idx="2380">
                  <c:v>3.5483094566286066</c:v>
                </c:pt>
                <c:pt idx="2381">
                  <c:v>3.7113474641967978</c:v>
                </c:pt>
                <c:pt idx="2382">
                  <c:v>3.4328559538669841</c:v>
                </c:pt>
                <c:pt idx="2383">
                  <c:v>3.6996216022723192</c:v>
                </c:pt>
                <c:pt idx="2384">
                  <c:v>3.8128467130216501</c:v>
                </c:pt>
                <c:pt idx="2385">
                  <c:v>4.0376354466444839</c:v>
                </c:pt>
                <c:pt idx="2386">
                  <c:v>4.7977077860161517</c:v>
                </c:pt>
                <c:pt idx="2387">
                  <c:v>5.6746806077522987</c:v>
                </c:pt>
                <c:pt idx="2388">
                  <c:v>4.5403193720265982</c:v>
                </c:pt>
                <c:pt idx="2389">
                  <c:v>5.5879602718702284</c:v>
                </c:pt>
                <c:pt idx="2390">
                  <c:v>5.2132907074131207</c:v>
                </c:pt>
                <c:pt idx="2391">
                  <c:v>3.9284220750830734</c:v>
                </c:pt>
                <c:pt idx="2392">
                  <c:v>2.3276812496559747</c:v>
                </c:pt>
                <c:pt idx="2393">
                  <c:v>1.3194695904036591</c:v>
                </c:pt>
                <c:pt idx="2394">
                  <c:v>0.15811385865889785</c:v>
                </c:pt>
                <c:pt idx="2395">
                  <c:v>1.4280406156688963</c:v>
                </c:pt>
                <c:pt idx="2396">
                  <c:v>2.3284758676009529</c:v>
                </c:pt>
                <c:pt idx="2397">
                  <c:v>2.5278647115698258</c:v>
                </c:pt>
                <c:pt idx="2398">
                  <c:v>2.02</c:v>
                </c:pt>
                <c:pt idx="2399">
                  <c:v>1.5761345120261785</c:v>
                </c:pt>
                <c:pt idx="2400">
                  <c:v>2.0552615405344401</c:v>
                </c:pt>
                <c:pt idx="2401">
                  <c:v>1.9417775361765826</c:v>
                </c:pt>
                <c:pt idx="2402">
                  <c:v>1.75025712396779</c:v>
                </c:pt>
                <c:pt idx="2403">
                  <c:v>1.9740820651634521</c:v>
                </c:pt>
                <c:pt idx="2404">
                  <c:v>2.2589378034819818</c:v>
                </c:pt>
                <c:pt idx="2405">
                  <c:v>2.6446171745642126</c:v>
                </c:pt>
                <c:pt idx="2406">
                  <c:v>2.0873427903437434</c:v>
                </c:pt>
                <c:pt idx="2407">
                  <c:v>2.8789234098878</c:v>
                </c:pt>
                <c:pt idx="2408">
                  <c:v>3.4571953951143692</c:v>
                </c:pt>
                <c:pt idx="2409">
                  <c:v>3.5214200260690345</c:v>
                </c:pt>
                <c:pt idx="2410">
                  <c:v>3.3624395905354199</c:v>
                </c:pt>
                <c:pt idx="2411">
                  <c:v>3.198030644005776</c:v>
                </c:pt>
                <c:pt idx="2412">
                  <c:v>2.8983616061492397</c:v>
                </c:pt>
                <c:pt idx="2413">
                  <c:v>2.5800193797721751</c:v>
                </c:pt>
                <c:pt idx="2414">
                  <c:v>2.5847437010272412</c:v>
                </c:pt>
                <c:pt idx="2415">
                  <c:v>2.3354871012274931</c:v>
                </c:pt>
                <c:pt idx="2416">
                  <c:v>1.9399226788715058</c:v>
                </c:pt>
                <c:pt idx="2417">
                  <c:v>2.3149082055234933</c:v>
                </c:pt>
                <c:pt idx="2418">
                  <c:v>1.8253766734567416</c:v>
                </c:pt>
                <c:pt idx="2419">
                  <c:v>2.2420749318432693</c:v>
                </c:pt>
                <c:pt idx="2420">
                  <c:v>3.0197516454172186</c:v>
                </c:pt>
                <c:pt idx="2421">
                  <c:v>3.7827238863020387</c:v>
                </c:pt>
                <c:pt idx="2422">
                  <c:v>4.6696466675756101</c:v>
                </c:pt>
                <c:pt idx="2423">
                  <c:v>5.3132662301074367</c:v>
                </c:pt>
                <c:pt idx="2424">
                  <c:v>6.9576145337320892</c:v>
                </c:pt>
                <c:pt idx="2425">
                  <c:v>6.4664364220179262</c:v>
                </c:pt>
                <c:pt idx="2426">
                  <c:v>6.3856479702532924</c:v>
                </c:pt>
                <c:pt idx="2427">
                  <c:v>6.3649663364388784</c:v>
                </c:pt>
                <c:pt idx="2428">
                  <c:v>6.5827805675109659</c:v>
                </c:pt>
                <c:pt idx="2429">
                  <c:v>7.0122461793636539</c:v>
                </c:pt>
                <c:pt idx="2430">
                  <c:v>5.1690231185399043</c:v>
                </c:pt>
                <c:pt idx="2431">
                  <c:v>6.0517848606836644</c:v>
                </c:pt>
                <c:pt idx="2432">
                  <c:v>7.0198860389610314</c:v>
                </c:pt>
                <c:pt idx="2433">
                  <c:v>7.3649507805551551</c:v>
                </c:pt>
                <c:pt idx="2434">
                  <c:v>7.4122938419898059</c:v>
                </c:pt>
                <c:pt idx="2435">
                  <c:v>7.1892489176547505</c:v>
                </c:pt>
                <c:pt idx="2436">
                  <c:v>5.9350651908803869</c:v>
                </c:pt>
                <c:pt idx="2437">
                  <c:v>5.8931313362252578</c:v>
                </c:pt>
                <c:pt idx="2438">
                  <c:v>5.9701675018377838</c:v>
                </c:pt>
                <c:pt idx="2439">
                  <c:v>5.7851620547742657</c:v>
                </c:pt>
                <c:pt idx="2440">
                  <c:v>4.9294621799949017</c:v>
                </c:pt>
                <c:pt idx="2441">
                  <c:v>4.4485503256679024</c:v>
                </c:pt>
                <c:pt idx="2442">
                  <c:v>5.0149576269396334</c:v>
                </c:pt>
                <c:pt idx="2443">
                  <c:v>5.3460448660669</c:v>
                </c:pt>
                <c:pt idx="2444">
                  <c:v>5.1142252590201771</c:v>
                </c:pt>
                <c:pt idx="2445">
                  <c:v>5.028210417235937</c:v>
                </c:pt>
                <c:pt idx="2446">
                  <c:v>5.1837438208306557</c:v>
                </c:pt>
                <c:pt idx="2447">
                  <c:v>5.3617347938890081</c:v>
                </c:pt>
                <c:pt idx="2448">
                  <c:v>4.467225089471091</c:v>
                </c:pt>
                <c:pt idx="2449">
                  <c:v>5.3310411741047359</c:v>
                </c:pt>
                <c:pt idx="2450">
                  <c:v>5.6800880274868977</c:v>
                </c:pt>
                <c:pt idx="2451">
                  <c:v>5.2404672759211168</c:v>
                </c:pt>
                <c:pt idx="2452">
                  <c:v>4.8686956707110065</c:v>
                </c:pt>
                <c:pt idx="2453">
                  <c:v>5.7666714836203381</c:v>
                </c:pt>
                <c:pt idx="2454">
                  <c:v>5.0370030772275696</c:v>
                </c:pt>
                <c:pt idx="2455">
                  <c:v>5.8063155270791134</c:v>
                </c:pt>
                <c:pt idx="2456">
                  <c:v>6.5912062628930075</c:v>
                </c:pt>
                <c:pt idx="2457">
                  <c:v>6.8736011801675136</c:v>
                </c:pt>
                <c:pt idx="2458">
                  <c:v>6.8239944314162511</c:v>
                </c:pt>
                <c:pt idx="2459">
                  <c:v>6.7437230073602521</c:v>
                </c:pt>
                <c:pt idx="2460">
                  <c:v>5.48</c:v>
                </c:pt>
                <c:pt idx="2461">
                  <c:v>5.9079012840432679</c:v>
                </c:pt>
                <c:pt idx="2462">
                  <c:v>6.5332151349852241</c:v>
                </c:pt>
                <c:pt idx="2463">
                  <c:v>6.8406432446079224</c:v>
                </c:pt>
                <c:pt idx="2464">
                  <c:v>6.5562489275499596</c:v>
                </c:pt>
                <c:pt idx="2465">
                  <c:v>6.7867591676734778</c:v>
                </c:pt>
                <c:pt idx="2466">
                  <c:v>5.2627369305333893</c:v>
                </c:pt>
                <c:pt idx="2467">
                  <c:v>6.3518184105026245</c:v>
                </c:pt>
                <c:pt idx="2468">
                  <c:v>6.9071557098417866</c:v>
                </c:pt>
                <c:pt idx="2469">
                  <c:v>6.4689102637152107</c:v>
                </c:pt>
                <c:pt idx="2470">
                  <c:v>5.7218878003679867</c:v>
                </c:pt>
                <c:pt idx="2471">
                  <c:v>4.9295841609612463</c:v>
                </c:pt>
                <c:pt idx="2472">
                  <c:v>4.3821113632585833</c:v>
                </c:pt>
                <c:pt idx="2473">
                  <c:v>5.1749106272475851</c:v>
                </c:pt>
                <c:pt idx="2474">
                  <c:v>6.0833050227651748</c:v>
                </c:pt>
                <c:pt idx="2475">
                  <c:v>6.6403011979879345</c:v>
                </c:pt>
                <c:pt idx="2476">
                  <c:v>7.3896752296701109</c:v>
                </c:pt>
                <c:pt idx="2477">
                  <c:v>8.3984879591507422</c:v>
                </c:pt>
                <c:pt idx="2478">
                  <c:v>6.381794418500176</c:v>
                </c:pt>
                <c:pt idx="2479">
                  <c:v>6.3888027047327105</c:v>
                </c:pt>
                <c:pt idx="2480">
                  <c:v>5.4488521066368651</c:v>
                </c:pt>
                <c:pt idx="2481">
                  <c:v>4.6591415518311949</c:v>
                </c:pt>
                <c:pt idx="2482">
                  <c:v>4.1868842830916639</c:v>
                </c:pt>
                <c:pt idx="2483">
                  <c:v>3.4314428452183199</c:v>
                </c:pt>
                <c:pt idx="2484">
                  <c:v>2.0880613017821097</c:v>
                </c:pt>
                <c:pt idx="2485">
                  <c:v>3.142499005568657</c:v>
                </c:pt>
                <c:pt idx="2486">
                  <c:v>4.1345616454468308</c:v>
                </c:pt>
                <c:pt idx="2487">
                  <c:v>4.4637428241331287</c:v>
                </c:pt>
                <c:pt idx="2488">
                  <c:v>3.7260163671138216</c:v>
                </c:pt>
                <c:pt idx="2489">
                  <c:v>3.5002428487177859</c:v>
                </c:pt>
                <c:pt idx="2490">
                  <c:v>3.3055253815392436</c:v>
                </c:pt>
                <c:pt idx="2491">
                  <c:v>2.75</c:v>
                </c:pt>
                <c:pt idx="2492">
                  <c:v>3.2794054339163372</c:v>
                </c:pt>
                <c:pt idx="2493">
                  <c:v>4.433835811123366</c:v>
                </c:pt>
                <c:pt idx="2494">
                  <c:v>3.5215053599277684</c:v>
                </c:pt>
                <c:pt idx="2495">
                  <c:v>2.9020333740327935</c:v>
                </c:pt>
                <c:pt idx="2496">
                  <c:v>2.7903404810166088</c:v>
                </c:pt>
                <c:pt idx="2497">
                  <c:v>2.8934754189382708</c:v>
                </c:pt>
                <c:pt idx="2498">
                  <c:v>3.4620369726506386</c:v>
                </c:pt>
                <c:pt idx="2499">
                  <c:v>2.8431848339494215</c:v>
                </c:pt>
                <c:pt idx="2500">
                  <c:v>1.0107917688624102</c:v>
                </c:pt>
                <c:pt idx="2501">
                  <c:v>1.7846568297574747</c:v>
                </c:pt>
                <c:pt idx="2502">
                  <c:v>5.7956008161364077</c:v>
                </c:pt>
                <c:pt idx="2503">
                  <c:v>5.0973326358008064</c:v>
                </c:pt>
                <c:pt idx="2504">
                  <c:v>4.4127655727446031</c:v>
                </c:pt>
                <c:pt idx="2505">
                  <c:v>5.3446980883862985</c:v>
                </c:pt>
                <c:pt idx="2506">
                  <c:v>6.0190528519028712</c:v>
                </c:pt>
                <c:pt idx="2507">
                  <c:v>6.5841096588680843</c:v>
                </c:pt>
                <c:pt idx="2508">
                  <c:v>6.5180516174697614</c:v>
                </c:pt>
                <c:pt idx="2509">
                  <c:v>6.3355031370839052</c:v>
                </c:pt>
                <c:pt idx="2510">
                  <c:v>6.4400698753973167</c:v>
                </c:pt>
                <c:pt idx="2511">
                  <c:v>6.3906494192687493</c:v>
                </c:pt>
                <c:pt idx="2512">
                  <c:v>6.4068165150876686</c:v>
                </c:pt>
                <c:pt idx="2513">
                  <c:v>6.1683466180168569</c:v>
                </c:pt>
                <c:pt idx="2514">
                  <c:v>5.3037439606376173</c:v>
                </c:pt>
                <c:pt idx="2515">
                  <c:v>5.2827454983180857</c:v>
                </c:pt>
                <c:pt idx="2516">
                  <c:v>4.9313791174477757</c:v>
                </c:pt>
                <c:pt idx="2517">
                  <c:v>4.3612497172255615</c:v>
                </c:pt>
                <c:pt idx="2518">
                  <c:v>3.31291412505667</c:v>
                </c:pt>
                <c:pt idx="2519">
                  <c:v>3.095109044928789</c:v>
                </c:pt>
                <c:pt idx="2520">
                  <c:v>2.3530830333840771</c:v>
                </c:pt>
                <c:pt idx="2521">
                  <c:v>1.9719026345131749</c:v>
                </c:pt>
                <c:pt idx="2522">
                  <c:v>1.105712440013225</c:v>
                </c:pt>
                <c:pt idx="2523">
                  <c:v>1.3471822445385777</c:v>
                </c:pt>
                <c:pt idx="2524">
                  <c:v>2.2726416347501863</c:v>
                </c:pt>
                <c:pt idx="2525">
                  <c:v>2.745050090617656</c:v>
                </c:pt>
                <c:pt idx="2526">
                  <c:v>2.0825465180878915</c:v>
                </c:pt>
                <c:pt idx="2527">
                  <c:v>4.1326988760373045</c:v>
                </c:pt>
                <c:pt idx="2528">
                  <c:v>7.8474008435914628</c:v>
                </c:pt>
                <c:pt idx="2529">
                  <c:v>8.7664128399249002</c:v>
                </c:pt>
                <c:pt idx="2530">
                  <c:v>8.4120389918259413</c:v>
                </c:pt>
                <c:pt idx="2531">
                  <c:v>8.0321665819379024</c:v>
                </c:pt>
                <c:pt idx="2532">
                  <c:v>7.811843572422581</c:v>
                </c:pt>
                <c:pt idx="2533">
                  <c:v>7.5604034283892547</c:v>
                </c:pt>
                <c:pt idx="2534">
                  <c:v>7.5306639813498517</c:v>
                </c:pt>
                <c:pt idx="2535">
                  <c:v>7.2343417115864801</c:v>
                </c:pt>
                <c:pt idx="2536">
                  <c:v>6.6183759337166697</c:v>
                </c:pt>
                <c:pt idx="2537">
                  <c:v>5.7543809397710195</c:v>
                </c:pt>
                <c:pt idx="2538">
                  <c:v>4.5803929962395147</c:v>
                </c:pt>
                <c:pt idx="2539">
                  <c:v>4.3364732214093058</c:v>
                </c:pt>
                <c:pt idx="2540">
                  <c:v>4.0420043330011461</c:v>
                </c:pt>
                <c:pt idx="2541">
                  <c:v>4.2220018948361453</c:v>
                </c:pt>
                <c:pt idx="2542">
                  <c:v>4.6000108695523751</c:v>
                </c:pt>
                <c:pt idx="2543">
                  <c:v>4.9576809094575669</c:v>
                </c:pt>
                <c:pt idx="2544">
                  <c:v>4.9342067702924783</c:v>
                </c:pt>
                <c:pt idx="2545">
                  <c:v>6.4013279872226514</c:v>
                </c:pt>
                <c:pt idx="2546">
                  <c:v>6.9491438321565919</c:v>
                </c:pt>
                <c:pt idx="2547">
                  <c:v>6.8702328927045846</c:v>
                </c:pt>
                <c:pt idx="2548">
                  <c:v>6.8191275101731312</c:v>
                </c:pt>
                <c:pt idx="2549">
                  <c:v>7.3604887758898352</c:v>
                </c:pt>
                <c:pt idx="2550">
                  <c:v>7.5134878718209155</c:v>
                </c:pt>
                <c:pt idx="2551">
                  <c:v>7.4690024276338374</c:v>
                </c:pt>
                <c:pt idx="2552">
                  <c:v>7.455092219416203</c:v>
                </c:pt>
                <c:pt idx="2553">
                  <c:v>7.3429421896130984</c:v>
                </c:pt>
                <c:pt idx="2554">
                  <c:v>6.7660993194010981</c:v>
                </c:pt>
                <c:pt idx="2555">
                  <c:v>6.081529412902646</c:v>
                </c:pt>
                <c:pt idx="2556">
                  <c:v>4.5438860020911616</c:v>
                </c:pt>
                <c:pt idx="2557">
                  <c:v>5.1625671908460431</c:v>
                </c:pt>
                <c:pt idx="2558">
                  <c:v>4.9429242357131074</c:v>
                </c:pt>
                <c:pt idx="2559">
                  <c:v>4.9353621940238588</c:v>
                </c:pt>
                <c:pt idx="2560">
                  <c:v>4.8800409834344629</c:v>
                </c:pt>
                <c:pt idx="2561">
                  <c:v>4.5202765402129987</c:v>
                </c:pt>
                <c:pt idx="2562">
                  <c:v>6.3955296887748094</c:v>
                </c:pt>
                <c:pt idx="2563">
                  <c:v>6.0831981720144546</c:v>
                </c:pt>
                <c:pt idx="2564">
                  <c:v>5.9083077103346602</c:v>
                </c:pt>
                <c:pt idx="2565">
                  <c:v>6.2142175694129023</c:v>
                </c:pt>
                <c:pt idx="2566">
                  <c:v>6.3189397844891673</c:v>
                </c:pt>
                <c:pt idx="2567">
                  <c:v>6.4639461631421407</c:v>
                </c:pt>
                <c:pt idx="2568">
                  <c:v>5.6970166311851367</c:v>
                </c:pt>
                <c:pt idx="2569">
                  <c:v>5.5534223682338446</c:v>
                </c:pt>
                <c:pt idx="2570">
                  <c:v>5.3648951527499582</c:v>
                </c:pt>
                <c:pt idx="2571">
                  <c:v>4.8896830163109755</c:v>
                </c:pt>
                <c:pt idx="2572">
                  <c:v>4.3484709956489302</c:v>
                </c:pt>
                <c:pt idx="2573">
                  <c:v>4.1298547189943617</c:v>
                </c:pt>
                <c:pt idx="2574">
                  <c:v>3.2318570512941935</c:v>
                </c:pt>
                <c:pt idx="2575">
                  <c:v>3.3235673605329561</c:v>
                </c:pt>
                <c:pt idx="2576">
                  <c:v>2.9297097835792609</c:v>
                </c:pt>
                <c:pt idx="2577">
                  <c:v>2.9156302920637933</c:v>
                </c:pt>
                <c:pt idx="2578">
                  <c:v>2.9740544715926105</c:v>
                </c:pt>
                <c:pt idx="2579">
                  <c:v>2.8711147660795451</c:v>
                </c:pt>
                <c:pt idx="2580">
                  <c:v>3.5392654605157832</c:v>
                </c:pt>
                <c:pt idx="2581">
                  <c:v>3.0500163933985664</c:v>
                </c:pt>
                <c:pt idx="2582">
                  <c:v>3.2894072414342377</c:v>
                </c:pt>
                <c:pt idx="2583">
                  <c:v>3.662157833846051</c:v>
                </c:pt>
                <c:pt idx="2584">
                  <c:v>2.5307113624433741</c:v>
                </c:pt>
                <c:pt idx="2585">
                  <c:v>2.3020208513391012</c:v>
                </c:pt>
                <c:pt idx="2586">
                  <c:v>1.2514391715141411</c:v>
                </c:pt>
                <c:pt idx="2587">
                  <c:v>2.3265854918743054</c:v>
                </c:pt>
                <c:pt idx="2588">
                  <c:v>2.8504385627478448</c:v>
                </c:pt>
                <c:pt idx="2589">
                  <c:v>2.248777445635739</c:v>
                </c:pt>
                <c:pt idx="2590">
                  <c:v>1.9958205390264954</c:v>
                </c:pt>
                <c:pt idx="2591">
                  <c:v>2.0260798656518975</c:v>
                </c:pt>
                <c:pt idx="2592">
                  <c:v>1.7160710940983768</c:v>
                </c:pt>
                <c:pt idx="2593">
                  <c:v>2.3516164653276261</c:v>
                </c:pt>
                <c:pt idx="2594">
                  <c:v>2.8991378028648449</c:v>
                </c:pt>
                <c:pt idx="2595">
                  <c:v>3.0005999400119969</c:v>
                </c:pt>
                <c:pt idx="2596">
                  <c:v>2.8829325347638641</c:v>
                </c:pt>
                <c:pt idx="2597">
                  <c:v>2.9695285821153501</c:v>
                </c:pt>
                <c:pt idx="2598">
                  <c:v>2.7378823933836167</c:v>
                </c:pt>
                <c:pt idx="2599">
                  <c:v>3.7752086035078909</c:v>
                </c:pt>
                <c:pt idx="2600">
                  <c:v>4.2533398641538156</c:v>
                </c:pt>
                <c:pt idx="2601">
                  <c:v>4.8709957914167816</c:v>
                </c:pt>
                <c:pt idx="2602">
                  <c:v>5.1116826975077396</c:v>
                </c:pt>
                <c:pt idx="2603">
                  <c:v>5.558740864620332</c:v>
                </c:pt>
                <c:pt idx="2604">
                  <c:v>2.7177380300536691</c:v>
                </c:pt>
                <c:pt idx="2605">
                  <c:v>5.6980084240021966</c:v>
                </c:pt>
                <c:pt idx="2606">
                  <c:v>5.944787632876384</c:v>
                </c:pt>
                <c:pt idx="2607">
                  <c:v>5.7891277408604482</c:v>
                </c:pt>
                <c:pt idx="2608">
                  <c:v>3.9085163425525034</c:v>
                </c:pt>
                <c:pt idx="2609">
                  <c:v>3.528994190984168</c:v>
                </c:pt>
                <c:pt idx="2610">
                  <c:v>2.1470910553583886</c:v>
                </c:pt>
                <c:pt idx="2611">
                  <c:v>0.83354663936698825</c:v>
                </c:pt>
                <c:pt idx="2612">
                  <c:v>0.41785164831552357</c:v>
                </c:pt>
                <c:pt idx="2613">
                  <c:v>0.58898217290508881</c:v>
                </c:pt>
                <c:pt idx="2614">
                  <c:v>1.4807092894960849</c:v>
                </c:pt>
                <c:pt idx="2615">
                  <c:v>2.2905457864884515</c:v>
                </c:pt>
                <c:pt idx="2616">
                  <c:v>3.1649486567715441</c:v>
                </c:pt>
                <c:pt idx="2617">
                  <c:v>3.6955784391621291</c:v>
                </c:pt>
                <c:pt idx="2618">
                  <c:v>4.1104865892008453</c:v>
                </c:pt>
                <c:pt idx="2619">
                  <c:v>4.5378959882306695</c:v>
                </c:pt>
                <c:pt idx="2620">
                  <c:v>4.9870331861739201</c:v>
                </c:pt>
                <c:pt idx="2621">
                  <c:v>5.9816385714952727</c:v>
                </c:pt>
                <c:pt idx="2622">
                  <c:v>5.652123494758408</c:v>
                </c:pt>
                <c:pt idx="2623">
                  <c:v>6.4367458351250821</c:v>
                </c:pt>
                <c:pt idx="2624">
                  <c:v>6.6038776487757556</c:v>
                </c:pt>
                <c:pt idx="2625">
                  <c:v>6.1554038262326998</c:v>
                </c:pt>
                <c:pt idx="2626">
                  <c:v>5.7745043077306644</c:v>
                </c:pt>
                <c:pt idx="2627">
                  <c:v>5.6174193363144962</c:v>
                </c:pt>
                <c:pt idx="2628">
                  <c:v>4.9569446234550574</c:v>
                </c:pt>
                <c:pt idx="2629">
                  <c:v>5.5165568971959313</c:v>
                </c:pt>
                <c:pt idx="2630">
                  <c:v>5.9551994089199063</c:v>
                </c:pt>
                <c:pt idx="2631">
                  <c:v>5.7614668271196363</c:v>
                </c:pt>
                <c:pt idx="2632">
                  <c:v>4.9332342332388794</c:v>
                </c:pt>
                <c:pt idx="2633">
                  <c:v>4.4708944143202665</c:v>
                </c:pt>
                <c:pt idx="2634">
                  <c:v>3.3318163214679171</c:v>
                </c:pt>
                <c:pt idx="2635">
                  <c:v>4.6331198991608238</c:v>
                </c:pt>
                <c:pt idx="2636">
                  <c:v>5.4876042131334506</c:v>
                </c:pt>
                <c:pt idx="2637">
                  <c:v>6.0891132359318139</c:v>
                </c:pt>
                <c:pt idx="2638">
                  <c:v>6.5527547787171354</c:v>
                </c:pt>
                <c:pt idx="2639">
                  <c:v>6.747814460994018</c:v>
                </c:pt>
                <c:pt idx="2640">
                  <c:v>5.8868837257075155</c:v>
                </c:pt>
                <c:pt idx="2641">
                  <c:v>6.0036155773000663</c:v>
                </c:pt>
                <c:pt idx="2642">
                  <c:v>6.2751091775362964</c:v>
                </c:pt>
                <c:pt idx="2643">
                  <c:v>6.7174474318746995</c:v>
                </c:pt>
                <c:pt idx="2644">
                  <c:v>6.3907589533638332</c:v>
                </c:pt>
                <c:pt idx="2645">
                  <c:v>5.238291318741279</c:v>
                </c:pt>
                <c:pt idx="2646">
                  <c:v>1.5563097378092834</c:v>
                </c:pt>
                <c:pt idx="2647">
                  <c:v>1.866869040077531</c:v>
                </c:pt>
                <c:pt idx="2648">
                  <c:v>2.0068383093812017</c:v>
                </c:pt>
                <c:pt idx="2649">
                  <c:v>2.3517015116719215</c:v>
                </c:pt>
                <c:pt idx="2650">
                  <c:v>2.1758906222510355</c:v>
                </c:pt>
                <c:pt idx="2651">
                  <c:v>2.1708293346092411</c:v>
                </c:pt>
                <c:pt idx="2652">
                  <c:v>0.65276335681470354</c:v>
                </c:pt>
                <c:pt idx="2653">
                  <c:v>0.56515484603779176</c:v>
                </c:pt>
                <c:pt idx="2654">
                  <c:v>1.0978615577567146</c:v>
                </c:pt>
                <c:pt idx="2655">
                  <c:v>2.3000869548780107</c:v>
                </c:pt>
                <c:pt idx="2656">
                  <c:v>3.8515581262652652</c:v>
                </c:pt>
                <c:pt idx="2657">
                  <c:v>4.1615622066719133</c:v>
                </c:pt>
                <c:pt idx="2658">
                  <c:v>4.3537225451330723</c:v>
                </c:pt>
                <c:pt idx="2659">
                  <c:v>3.59439841976373</c:v>
                </c:pt>
                <c:pt idx="2660">
                  <c:v>2.3440136518373782</c:v>
                </c:pt>
                <c:pt idx="2661">
                  <c:v>1.2228654872879519</c:v>
                </c:pt>
                <c:pt idx="2662">
                  <c:v>1.095627673984187</c:v>
                </c:pt>
                <c:pt idx="2663">
                  <c:v>1.8102486017119306</c:v>
                </c:pt>
                <c:pt idx="2664">
                  <c:v>2.6882893304106998</c:v>
                </c:pt>
                <c:pt idx="2665">
                  <c:v>3.0763125842475825</c:v>
                </c:pt>
                <c:pt idx="2666">
                  <c:v>3.6311154071442071</c:v>
                </c:pt>
                <c:pt idx="2667">
                  <c:v>3.8467908703229501</c:v>
                </c:pt>
                <c:pt idx="2668">
                  <c:v>3.848129290447508</c:v>
                </c:pt>
                <c:pt idx="2669">
                  <c:v>3.9026655618948558</c:v>
                </c:pt>
                <c:pt idx="2670">
                  <c:v>2.8419183661745109</c:v>
                </c:pt>
                <c:pt idx="2671">
                  <c:v>2.7083020511013904</c:v>
                </c:pt>
                <c:pt idx="2672">
                  <c:v>2.7461427493850352</c:v>
                </c:pt>
                <c:pt idx="2673">
                  <c:v>2.0412986062798355</c:v>
                </c:pt>
                <c:pt idx="2674">
                  <c:v>1.0412012293500235</c:v>
                </c:pt>
                <c:pt idx="2675">
                  <c:v>0.51971145840745137</c:v>
                </c:pt>
                <c:pt idx="2676">
                  <c:v>0.49658836071740547</c:v>
                </c:pt>
                <c:pt idx="2677">
                  <c:v>0.58694122363316747</c:v>
                </c:pt>
                <c:pt idx="2678">
                  <c:v>1.1933983090318336</c:v>
                </c:pt>
                <c:pt idx="2679">
                  <c:v>2.0024235316236174</c:v>
                </c:pt>
                <c:pt idx="2680">
                  <c:v>2.6205340035954676</c:v>
                </c:pt>
                <c:pt idx="2681">
                  <c:v>2.6984623406673736</c:v>
                </c:pt>
                <c:pt idx="2682">
                  <c:v>2.6487730654021853</c:v>
                </c:pt>
                <c:pt idx="2683">
                  <c:v>2.44311276858028</c:v>
                </c:pt>
                <c:pt idx="2684">
                  <c:v>2.1800000000000002</c:v>
                </c:pt>
                <c:pt idx="2685">
                  <c:v>2.4472433471152804</c:v>
                </c:pt>
                <c:pt idx="2686">
                  <c:v>2.666552080871476</c:v>
                </c:pt>
                <c:pt idx="2687">
                  <c:v>2.6248809496813377</c:v>
                </c:pt>
                <c:pt idx="2688">
                  <c:v>2.3114497615133236</c:v>
                </c:pt>
                <c:pt idx="2689">
                  <c:v>1.4946571513226703</c:v>
                </c:pt>
                <c:pt idx="2690">
                  <c:v>1.8804255326920047</c:v>
                </c:pt>
                <c:pt idx="2691">
                  <c:v>1.6428329190760698</c:v>
                </c:pt>
                <c:pt idx="2692">
                  <c:v>1.9506409203131159</c:v>
                </c:pt>
                <c:pt idx="2693">
                  <c:v>2.1484878403193255</c:v>
                </c:pt>
                <c:pt idx="2694">
                  <c:v>2.7713715016215348</c:v>
                </c:pt>
                <c:pt idx="2695">
                  <c:v>4.0966327636242914</c:v>
                </c:pt>
                <c:pt idx="2696">
                  <c:v>5.5135918365436023</c:v>
                </c:pt>
                <c:pt idx="2697">
                  <c:v>6.1349001621868302</c:v>
                </c:pt>
                <c:pt idx="2698">
                  <c:v>6.9399783861334896</c:v>
                </c:pt>
                <c:pt idx="2699">
                  <c:v>7.471552716805256</c:v>
                </c:pt>
                <c:pt idx="2700">
                  <c:v>4.1269843711843643</c:v>
                </c:pt>
                <c:pt idx="2701">
                  <c:v>6.389968701018808</c:v>
                </c:pt>
                <c:pt idx="2702">
                  <c:v>8.0671804244109975</c:v>
                </c:pt>
                <c:pt idx="2703">
                  <c:v>9.1038508335758657</c:v>
                </c:pt>
                <c:pt idx="2704">
                  <c:v>9.2538694609336272</c:v>
                </c:pt>
                <c:pt idx="2705">
                  <c:v>9.1902661340137755</c:v>
                </c:pt>
                <c:pt idx="2706">
                  <c:v>5.5613847196539101</c:v>
                </c:pt>
                <c:pt idx="2707">
                  <c:v>7.2382592595181405</c:v>
                </c:pt>
                <c:pt idx="2708">
                  <c:v>7.6640002609603295</c:v>
                </c:pt>
                <c:pt idx="2709">
                  <c:v>7.816399154981803</c:v>
                </c:pt>
                <c:pt idx="2710">
                  <c:v>7.0623650429583433</c:v>
                </c:pt>
                <c:pt idx="2711">
                  <c:v>6.6640603238566198</c:v>
                </c:pt>
                <c:pt idx="2712">
                  <c:v>4.3356775710377722</c:v>
                </c:pt>
                <c:pt idx="2713">
                  <c:v>4.33973501495195</c:v>
                </c:pt>
                <c:pt idx="2714">
                  <c:v>4.5602741145681147</c:v>
                </c:pt>
                <c:pt idx="2715">
                  <c:v>4.8522675111745439</c:v>
                </c:pt>
                <c:pt idx="2716">
                  <c:v>4.754387397131203</c:v>
                </c:pt>
                <c:pt idx="2717">
                  <c:v>5.5569775957799221</c:v>
                </c:pt>
                <c:pt idx="2718">
                  <c:v>6.6156330007037125</c:v>
                </c:pt>
                <c:pt idx="2719">
                  <c:v>6.213807206536103</c:v>
                </c:pt>
                <c:pt idx="2720">
                  <c:v>6.4488215977804808</c:v>
                </c:pt>
                <c:pt idx="2721">
                  <c:v>6.5604344368341945</c:v>
                </c:pt>
                <c:pt idx="2722">
                  <c:v>6.3092388789774123</c:v>
                </c:pt>
                <c:pt idx="2723">
                  <c:v>5.9203040462462742</c:v>
                </c:pt>
                <c:pt idx="2724">
                  <c:v>4.1262210314039169</c:v>
                </c:pt>
                <c:pt idx="2725">
                  <c:v>3.9326454200703118</c:v>
                </c:pt>
                <c:pt idx="2726">
                  <c:v>3.5747584536581059</c:v>
                </c:pt>
                <c:pt idx="2727">
                  <c:v>3.3790235275889984</c:v>
                </c:pt>
                <c:pt idx="2728">
                  <c:v>2.1378961621182633</c:v>
                </c:pt>
                <c:pt idx="2729">
                  <c:v>1.4733974345029923</c:v>
                </c:pt>
                <c:pt idx="2730">
                  <c:v>1.9406442229321683</c:v>
                </c:pt>
                <c:pt idx="2731">
                  <c:v>1.950282030886815</c:v>
                </c:pt>
                <c:pt idx="2732">
                  <c:v>2.0902870616257472</c:v>
                </c:pt>
                <c:pt idx="2733">
                  <c:v>2.3642544524648863</c:v>
                </c:pt>
                <c:pt idx="2734">
                  <c:v>2.5025187311986299</c:v>
                </c:pt>
                <c:pt idx="2735">
                  <c:v>2.5477244748991206</c:v>
                </c:pt>
                <c:pt idx="2736">
                  <c:v>2.3447174089855709</c:v>
                </c:pt>
                <c:pt idx="2737">
                  <c:v>2.0181674856165928</c:v>
                </c:pt>
                <c:pt idx="2738">
                  <c:v>1.9093714316497039</c:v>
                </c:pt>
                <c:pt idx="2739">
                  <c:v>2.2831995094603537</c:v>
                </c:pt>
                <c:pt idx="2740">
                  <c:v>2.7644167558456161</c:v>
                </c:pt>
                <c:pt idx="2741">
                  <c:v>4.3122383809339677</c:v>
                </c:pt>
                <c:pt idx="2742">
                  <c:v>7.53552254326135</c:v>
                </c:pt>
                <c:pt idx="2743">
                  <c:v>8.3764730047914551</c:v>
                </c:pt>
                <c:pt idx="2744">
                  <c:v>8.582033558545433</c:v>
                </c:pt>
                <c:pt idx="2745">
                  <c:v>8.2693707868253359</c:v>
                </c:pt>
                <c:pt idx="2746">
                  <c:v>8.1681882936181136</c:v>
                </c:pt>
                <c:pt idx="2747">
                  <c:v>8.0232781208182207</c:v>
                </c:pt>
                <c:pt idx="2748">
                  <c:v>6.4776692194029195</c:v>
                </c:pt>
                <c:pt idx="2749">
                  <c:v>7.6854472869183095</c:v>
                </c:pt>
                <c:pt idx="2750">
                  <c:v>7.264000213656387</c:v>
                </c:pt>
                <c:pt idx="2751">
                  <c:v>6.4957293662836664</c:v>
                </c:pt>
                <c:pt idx="2752">
                  <c:v>5.967654480614641</c:v>
                </c:pt>
                <c:pt idx="2753">
                  <c:v>5.3967580883341588</c:v>
                </c:pt>
                <c:pt idx="2754">
                  <c:v>4.5755868965631334</c:v>
                </c:pt>
                <c:pt idx="2755">
                  <c:v>4.8900097842438157</c:v>
                </c:pt>
                <c:pt idx="2756">
                  <c:v>5.1661204012295343</c:v>
                </c:pt>
                <c:pt idx="2757">
                  <c:v>5.4547318907532025</c:v>
                </c:pt>
                <c:pt idx="2758">
                  <c:v>5.6810034324932426</c:v>
                </c:pt>
                <c:pt idx="2759">
                  <c:v>5.8512904559592664</c:v>
                </c:pt>
                <c:pt idx="2760">
                  <c:v>4.2271148553120721</c:v>
                </c:pt>
                <c:pt idx="2761">
                  <c:v>4.5902723230762676</c:v>
                </c:pt>
                <c:pt idx="2762">
                  <c:v>4.5840155863609411</c:v>
                </c:pt>
                <c:pt idx="2763">
                  <c:v>4.6621239794754494</c:v>
                </c:pt>
                <c:pt idx="2764">
                  <c:v>4.9948471606246461</c:v>
                </c:pt>
                <c:pt idx="2765">
                  <c:v>5.6323796036843969</c:v>
                </c:pt>
                <c:pt idx="2766">
                  <c:v>6.1077082445054627</c:v>
                </c:pt>
                <c:pt idx="2767">
                  <c:v>6.5391895522304591</c:v>
                </c:pt>
                <c:pt idx="2768">
                  <c:v>6.8371993886386146</c:v>
                </c:pt>
                <c:pt idx="2769">
                  <c:v>7.2059489312650555</c:v>
                </c:pt>
                <c:pt idx="2770">
                  <c:v>7.5577370224162337</c:v>
                </c:pt>
                <c:pt idx="2771">
                  <c:v>7.8290804057692496</c:v>
                </c:pt>
                <c:pt idx="2772">
                  <c:v>6.6499095229935383</c:v>
                </c:pt>
                <c:pt idx="2773">
                  <c:v>7.6566567586643517</c:v>
                </c:pt>
                <c:pt idx="2774">
                  <c:v>7.8931362588010607</c:v>
                </c:pt>
                <c:pt idx="2775">
                  <c:v>7.8352026138447757</c:v>
                </c:pt>
                <c:pt idx="2776">
                  <c:v>7.4572515044083101</c:v>
                </c:pt>
                <c:pt idx="2777">
                  <c:v>6.9071557098417866</c:v>
                </c:pt>
                <c:pt idx="2778">
                  <c:v>6.5448987769101521</c:v>
                </c:pt>
                <c:pt idx="2779">
                  <c:v>6.8962091035582729</c:v>
                </c:pt>
                <c:pt idx="2780">
                  <c:v>7.2438798119516212</c:v>
                </c:pt>
                <c:pt idx="2781">
                  <c:v>7.5822160349069456</c:v>
                </c:pt>
                <c:pt idx="2782">
                  <c:v>7.5836271005370506</c:v>
                </c:pt>
                <c:pt idx="2783">
                  <c:v>7.6295543775505008</c:v>
                </c:pt>
                <c:pt idx="2784">
                  <c:v>6.1904763357919528</c:v>
                </c:pt>
                <c:pt idx="2785">
                  <c:v>6.657514318122054</c:v>
                </c:pt>
                <c:pt idx="2786">
                  <c:v>7.380006294577286</c:v>
                </c:pt>
                <c:pt idx="2787">
                  <c:v>7.8269274850352586</c:v>
                </c:pt>
                <c:pt idx="2788">
                  <c:v>8.1884911463590537</c:v>
                </c:pt>
                <c:pt idx="2789">
                  <c:v>10.819542504191201</c:v>
                </c:pt>
                <c:pt idx="2790">
                  <c:v>7.5660950004609617</c:v>
                </c:pt>
                <c:pt idx="2791">
                  <c:v>8.3790810952036985</c:v>
                </c:pt>
                <c:pt idx="2792">
                  <c:v>8.1816013102570579</c:v>
                </c:pt>
                <c:pt idx="2793">
                  <c:v>8.0190086669113914</c:v>
                </c:pt>
                <c:pt idx="2794">
                  <c:v>8.0445260892112227</c:v>
                </c:pt>
                <c:pt idx="2795">
                  <c:v>7.8318644012776426</c:v>
                </c:pt>
                <c:pt idx="2796">
                  <c:v>6.7793878779724652</c:v>
                </c:pt>
                <c:pt idx="2797">
                  <c:v>7.8114594116592633</c:v>
                </c:pt>
                <c:pt idx="2798">
                  <c:v>7.9338515236926384</c:v>
                </c:pt>
                <c:pt idx="2799">
                  <c:v>7.5938460116070408</c:v>
                </c:pt>
                <c:pt idx="2800">
                  <c:v>7.0795620426690258</c:v>
                </c:pt>
                <c:pt idx="2801">
                  <c:v>6.8289750329020826</c:v>
                </c:pt>
                <c:pt idx="2802">
                  <c:v>5.6883824317639062</c:v>
                </c:pt>
                <c:pt idx="2803">
                  <c:v>6.1669521347258804</c:v>
                </c:pt>
                <c:pt idx="2804">
                  <c:v>6.2858969129313591</c:v>
                </c:pt>
                <c:pt idx="2805">
                  <c:v>6.0556172270050226</c:v>
                </c:pt>
                <c:pt idx="2806">
                  <c:v>5.5470712993434645</c:v>
                </c:pt>
                <c:pt idx="2807">
                  <c:v>5.013601412557648</c:v>
                </c:pt>
                <c:pt idx="2808">
                  <c:v>4.8076813538336749</c:v>
                </c:pt>
                <c:pt idx="2809">
                  <c:v>3.8599611397007614</c:v>
                </c:pt>
                <c:pt idx="2810">
                  <c:v>3.2453043000618602</c:v>
                </c:pt>
                <c:pt idx="2811">
                  <c:v>3.0701954335188502</c:v>
                </c:pt>
                <c:pt idx="2812">
                  <c:v>2.902585052879588</c:v>
                </c:pt>
                <c:pt idx="2813">
                  <c:v>2.9904013108611363</c:v>
                </c:pt>
                <c:pt idx="2814">
                  <c:v>2.4161539686038225</c:v>
                </c:pt>
                <c:pt idx="2815">
                  <c:v>2.4608940066569387</c:v>
                </c:pt>
                <c:pt idx="2816">
                  <c:v>2.9698653168115219</c:v>
                </c:pt>
                <c:pt idx="2817">
                  <c:v>3.4796837551708686</c:v>
                </c:pt>
                <c:pt idx="2818">
                  <c:v>3.2505537989702615</c:v>
                </c:pt>
                <c:pt idx="2819">
                  <c:v>3.4762767438741125</c:v>
                </c:pt>
                <c:pt idx="2820">
                  <c:v>2.9513725620463438</c:v>
                </c:pt>
                <c:pt idx="2821">
                  <c:v>4.3640004582951182</c:v>
                </c:pt>
                <c:pt idx="2822">
                  <c:v>5.7535032806108655</c:v>
                </c:pt>
                <c:pt idx="2823">
                  <c:v>6.6480222622972622</c:v>
                </c:pt>
                <c:pt idx="2824">
                  <c:v>6.4685392477745705</c:v>
                </c:pt>
                <c:pt idx="2825">
                  <c:v>5.8111616738824257</c:v>
                </c:pt>
                <c:pt idx="2826">
                  <c:v>2.5784103629949984</c:v>
                </c:pt>
                <c:pt idx="2827">
                  <c:v>1.677050909781814</c:v>
                </c:pt>
                <c:pt idx="2828">
                  <c:v>1.8693581786270925</c:v>
                </c:pt>
                <c:pt idx="2829">
                  <c:v>3.1615502526450534</c:v>
                </c:pt>
                <c:pt idx="2830">
                  <c:v>3.8309398303810518</c:v>
                </c:pt>
                <c:pt idx="2831">
                  <c:v>4.3852593993970306</c:v>
                </c:pt>
                <c:pt idx="2832">
                  <c:v>4.0905989781448877</c:v>
                </c:pt>
                <c:pt idx="2833">
                  <c:v>3.9386418979135436</c:v>
                </c:pt>
                <c:pt idx="2834">
                  <c:v>4.0124057621332367</c:v>
                </c:pt>
                <c:pt idx="2835">
                  <c:v>4.1498192731732306</c:v>
                </c:pt>
                <c:pt idx="2836">
                  <c:v>4.3065647562761669</c:v>
                </c:pt>
                <c:pt idx="2837">
                  <c:v>4.523450005692558</c:v>
                </c:pt>
                <c:pt idx="2838">
                  <c:v>2.911940933466886</c:v>
                </c:pt>
                <c:pt idx="2839">
                  <c:v>3.9496961908481012</c:v>
                </c:pt>
                <c:pt idx="2840">
                  <c:v>4.3884963256222509</c:v>
                </c:pt>
                <c:pt idx="2841">
                  <c:v>4.3522522904813314</c:v>
                </c:pt>
                <c:pt idx="2842">
                  <c:v>4.1054232247114317</c:v>
                </c:pt>
                <c:pt idx="2843">
                  <c:v>4.1492167935647801</c:v>
                </c:pt>
                <c:pt idx="2844">
                  <c:v>3.8516098330438471</c:v>
                </c:pt>
                <c:pt idx="2845">
                  <c:v>4.124948484526807</c:v>
                </c:pt>
                <c:pt idx="2846">
                  <c:v>4.0724071505683215</c:v>
                </c:pt>
                <c:pt idx="2847">
                  <c:v>4.0276668183949873</c:v>
                </c:pt>
                <c:pt idx="2848">
                  <c:v>3.8508310791308413</c:v>
                </c:pt>
                <c:pt idx="2849">
                  <c:v>3.3715278435747793</c:v>
                </c:pt>
                <c:pt idx="2850">
                  <c:v>3.5920050111323616</c:v>
                </c:pt>
                <c:pt idx="2851">
                  <c:v>4.2850670939904782</c:v>
                </c:pt>
                <c:pt idx="2852">
                  <c:v>4.8454617942978357</c:v>
                </c:pt>
                <c:pt idx="2853">
                  <c:v>5.0222702332710094</c:v>
                </c:pt>
                <c:pt idx="2854">
                  <c:v>4.6505268518738818</c:v>
                </c:pt>
                <c:pt idx="2855">
                  <c:v>4.3471024377164165</c:v>
                </c:pt>
                <c:pt idx="2856">
                  <c:v>3.2513535642867262</c:v>
                </c:pt>
                <c:pt idx="2857">
                  <c:v>3.3626477662699079</c:v>
                </c:pt>
                <c:pt idx="2858">
                  <c:v>3.4333220064538077</c:v>
                </c:pt>
                <c:pt idx="2859">
                  <c:v>3.7320770088517787</c:v>
                </c:pt>
                <c:pt idx="2860">
                  <c:v>4.2001071414905597</c:v>
                </c:pt>
                <c:pt idx="2861">
                  <c:v>4.9400101214471217</c:v>
                </c:pt>
                <c:pt idx="2862">
                  <c:v>5.5255768126051814</c:v>
                </c:pt>
                <c:pt idx="2863">
                  <c:v>5.8241565913014393</c:v>
                </c:pt>
                <c:pt idx="2864">
                  <c:v>5.8238303546720864</c:v>
                </c:pt>
                <c:pt idx="2865">
                  <c:v>5.3342853317009578</c:v>
                </c:pt>
                <c:pt idx="2866">
                  <c:v>5.2634304403117174</c:v>
                </c:pt>
                <c:pt idx="2867">
                  <c:v>5.5220736235584686</c:v>
                </c:pt>
                <c:pt idx="2868">
                  <c:v>4.2107006542854597</c:v>
                </c:pt>
                <c:pt idx="2869">
                  <c:v>6.0299668324129287</c:v>
                </c:pt>
                <c:pt idx="2870">
                  <c:v>6.4513564465157245</c:v>
                </c:pt>
                <c:pt idx="2871">
                  <c:v>6.2530712453961375</c:v>
                </c:pt>
                <c:pt idx="2872">
                  <c:v>5.6510883907438574</c:v>
                </c:pt>
                <c:pt idx="2873">
                  <c:v>4.45926002830066</c:v>
                </c:pt>
                <c:pt idx="2874">
                  <c:v>2.1736605070709643</c:v>
                </c:pt>
                <c:pt idx="2875">
                  <c:v>3.2575143898377488</c:v>
                </c:pt>
                <c:pt idx="2876">
                  <c:v>3.9736381314860569</c:v>
                </c:pt>
                <c:pt idx="2877">
                  <c:v>4.0790685211209681</c:v>
                </c:pt>
                <c:pt idx="2878">
                  <c:v>4.0120319041602848</c:v>
                </c:pt>
                <c:pt idx="2879">
                  <c:v>4.1177906697645525</c:v>
                </c:pt>
                <c:pt idx="2880">
                  <c:v>3.0737599125500998</c:v>
                </c:pt>
                <c:pt idx="2881">
                  <c:v>3.5869903819218698</c:v>
                </c:pt>
                <c:pt idx="2882">
                  <c:v>3.5029416209808577</c:v>
                </c:pt>
                <c:pt idx="2883">
                  <c:v>3.2924762717444143</c:v>
                </c:pt>
                <c:pt idx="2884">
                  <c:v>3.4817955138118033</c:v>
                </c:pt>
                <c:pt idx="2885">
                  <c:v>3.8719630465695416</c:v>
                </c:pt>
                <c:pt idx="2886">
                  <c:v>4.5311036183252309</c:v>
                </c:pt>
                <c:pt idx="2887">
                  <c:v>4.4816513947427952</c:v>
                </c:pt>
                <c:pt idx="2888">
                  <c:v>4.3188540146663907</c:v>
                </c:pt>
                <c:pt idx="2889">
                  <c:v>4.1046315303568974</c:v>
                </c:pt>
                <c:pt idx="2890">
                  <c:v>3.8757966922943727</c:v>
                </c:pt>
                <c:pt idx="2891">
                  <c:v>3.5383188098304537</c:v>
                </c:pt>
                <c:pt idx="2892">
                  <c:v>3.0619764858666043</c:v>
                </c:pt>
                <c:pt idx="2893">
                  <c:v>3.2337130361242634</c:v>
                </c:pt>
                <c:pt idx="2894">
                  <c:v>3.041052449399714</c:v>
                </c:pt>
                <c:pt idx="2895">
                  <c:v>2.8064390248141859</c:v>
                </c:pt>
                <c:pt idx="2896">
                  <c:v>1.6813387523042467</c:v>
                </c:pt>
                <c:pt idx="2897">
                  <c:v>0.77162166895441697</c:v>
                </c:pt>
                <c:pt idx="2898">
                  <c:v>0.29154759474226499</c:v>
                </c:pt>
                <c:pt idx="2899">
                  <c:v>0.80262070743284453</c:v>
                </c:pt>
                <c:pt idx="2900">
                  <c:v>1.2646343345014794</c:v>
                </c:pt>
                <c:pt idx="2901">
                  <c:v>1.6650825805346712</c:v>
                </c:pt>
                <c:pt idx="2902">
                  <c:v>1.7740631330367025</c:v>
                </c:pt>
                <c:pt idx="2903">
                  <c:v>1.9328993765843063</c:v>
                </c:pt>
                <c:pt idx="2904">
                  <c:v>2.0646064036517977</c:v>
                </c:pt>
                <c:pt idx="2905">
                  <c:v>2.4865234991851657</c:v>
                </c:pt>
                <c:pt idx="2906">
                  <c:v>2.7504543457399979</c:v>
                </c:pt>
                <c:pt idx="2907">
                  <c:v>2.810444804652815</c:v>
                </c:pt>
                <c:pt idx="2908">
                  <c:v>2.848227519001949</c:v>
                </c:pt>
                <c:pt idx="2909">
                  <c:v>3.049622927510875</c:v>
                </c:pt>
                <c:pt idx="2910">
                  <c:v>3.7748907268952836</c:v>
                </c:pt>
                <c:pt idx="2911">
                  <c:v>3.9636473102434326</c:v>
                </c:pt>
                <c:pt idx="2912">
                  <c:v>3.9689041308653454</c:v>
                </c:pt>
                <c:pt idx="2913">
                  <c:v>3.5638462368626396</c:v>
                </c:pt>
                <c:pt idx="2914">
                  <c:v>2.9435352894096583</c:v>
                </c:pt>
                <c:pt idx="2915">
                  <c:v>2.3058620947489468</c:v>
                </c:pt>
                <c:pt idx="2916">
                  <c:v>1.254312560727987</c:v>
                </c:pt>
                <c:pt idx="2917">
                  <c:v>1.1100450448157524</c:v>
                </c:pt>
                <c:pt idx="2918">
                  <c:v>1.3384318315103014</c:v>
                </c:pt>
                <c:pt idx="2919">
                  <c:v>1.9759048560090133</c:v>
                </c:pt>
                <c:pt idx="2920">
                  <c:v>2.7951742335675678</c:v>
                </c:pt>
                <c:pt idx="2921">
                  <c:v>3.274706093682302</c:v>
                </c:pt>
                <c:pt idx="2922">
                  <c:v>2.2914187744713974</c:v>
                </c:pt>
                <c:pt idx="2923">
                  <c:v>2.0568179306880809</c:v>
                </c:pt>
                <c:pt idx="2924">
                  <c:v>1.9729419656948859</c:v>
                </c:pt>
                <c:pt idx="2925">
                  <c:v>2.3691559678501539</c:v>
                </c:pt>
                <c:pt idx="2926">
                  <c:v>2.7799640285442542</c:v>
                </c:pt>
                <c:pt idx="2927">
                  <c:v>3.1144983544705878</c:v>
                </c:pt>
                <c:pt idx="2928">
                  <c:v>3.0269621735330623</c:v>
                </c:pt>
                <c:pt idx="2929">
                  <c:v>2.9665131046398563</c:v>
                </c:pt>
                <c:pt idx="2930">
                  <c:v>3.0733206796558017</c:v>
                </c:pt>
                <c:pt idx="2931">
                  <c:v>3.2223283507426737</c:v>
                </c:pt>
                <c:pt idx="2932">
                  <c:v>3.4546345682285993</c:v>
                </c:pt>
                <c:pt idx="2933">
                  <c:v>3.6776351096866584</c:v>
                </c:pt>
                <c:pt idx="2934">
                  <c:v>4.0064448080561403</c:v>
                </c:pt>
                <c:pt idx="2935">
                  <c:v>4.7301689024811884</c:v>
                </c:pt>
                <c:pt idx="2936">
                  <c:v>5.0702662651975192</c:v>
                </c:pt>
                <c:pt idx="2937">
                  <c:v>4.5534272806315901</c:v>
                </c:pt>
                <c:pt idx="2938">
                  <c:v>3.7207525480741133</c:v>
                </c:pt>
                <c:pt idx="2939">
                  <c:v>2.8460498941515415</c:v>
                </c:pt>
                <c:pt idx="2940">
                  <c:v>1.2033287165193058</c:v>
                </c:pt>
                <c:pt idx="2941">
                  <c:v>0.71119617546778191</c:v>
                </c:pt>
                <c:pt idx="2942">
                  <c:v>0.70007142492748553</c:v>
                </c:pt>
                <c:pt idx="2943">
                  <c:v>0.82292162445763939</c:v>
                </c:pt>
                <c:pt idx="2944">
                  <c:v>1.5367497295265808</c:v>
                </c:pt>
                <c:pt idx="2945">
                  <c:v>2.0169530326708256</c:v>
                </c:pt>
                <c:pt idx="2946">
                  <c:v>0.58523499553598124</c:v>
                </c:pt>
                <c:pt idx="2947">
                  <c:v>1.2461540883855418</c:v>
                </c:pt>
                <c:pt idx="2948">
                  <c:v>1.8560709393770596</c:v>
                </c:pt>
                <c:pt idx="2949">
                  <c:v>1.8940432941197516</c:v>
                </c:pt>
                <c:pt idx="2950">
                  <c:v>1.4921461054467824</c:v>
                </c:pt>
                <c:pt idx="2951">
                  <c:v>1.706575518399347</c:v>
                </c:pt>
                <c:pt idx="2952">
                  <c:v>1.1406138698087096</c:v>
                </c:pt>
                <c:pt idx="2953">
                  <c:v>1.6031219541881399</c:v>
                </c:pt>
                <c:pt idx="2954">
                  <c:v>2.0642189806316575</c:v>
                </c:pt>
                <c:pt idx="2955">
                  <c:v>2.5044959566747158</c:v>
                </c:pt>
                <c:pt idx="2956">
                  <c:v>2.8417600180170037</c:v>
                </c:pt>
                <c:pt idx="2957">
                  <c:v>3.3890411623348573</c:v>
                </c:pt>
                <c:pt idx="2958">
                  <c:v>4.441733895676327</c:v>
                </c:pt>
                <c:pt idx="2959">
                  <c:v>4.4104534551449488</c:v>
                </c:pt>
                <c:pt idx="2960">
                  <c:v>4.6826167897875219</c:v>
                </c:pt>
                <c:pt idx="2961">
                  <c:v>5.1300389862066353</c:v>
                </c:pt>
                <c:pt idx="2962">
                  <c:v>4.964070910049533</c:v>
                </c:pt>
                <c:pt idx="2963">
                  <c:v>4.7950495305053948</c:v>
                </c:pt>
                <c:pt idx="2964">
                  <c:v>3.8775765627515337</c:v>
                </c:pt>
                <c:pt idx="2965">
                  <c:v>4.4504831198421595</c:v>
                </c:pt>
                <c:pt idx="2966">
                  <c:v>4.6603862500870035</c:v>
                </c:pt>
                <c:pt idx="2967">
                  <c:v>4.8045912542067599</c:v>
                </c:pt>
                <c:pt idx="2968">
                  <c:v>4.5431817044886067</c:v>
                </c:pt>
                <c:pt idx="2969">
                  <c:v>3.7206583438956122</c:v>
                </c:pt>
                <c:pt idx="2970">
                  <c:v>1.8560711193270585</c:v>
                </c:pt>
                <c:pt idx="2971">
                  <c:v>2.029408780901472</c:v>
                </c:pt>
                <c:pt idx="2972">
                  <c:v>2.5320742485164214</c:v>
                </c:pt>
                <c:pt idx="2973">
                  <c:v>2.9867038688159226</c:v>
                </c:pt>
                <c:pt idx="2974">
                  <c:v>3.0860006480880724</c:v>
                </c:pt>
                <c:pt idx="2975">
                  <c:v>3.3248308227637686</c:v>
                </c:pt>
                <c:pt idx="2976">
                  <c:v>2.3930106560565085</c:v>
                </c:pt>
                <c:pt idx="2977">
                  <c:v>3.1016121098551572</c:v>
                </c:pt>
                <c:pt idx="2978">
                  <c:v>3.6115920655578146</c:v>
                </c:pt>
                <c:pt idx="2979">
                  <c:v>4.055231189463802</c:v>
                </c:pt>
                <c:pt idx="2980">
                  <c:v>4.4678854058715523</c:v>
                </c:pt>
                <c:pt idx="2981">
                  <c:v>5.1195019288989432</c:v>
                </c:pt>
                <c:pt idx="2982">
                  <c:v>4.5495494282401197</c:v>
                </c:pt>
                <c:pt idx="2983">
                  <c:v>4.8848541431653825</c:v>
                </c:pt>
                <c:pt idx="2984">
                  <c:v>5.2930992811395479</c:v>
                </c:pt>
                <c:pt idx="2985">
                  <c:v>5.4460627980220719</c:v>
                </c:pt>
                <c:pt idx="2986">
                  <c:v>5.5177612561618687</c:v>
                </c:pt>
                <c:pt idx="2987">
                  <c:v>5.748782479795179</c:v>
                </c:pt>
                <c:pt idx="2988">
                  <c:v>3.2744159784608917</c:v>
                </c:pt>
                <c:pt idx="2989">
                  <c:v>3.4963123430265783</c:v>
                </c:pt>
                <c:pt idx="2990">
                  <c:v>3.9145369952524405</c:v>
                </c:pt>
                <c:pt idx="2991">
                  <c:v>4.0627696277293595</c:v>
                </c:pt>
                <c:pt idx="2992">
                  <c:v>3.8898842162717435</c:v>
                </c:pt>
                <c:pt idx="2993">
                  <c:v>3.5336242018641428</c:v>
                </c:pt>
                <c:pt idx="2994">
                  <c:v>3.1052214091751975</c:v>
                </c:pt>
                <c:pt idx="2995">
                  <c:v>3.250123074592715</c:v>
                </c:pt>
                <c:pt idx="2996">
                  <c:v>3.8709171647039944</c:v>
                </c:pt>
                <c:pt idx="2997">
                  <c:v>4.8665901820473847</c:v>
                </c:pt>
                <c:pt idx="2998">
                  <c:v>5.0176687814163259</c:v>
                </c:pt>
                <c:pt idx="2999">
                  <c:v>5.1722818948700002</c:v>
                </c:pt>
                <c:pt idx="3000">
                  <c:v>5.6826842249063949</c:v>
                </c:pt>
                <c:pt idx="3001">
                  <c:v>5.4070786937125295</c:v>
                </c:pt>
                <c:pt idx="3002">
                  <c:v>5.6359993559262405</c:v>
                </c:pt>
                <c:pt idx="3003">
                  <c:v>5.8598720157354975</c:v>
                </c:pt>
                <c:pt idx="3004">
                  <c:v>5.7729368609053742</c:v>
                </c:pt>
                <c:pt idx="3005">
                  <c:v>6.0651298419737065</c:v>
                </c:pt>
                <c:pt idx="3006">
                  <c:v>5.4186704384010103</c:v>
                </c:pt>
                <c:pt idx="3007">
                  <c:v>6.0384103868485122</c:v>
                </c:pt>
                <c:pt idx="3008">
                  <c:v>6.5500076335970778</c:v>
                </c:pt>
                <c:pt idx="3009">
                  <c:v>7.5292761936324268</c:v>
                </c:pt>
                <c:pt idx="3010">
                  <c:v>7.9983060706627125</c:v>
                </c:pt>
                <c:pt idx="3011">
                  <c:v>8.1207508170119436</c:v>
                </c:pt>
                <c:pt idx="3012">
                  <c:v>4.5276591519238822</c:v>
                </c:pt>
                <c:pt idx="3013">
                  <c:v>5.7291011511405525</c:v>
                </c:pt>
                <c:pt idx="3014">
                  <c:v>6.270853211485659</c:v>
                </c:pt>
                <c:pt idx="3015">
                  <c:v>6.6016058652421838</c:v>
                </c:pt>
                <c:pt idx="3016">
                  <c:v>6.2544783955178866</c:v>
                </c:pt>
                <c:pt idx="3017">
                  <c:v>5.483885483851755</c:v>
                </c:pt>
                <c:pt idx="3018">
                  <c:v>3.6638367867578383</c:v>
                </c:pt>
                <c:pt idx="3019">
                  <c:v>4.0837482062438717</c:v>
                </c:pt>
                <c:pt idx="3020">
                  <c:v>4.1725887532801691</c:v>
                </c:pt>
                <c:pt idx="3021">
                  <c:v>3.9407740356432517</c:v>
                </c:pt>
                <c:pt idx="3022">
                  <c:v>3.8385023121003847</c:v>
                </c:pt>
                <c:pt idx="3023">
                  <c:v>3.7938107491017523</c:v>
                </c:pt>
                <c:pt idx="3024">
                  <c:v>5.1519025611903801</c:v>
                </c:pt>
                <c:pt idx="3025">
                  <c:v>4.9703319808640547</c:v>
                </c:pt>
                <c:pt idx="3026">
                  <c:v>4.7445547736326112</c:v>
                </c:pt>
                <c:pt idx="3027">
                  <c:v>4.3397004504919465</c:v>
                </c:pt>
                <c:pt idx="3028">
                  <c:v>4.0730574334276408</c:v>
                </c:pt>
                <c:pt idx="3029">
                  <c:v>4.549549353507448</c:v>
                </c:pt>
                <c:pt idx="3030">
                  <c:v>2.7324896676840353</c:v>
                </c:pt>
                <c:pt idx="3031">
                  <c:v>3.8590283751224219</c:v>
                </c:pt>
                <c:pt idx="3032">
                  <c:v>4.9287929556839778</c:v>
                </c:pt>
                <c:pt idx="3033">
                  <c:v>6.0128943968774342</c:v>
                </c:pt>
                <c:pt idx="3034">
                  <c:v>6.2865729932929275</c:v>
                </c:pt>
                <c:pt idx="3035">
                  <c:v>6.5667800328623764</c:v>
                </c:pt>
                <c:pt idx="3036">
                  <c:v>4.7291436857004037</c:v>
                </c:pt>
                <c:pt idx="3037">
                  <c:v>5.3596359249486492</c:v>
                </c:pt>
                <c:pt idx="3038">
                  <c:v>5.3640650570253454</c:v>
                </c:pt>
                <c:pt idx="3039">
                  <c:v>4.9787548644214246</c:v>
                </c:pt>
                <c:pt idx="3040">
                  <c:v>4.6379734677982034</c:v>
                </c:pt>
                <c:pt idx="3041">
                  <c:v>3.7380342427538031</c:v>
                </c:pt>
                <c:pt idx="3042">
                  <c:v>4.0966815477896263</c:v>
                </c:pt>
                <c:pt idx="3043">
                  <c:v>3.4683277388390157</c:v>
                </c:pt>
                <c:pt idx="3044">
                  <c:v>2.755449146690971</c:v>
                </c:pt>
                <c:pt idx="3045">
                  <c:v>2.7702707448911923</c:v>
                </c:pt>
                <c:pt idx="3046">
                  <c:v>2.7614666190269546</c:v>
                </c:pt>
                <c:pt idx="3047">
                  <c:v>2.6826852219371546</c:v>
                </c:pt>
                <c:pt idx="3048">
                  <c:v>3.2348261158832017</c:v>
                </c:pt>
                <c:pt idx="3049">
                  <c:v>2.896981160449617</c:v>
                </c:pt>
                <c:pt idx="3050">
                  <c:v>2.7308053299347739</c:v>
                </c:pt>
                <c:pt idx="3051">
                  <c:v>2.5588473631695994</c:v>
                </c:pt>
                <c:pt idx="3052">
                  <c:v>2.568462575160479</c:v>
                </c:pt>
                <c:pt idx="3053">
                  <c:v>2.8979472814390688</c:v>
                </c:pt>
                <c:pt idx="3054">
                  <c:v>1.7748520084784563</c:v>
                </c:pt>
                <c:pt idx="3055">
                  <c:v>3.3312009846300179</c:v>
                </c:pt>
                <c:pt idx="3056">
                  <c:v>4.6708028003759736</c:v>
                </c:pt>
                <c:pt idx="3057">
                  <c:v>5.631740092014204</c:v>
                </c:pt>
                <c:pt idx="3058">
                  <c:v>5.9816385714952727</c:v>
                </c:pt>
                <c:pt idx="3059">
                  <c:v>6.1044245029322823</c:v>
                </c:pt>
                <c:pt idx="3060">
                  <c:v>3.9720017860016239</c:v>
                </c:pt>
                <c:pt idx="3061">
                  <c:v>5.0458398706260983</c:v>
                </c:pt>
                <c:pt idx="3062">
                  <c:v>5.5046344111121499</c:v>
                </c:pt>
                <c:pt idx="3063">
                  <c:v>5.476905835779915</c:v>
                </c:pt>
                <c:pt idx="3064">
                  <c:v>4.5354161881794264</c:v>
                </c:pt>
                <c:pt idx="3065">
                  <c:v>3.8521682206258849</c:v>
                </c:pt>
                <c:pt idx="3066">
                  <c:v>2.9552834043455118</c:v>
                </c:pt>
                <c:pt idx="3067">
                  <c:v>3.7901184572517099</c:v>
                </c:pt>
                <c:pt idx="3068">
                  <c:v>4.7778759496244865</c:v>
                </c:pt>
                <c:pt idx="3069">
                  <c:v>5.4147945482723534</c:v>
                </c:pt>
                <c:pt idx="3070">
                  <c:v>5.0536521447365175</c:v>
                </c:pt>
                <c:pt idx="3071">
                  <c:v>4.7732274196815725</c:v>
                </c:pt>
                <c:pt idx="3072">
                  <c:v>4.0661775662162123</c:v>
                </c:pt>
                <c:pt idx="3073">
                  <c:v>4.5316773936369295</c:v>
                </c:pt>
                <c:pt idx="3074">
                  <c:v>4.3853620147030048</c:v>
                </c:pt>
                <c:pt idx="3075">
                  <c:v>4.1675052489469042</c:v>
                </c:pt>
                <c:pt idx="3076">
                  <c:v>4.368844240757503</c:v>
                </c:pt>
                <c:pt idx="3077">
                  <c:v>5.1022054055084842</c:v>
                </c:pt>
                <c:pt idx="3078">
                  <c:v>4.4779459576908698</c:v>
                </c:pt>
                <c:pt idx="3079">
                  <c:v>5.4107020683087104</c:v>
                </c:pt>
                <c:pt idx="3080">
                  <c:v>5.8848279499064367</c:v>
                </c:pt>
                <c:pt idx="3081">
                  <c:v>6.3306943394860724</c:v>
                </c:pt>
                <c:pt idx="3082">
                  <c:v>6.6743164444008789</c:v>
                </c:pt>
                <c:pt idx="3083">
                  <c:v>6.9111504107492836</c:v>
                </c:pt>
                <c:pt idx="3084">
                  <c:v>4.6716697102856157</c:v>
                </c:pt>
                <c:pt idx="3085">
                  <c:v>5.0400391026261238</c:v>
                </c:pt>
                <c:pt idx="3086">
                  <c:v>5.5638922973041236</c:v>
                </c:pt>
                <c:pt idx="3087">
                  <c:v>5.7039370762658397</c:v>
                </c:pt>
                <c:pt idx="3088">
                  <c:v>5.1519316765655967</c:v>
                </c:pt>
                <c:pt idx="3089">
                  <c:v>4.0517770057099831</c:v>
                </c:pt>
                <c:pt idx="3090">
                  <c:v>3.1612813857674871</c:v>
                </c:pt>
                <c:pt idx="3091">
                  <c:v>3.2897568299191966</c:v>
                </c:pt>
                <c:pt idx="3092">
                  <c:v>3.1624355810039897</c:v>
                </c:pt>
                <c:pt idx="3093">
                  <c:v>3.0366097734150892</c:v>
                </c:pt>
                <c:pt idx="3094">
                  <c:v>2.8004463929880892</c:v>
                </c:pt>
                <c:pt idx="3095">
                  <c:v>2.6303041649208558</c:v>
                </c:pt>
                <c:pt idx="3096">
                  <c:v>3.1506983352901305</c:v>
                </c:pt>
                <c:pt idx="3097">
                  <c:v>2.3229722222618174</c:v>
                </c:pt>
                <c:pt idx="3098">
                  <c:v>1.8133946116606836</c:v>
                </c:pt>
                <c:pt idx="3099">
                  <c:v>1.5689486925964149</c:v>
                </c:pt>
                <c:pt idx="3100">
                  <c:v>1.6404877332305783</c:v>
                </c:pt>
                <c:pt idx="3101">
                  <c:v>1.7701129907438113</c:v>
                </c:pt>
                <c:pt idx="3102">
                  <c:v>1.8927493230747698</c:v>
                </c:pt>
                <c:pt idx="3103">
                  <c:v>1.8461852561430554</c:v>
                </c:pt>
                <c:pt idx="3104">
                  <c:v>1.7351080657987847</c:v>
                </c:pt>
                <c:pt idx="3105">
                  <c:v>1.6724233913695419</c:v>
                </c:pt>
                <c:pt idx="3106">
                  <c:v>1.4393401265857906</c:v>
                </c:pt>
                <c:pt idx="3107">
                  <c:v>1.6017802595861892</c:v>
                </c:pt>
                <c:pt idx="3108">
                  <c:v>0.3649657912736502</c:v>
                </c:pt>
                <c:pt idx="3109">
                  <c:v>0.79309520235593411</c:v>
                </c:pt>
                <c:pt idx="3110">
                  <c:v>1.3440610105199837</c:v>
                </c:pt>
                <c:pt idx="3111">
                  <c:v>2.1446210914751376</c:v>
                </c:pt>
                <c:pt idx="3112">
                  <c:v>2.4778215779188</c:v>
                </c:pt>
                <c:pt idx="3113">
                  <c:v>2.1198348539449978</c:v>
                </c:pt>
                <c:pt idx="3114">
                  <c:v>2.2826738159448032</c:v>
                </c:pt>
                <c:pt idx="3115">
                  <c:v>1.8796276226955169</c:v>
                </c:pt>
                <c:pt idx="3116">
                  <c:v>1.6172197067807577</c:v>
                </c:pt>
                <c:pt idx="3117">
                  <c:v>1.662077013859466</c:v>
                </c:pt>
                <c:pt idx="3118">
                  <c:v>1.8752332873538722</c:v>
                </c:pt>
                <c:pt idx="3119">
                  <c:v>2.0161349161204467</c:v>
                </c:pt>
                <c:pt idx="3120">
                  <c:v>1.4583894287878016</c:v>
                </c:pt>
                <c:pt idx="3121">
                  <c:v>1.6357261384473871</c:v>
                </c:pt>
                <c:pt idx="3122">
                  <c:v>1.8879883474216679</c:v>
                </c:pt>
                <c:pt idx="3123">
                  <c:v>2.0634194875012692</c:v>
                </c:pt>
                <c:pt idx="3124">
                  <c:v>2.1634232133357543</c:v>
                </c:pt>
                <c:pt idx="3125">
                  <c:v>2.6463935859958623</c:v>
                </c:pt>
                <c:pt idx="3126">
                  <c:v>3.008421316903608</c:v>
                </c:pt>
                <c:pt idx="3127">
                  <c:v>2.6752943763257155</c:v>
                </c:pt>
                <c:pt idx="3128">
                  <c:v>2.9948789297732907</c:v>
                </c:pt>
                <c:pt idx="3129">
                  <c:v>3.7481328685093329</c:v>
                </c:pt>
                <c:pt idx="3130">
                  <c:v>4.4040208900503641</c:v>
                </c:pt>
                <c:pt idx="3131">
                  <c:v>4.8835745105404094</c:v>
                </c:pt>
                <c:pt idx="3132">
                  <c:v>2.3803357107769818</c:v>
                </c:pt>
                <c:pt idx="3133">
                  <c:v>3.9453390221880809</c:v>
                </c:pt>
                <c:pt idx="3134">
                  <c:v>4.4683886411099207</c:v>
                </c:pt>
                <c:pt idx="3135">
                  <c:v>4.7010634656426502</c:v>
                </c:pt>
                <c:pt idx="3136">
                  <c:v>4.4651651705172108</c:v>
                </c:pt>
                <c:pt idx="3137">
                  <c:v>3.5427672799663261</c:v>
                </c:pt>
                <c:pt idx="3138">
                  <c:v>2.424046093621167</c:v>
                </c:pt>
                <c:pt idx="3139">
                  <c:v>2.0974507078832723</c:v>
                </c:pt>
                <c:pt idx="3140">
                  <c:v>1.818928108529867</c:v>
                </c:pt>
                <c:pt idx="3141">
                  <c:v>1.7182548646810258</c:v>
                </c:pt>
                <c:pt idx="3142">
                  <c:v>1.8440173534975208</c:v>
                </c:pt>
                <c:pt idx="3143">
                  <c:v>2.0002499843769526</c:v>
                </c:pt>
                <c:pt idx="3144">
                  <c:v>2.5784685377176895</c:v>
                </c:pt>
                <c:pt idx="3145">
                  <c:v>3.0207610464914629</c:v>
                </c:pt>
                <c:pt idx="3146">
                  <c:v>3.1819018325523554</c:v>
                </c:pt>
                <c:pt idx="3147">
                  <c:v>3.012042375531931</c:v>
                </c:pt>
                <c:pt idx="3148">
                  <c:v>2.6977397947170516</c:v>
                </c:pt>
                <c:pt idx="3149">
                  <c:v>2.9560108254199609</c:v>
                </c:pt>
                <c:pt idx="3150">
                  <c:v>2.8461377338421272</c:v>
                </c:pt>
                <c:pt idx="3151">
                  <c:v>3.3728474617153972</c:v>
                </c:pt>
                <c:pt idx="3152">
                  <c:v>4.3545951035658916</c:v>
                </c:pt>
                <c:pt idx="3153">
                  <c:v>5.5009090157900271</c:v>
                </c:pt>
                <c:pt idx="3154">
                  <c:v>5.7010349937533267</c:v>
                </c:pt>
                <c:pt idx="3155">
                  <c:v>5.9963320451756248</c:v>
                </c:pt>
                <c:pt idx="3156">
                  <c:v>2.150581216717939</c:v>
                </c:pt>
                <c:pt idx="3157">
                  <c:v>4.4025447186825941</c:v>
                </c:pt>
                <c:pt idx="3158">
                  <c:v>5.2037770157838477</c:v>
                </c:pt>
                <c:pt idx="3159">
                  <c:v>5.7837876862830981</c:v>
                </c:pt>
                <c:pt idx="3160">
                  <c:v>5.7391724142074709</c:v>
                </c:pt>
                <c:pt idx="3161">
                  <c:v>5.0577564195995048</c:v>
                </c:pt>
                <c:pt idx="3162">
                  <c:v>4.0291435854285567</c:v>
                </c:pt>
                <c:pt idx="3163">
                  <c:v>3.755276079597889</c:v>
                </c:pt>
                <c:pt idx="3164">
                  <c:v>3.4483764295679786</c:v>
                </c:pt>
                <c:pt idx="3165">
                  <c:v>3.294389169481954</c:v>
                </c:pt>
                <c:pt idx="3166">
                  <c:v>3.1470141753732346</c:v>
                </c:pt>
                <c:pt idx="3167">
                  <c:v>2.9845266911187123</c:v>
                </c:pt>
                <c:pt idx="3168">
                  <c:v>2.6625739426352091</c:v>
                </c:pt>
                <c:pt idx="3169">
                  <c:v>3.0032315305350687</c:v>
                </c:pt>
                <c:pt idx="3170">
                  <c:v>3.1487457820535463</c:v>
                </c:pt>
                <c:pt idx="3171">
                  <c:v>3.3238832711152781</c:v>
                </c:pt>
                <c:pt idx="3172">
                  <c:v>3.6062721023239623</c:v>
                </c:pt>
                <c:pt idx="3173">
                  <c:v>4.2353276142466241</c:v>
                </c:pt>
                <c:pt idx="3174">
                  <c:v>3.7146736061193857</c:v>
                </c:pt>
                <c:pt idx="3175">
                  <c:v>4.2686414700698396</c:v>
                </c:pt>
                <c:pt idx="3176">
                  <c:v>4.9296754457063399</c:v>
                </c:pt>
                <c:pt idx="3177">
                  <c:v>5.6993506995095542</c:v>
                </c:pt>
                <c:pt idx="3178">
                  <c:v>6.2161483251286729</c:v>
                </c:pt>
                <c:pt idx="3179">
                  <c:v>6.6056036817235713</c:v>
                </c:pt>
                <c:pt idx="3180">
                  <c:v>4.5609757727924842</c:v>
                </c:pt>
                <c:pt idx="3181">
                  <c:v>5.7085548342816184</c:v>
                </c:pt>
                <c:pt idx="3182">
                  <c:v>5.7886093214173719</c:v>
                </c:pt>
                <c:pt idx="3183">
                  <c:v>5.5596402761329804</c:v>
                </c:pt>
                <c:pt idx="3184">
                  <c:v>4.8958451772906386</c:v>
                </c:pt>
                <c:pt idx="3185">
                  <c:v>3.7792194675620547</c:v>
                </c:pt>
                <c:pt idx="3186">
                  <c:v>1.1157060544785082</c:v>
                </c:pt>
                <c:pt idx="3187">
                  <c:v>1.6727520545496395</c:v>
                </c:pt>
                <c:pt idx="3188">
                  <c:v>1.9516147160748709</c:v>
                </c:pt>
                <c:pt idx="3189">
                  <c:v>1.8200274118814832</c:v>
                </c:pt>
                <c:pt idx="3190">
                  <c:v>1.355949851580065</c:v>
                </c:pt>
                <c:pt idx="3191">
                  <c:v>0.96462418485128709</c:v>
                </c:pt>
                <c:pt idx="3192">
                  <c:v>0.38910152916687435</c:v>
                </c:pt>
                <c:pt idx="3193">
                  <c:v>0.48041648597857256</c:v>
                </c:pt>
                <c:pt idx="3194">
                  <c:v>0.57218877977464744</c:v>
                </c:pt>
                <c:pt idx="3195">
                  <c:v>0.84905830188509435</c:v>
                </c:pt>
                <c:pt idx="3196">
                  <c:v>1.2182364302548172</c:v>
                </c:pt>
                <c:pt idx="3197">
                  <c:v>1.472990156111031</c:v>
                </c:pt>
                <c:pt idx="3198">
                  <c:v>1.4840485167271318</c:v>
                </c:pt>
                <c:pt idx="3199">
                  <c:v>0.79611556949980578</c:v>
                </c:pt>
                <c:pt idx="3200">
                  <c:v>9.055384928317714E-2</c:v>
                </c:pt>
                <c:pt idx="3201">
                  <c:v>1.1433720645529259</c:v>
                </c:pt>
                <c:pt idx="3202">
                  <c:v>2.3406835958753609</c:v>
                </c:pt>
                <c:pt idx="3203">
                  <c:v>3.4576870882137385</c:v>
                </c:pt>
                <c:pt idx="3204">
                  <c:v>0.46486557196677836</c:v>
                </c:pt>
                <c:pt idx="3205">
                  <c:v>2.1580083410404143</c:v>
                </c:pt>
                <c:pt idx="3206">
                  <c:v>3.2385799357125644</c:v>
                </c:pt>
                <c:pt idx="3207">
                  <c:v>3.560056179332006</c:v>
                </c:pt>
                <c:pt idx="3208">
                  <c:v>3.6092381467561823</c:v>
                </c:pt>
                <c:pt idx="3209">
                  <c:v>3.2556566157996456</c:v>
                </c:pt>
                <c:pt idx="3210">
                  <c:v>2.3610379073619296</c:v>
                </c:pt>
                <c:pt idx="3211">
                  <c:v>2.5641567814780748</c:v>
                </c:pt>
                <c:pt idx="3212">
                  <c:v>2.2235332243976025</c:v>
                </c:pt>
                <c:pt idx="3213">
                  <c:v>2.460182920028509</c:v>
                </c:pt>
                <c:pt idx="3214">
                  <c:v>1.859247159470736</c:v>
                </c:pt>
                <c:pt idx="3215">
                  <c:v>1.268108828137396</c:v>
                </c:pt>
                <c:pt idx="3216">
                  <c:v>1.5297058540778354</c:v>
                </c:pt>
                <c:pt idx="3217">
                  <c:v>1.8017769007288333</c:v>
                </c:pt>
                <c:pt idx="3218">
                  <c:v>2.1077001650139904</c:v>
                </c:pt>
                <c:pt idx="3219">
                  <c:v>2.6969052382314365</c:v>
                </c:pt>
                <c:pt idx="3220">
                  <c:v>3.1000645154577025</c:v>
                </c:pt>
                <c:pt idx="3221">
                  <c:v>4.1404588819356754</c:v>
                </c:pt>
                <c:pt idx="3222">
                  <c:v>3.563285001231308</c:v>
                </c:pt>
                <c:pt idx="3223">
                  <c:v>4.6292980029373778</c:v>
                </c:pt>
                <c:pt idx="3224">
                  <c:v>5.2243277079448225</c:v>
                </c:pt>
                <c:pt idx="3225">
                  <c:v>5.5797670202258445</c:v>
                </c:pt>
                <c:pt idx="3226">
                  <c:v>5.368239935025259</c:v>
                </c:pt>
                <c:pt idx="3227">
                  <c:v>5.3434165100617035</c:v>
                </c:pt>
                <c:pt idx="3228">
                  <c:v>5.0807971815454316</c:v>
                </c:pt>
                <c:pt idx="3229">
                  <c:v>5.6796557871055002</c:v>
                </c:pt>
                <c:pt idx="3230">
                  <c:v>5.5454930386756853</c:v>
                </c:pt>
                <c:pt idx="3231">
                  <c:v>5.2147193886152774</c:v>
                </c:pt>
                <c:pt idx="3232">
                  <c:v>4.8813625147083677</c:v>
                </c:pt>
                <c:pt idx="3233">
                  <c:v>4.3209372233347816</c:v>
                </c:pt>
                <c:pt idx="3234">
                  <c:v>2.3631546229563587</c:v>
                </c:pt>
                <c:pt idx="3235">
                  <c:v>2.6848649872945192</c:v>
                </c:pt>
                <c:pt idx="3236">
                  <c:v>3.0153772566629202</c:v>
                </c:pt>
                <c:pt idx="3237">
                  <c:v>3.7237749663479938</c:v>
                </c:pt>
                <c:pt idx="3238">
                  <c:v>4.3193170756498063</c:v>
                </c:pt>
                <c:pt idx="3239">
                  <c:v>4.6781620322515556</c:v>
                </c:pt>
                <c:pt idx="3240">
                  <c:v>4.0401113846031524</c:v>
                </c:pt>
                <c:pt idx="3241">
                  <c:v>3.7971041597512181</c:v>
                </c:pt>
                <c:pt idx="3242">
                  <c:v>4.0683166051820505</c:v>
                </c:pt>
                <c:pt idx="3243">
                  <c:v>4.8611519675895849</c:v>
                </c:pt>
                <c:pt idx="3244">
                  <c:v>5.0689347993439409</c:v>
                </c:pt>
                <c:pt idx="3245">
                  <c:v>5.3817933813924892</c:v>
                </c:pt>
                <c:pt idx="3246">
                  <c:v>4.746050990033714</c:v>
                </c:pt>
                <c:pt idx="3247">
                  <c:v>5.1243047044452812</c:v>
                </c:pt>
                <c:pt idx="3248">
                  <c:v>5.6611744597742408</c:v>
                </c:pt>
                <c:pt idx="3249">
                  <c:v>6.3600157232510046</c:v>
                </c:pt>
                <c:pt idx="3250">
                  <c:v>6.8422876291486023</c:v>
                </c:pt>
                <c:pt idx="3251">
                  <c:v>7.1125030755705128</c:v>
                </c:pt>
                <c:pt idx="3252">
                  <c:v>5.1767267650514457</c:v>
                </c:pt>
                <c:pt idx="3253">
                  <c:v>5.8470590898331105</c:v>
                </c:pt>
                <c:pt idx="3254">
                  <c:v>6.0623840195091567</c:v>
                </c:pt>
                <c:pt idx="3255">
                  <c:v>5.7572996104076468</c:v>
                </c:pt>
                <c:pt idx="3256">
                  <c:v>4.7405168494585057</c:v>
                </c:pt>
                <c:pt idx="3257">
                  <c:v>3.2880539232196435</c:v>
                </c:pt>
                <c:pt idx="3258">
                  <c:v>1.6112417571550213</c:v>
                </c:pt>
                <c:pt idx="3259">
                  <c:v>1.6189502771858066</c:v>
                </c:pt>
                <c:pt idx="3260">
                  <c:v>1.4627711476509395</c:v>
                </c:pt>
                <c:pt idx="3261">
                  <c:v>1.481924424523734</c:v>
                </c:pt>
                <c:pt idx="3262">
                  <c:v>1.4484473494055661</c:v>
                </c:pt>
                <c:pt idx="3263">
                  <c:v>1.4338758663147937</c:v>
                </c:pt>
                <c:pt idx="3264">
                  <c:v>1.5938003946542396</c:v>
                </c:pt>
                <c:pt idx="3265">
                  <c:v>1.4420123876028286</c:v>
                </c:pt>
                <c:pt idx="3266">
                  <c:v>1.3352152425732753</c:v>
                </c:pt>
                <c:pt idx="3267">
                  <c:v>1.4747203124660622</c:v>
                </c:pt>
                <c:pt idx="3268">
                  <c:v>1.4413881323224531</c:v>
                </c:pt>
                <c:pt idx="3269">
                  <c:v>1.4006427096158391</c:v>
                </c:pt>
                <c:pt idx="3270">
                  <c:v>2.0066140635408694</c:v>
                </c:pt>
                <c:pt idx="3271">
                  <c:v>1.5838244214558663</c:v>
                </c:pt>
                <c:pt idx="3272">
                  <c:v>2.1458097808519785</c:v>
                </c:pt>
                <c:pt idx="3273">
                  <c:v>3.4688322388954154</c:v>
                </c:pt>
                <c:pt idx="3274">
                  <c:v>4.5344238884338992</c:v>
                </c:pt>
                <c:pt idx="3275">
                  <c:v>5.3443428033762954</c:v>
                </c:pt>
                <c:pt idx="3276">
                  <c:v>1.5474172029546525</c:v>
                </c:pt>
                <c:pt idx="3277">
                  <c:v>4.0093014997627758</c:v>
                </c:pt>
                <c:pt idx="3278">
                  <c:v>4.8035507700033726</c:v>
                </c:pt>
                <c:pt idx="3279">
                  <c:v>5.0609876553890309</c:v>
                </c:pt>
                <c:pt idx="3280">
                  <c:v>4.5473943660078842</c:v>
                </c:pt>
                <c:pt idx="3281">
                  <c:v>3.5878823838024569</c:v>
                </c:pt>
                <c:pt idx="3282">
                  <c:v>2.7604528600032285</c:v>
                </c:pt>
                <c:pt idx="3283">
                  <c:v>3.0236732627716245</c:v>
                </c:pt>
                <c:pt idx="3284">
                  <c:v>2.9511523173160681</c:v>
                </c:pt>
                <c:pt idx="3285">
                  <c:v>2.7344103569142653</c:v>
                </c:pt>
                <c:pt idx="3286">
                  <c:v>2.3312228550698451</c:v>
                </c:pt>
                <c:pt idx="3287">
                  <c:v>1.8999208836159573</c:v>
                </c:pt>
                <c:pt idx="3288">
                  <c:v>1.2041594047301254</c:v>
                </c:pt>
                <c:pt idx="3289">
                  <c:v>0.82152293406818921</c:v>
                </c:pt>
                <c:pt idx="3290">
                  <c:v>0.69354163537598812</c:v>
                </c:pt>
                <c:pt idx="3291">
                  <c:v>0.68425141578224014</c:v>
                </c:pt>
                <c:pt idx="3292">
                  <c:v>0.81055536516637783</c:v>
                </c:pt>
                <c:pt idx="3293">
                  <c:v>1.0255242561733973</c:v>
                </c:pt>
                <c:pt idx="3294">
                  <c:v>0.79025312400521397</c:v>
                </c:pt>
                <c:pt idx="3295">
                  <c:v>1.3254809994866028</c:v>
                </c:pt>
                <c:pt idx="3296">
                  <c:v>1.5339491516996253</c:v>
                </c:pt>
                <c:pt idx="3297">
                  <c:v>1.5502902953963171</c:v>
                </c:pt>
                <c:pt idx="3298">
                  <c:v>2.0684775125681303</c:v>
                </c:pt>
                <c:pt idx="3299">
                  <c:v>2.8846143589741771</c:v>
                </c:pt>
                <c:pt idx="3300">
                  <c:v>1.3285330255586423</c:v>
                </c:pt>
                <c:pt idx="3301">
                  <c:v>3.3320412386403682</c:v>
                </c:pt>
                <c:pt idx="3302">
                  <c:v>4.4090020478561911</c:v>
                </c:pt>
                <c:pt idx="3303">
                  <c:v>5.167097831471744</c:v>
                </c:pt>
                <c:pt idx="3304">
                  <c:v>5.0528605759510121</c:v>
                </c:pt>
                <c:pt idx="3305">
                  <c:v>4.5522082553415766</c:v>
                </c:pt>
                <c:pt idx="3306">
                  <c:v>3.1673490492839593</c:v>
                </c:pt>
                <c:pt idx="3307">
                  <c:v>3.4346030568320542</c:v>
                </c:pt>
                <c:pt idx="3308">
                  <c:v>3.2244379355168244</c:v>
                </c:pt>
                <c:pt idx="3309">
                  <c:v>2.8555384781158177</c:v>
                </c:pt>
                <c:pt idx="3310">
                  <c:v>2.2882526084329062</c:v>
                </c:pt>
                <c:pt idx="3311">
                  <c:v>1.8681006396872735</c:v>
                </c:pt>
                <c:pt idx="3312">
                  <c:v>1.1243219476644624</c:v>
                </c:pt>
                <c:pt idx="3313">
                  <c:v>0.8586617494683223</c:v>
                </c:pt>
                <c:pt idx="3314">
                  <c:v>0.85052924699859667</c:v>
                </c:pt>
                <c:pt idx="3315">
                  <c:v>0.99126182212370106</c:v>
                </c:pt>
                <c:pt idx="3316">
                  <c:v>1.1454256850621083</c:v>
                </c:pt>
                <c:pt idx="3317">
                  <c:v>1.3462912017836259</c:v>
                </c:pt>
                <c:pt idx="3318">
                  <c:v>1.5592626462530295</c:v>
                </c:pt>
                <c:pt idx="3319">
                  <c:v>1.4654008768934219</c:v>
                </c:pt>
                <c:pt idx="3320">
                  <c:v>1.8022485955050709</c:v>
                </c:pt>
                <c:pt idx="3321">
                  <c:v>2.7144796923167434</c:v>
                </c:pt>
                <c:pt idx="3322">
                  <c:v>3.5524216410781024</c:v>
                </c:pt>
                <c:pt idx="3323">
                  <c:v>4.1808372367266342</c:v>
                </c:pt>
                <c:pt idx="3324">
                  <c:v>2.1564090521049111</c:v>
                </c:pt>
                <c:pt idx="3325">
                  <c:v>3.9594191493197584</c:v>
                </c:pt>
                <c:pt idx="3326">
                  <c:v>4.6481178986768397</c:v>
                </c:pt>
                <c:pt idx="3327">
                  <c:v>5.1441714590398329</c:v>
                </c:pt>
                <c:pt idx="3328">
                  <c:v>4.9426308783885533</c:v>
                </c:pt>
                <c:pt idx="3329">
                  <c:v>4.1842681558427879</c:v>
                </c:pt>
                <c:pt idx="3330">
                  <c:v>2.2789910048089266</c:v>
                </c:pt>
                <c:pt idx="3331">
                  <c:v>2.751163190361495</c:v>
                </c:pt>
                <c:pt idx="3332">
                  <c:v>2.7142586464815768</c:v>
                </c:pt>
                <c:pt idx="3333">
                  <c:v>2.637953752437673</c:v>
                </c:pt>
                <c:pt idx="3334">
                  <c:v>2.3563743335896361</c:v>
                </c:pt>
                <c:pt idx="3335">
                  <c:v>2.0370811525317323</c:v>
                </c:pt>
                <c:pt idx="3336">
                  <c:v>1.2440256235303233</c:v>
                </c:pt>
                <c:pt idx="3337">
                  <c:v>1.1524755962709146</c:v>
                </c:pt>
                <c:pt idx="3338">
                  <c:v>1.1142710549951482</c:v>
                </c:pt>
                <c:pt idx="3339">
                  <c:v>1.3036103712382776</c:v>
                </c:pt>
                <c:pt idx="3340">
                  <c:v>1.522103807235236</c:v>
                </c:pt>
                <c:pt idx="3341">
                  <c:v>1.6475739740600419</c:v>
                </c:pt>
                <c:pt idx="3342">
                  <c:v>1.9449421081358718</c:v>
                </c:pt>
                <c:pt idx="3343">
                  <c:v>2.0545559130868161</c:v>
                </c:pt>
                <c:pt idx="3344">
                  <c:v>1.9275372888740701</c:v>
                </c:pt>
                <c:pt idx="3345">
                  <c:v>1.9500256408570631</c:v>
                </c:pt>
                <c:pt idx="3346">
                  <c:v>3.1342782263226092</c:v>
                </c:pt>
                <c:pt idx="3347">
                  <c:v>4.0380316987364031</c:v>
                </c:pt>
                <c:pt idx="3348">
                  <c:v>2.4207436873820409</c:v>
                </c:pt>
                <c:pt idx="3349">
                  <c:v>3.7632432820640229</c:v>
                </c:pt>
                <c:pt idx="3350">
                  <c:v>4.7467567875339896</c:v>
                </c:pt>
                <c:pt idx="3351">
                  <c:v>5.6659068117998554</c:v>
                </c:pt>
                <c:pt idx="3352">
                  <c:v>5.5133474405301168</c:v>
                </c:pt>
                <c:pt idx="3353">
                  <c:v>4.9317136980972442</c:v>
                </c:pt>
                <c:pt idx="3354">
                  <c:v>3.5346428390998716</c:v>
                </c:pt>
                <c:pt idx="3355">
                  <c:v>3.7795500404148692</c:v>
                </c:pt>
                <c:pt idx="3356">
                  <c:v>3.4780023001717524</c:v>
                </c:pt>
                <c:pt idx="3357">
                  <c:v>2.6468282906150145</c:v>
                </c:pt>
                <c:pt idx="3358">
                  <c:v>1.8420097719610502</c:v>
                </c:pt>
                <c:pt idx="3359">
                  <c:v>0.99201800951395014</c:v>
                </c:pt>
                <c:pt idx="3360">
                  <c:v>0.17804490669491674</c:v>
                </c:pt>
                <c:pt idx="3361">
                  <c:v>0.33941125496954283</c:v>
                </c:pt>
                <c:pt idx="3362">
                  <c:v>0.98681305220391169</c:v>
                </c:pt>
                <c:pt idx="3363">
                  <c:v>1.7507141400011597</c:v>
                </c:pt>
                <c:pt idx="3364">
                  <c:v>2.0615528112566026</c:v>
                </c:pt>
                <c:pt idx="3365">
                  <c:v>2.2714092527767868</c:v>
                </c:pt>
                <c:pt idx="3366">
                  <c:v>2.8044429036798024</c:v>
                </c:pt>
                <c:pt idx="3367">
                  <c:v>2.7540878707840823</c:v>
                </c:pt>
                <c:pt idx="3368">
                  <c:v>3.300484812872194</c:v>
                </c:pt>
                <c:pt idx="3369">
                  <c:v>3.3836814270850026</c:v>
                </c:pt>
                <c:pt idx="3370">
                  <c:v>3.4641304825309338</c:v>
                </c:pt>
                <c:pt idx="3371">
                  <c:v>3.4981280708401745</c:v>
                </c:pt>
                <c:pt idx="3372">
                  <c:v>2.8796006667591949</c:v>
                </c:pt>
                <c:pt idx="3373">
                  <c:v>2.5994614826921363</c:v>
                </c:pt>
                <c:pt idx="3374">
                  <c:v>2.2300896842952307</c:v>
                </c:pt>
                <c:pt idx="3375">
                  <c:v>1.6729913418783799</c:v>
                </c:pt>
                <c:pt idx="3376">
                  <c:v>1.3293607486307093</c:v>
                </c:pt>
                <c:pt idx="3377">
                  <c:v>1.5802845200786129</c:v>
                </c:pt>
                <c:pt idx="3378">
                  <c:v>0.4957822102496216</c:v>
                </c:pt>
                <c:pt idx="3379">
                  <c:v>0.6811754455938821</c:v>
                </c:pt>
                <c:pt idx="3380">
                  <c:v>1.3435773144854746</c:v>
                </c:pt>
                <c:pt idx="3381">
                  <c:v>2.4374166652421163</c:v>
                </c:pt>
                <c:pt idx="3382">
                  <c:v>2.766441757926597</c:v>
                </c:pt>
                <c:pt idx="3383">
                  <c:v>2.8125788877825277</c:v>
                </c:pt>
                <c:pt idx="3384">
                  <c:v>2.4821361767638779</c:v>
                </c:pt>
                <c:pt idx="3385">
                  <c:v>2.3505318547086316</c:v>
                </c:pt>
                <c:pt idx="3386">
                  <c:v>2.3020859236787858</c:v>
                </c:pt>
                <c:pt idx="3387">
                  <c:v>2.0602184350209081</c:v>
                </c:pt>
                <c:pt idx="3388">
                  <c:v>2.0207424378183383</c:v>
                </c:pt>
                <c:pt idx="3389">
                  <c:v>2.1005951537600005</c:v>
                </c:pt>
                <c:pt idx="3390">
                  <c:v>2.0649455198624489</c:v>
                </c:pt>
                <c:pt idx="3391">
                  <c:v>2.4627220712049502</c:v>
                </c:pt>
                <c:pt idx="3392">
                  <c:v>2.626118741793678</c:v>
                </c:pt>
                <c:pt idx="3393">
                  <c:v>2.5162869470710212</c:v>
                </c:pt>
                <c:pt idx="3394">
                  <c:v>2.7624807691638327</c:v>
                </c:pt>
                <c:pt idx="3395">
                  <c:v>3.3507309635361788</c:v>
                </c:pt>
                <c:pt idx="3396">
                  <c:v>1.7993609354434812</c:v>
                </c:pt>
                <c:pt idx="3397">
                  <c:v>4.2152105522737537</c:v>
                </c:pt>
                <c:pt idx="3398">
                  <c:v>5.1881788712418153</c:v>
                </c:pt>
                <c:pt idx="3399">
                  <c:v>5.8417291960514568</c:v>
                </c:pt>
                <c:pt idx="3400">
                  <c:v>6.0033324055894157</c:v>
                </c:pt>
                <c:pt idx="3401">
                  <c:v>5.530036166247017</c:v>
                </c:pt>
                <c:pt idx="3402">
                  <c:v>5.0818303789087649</c:v>
                </c:pt>
                <c:pt idx="3403">
                  <c:v>3.6270787143374763</c:v>
                </c:pt>
                <c:pt idx="3404">
                  <c:v>2.1321350801485348</c:v>
                </c:pt>
                <c:pt idx="3405">
                  <c:v>0.88836920703050593</c:v>
                </c:pt>
                <c:pt idx="3406">
                  <c:v>0.6328505567667817</c:v>
                </c:pt>
                <c:pt idx="3407">
                  <c:v>0.26400757564888172</c:v>
                </c:pt>
                <c:pt idx="3408">
                  <c:v>2.6742101637679863</c:v>
                </c:pt>
                <c:pt idx="3409">
                  <c:v>2.3917566765873155</c:v>
                </c:pt>
                <c:pt idx="3410">
                  <c:v>2.1272047360797219</c:v>
                </c:pt>
                <c:pt idx="3411">
                  <c:v>1.7661823235442029</c:v>
                </c:pt>
                <c:pt idx="3412">
                  <c:v>1.93</c:v>
                </c:pt>
                <c:pt idx="3413">
                  <c:v>2.2867444107289296</c:v>
                </c:pt>
                <c:pt idx="3414">
                  <c:v>2.9296074088519113</c:v>
                </c:pt>
                <c:pt idx="3415">
                  <c:v>3.9714603923494138</c:v>
                </c:pt>
                <c:pt idx="3416">
                  <c:v>4.702393007820592</c:v>
                </c:pt>
                <c:pt idx="3417">
                  <c:v>4.9308214325809852</c:v>
                </c:pt>
                <c:pt idx="3418">
                  <c:v>4.7487682613494631</c:v>
                </c:pt>
                <c:pt idx="3419">
                  <c:v>4.5258369391748969</c:v>
                </c:pt>
                <c:pt idx="3420">
                  <c:v>2.6232232161217288</c:v>
                </c:pt>
                <c:pt idx="3421">
                  <c:v>2.3621176939348301</c:v>
                </c:pt>
                <c:pt idx="3422">
                  <c:v>1.3971399357258385</c:v>
                </c:pt>
                <c:pt idx="3423">
                  <c:v>0.38275318418009274</c:v>
                </c:pt>
                <c:pt idx="3424">
                  <c:v>0.13152948749243687</c:v>
                </c:pt>
                <c:pt idx="3425">
                  <c:v>0.5235455997332038</c:v>
                </c:pt>
                <c:pt idx="3426">
                  <c:v>0.45453272709454046</c:v>
                </c:pt>
                <c:pt idx="3427">
                  <c:v>0.90027773492406216</c:v>
                </c:pt>
                <c:pt idx="3428">
                  <c:v>2.5128867861485524</c:v>
                </c:pt>
                <c:pt idx="3429">
                  <c:v>3.8659798240549574</c:v>
                </c:pt>
                <c:pt idx="3430">
                  <c:v>4.6805982523604825</c:v>
                </c:pt>
                <c:pt idx="3431">
                  <c:v>5.1406711624067141</c:v>
                </c:pt>
                <c:pt idx="3432">
                  <c:v>4.4640448752224886</c:v>
                </c:pt>
                <c:pt idx="3433">
                  <c:v>4.5265991649360782</c:v>
                </c:pt>
                <c:pt idx="3434">
                  <c:v>4.1666293331660782</c:v>
                </c:pt>
                <c:pt idx="3435">
                  <c:v>4.3010928843725287</c:v>
                </c:pt>
                <c:pt idx="3436">
                  <c:v>4.7803765542057457</c:v>
                </c:pt>
                <c:pt idx="3437">
                  <c:v>4.8451728555336393</c:v>
                </c:pt>
                <c:pt idx="3438">
                  <c:v>4.4330576355378009</c:v>
                </c:pt>
                <c:pt idx="3439">
                  <c:v>4.1117514516322604</c:v>
                </c:pt>
                <c:pt idx="3440">
                  <c:v>3.7081531791445723</c:v>
                </c:pt>
                <c:pt idx="3441">
                  <c:v>3.2095170976332246</c:v>
                </c:pt>
                <c:pt idx="3442">
                  <c:v>2.41298560294089</c:v>
                </c:pt>
                <c:pt idx="3443">
                  <c:v>1.5632018423735305</c:v>
                </c:pt>
                <c:pt idx="3444">
                  <c:v>1.0600471687618434</c:v>
                </c:pt>
                <c:pt idx="3445">
                  <c:v>1.1717508267545622</c:v>
                </c:pt>
                <c:pt idx="3446">
                  <c:v>1.1315918069692807</c:v>
                </c:pt>
                <c:pt idx="3447">
                  <c:v>0.78230428862431789</c:v>
                </c:pt>
                <c:pt idx="3448">
                  <c:v>0.61098272152329314</c:v>
                </c:pt>
                <c:pt idx="3449">
                  <c:v>1.7526266002774236</c:v>
                </c:pt>
                <c:pt idx="3450">
                  <c:v>2.7330934887412841</c:v>
                </c:pt>
                <c:pt idx="3451">
                  <c:v>3.176570477732235</c:v>
                </c:pt>
                <c:pt idx="3452">
                  <c:v>2.8851689725213667</c:v>
                </c:pt>
                <c:pt idx="3453">
                  <c:v>2.2701982292302141</c:v>
                </c:pt>
                <c:pt idx="3454">
                  <c:v>1.2419338790773082</c:v>
                </c:pt>
                <c:pt idx="3455">
                  <c:v>1.0323758298216836</c:v>
                </c:pt>
                <c:pt idx="3456">
                  <c:v>1.530130713370593</c:v>
                </c:pt>
                <c:pt idx="3457">
                  <c:v>1.8962330626797987</c:v>
                </c:pt>
                <c:pt idx="3458">
                  <c:v>1.924162155328911</c:v>
                </c:pt>
                <c:pt idx="3459">
                  <c:v>1.6412495239907916</c:v>
                </c:pt>
                <c:pt idx="3460">
                  <c:v>1.7328012003689286</c:v>
                </c:pt>
                <c:pt idx="3461">
                  <c:v>1.6286497474902331</c:v>
                </c:pt>
                <c:pt idx="3462">
                  <c:v>0.91782351244670124</c:v>
                </c:pt>
                <c:pt idx="3463">
                  <c:v>0.92719999029336164</c:v>
                </c:pt>
                <c:pt idx="3464">
                  <c:v>1.2442266674525186</c:v>
                </c:pt>
                <c:pt idx="3465">
                  <c:v>2.0734753434752968</c:v>
                </c:pt>
                <c:pt idx="3466">
                  <c:v>3.0581202850770945</c:v>
                </c:pt>
                <c:pt idx="3467">
                  <c:v>3.8839799175587921</c:v>
                </c:pt>
                <c:pt idx="3468">
                  <c:v>2.6618978192259748</c:v>
                </c:pt>
                <c:pt idx="3469">
                  <c:v>4.3895899580712543</c:v>
                </c:pt>
                <c:pt idx="3470">
                  <c:v>5.1670589019286552</c:v>
                </c:pt>
                <c:pt idx="3471">
                  <c:v>5.6214765850263975</c:v>
                </c:pt>
                <c:pt idx="3472">
                  <c:v>5.5756070144873338</c:v>
                </c:pt>
                <c:pt idx="3473">
                  <c:v>5.0335275900704071</c:v>
                </c:pt>
                <c:pt idx="3474">
                  <c:v>2.8182441342083902</c:v>
                </c:pt>
                <c:pt idx="3475">
                  <c:v>1.9900251254695254</c:v>
                </c:pt>
                <c:pt idx="3476">
                  <c:v>0.87281154896117186</c:v>
                </c:pt>
                <c:pt idx="3477">
                  <c:v>0.17117242768623692</c:v>
                </c:pt>
                <c:pt idx="3478">
                  <c:v>0.69971418622177894</c:v>
                </c:pt>
                <c:pt idx="3479">
                  <c:v>1.1673045875006232</c:v>
                </c:pt>
                <c:pt idx="3480">
                  <c:v>0.90138781886599728</c:v>
                </c:pt>
                <c:pt idx="3481">
                  <c:v>0.54120236510939235</c:v>
                </c:pt>
                <c:pt idx="3482">
                  <c:v>0.85381496824546244</c:v>
                </c:pt>
                <c:pt idx="3483">
                  <c:v>0.93048374515624932</c:v>
                </c:pt>
                <c:pt idx="3484">
                  <c:v>1.0259141279853836</c:v>
                </c:pt>
                <c:pt idx="3485">
                  <c:v>1.3955644019535609</c:v>
                </c:pt>
                <c:pt idx="3486">
                  <c:v>1.4194717046140812</c:v>
                </c:pt>
                <c:pt idx="3487">
                  <c:v>1.2477980605851253</c:v>
                </c:pt>
                <c:pt idx="3488">
                  <c:v>1.1317685275708986</c:v>
                </c:pt>
                <c:pt idx="3489">
                  <c:v>1.5568236894394945</c:v>
                </c:pt>
                <c:pt idx="3490">
                  <c:v>2.5852079220055009</c:v>
                </c:pt>
                <c:pt idx="3491">
                  <c:v>3.4222945439280945</c:v>
                </c:pt>
                <c:pt idx="3492">
                  <c:v>1.8544269378975382</c:v>
                </c:pt>
                <c:pt idx="3493">
                  <c:v>3.2603374058523453</c:v>
                </c:pt>
                <c:pt idx="3494">
                  <c:v>3.919923196186395</c:v>
                </c:pt>
                <c:pt idx="3495">
                  <c:v>4.2314061147566644</c:v>
                </c:pt>
                <c:pt idx="3496">
                  <c:v>3.8657082101990063</c:v>
                </c:pt>
                <c:pt idx="3497">
                  <c:v>3.1844151739369662</c:v>
                </c:pt>
                <c:pt idx="3498">
                  <c:v>2.454057847728941</c:v>
                </c:pt>
                <c:pt idx="3499">
                  <c:v>2.4205164734411539</c:v>
                </c:pt>
                <c:pt idx="3500">
                  <c:v>2.453263133053607</c:v>
                </c:pt>
                <c:pt idx="3501">
                  <c:v>2.5060127693210186</c:v>
                </c:pt>
                <c:pt idx="3502">
                  <c:v>2.7377545543748072</c:v>
                </c:pt>
                <c:pt idx="3503">
                  <c:v>3.1508728949292766</c:v>
                </c:pt>
                <c:pt idx="3504">
                  <c:v>2.0365166338628318</c:v>
                </c:pt>
                <c:pt idx="3505">
                  <c:v>2.7987318556803547</c:v>
                </c:pt>
                <c:pt idx="3506">
                  <c:v>3.050639277266324</c:v>
                </c:pt>
                <c:pt idx="3507">
                  <c:v>3.0304619093465011</c:v>
                </c:pt>
                <c:pt idx="3508">
                  <c:v>2.9394217118338086</c:v>
                </c:pt>
                <c:pt idx="3509">
                  <c:v>2.8653970056520959</c:v>
                </c:pt>
                <c:pt idx="3510">
                  <c:v>2.8182441342083902</c:v>
                </c:pt>
                <c:pt idx="3511">
                  <c:v>3.1338314520726875</c:v>
                </c:pt>
                <c:pt idx="3512">
                  <c:v>3.8963059428130129</c:v>
                </c:pt>
                <c:pt idx="3513">
                  <c:v>4.7511788010976819</c:v>
                </c:pt>
                <c:pt idx="3514">
                  <c:v>4.7857810229888287</c:v>
                </c:pt>
                <c:pt idx="3515">
                  <c:v>4.9176010411581776</c:v>
                </c:pt>
                <c:pt idx="3516">
                  <c:v>5.6712692991957416</c:v>
                </c:pt>
                <c:pt idx="3517">
                  <c:v>6.3797256994325391</c:v>
                </c:pt>
                <c:pt idx="3518">
                  <c:v>6.6109303430001436</c:v>
                </c:pt>
                <c:pt idx="3519">
                  <c:v>6.4621977685614045</c:v>
                </c:pt>
                <c:pt idx="3520">
                  <c:v>5.5799095781205086</c:v>
                </c:pt>
                <c:pt idx="3521">
                  <c:v>4.6227694989043187</c:v>
                </c:pt>
                <c:pt idx="3522">
                  <c:v>3.2537977810552392</c:v>
                </c:pt>
                <c:pt idx="3523">
                  <c:v>2.8488594208911047</c:v>
                </c:pt>
                <c:pt idx="3524">
                  <c:v>2.4908833144890643</c:v>
                </c:pt>
                <c:pt idx="3525">
                  <c:v>2.118041548223264</c:v>
                </c:pt>
                <c:pt idx="3526">
                  <c:v>2.1902053520161164</c:v>
                </c:pt>
                <c:pt idx="3527">
                  <c:v>2.1300234740490538</c:v>
                </c:pt>
                <c:pt idx="3528">
                  <c:v>2.7177380300536695</c:v>
                </c:pt>
                <c:pt idx="3529">
                  <c:v>2.5209720347516749</c:v>
                </c:pt>
                <c:pt idx="3530">
                  <c:v>2.3005434140654684</c:v>
                </c:pt>
                <c:pt idx="3531">
                  <c:v>2.005691604409833</c:v>
                </c:pt>
                <c:pt idx="3532">
                  <c:v>2.2435685859808254</c:v>
                </c:pt>
                <c:pt idx="3533">
                  <c:v>2.5175384803414627</c:v>
                </c:pt>
                <c:pt idx="3534">
                  <c:v>2.9353705047233816</c:v>
                </c:pt>
                <c:pt idx="3535">
                  <c:v>2.7658633371878665</c:v>
                </c:pt>
                <c:pt idx="3536">
                  <c:v>2.9621951319924889</c:v>
                </c:pt>
                <c:pt idx="3537">
                  <c:v>3.5980130460575173</c:v>
                </c:pt>
                <c:pt idx="3538">
                  <c:v>4.1503011920582376</c:v>
                </c:pt>
                <c:pt idx="3539">
                  <c:v>4.4952530518314546</c:v>
                </c:pt>
                <c:pt idx="3540">
                  <c:v>3.2330326320654423</c:v>
                </c:pt>
                <c:pt idx="3541">
                  <c:v>2.9355238033441324</c:v>
                </c:pt>
                <c:pt idx="3542">
                  <c:v>2.9195376346264146</c:v>
                </c:pt>
                <c:pt idx="3543">
                  <c:v>2.8723683607782617</c:v>
                </c:pt>
                <c:pt idx="3544">
                  <c:v>2.7628423957946207</c:v>
                </c:pt>
                <c:pt idx="3545">
                  <c:v>2.4867046467162117</c:v>
                </c:pt>
                <c:pt idx="3546">
                  <c:v>2.8380451018262551</c:v>
                </c:pt>
                <c:pt idx="3547">
                  <c:v>2.754941015702514</c:v>
                </c:pt>
                <c:pt idx="3548">
                  <c:v>2.5916982320478614</c:v>
                </c:pt>
                <c:pt idx="3549">
                  <c:v>2.50017994752378</c:v>
                </c:pt>
                <c:pt idx="3550">
                  <c:v>2.3648467180770933</c:v>
                </c:pt>
                <c:pt idx="3551">
                  <c:v>2.3256181973832248</c:v>
                </c:pt>
                <c:pt idx="3552">
                  <c:v>2.5008198655640914</c:v>
                </c:pt>
                <c:pt idx="3553">
                  <c:v>2.3142385356743156</c:v>
                </c:pt>
                <c:pt idx="3554">
                  <c:v>2.4110163831878042</c:v>
                </c:pt>
                <c:pt idx="3555">
                  <c:v>2.7492544443903335</c:v>
                </c:pt>
                <c:pt idx="3556">
                  <c:v>3.1216181701162622</c:v>
                </c:pt>
                <c:pt idx="3557">
                  <c:v>3.6285672103462545</c:v>
                </c:pt>
                <c:pt idx="3558">
                  <c:v>3.38</c:v>
                </c:pt>
                <c:pt idx="3559">
                  <c:v>4.2013807254282494</c:v>
                </c:pt>
                <c:pt idx="3560">
                  <c:v>4.1906801357297594</c:v>
                </c:pt>
                <c:pt idx="3561">
                  <c:v>3.4832886759497845</c:v>
                </c:pt>
                <c:pt idx="3562">
                  <c:v>2.2262524564837656</c:v>
                </c:pt>
                <c:pt idx="3563">
                  <c:v>1.1261438578618634</c:v>
                </c:pt>
                <c:pt idx="3564">
                  <c:v>0.72027772315961669</c:v>
                </c:pt>
                <c:pt idx="3565">
                  <c:v>0.14560219778561037</c:v>
                </c:pt>
                <c:pt idx="3566">
                  <c:v>0.91214034007931033</c:v>
                </c:pt>
                <c:pt idx="3567">
                  <c:v>1.8400269739218611</c:v>
                </c:pt>
                <c:pt idx="3568">
                  <c:v>2.379327546177703</c:v>
                </c:pt>
                <c:pt idx="3569">
                  <c:v>2.755104353740526</c:v>
                </c:pt>
                <c:pt idx="3570">
                  <c:v>1.3170041761513134</c:v>
                </c:pt>
                <c:pt idx="3571">
                  <c:v>2.2818632737304836</c:v>
                </c:pt>
                <c:pt idx="3572">
                  <c:v>2.7872925931807018</c:v>
                </c:pt>
                <c:pt idx="3573">
                  <c:v>2.7563200104487144</c:v>
                </c:pt>
                <c:pt idx="3574">
                  <c:v>5.0320572333788096</c:v>
                </c:pt>
                <c:pt idx="3575">
                  <c:v>5.3325884896549063</c:v>
                </c:pt>
                <c:pt idx="3576">
                  <c:v>6.4773528543688279</c:v>
                </c:pt>
                <c:pt idx="3577">
                  <c:v>10.621646750857467</c:v>
                </c:pt>
                <c:pt idx="3578">
                  <c:v>11.971319653655577</c:v>
                </c:pt>
                <c:pt idx="3579">
                  <c:v>10.449693775417536</c:v>
                </c:pt>
                <c:pt idx="3580">
                  <c:v>9.1974126796616016</c:v>
                </c:pt>
                <c:pt idx="3581">
                  <c:v>8.3043663213998453</c:v>
                </c:pt>
                <c:pt idx="3582">
                  <c:v>5.6977276172172351</c:v>
                </c:pt>
                <c:pt idx="3583">
                  <c:v>5.983259980980268</c:v>
                </c:pt>
                <c:pt idx="3584">
                  <c:v>6.0735821390675211</c:v>
                </c:pt>
                <c:pt idx="3585">
                  <c:v>6.5184813338691123</c:v>
                </c:pt>
                <c:pt idx="3586">
                  <c:v>7.1108367096987992</c:v>
                </c:pt>
                <c:pt idx="3587">
                  <c:v>7.5811344797464182</c:v>
                </c:pt>
                <c:pt idx="3588">
                  <c:v>6.1511787488253011</c:v>
                </c:pt>
                <c:pt idx="3589">
                  <c:v>7.352278380475</c:v>
                </c:pt>
                <c:pt idx="3590">
                  <c:v>7.4441990838504584</c:v>
                </c:pt>
                <c:pt idx="3591">
                  <c:v>7.0569256762417449</c:v>
                </c:pt>
                <c:pt idx="3592">
                  <c:v>6.6185874625935099</c:v>
                </c:pt>
                <c:pt idx="3593">
                  <c:v>6.0530729372774328</c:v>
                </c:pt>
                <c:pt idx="3594">
                  <c:v>5.4494403382365793</c:v>
                </c:pt>
                <c:pt idx="3595">
                  <c:v>5.3265371730609523</c:v>
                </c:pt>
                <c:pt idx="3596">
                  <c:v>5.2320932713398758</c:v>
                </c:pt>
                <c:pt idx="3597">
                  <c:v>5.0387002292257872</c:v>
                </c:pt>
                <c:pt idx="3598">
                  <c:v>4.832307937207645</c:v>
                </c:pt>
                <c:pt idx="3599">
                  <c:v>4.5425103191957641</c:v>
                </c:pt>
                <c:pt idx="3600">
                  <c:v>3.4410459549387249</c:v>
                </c:pt>
                <c:pt idx="3601">
                  <c:v>3.5789663147339077</c:v>
                </c:pt>
                <c:pt idx="3602">
                  <c:v>3.5751363470502788</c:v>
                </c:pt>
                <c:pt idx="3603">
                  <c:v>3.3941125496954276</c:v>
                </c:pt>
                <c:pt idx="3604">
                  <c:v>3.9839301986857163</c:v>
                </c:pt>
                <c:pt idx="3605">
                  <c:v>4.74587186341983</c:v>
                </c:pt>
                <c:pt idx="3606">
                  <c:v>4.6665297598965338</c:v>
                </c:pt>
                <c:pt idx="3607">
                  <c:v>5.0920029587580133</c:v>
                </c:pt>
                <c:pt idx="3608">
                  <c:v>5.7818422669595542</c:v>
                </c:pt>
                <c:pt idx="3609">
                  <c:v>6.3302834344127916</c:v>
                </c:pt>
                <c:pt idx="3610">
                  <c:v>6.616955493276345</c:v>
                </c:pt>
                <c:pt idx="3611">
                  <c:v>6.9192268354202691</c:v>
                </c:pt>
                <c:pt idx="3612">
                  <c:v>4.9776500479644001</c:v>
                </c:pt>
                <c:pt idx="3613">
                  <c:v>5.9411783343037268</c:v>
                </c:pt>
                <c:pt idx="3614">
                  <c:v>6.7766141988459108</c:v>
                </c:pt>
                <c:pt idx="3615">
                  <c:v>7.0373645635280253</c:v>
                </c:pt>
                <c:pt idx="3616">
                  <c:v>6.6070341303795317</c:v>
                </c:pt>
                <c:pt idx="3617">
                  <c:v>6.0081611163483286</c:v>
                </c:pt>
                <c:pt idx="3618">
                  <c:v>3.5956779611083078</c:v>
                </c:pt>
                <c:pt idx="3619">
                  <c:v>3.9414968905226972</c:v>
                </c:pt>
                <c:pt idx="3620">
                  <c:v>4.1062148019800429</c:v>
                </c:pt>
                <c:pt idx="3621">
                  <c:v>4.1104987531928527</c:v>
                </c:pt>
                <c:pt idx="3622">
                  <c:v>3.6904877726392753</c:v>
                </c:pt>
                <c:pt idx="3623">
                  <c:v>3.3107400985278201</c:v>
                </c:pt>
                <c:pt idx="3624">
                  <c:v>2.3517227697158538</c:v>
                </c:pt>
                <c:pt idx="3625">
                  <c:v>2.2907858913482073</c:v>
                </c:pt>
                <c:pt idx="3626">
                  <c:v>2.3210557942453689</c:v>
                </c:pt>
                <c:pt idx="3627">
                  <c:v>2.3801890681204299</c:v>
                </c:pt>
                <c:pt idx="3628">
                  <c:v>2.6315394761241957</c:v>
                </c:pt>
                <c:pt idx="3629">
                  <c:v>2.8539446385660674</c:v>
                </c:pt>
                <c:pt idx="3630">
                  <c:v>2.5721780682915405</c:v>
                </c:pt>
                <c:pt idx="3631">
                  <c:v>2.6709174453734059</c:v>
                </c:pt>
                <c:pt idx="3632">
                  <c:v>2.9279685790663805</c:v>
                </c:pt>
                <c:pt idx="3633">
                  <c:v>3.485541489639743</c:v>
                </c:pt>
                <c:pt idx="3634">
                  <c:v>4.3824422414904687</c:v>
                </c:pt>
                <c:pt idx="3635">
                  <c:v>5.2894606371538808</c:v>
                </c:pt>
                <c:pt idx="3636">
                  <c:v>2.8832100166307693</c:v>
                </c:pt>
                <c:pt idx="3637">
                  <c:v>5.0765537404818399</c:v>
                </c:pt>
                <c:pt idx="3638">
                  <c:v>5.8667365983142696</c:v>
                </c:pt>
                <c:pt idx="3639">
                  <c:v>6.1623128774835836</c:v>
                </c:pt>
                <c:pt idx="3640">
                  <c:v>5.8736445244839262</c:v>
                </c:pt>
                <c:pt idx="3641">
                  <c:v>5.4048958842886172</c:v>
                </c:pt>
                <c:pt idx="3642">
                  <c:v>3.0249793387724155</c:v>
                </c:pt>
                <c:pt idx="3643">
                  <c:v>3.0907604242321987</c:v>
                </c:pt>
                <c:pt idx="3644">
                  <c:v>2.7489816296221403</c:v>
                </c:pt>
                <c:pt idx="3645">
                  <c:v>2.5049151682242656</c:v>
                </c:pt>
                <c:pt idx="3646">
                  <c:v>2.470080970332754</c:v>
                </c:pt>
                <c:pt idx="3647">
                  <c:v>2.3923210486889088</c:v>
                </c:pt>
                <c:pt idx="3648">
                  <c:v>2.5524889813670111</c:v>
                </c:pt>
                <c:pt idx="3649">
                  <c:v>2.5625768281165739</c:v>
                </c:pt>
                <c:pt idx="3650">
                  <c:v>2.5685988398346673</c:v>
                </c:pt>
                <c:pt idx="3651">
                  <c:v>2.6158363293600786</c:v>
                </c:pt>
                <c:pt idx="3652">
                  <c:v>3.1643640751342126</c:v>
                </c:pt>
                <c:pt idx="3653">
                  <c:v>3.61400038793579</c:v>
                </c:pt>
                <c:pt idx="3654">
                  <c:v>3.0631519714176769</c:v>
                </c:pt>
                <c:pt idx="3655">
                  <c:v>4.0741377387123388</c:v>
                </c:pt>
                <c:pt idx="3656">
                  <c:v>4.9152514963122851</c:v>
                </c:pt>
                <c:pt idx="3657">
                  <c:v>5.8044982556634475</c:v>
                </c:pt>
                <c:pt idx="3658">
                  <c:v>6.3204824505729027</c:v>
                </c:pt>
                <c:pt idx="3659">
                  <c:v>6.6446369351530405</c:v>
                </c:pt>
                <c:pt idx="3660">
                  <c:v>5.0497128631240011</c:v>
                </c:pt>
                <c:pt idx="3661">
                  <c:v>5.8549978650721988</c:v>
                </c:pt>
                <c:pt idx="3662">
                  <c:v>6.1907350129043639</c:v>
                </c:pt>
                <c:pt idx="3663">
                  <c:v>6.0657233698875528</c:v>
                </c:pt>
                <c:pt idx="3664">
                  <c:v>5.8053854307875206</c:v>
                </c:pt>
                <c:pt idx="3665">
                  <c:v>5.2955547395905551</c:v>
                </c:pt>
                <c:pt idx="3666">
                  <c:v>3.2035761267683336</c:v>
                </c:pt>
                <c:pt idx="3667">
                  <c:v>2.7718945528284515</c:v>
                </c:pt>
                <c:pt idx="3668">
                  <c:v>2.3679949324270098</c:v>
                </c:pt>
                <c:pt idx="3669">
                  <c:v>2.1996817951694743</c:v>
                </c:pt>
                <c:pt idx="3670">
                  <c:v>2.3201077561182371</c:v>
                </c:pt>
                <c:pt idx="3671">
                  <c:v>2.6217931291389185</c:v>
                </c:pt>
                <c:pt idx="3672">
                  <c:v>4.9421655172606265</c:v>
                </c:pt>
                <c:pt idx="3673">
                  <c:v>4.6405279872014562</c:v>
                </c:pt>
                <c:pt idx="3674">
                  <c:v>4.5107981555374437</c:v>
                </c:pt>
                <c:pt idx="3675">
                  <c:v>4.7030732686191579</c:v>
                </c:pt>
                <c:pt idx="3676">
                  <c:v>4.8932603903736984</c:v>
                </c:pt>
                <c:pt idx="3677">
                  <c:v>5.3893413326676578</c:v>
                </c:pt>
                <c:pt idx="3678">
                  <c:v>3.8176039606014665</c:v>
                </c:pt>
                <c:pt idx="3679">
                  <c:v>5.3367874231601169</c:v>
                </c:pt>
                <c:pt idx="3680">
                  <c:v>6.5845878303808938</c:v>
                </c:pt>
                <c:pt idx="3681">
                  <c:v>7.4771783240738783</c:v>
                </c:pt>
                <c:pt idx="3682">
                  <c:v>7.7307826253232603</c:v>
                </c:pt>
                <c:pt idx="3683">
                  <c:v>7.9960302650752899</c:v>
                </c:pt>
                <c:pt idx="3684">
                  <c:v>6.394192677735008</c:v>
                </c:pt>
                <c:pt idx="3685">
                  <c:v>7.0530915207446441</c:v>
                </c:pt>
                <c:pt idx="3686">
                  <c:v>7.5421482350852793</c:v>
                </c:pt>
                <c:pt idx="3687">
                  <c:v>7.6683048974333303</c:v>
                </c:pt>
                <c:pt idx="3688">
                  <c:v>7.2776507198408469</c:v>
                </c:pt>
                <c:pt idx="3689">
                  <c:v>6.5836236222919062</c:v>
                </c:pt>
                <c:pt idx="3690">
                  <c:v>4.833890772452353</c:v>
                </c:pt>
                <c:pt idx="3691">
                  <c:v>4.7134276275339158</c:v>
                </c:pt>
                <c:pt idx="3692">
                  <c:v>4.5034431272083362</c:v>
                </c:pt>
                <c:pt idx="3693">
                  <c:v>4.3433163716220529</c:v>
                </c:pt>
                <c:pt idx="3694">
                  <c:v>4.224132796444743</c:v>
                </c:pt>
                <c:pt idx="3695">
                  <c:v>4.1440196196446806</c:v>
                </c:pt>
                <c:pt idx="3696">
                  <c:v>4.7762432936356998</c:v>
                </c:pt>
                <c:pt idx="3697">
                  <c:v>4.8567580890960622</c:v>
                </c:pt>
                <c:pt idx="3698">
                  <c:v>4.817727680141334</c:v>
                </c:pt>
                <c:pt idx="3699">
                  <c:v>4.6844957039152035</c:v>
                </c:pt>
                <c:pt idx="3700">
                  <c:v>5.4454751539236694</c:v>
                </c:pt>
                <c:pt idx="3701">
                  <c:v>6.2875273359246711</c:v>
                </c:pt>
                <c:pt idx="3702">
                  <c:v>5.8687818156752085</c:v>
                </c:pt>
                <c:pt idx="3703">
                  <c:v>6.6285743688971381</c:v>
                </c:pt>
                <c:pt idx="3704">
                  <c:v>7.8539735166347482</c:v>
                </c:pt>
                <c:pt idx="3705">
                  <c:v>8.7385630912639751</c:v>
                </c:pt>
                <c:pt idx="3706">
                  <c:v>9.1243840471563349</c:v>
                </c:pt>
                <c:pt idx="3707">
                  <c:v>9.3590864938838987</c:v>
                </c:pt>
                <c:pt idx="3708">
                  <c:v>7.388910609826052</c:v>
                </c:pt>
                <c:pt idx="3709">
                  <c:v>8.4937738205111444</c:v>
                </c:pt>
                <c:pt idx="3710">
                  <c:v>8.569585754282409</c:v>
                </c:pt>
                <c:pt idx="3711">
                  <c:v>8.3210155630187366</c:v>
                </c:pt>
                <c:pt idx="3712">
                  <c:v>7.8130723790324632</c:v>
                </c:pt>
                <c:pt idx="3713">
                  <c:v>7.0325884281678253</c:v>
                </c:pt>
                <c:pt idx="3714">
                  <c:v>4.7952580743897402</c:v>
                </c:pt>
                <c:pt idx="3715">
                  <c:v>5.1071028969465653</c:v>
                </c:pt>
                <c:pt idx="3716">
                  <c:v>5.3457449576276126</c:v>
                </c:pt>
                <c:pt idx="3717">
                  <c:v>5.3025276991261441</c:v>
                </c:pt>
                <c:pt idx="3718">
                  <c:v>5.0029190862935247</c:v>
                </c:pt>
                <c:pt idx="3719">
                  <c:v>4.6897441294808404</c:v>
                </c:pt>
                <c:pt idx="3720">
                  <c:v>3.9370674045538019</c:v>
                </c:pt>
                <c:pt idx="3721">
                  <c:v>3.7224857286496076</c:v>
                </c:pt>
                <c:pt idx="3722">
                  <c:v>3.4731109973624514</c:v>
                </c:pt>
                <c:pt idx="3723">
                  <c:v>3.3208583227834341</c:v>
                </c:pt>
                <c:pt idx="3724">
                  <c:v>3.9425498883336925</c:v>
                </c:pt>
                <c:pt idx="3725">
                  <c:v>4.4059615159463386</c:v>
                </c:pt>
                <c:pt idx="3726">
                  <c:v>3.2014527952165714</c:v>
                </c:pt>
                <c:pt idx="3727">
                  <c:v>3.3772177104830008</c:v>
                </c:pt>
                <c:pt idx="3728">
                  <c:v>3.7662977465941325</c:v>
                </c:pt>
                <c:pt idx="3729">
                  <c:v>4.5747349650007045</c:v>
                </c:pt>
                <c:pt idx="3730">
                  <c:v>5.2709202232627277</c:v>
                </c:pt>
                <c:pt idx="3731">
                  <c:v>5.8864584768772756</c:v>
                </c:pt>
                <c:pt idx="3732">
                  <c:v>2.2261176967986214</c:v>
                </c:pt>
                <c:pt idx="3733">
                  <c:v>4.6694964876312053</c:v>
                </c:pt>
                <c:pt idx="3734">
                  <c:v>5.2172787220925967</c:v>
                </c:pt>
                <c:pt idx="3735">
                  <c:v>5.3220015031940751</c:v>
                </c:pt>
                <c:pt idx="3736">
                  <c:v>4.9285492333951675</c:v>
                </c:pt>
                <c:pt idx="3737">
                  <c:v>4.1829771524597277</c:v>
                </c:pt>
                <c:pt idx="3738">
                  <c:v>1.7617319137712297</c:v>
                </c:pt>
                <c:pt idx="3739">
                  <c:v>1.6516960979550688</c:v>
                </c:pt>
                <c:pt idx="3740">
                  <c:v>1.2719276708995682</c:v>
                </c:pt>
                <c:pt idx="3741">
                  <c:v>0.88362888137498086</c:v>
                </c:pt>
                <c:pt idx="3742">
                  <c:v>0.58051701094799968</c:v>
                </c:pt>
                <c:pt idx="3743">
                  <c:v>0.33837848631377265</c:v>
                </c:pt>
                <c:pt idx="3744">
                  <c:v>0.60440052945046296</c:v>
                </c:pt>
                <c:pt idx="3745">
                  <c:v>0.66483080554378648</c:v>
                </c:pt>
                <c:pt idx="3746">
                  <c:v>1.1621100533082098</c:v>
                </c:pt>
                <c:pt idx="3747">
                  <c:v>1.4445068362593512</c:v>
                </c:pt>
                <c:pt idx="3748">
                  <c:v>1.3296615388887543</c:v>
                </c:pt>
                <c:pt idx="3749">
                  <c:v>1.3170041761513134</c:v>
                </c:pt>
                <c:pt idx="3750">
                  <c:v>1.3583077707206124</c:v>
                </c:pt>
                <c:pt idx="3751">
                  <c:v>1.2445079348883237</c:v>
                </c:pt>
                <c:pt idx="3752">
                  <c:v>0.6888396039717809</c:v>
                </c:pt>
                <c:pt idx="3753">
                  <c:v>0.60207972893961481</c:v>
                </c:pt>
                <c:pt idx="3754">
                  <c:v>1.2300406497347964</c:v>
                </c:pt>
                <c:pt idx="3755">
                  <c:v>2.3688814406803984</c:v>
                </c:pt>
                <c:pt idx="3756">
                  <c:v>2.5260641322025057</c:v>
                </c:pt>
                <c:pt idx="3757">
                  <c:v>4.428747001127971</c:v>
                </c:pt>
                <c:pt idx="3758">
                  <c:v>5.76771185133238</c:v>
                </c:pt>
                <c:pt idx="3759">
                  <c:v>6.5463424902765368</c:v>
                </c:pt>
                <c:pt idx="3760">
                  <c:v>5.6101683247475771</c:v>
                </c:pt>
                <c:pt idx="3761">
                  <c:v>4.2844132961235317</c:v>
                </c:pt>
                <c:pt idx="3762">
                  <c:v>1.6410362579784761</c:v>
                </c:pt>
                <c:pt idx="3763">
                  <c:v>1.7084788555905515</c:v>
                </c:pt>
                <c:pt idx="3764">
                  <c:v>2.2418296099391677</c:v>
                </c:pt>
                <c:pt idx="3765">
                  <c:v>2.71</c:v>
                </c:pt>
                <c:pt idx="3766">
                  <c:v>2.5628109567426156</c:v>
                </c:pt>
                <c:pt idx="3767">
                  <c:v>2.3811341806374542</c:v>
                </c:pt>
                <c:pt idx="3768">
                  <c:v>1.325631924781536</c:v>
                </c:pt>
                <c:pt idx="3769">
                  <c:v>1.3727709204379295</c:v>
                </c:pt>
                <c:pt idx="3770">
                  <c:v>1.1562439189029277</c:v>
                </c:pt>
                <c:pt idx="3771">
                  <c:v>0.95634721728041849</c:v>
                </c:pt>
                <c:pt idx="3772">
                  <c:v>0.64776538870180467</c:v>
                </c:pt>
                <c:pt idx="3773">
                  <c:v>0.2501999200639361</c:v>
                </c:pt>
                <c:pt idx="3774">
                  <c:v>1.09288608738514</c:v>
                </c:pt>
                <c:pt idx="3775">
                  <c:v>1.5787653403846944</c:v>
                </c:pt>
                <c:pt idx="3776">
                  <c:v>2.2803727765433441</c:v>
                </c:pt>
                <c:pt idx="3777">
                  <c:v>3.1800157232315689</c:v>
                </c:pt>
                <c:pt idx="3778">
                  <c:v>3.9636470385240017</c:v>
                </c:pt>
                <c:pt idx="3779">
                  <c:v>4.7791315524894316</c:v>
                </c:pt>
                <c:pt idx="3780">
                  <c:v>3.2772700578377787</c:v>
                </c:pt>
                <c:pt idx="3781">
                  <c:v>5.2307265269750047</c:v>
                </c:pt>
                <c:pt idx="3782">
                  <c:v>6.1166164896942892</c:v>
                </c:pt>
                <c:pt idx="3783">
                  <c:v>6.5296630847234374</c:v>
                </c:pt>
                <c:pt idx="3784">
                  <c:v>6.0100332777780858</c:v>
                </c:pt>
                <c:pt idx="3785">
                  <c:v>5.0159744815937817</c:v>
                </c:pt>
                <c:pt idx="3786">
                  <c:v>3.4061708706405205</c:v>
                </c:pt>
                <c:pt idx="3787">
                  <c:v>2.0447493733951845</c:v>
                </c:pt>
                <c:pt idx="3788">
                  <c:v>1.6530273960222317</c:v>
                </c:pt>
                <c:pt idx="3789">
                  <c:v>2.1287789044426479</c:v>
                </c:pt>
                <c:pt idx="3790">
                  <c:v>2.2917242417009946</c:v>
                </c:pt>
                <c:pt idx="3791">
                  <c:v>2.3630488780387084</c:v>
                </c:pt>
                <c:pt idx="3792">
                  <c:v>2.6659519875646671</c:v>
                </c:pt>
                <c:pt idx="3793">
                  <c:v>3.0050789067843193</c:v>
                </c:pt>
                <c:pt idx="3794">
                  <c:v>3.2381782622332715</c:v>
                </c:pt>
                <c:pt idx="3795">
                  <c:v>3.1360005778060707</c:v>
                </c:pt>
                <c:pt idx="3796">
                  <c:v>2.7299815589120819</c:v>
                </c:pt>
                <c:pt idx="3797">
                  <c:v>2.4622143740949953</c:v>
                </c:pt>
                <c:pt idx="3798">
                  <c:v>2.3276812496559747</c:v>
                </c:pt>
                <c:pt idx="3799">
                  <c:v>2.6699250925821874</c:v>
                </c:pt>
                <c:pt idx="3800">
                  <c:v>2.8365648238670662</c:v>
                </c:pt>
                <c:pt idx="3801">
                  <c:v>2.8721071031561549</c:v>
                </c:pt>
                <c:pt idx="3802">
                  <c:v>2.9605741355352073</c:v>
                </c:pt>
                <c:pt idx="3803">
                  <c:v>3.1048349392520049</c:v>
                </c:pt>
                <c:pt idx="3804">
                  <c:v>1.6200308639035248</c:v>
                </c:pt>
                <c:pt idx="3805">
                  <c:v>2.3618001608942274</c:v>
                </c:pt>
                <c:pt idx="3806">
                  <c:v>3.1586864358463944</c:v>
                </c:pt>
                <c:pt idx="3807">
                  <c:v>3.7670678252455185</c:v>
                </c:pt>
                <c:pt idx="3808">
                  <c:v>4.1948775722302178</c:v>
                </c:pt>
                <c:pt idx="3809">
                  <c:v>4.1149118605384505</c:v>
                </c:pt>
                <c:pt idx="3810">
                  <c:v>3.4238136631539984</c:v>
                </c:pt>
                <c:pt idx="3811">
                  <c:v>3.0542426753616172</c:v>
                </c:pt>
                <c:pt idx="3812">
                  <c:v>2.2405802819805407</c:v>
                </c:pt>
                <c:pt idx="3813">
                  <c:v>1.8917980426039165</c:v>
                </c:pt>
                <c:pt idx="3814">
                  <c:v>1.743244102241565</c:v>
                </c:pt>
                <c:pt idx="3815">
                  <c:v>1.5604166110369373</c:v>
                </c:pt>
                <c:pt idx="3816">
                  <c:v>0.9656603363502122</c:v>
                </c:pt>
                <c:pt idx="3817">
                  <c:v>0.83408632646747061</c:v>
                </c:pt>
                <c:pt idx="3818">
                  <c:v>0.58180752006140346</c:v>
                </c:pt>
                <c:pt idx="3819">
                  <c:v>0.50921508225896062</c:v>
                </c:pt>
                <c:pt idx="3820">
                  <c:v>0.6476109943476871</c:v>
                </c:pt>
                <c:pt idx="3821">
                  <c:v>0.8237718094229739</c:v>
                </c:pt>
                <c:pt idx="3822">
                  <c:v>0.99161484458432758</c:v>
                </c:pt>
                <c:pt idx="3823">
                  <c:v>1.3738266812083721</c:v>
                </c:pt>
                <c:pt idx="3824">
                  <c:v>0.44553338819890925</c:v>
                </c:pt>
                <c:pt idx="3825">
                  <c:v>1.0985900054160334</c:v>
                </c:pt>
                <c:pt idx="3826">
                  <c:v>0.94254973343585435</c:v>
                </c:pt>
                <c:pt idx="3827">
                  <c:v>1.3603308421115798</c:v>
                </c:pt>
                <c:pt idx="3828">
                  <c:v>3.4260764731686884</c:v>
                </c:pt>
                <c:pt idx="3829">
                  <c:v>3.1270593214712119</c:v>
                </c:pt>
                <c:pt idx="3830">
                  <c:v>4.2930291170687438</c:v>
                </c:pt>
                <c:pt idx="3831">
                  <c:v>4.9912423303221818</c:v>
                </c:pt>
                <c:pt idx="3832">
                  <c:v>5.353363310480626</c:v>
                </c:pt>
                <c:pt idx="3833">
                  <c:v>5.2458360691123538</c:v>
                </c:pt>
                <c:pt idx="3834">
                  <c:v>3.7310854329537992</c:v>
                </c:pt>
                <c:pt idx="3835">
                  <c:v>3.3525658824249955</c:v>
                </c:pt>
                <c:pt idx="3836">
                  <c:v>2.8383266749970995</c:v>
                </c:pt>
                <c:pt idx="3837">
                  <c:v>2.8478234931961759</c:v>
                </c:pt>
                <c:pt idx="3838">
                  <c:v>2.9355238033441324</c:v>
                </c:pt>
                <c:pt idx="3839">
                  <c:v>3.1618349103012955</c:v>
                </c:pt>
                <c:pt idx="3840">
                  <c:v>3.2261587065735005</c:v>
                </c:pt>
                <c:pt idx="3841">
                  <c:v>3.9180096988139272</c:v>
                </c:pt>
                <c:pt idx="3842">
                  <c:v>4.1803465999842837</c:v>
                </c:pt>
                <c:pt idx="3843">
                  <c:v>4.5559297689933942</c:v>
                </c:pt>
                <c:pt idx="3844">
                  <c:v>4.721281605665987</c:v>
                </c:pt>
                <c:pt idx="3845">
                  <c:v>4.9104985592096657</c:v>
                </c:pt>
                <c:pt idx="3846">
                  <c:v>4.3825559957632212</c:v>
                </c:pt>
                <c:pt idx="3847">
                  <c:v>4.644910854688189</c:v>
                </c:pt>
                <c:pt idx="3848">
                  <c:v>4.8083261120685226</c:v>
                </c:pt>
                <c:pt idx="3849">
                  <c:v>5.3790424398772032</c:v>
                </c:pt>
                <c:pt idx="3850">
                  <c:v>6.1023354060556265</c:v>
                </c:pt>
                <c:pt idx="3851">
                  <c:v>6.7864865725940984</c:v>
                </c:pt>
                <c:pt idx="3852">
                  <c:v>6.4295334200857841</c:v>
                </c:pt>
                <c:pt idx="3853">
                  <c:v>6.9485322191092989</c:v>
                </c:pt>
                <c:pt idx="3854">
                  <c:v>7.0485246683259897</c:v>
                </c:pt>
                <c:pt idx="3855">
                  <c:v>6.9627076925575464</c:v>
                </c:pt>
                <c:pt idx="3856">
                  <c:v>6.1654926810434221</c:v>
                </c:pt>
                <c:pt idx="3857">
                  <c:v>4.9948973963435925</c:v>
                </c:pt>
                <c:pt idx="3858">
                  <c:v>3.4659774050042564</c:v>
                </c:pt>
                <c:pt idx="3859">
                  <c:v>3.0770277866798672</c:v>
                </c:pt>
                <c:pt idx="3860">
                  <c:v>3.2671088136148758</c:v>
                </c:pt>
                <c:pt idx="3861">
                  <c:v>3.6572393960472427</c:v>
                </c:pt>
                <c:pt idx="3862">
                  <c:v>3.9156349257815339</c:v>
                </c:pt>
                <c:pt idx="3863">
                  <c:v>4.0644428818720346</c:v>
                </c:pt>
                <c:pt idx="3864">
                  <c:v>2.6155305389155754</c:v>
                </c:pt>
                <c:pt idx="3865">
                  <c:v>3.7025662808382189</c:v>
                </c:pt>
                <c:pt idx="3866">
                  <c:v>3.9537956282539453</c:v>
                </c:pt>
                <c:pt idx="3867">
                  <c:v>4.1680331092734857</c:v>
                </c:pt>
                <c:pt idx="3868">
                  <c:v>4.6740239622834618</c:v>
                </c:pt>
                <c:pt idx="3869">
                  <c:v>5.0473161184930744</c:v>
                </c:pt>
                <c:pt idx="3870">
                  <c:v>5.8665577641407403</c:v>
                </c:pt>
                <c:pt idx="3871">
                  <c:v>5.920760086340267</c:v>
                </c:pt>
                <c:pt idx="3872">
                  <c:v>6.1599756493025204</c:v>
                </c:pt>
                <c:pt idx="3873">
                  <c:v>6.5104531332312039</c:v>
                </c:pt>
                <c:pt idx="3874">
                  <c:v>6.8883960397178088</c:v>
                </c:pt>
                <c:pt idx="3875">
                  <c:v>7.1038721835348362</c:v>
                </c:pt>
                <c:pt idx="3876">
                  <c:v>6.6149678759613035</c:v>
                </c:pt>
                <c:pt idx="3877">
                  <c:v>5.9047861942664781</c:v>
                </c:pt>
                <c:pt idx="3878">
                  <c:v>5.753060055309696</c:v>
                </c:pt>
                <c:pt idx="3879">
                  <c:v>5.7733352578903636</c:v>
                </c:pt>
                <c:pt idx="3880">
                  <c:v>5.3547175462390166</c:v>
                </c:pt>
                <c:pt idx="3881">
                  <c:v>4.5024993059410896</c:v>
                </c:pt>
                <c:pt idx="3882">
                  <c:v>3.3160367868888319</c:v>
                </c:pt>
                <c:pt idx="3883">
                  <c:v>2.7247016141955887</c:v>
                </c:pt>
                <c:pt idx="3884">
                  <c:v>2.411679912426191</c:v>
                </c:pt>
                <c:pt idx="3885">
                  <c:v>2.1791971026045354</c:v>
                </c:pt>
                <c:pt idx="3886">
                  <c:v>1.9334166710773963</c:v>
                </c:pt>
                <c:pt idx="3887">
                  <c:v>1.8044666802132978</c:v>
                </c:pt>
                <c:pt idx="3888">
                  <c:v>1.4022838514366482</c:v>
                </c:pt>
                <c:pt idx="3889">
                  <c:v>1.5472879499304582</c:v>
                </c:pt>
                <c:pt idx="3890">
                  <c:v>1.6532694880145828</c:v>
                </c:pt>
                <c:pt idx="3891">
                  <c:v>1.6292943257741985</c:v>
                </c:pt>
                <c:pt idx="3892">
                  <c:v>1.5799050604387594</c:v>
                </c:pt>
                <c:pt idx="3893">
                  <c:v>1.5463505424062165</c:v>
                </c:pt>
                <c:pt idx="3894">
                  <c:v>0.5154609112241223</c:v>
                </c:pt>
                <c:pt idx="3895">
                  <c:v>1.2868954891520912</c:v>
                </c:pt>
                <c:pt idx="3896">
                  <c:v>2.1001190442448734</c:v>
                </c:pt>
                <c:pt idx="3897">
                  <c:v>2.7828941769316349</c:v>
                </c:pt>
                <c:pt idx="3898">
                  <c:v>3.5390957653050434</c:v>
                </c:pt>
                <c:pt idx="3899">
                  <c:v>4.1964747109925495</c:v>
                </c:pt>
                <c:pt idx="3900">
                  <c:v>2.4656439321199644</c:v>
                </c:pt>
                <c:pt idx="3901">
                  <c:v>3.6726689292665848</c:v>
                </c:pt>
                <c:pt idx="3902">
                  <c:v>4.137825515896</c:v>
                </c:pt>
                <c:pt idx="3903">
                  <c:v>4.3021971131039543</c:v>
                </c:pt>
                <c:pt idx="3904">
                  <c:v>3.9337641007055821</c:v>
                </c:pt>
                <c:pt idx="3905">
                  <c:v>2.9846607847458984</c:v>
                </c:pt>
                <c:pt idx="3906">
                  <c:v>0.38013147462425417</c:v>
                </c:pt>
                <c:pt idx="3907">
                  <c:v>0.97514088879505856</c:v>
                </c:pt>
                <c:pt idx="3908">
                  <c:v>1.0623087093684256</c:v>
                </c:pt>
                <c:pt idx="3909">
                  <c:v>1.2496399481450648</c:v>
                </c:pt>
                <c:pt idx="3910">
                  <c:v>1.410141836837699</c:v>
                </c:pt>
                <c:pt idx="3911">
                  <c:v>1.673588859308047</c:v>
                </c:pt>
                <c:pt idx="3912">
                  <c:v>1.0993179703798168</c:v>
                </c:pt>
                <c:pt idx="3913">
                  <c:v>1.5360012220047254</c:v>
                </c:pt>
                <c:pt idx="3914">
                  <c:v>1.9334942461771123</c:v>
                </c:pt>
                <c:pt idx="3915">
                  <c:v>2.2380571931923456</c:v>
                </c:pt>
                <c:pt idx="3916">
                  <c:v>2.4129857024027306</c:v>
                </c:pt>
                <c:pt idx="3917">
                  <c:v>2.3881790577760373</c:v>
                </c:pt>
                <c:pt idx="3918">
                  <c:v>2.8420063335608523</c:v>
                </c:pt>
                <c:pt idx="3919">
                  <c:v>2.6409276438403326</c:v>
                </c:pt>
                <c:pt idx="3920">
                  <c:v>2.0120139164528656</c:v>
                </c:pt>
                <c:pt idx="3921">
                  <c:v>0.89319650693450425</c:v>
                </c:pt>
                <c:pt idx="3922">
                  <c:v>5.385164807134505E-2</c:v>
                </c:pt>
                <c:pt idx="3923">
                  <c:v>0.92784697014108963</c:v>
                </c:pt>
                <c:pt idx="3924">
                  <c:v>0.71309185944028286</c:v>
                </c:pt>
                <c:pt idx="3925">
                  <c:v>0.8881441909960397</c:v>
                </c:pt>
                <c:pt idx="3926">
                  <c:v>1.8970765213875911</c:v>
                </c:pt>
                <c:pt idx="3927">
                  <c:v>3.2065558007931196</c:v>
                </c:pt>
                <c:pt idx="3928">
                  <c:v>4.1786720378608324</c:v>
                </c:pt>
                <c:pt idx="3929">
                  <c:v>4.4933057648016961</c:v>
                </c:pt>
                <c:pt idx="3930">
                  <c:v>2.5909457732650445</c:v>
                </c:pt>
                <c:pt idx="3931">
                  <c:v>3.3804437578519186</c:v>
                </c:pt>
                <c:pt idx="3932">
                  <c:v>3.5195738378388941</c:v>
                </c:pt>
                <c:pt idx="3933">
                  <c:v>3.4795545691941663</c:v>
                </c:pt>
                <c:pt idx="3934">
                  <c:v>3.1570239150187001</c:v>
                </c:pt>
                <c:pt idx="3935">
                  <c:v>2.9066303514551004</c:v>
                </c:pt>
                <c:pt idx="3936">
                  <c:v>1.2531959144523255</c:v>
                </c:pt>
                <c:pt idx="3937">
                  <c:v>1.6846661390317075</c:v>
                </c:pt>
                <c:pt idx="3938">
                  <c:v>2.0020238759815054</c:v>
                </c:pt>
                <c:pt idx="3939">
                  <c:v>2.18185700888028</c:v>
                </c:pt>
                <c:pt idx="3940">
                  <c:v>2.3621176939348301</c:v>
                </c:pt>
                <c:pt idx="3941">
                  <c:v>2.2343900975434074</c:v>
                </c:pt>
                <c:pt idx="3942">
                  <c:v>1.8034688796871434</c:v>
                </c:pt>
                <c:pt idx="3943">
                  <c:v>2.2740712389896673</c:v>
                </c:pt>
                <c:pt idx="3944">
                  <c:v>2.8130588333698245</c:v>
                </c:pt>
                <c:pt idx="3945">
                  <c:v>2.854137347781287</c:v>
                </c:pt>
                <c:pt idx="3946">
                  <c:v>2.619255619446105</c:v>
                </c:pt>
                <c:pt idx="3947">
                  <c:v>2.256213642366343</c:v>
                </c:pt>
                <c:pt idx="3948">
                  <c:v>1.4475496537252184</c:v>
                </c:pt>
                <c:pt idx="3949">
                  <c:v>2.807650263120391</c:v>
                </c:pt>
                <c:pt idx="3950">
                  <c:v>4.1753802222073135</c:v>
                </c:pt>
                <c:pt idx="3951">
                  <c:v>4.2269255966955459</c:v>
                </c:pt>
                <c:pt idx="3952">
                  <c:v>3.6928308924184439</c:v>
                </c:pt>
                <c:pt idx="3953">
                  <c:v>3.6156601275562514</c:v>
                </c:pt>
                <c:pt idx="3954">
                  <c:v>4.4069260894641848</c:v>
                </c:pt>
                <c:pt idx="3955">
                  <c:v>3.6082680449212874</c:v>
                </c:pt>
                <c:pt idx="3956">
                  <c:v>3.0655667782646669</c:v>
                </c:pt>
                <c:pt idx="3957">
                  <c:v>2.5416726649983876</c:v>
                </c:pt>
                <c:pt idx="3958">
                  <c:v>2.5350542400508909</c:v>
                </c:pt>
                <c:pt idx="3959">
                  <c:v>3.3482234095113785</c:v>
                </c:pt>
                <c:pt idx="3960">
                  <c:v>2.8266057383370602</c:v>
                </c:pt>
                <c:pt idx="3961">
                  <c:v>3.5996107078405246</c:v>
                </c:pt>
                <c:pt idx="3962">
                  <c:v>3.9016019574016121</c:v>
                </c:pt>
                <c:pt idx="3963">
                  <c:v>3.9493923583255182</c:v>
                </c:pt>
                <c:pt idx="3964">
                  <c:v>4.0026241392366586</c:v>
                </c:pt>
                <c:pt idx="3965">
                  <c:v>3.7981179549877067</c:v>
                </c:pt>
                <c:pt idx="3966">
                  <c:v>3.972429956840021</c:v>
                </c:pt>
                <c:pt idx="3967">
                  <c:v>3.5029701683000383</c:v>
                </c:pt>
                <c:pt idx="3968">
                  <c:v>2.9642027029203248</c:v>
                </c:pt>
                <c:pt idx="3969">
                  <c:v>2.0719555979798407</c:v>
                </c:pt>
                <c:pt idx="3970">
                  <c:v>1.266254318847521</c:v>
                </c:pt>
                <c:pt idx="3971">
                  <c:v>1.2808200498118383</c:v>
                </c:pt>
                <c:pt idx="3972">
                  <c:v>1.9847921805569468</c:v>
                </c:pt>
                <c:pt idx="3973">
                  <c:v>2.521606630701942</c:v>
                </c:pt>
                <c:pt idx="3974">
                  <c:v>2.8556785533389437</c:v>
                </c:pt>
                <c:pt idx="3975">
                  <c:v>3.1756889016400836</c:v>
                </c:pt>
                <c:pt idx="3976">
                  <c:v>3.5389546479151157</c:v>
                </c:pt>
                <c:pt idx="3977">
                  <c:v>3.6582509481991528</c:v>
                </c:pt>
                <c:pt idx="3978">
                  <c:v>4.6591093569479565</c:v>
                </c:pt>
                <c:pt idx="3979">
                  <c:v>3.7771150194295235</c:v>
                </c:pt>
                <c:pt idx="3980">
                  <c:v>3.3440095693642986</c:v>
                </c:pt>
                <c:pt idx="3981">
                  <c:v>2.9551311307622203</c:v>
                </c:pt>
                <c:pt idx="3982">
                  <c:v>2.0776188293332343</c:v>
                </c:pt>
                <c:pt idx="3983">
                  <c:v>1.1923086848631106</c:v>
                </c:pt>
                <c:pt idx="3984">
                  <c:v>1.0694390719437947</c:v>
                </c:pt>
                <c:pt idx="3985">
                  <c:v>1.8962331080328705</c:v>
                </c:pt>
                <c:pt idx="3986">
                  <c:v>2.299934781684037</c:v>
                </c:pt>
                <c:pt idx="3987">
                  <c:v>2.3336237914453992</c:v>
                </c:pt>
                <c:pt idx="3988">
                  <c:v>2.4566033460858105</c:v>
                </c:pt>
                <c:pt idx="3989">
                  <c:v>2.5800968974052116</c:v>
                </c:pt>
                <c:pt idx="3990">
                  <c:v>3.0042137074449284</c:v>
                </c:pt>
                <c:pt idx="3991">
                  <c:v>3.2463668098352905</c:v>
                </c:pt>
                <c:pt idx="3992">
                  <c:v>3.65924815490835</c:v>
                </c:pt>
                <c:pt idx="3993">
                  <c:v>4.7555020765424976</c:v>
                </c:pt>
                <c:pt idx="3994">
                  <c:v>4.8981823996254974</c:v>
                </c:pt>
                <c:pt idx="3995">
                  <c:v>4.7995520624324932</c:v>
                </c:pt>
                <c:pt idx="3996">
                  <c:v>6.0746193296370432</c:v>
                </c:pt>
                <c:pt idx="3997">
                  <c:v>5.3930416286173877</c:v>
                </c:pt>
                <c:pt idx="3998">
                  <c:v>4.7303276842096258</c:v>
                </c:pt>
                <c:pt idx="3999">
                  <c:v>4.1769843902030672</c:v>
                </c:pt>
                <c:pt idx="4000">
                  <c:v>3.3497013992294953</c:v>
                </c:pt>
                <c:pt idx="4001">
                  <c:v>2.6142876456120909</c:v>
                </c:pt>
                <c:pt idx="4002">
                  <c:v>2.9538108978064321</c:v>
                </c:pt>
                <c:pt idx="4003">
                  <c:v>2.0400980368599937</c:v>
                </c:pt>
                <c:pt idx="4004">
                  <c:v>1.9629060089571277</c:v>
                </c:pt>
                <c:pt idx="4005">
                  <c:v>1.9746392075515971</c:v>
                </c:pt>
                <c:pt idx="4006">
                  <c:v>1.7824140933015538</c:v>
                </c:pt>
                <c:pt idx="4007">
                  <c:v>1.5616017418023074</c:v>
                </c:pt>
                <c:pt idx="4008">
                  <c:v>2.3747420912595962</c:v>
                </c:pt>
                <c:pt idx="4009">
                  <c:v>2.0398284241572866</c:v>
                </c:pt>
                <c:pt idx="4010">
                  <c:v>1.9768662069042509</c:v>
                </c:pt>
                <c:pt idx="4011">
                  <c:v>1.9361043360315062</c:v>
                </c:pt>
                <c:pt idx="4012">
                  <c:v>2.1887439320304236</c:v>
                </c:pt>
                <c:pt idx="4013">
                  <c:v>2.2073060503699979</c:v>
                </c:pt>
                <c:pt idx="4014">
                  <c:v>2.5268557536986553</c:v>
                </c:pt>
                <c:pt idx="4015">
                  <c:v>1.950282030886815</c:v>
                </c:pt>
                <c:pt idx="4016">
                  <c:v>2.2100226243185839</c:v>
                </c:pt>
                <c:pt idx="4017">
                  <c:v>2.9285149820344101</c:v>
                </c:pt>
                <c:pt idx="4018">
                  <c:v>3.6527522768455074</c:v>
                </c:pt>
                <c:pt idx="4019">
                  <c:v>4.3371073309292214</c:v>
                </c:pt>
                <c:pt idx="4020">
                  <c:v>1.4640012062836698</c:v>
                </c:pt>
                <c:pt idx="4021">
                  <c:v>3.1631155527422647</c:v>
                </c:pt>
                <c:pt idx="4022">
                  <c:v>3.623768756419206</c:v>
                </c:pt>
                <c:pt idx="4023">
                  <c:v>3.8242644547677451</c:v>
                </c:pt>
                <c:pt idx="4024">
                  <c:v>4.0344760363645937</c:v>
                </c:pt>
                <c:pt idx="4025">
                  <c:v>4.0916133737194675</c:v>
                </c:pt>
                <c:pt idx="4026">
                  <c:v>2.6290872941003691</c:v>
                </c:pt>
                <c:pt idx="4027">
                  <c:v>2.6566896694947268</c:v>
                </c:pt>
                <c:pt idx="4028">
                  <c:v>2.3943683927081896</c:v>
                </c:pt>
                <c:pt idx="4029">
                  <c:v>2.3900626201001596</c:v>
                </c:pt>
                <c:pt idx="4030">
                  <c:v>2.2100904958847272</c:v>
                </c:pt>
                <c:pt idx="4031">
                  <c:v>2.0036965838170211</c:v>
                </c:pt>
                <c:pt idx="4032">
                  <c:v>1.841140950606444</c:v>
                </c:pt>
                <c:pt idx="4033">
                  <c:v>2.0549695861496344</c:v>
                </c:pt>
                <c:pt idx="4034">
                  <c:v>2.2726414411428917</c:v>
                </c:pt>
                <c:pt idx="4035">
                  <c:v>2.3631546711969573</c:v>
                </c:pt>
                <c:pt idx="4036">
                  <c:v>2.3703586226560742</c:v>
                </c:pt>
                <c:pt idx="4037">
                  <c:v>2.2594247055390007</c:v>
                </c:pt>
                <c:pt idx="4038">
                  <c:v>1.7129214809792068</c:v>
                </c:pt>
                <c:pt idx="4039">
                  <c:v>1.5111915828246265</c:v>
                </c:pt>
                <c:pt idx="4040">
                  <c:v>1.1280070921762859</c:v>
                </c:pt>
                <c:pt idx="4041">
                  <c:v>1.3810141201305657</c:v>
                </c:pt>
                <c:pt idx="4042">
                  <c:v>2.042473931779794</c:v>
                </c:pt>
                <c:pt idx="4043">
                  <c:v>2.7779488836189912</c:v>
                </c:pt>
                <c:pt idx="4044">
                  <c:v>0.32015617426500992</c:v>
                </c:pt>
                <c:pt idx="4045">
                  <c:v>1.9354069339547175</c:v>
                </c:pt>
                <c:pt idx="4046">
                  <c:v>2.466191395654441</c:v>
                </c:pt>
                <c:pt idx="4047">
                  <c:v>2.9511520306483856</c:v>
                </c:pt>
                <c:pt idx="4048">
                  <c:v>3.5268682992139073</c:v>
                </c:pt>
                <c:pt idx="4049">
                  <c:v>3.8697028309677739</c:v>
                </c:pt>
                <c:pt idx="4050">
                  <c:v>2.7790825824361534</c:v>
                </c:pt>
                <c:pt idx="4051">
                  <c:v>3.4301311928263032</c:v>
                </c:pt>
                <c:pt idx="4052">
                  <c:v>3.5202553441476598</c:v>
                </c:pt>
                <c:pt idx="4053">
                  <c:v>3.2127869521647399</c:v>
                </c:pt>
                <c:pt idx="4054">
                  <c:v>3.0516388465871924</c:v>
                </c:pt>
                <c:pt idx="4055">
                  <c:v>3.0548649724660502</c:v>
                </c:pt>
                <c:pt idx="4056">
                  <c:v>2.6857028875138069</c:v>
                </c:pt>
                <c:pt idx="4057">
                  <c:v>2.7326541636292085</c:v>
                </c:pt>
                <c:pt idx="4058">
                  <c:v>2.7370787347096903</c:v>
                </c:pt>
                <c:pt idx="4059">
                  <c:v>2.9118550788114441</c:v>
                </c:pt>
                <c:pt idx="4060">
                  <c:v>3.1573405631955573</c:v>
                </c:pt>
                <c:pt idx="4061">
                  <c:v>3.2786735122607129</c:v>
                </c:pt>
                <c:pt idx="4062">
                  <c:v>2.1780036730914847</c:v>
                </c:pt>
                <c:pt idx="4063">
                  <c:v>2.2999347816840374</c:v>
                </c:pt>
                <c:pt idx="4064">
                  <c:v>2.139088590965788</c:v>
                </c:pt>
                <c:pt idx="4065">
                  <c:v>2.2887768156812585</c:v>
                </c:pt>
                <c:pt idx="4066">
                  <c:v>2.7692959394040932</c:v>
                </c:pt>
                <c:pt idx="4067">
                  <c:v>3.4440093158991325</c:v>
                </c:pt>
                <c:pt idx="4068">
                  <c:v>2.9416491973041246</c:v>
                </c:pt>
                <c:pt idx="4069">
                  <c:v>3.757658845611187</c:v>
                </c:pt>
                <c:pt idx="4070">
                  <c:v>4.3397004504919465</c:v>
                </c:pt>
                <c:pt idx="4071">
                  <c:v>5.0012998310439256</c:v>
                </c:pt>
                <c:pt idx="4072">
                  <c:v>5.1437340522231514</c:v>
                </c:pt>
                <c:pt idx="4073">
                  <c:v>4.6097717904469251</c:v>
                </c:pt>
                <c:pt idx="4074">
                  <c:v>2.4622347572885896</c:v>
                </c:pt>
                <c:pt idx="4075">
                  <c:v>3.2449960369775557</c:v>
                </c:pt>
                <c:pt idx="4076">
                  <c:v>3.4568916673798151</c:v>
                </c:pt>
                <c:pt idx="4077">
                  <c:v>3.5034268937712971</c:v>
                </c:pt>
                <c:pt idx="4078">
                  <c:v>1.7477413996355413</c:v>
                </c:pt>
                <c:pt idx="4079">
                  <c:v>2.0109947787102778</c:v>
                </c:pt>
                <c:pt idx="4080">
                  <c:v>2.0957576195734084</c:v>
                </c:pt>
                <c:pt idx="4081">
                  <c:v>2.9080061898145955</c:v>
                </c:pt>
                <c:pt idx="4082">
                  <c:v>2.708228203087768</c:v>
                </c:pt>
                <c:pt idx="4083">
                  <c:v>2.5640007800310829</c:v>
                </c:pt>
                <c:pt idx="4084">
                  <c:v>2.5246385879963098</c:v>
                </c:pt>
                <c:pt idx="4085">
                  <c:v>2.2130521909796887</c:v>
                </c:pt>
                <c:pt idx="4086">
                  <c:v>3.8057325181888442</c:v>
                </c:pt>
                <c:pt idx="4087">
                  <c:v>3.6796738985948201</c:v>
                </c:pt>
                <c:pt idx="4088">
                  <c:v>3.1260358283295471</c:v>
                </c:pt>
                <c:pt idx="4089">
                  <c:v>2.7673995013369503</c:v>
                </c:pt>
                <c:pt idx="4090">
                  <c:v>0.94530418384771786</c:v>
                </c:pt>
                <c:pt idx="4091">
                  <c:v>1.8762729012593025</c:v>
                </c:pt>
                <c:pt idx="4092">
                  <c:v>2.9066303514551004</c:v>
                </c:pt>
                <c:pt idx="4093">
                  <c:v>5.2564722010108644</c:v>
                </c:pt>
                <c:pt idx="4094">
                  <c:v>7.0883707577975912</c:v>
                </c:pt>
                <c:pt idx="4095">
                  <c:v>8.2625964442177633</c:v>
                </c:pt>
                <c:pt idx="4096">
                  <c:v>7.7312159457617016</c:v>
                </c:pt>
                <c:pt idx="4097">
                  <c:v>6.650601303340931</c:v>
                </c:pt>
                <c:pt idx="4098">
                  <c:v>5.2216185230252128</c:v>
                </c:pt>
                <c:pt idx="4099">
                  <c:v>4.373030499550655</c:v>
                </c:pt>
                <c:pt idx="4100">
                  <c:v>3.3383978193139296</c:v>
                </c:pt>
                <c:pt idx="4101">
                  <c:v>2.6206869346108488</c:v>
                </c:pt>
                <c:pt idx="4102">
                  <c:v>3.1813516206166348</c:v>
                </c:pt>
                <c:pt idx="4103">
                  <c:v>3.7829221509304154</c:v>
                </c:pt>
                <c:pt idx="4104">
                  <c:v>3.7901187316494451</c:v>
                </c:pt>
                <c:pt idx="4105">
                  <c:v>4.5386451722953627</c:v>
                </c:pt>
                <c:pt idx="4106">
                  <c:v>4.8145815176399553</c:v>
                </c:pt>
                <c:pt idx="4107">
                  <c:v>4.7701677122382184</c:v>
                </c:pt>
                <c:pt idx="4108">
                  <c:v>4.9500404035644001</c:v>
                </c:pt>
                <c:pt idx="4109">
                  <c:v>5.021951811795887</c:v>
                </c:pt>
                <c:pt idx="4110">
                  <c:v>4.8674942218763855</c:v>
                </c:pt>
                <c:pt idx="4111">
                  <c:v>5.8376022474985403</c:v>
                </c:pt>
                <c:pt idx="4112">
                  <c:v>6.8714475988688415</c:v>
                </c:pt>
                <c:pt idx="4113">
                  <c:v>7.6628062744662939</c:v>
                </c:pt>
                <c:pt idx="4114">
                  <c:v>7.616153884999961</c:v>
                </c:pt>
                <c:pt idx="4115">
                  <c:v>7.4864209077502508</c:v>
                </c:pt>
                <c:pt idx="4116">
                  <c:v>5.7753268305785079</c:v>
                </c:pt>
                <c:pt idx="4117">
                  <c:v>5.8680571530959202</c:v>
                </c:pt>
                <c:pt idx="4118">
                  <c:v>5.9077745386905214</c:v>
                </c:pt>
                <c:pt idx="4119">
                  <c:v>5.8382617276035171</c:v>
                </c:pt>
                <c:pt idx="4120">
                  <c:v>5.239894923373944</c:v>
                </c:pt>
                <c:pt idx="4121">
                  <c:v>4.3245346570469287</c:v>
                </c:pt>
                <c:pt idx="4122">
                  <c:v>2.0861447696648479</c:v>
                </c:pt>
                <c:pt idx="4123">
                  <c:v>1.8306827502328304</c:v>
                </c:pt>
                <c:pt idx="4124">
                  <c:v>2.0418860758622395</c:v>
                </c:pt>
                <c:pt idx="4125">
                  <c:v>2.5450343809072598</c:v>
                </c:pt>
                <c:pt idx="4126">
                  <c:v>2.93318899943392</c:v>
                </c:pt>
                <c:pt idx="4127">
                  <c:v>3.3065389760291657</c:v>
                </c:pt>
                <c:pt idx="4128">
                  <c:v>2.4242524621004309</c:v>
                </c:pt>
                <c:pt idx="4129">
                  <c:v>2.9116318448595111</c:v>
                </c:pt>
                <c:pt idx="4130">
                  <c:v>3.2501382585976306</c:v>
                </c:pt>
                <c:pt idx="4131">
                  <c:v>3.4920622285406138</c:v>
                </c:pt>
                <c:pt idx="4132">
                  <c:v>3.9160180903565918</c:v>
                </c:pt>
                <c:pt idx="4133">
                  <c:v>4.4700111856683309</c:v>
                </c:pt>
                <c:pt idx="4134">
                  <c:v>5.0058565700587145</c:v>
                </c:pt>
                <c:pt idx="4135">
                  <c:v>5.5857853517656801</c:v>
                </c:pt>
                <c:pt idx="4136">
                  <c:v>6.1230049224217513</c:v>
                </c:pt>
                <c:pt idx="4137">
                  <c:v>6.5244156826492894</c:v>
                </c:pt>
                <c:pt idx="4138">
                  <c:v>6.8757320763683403</c:v>
                </c:pt>
                <c:pt idx="4139">
                  <c:v>7.1413164052575073</c:v>
                </c:pt>
                <c:pt idx="4140">
                  <c:v>6.3158926526659709</c:v>
                </c:pt>
                <c:pt idx="4141">
                  <c:v>6.7469845116170228</c:v>
                </c:pt>
                <c:pt idx="4142">
                  <c:v>6.6474807258088386</c:v>
                </c:pt>
                <c:pt idx="4143">
                  <c:v>6.1235692206424837</c:v>
                </c:pt>
                <c:pt idx="4144">
                  <c:v>5.4167333329230818</c:v>
                </c:pt>
                <c:pt idx="4145">
                  <c:v>4.512703839163418</c:v>
                </c:pt>
                <c:pt idx="4146">
                  <c:v>3.5923529893372117</c:v>
                </c:pt>
                <c:pt idx="4147">
                  <c:v>3.666169585821152</c:v>
                </c:pt>
                <c:pt idx="4148">
                  <c:v>3.7034578436914871</c:v>
                </c:pt>
                <c:pt idx="4149">
                  <c:v>3.6230650007969771</c:v>
                </c:pt>
                <c:pt idx="4150">
                  <c:v>3.1505078955622374</c:v>
                </c:pt>
                <c:pt idx="4151">
                  <c:v>2.730567601067595</c:v>
                </c:pt>
                <c:pt idx="4152">
                  <c:v>2.1668871105805239</c:v>
                </c:pt>
                <c:pt idx="4153">
                  <c:v>2.4030189345904041</c:v>
                </c:pt>
                <c:pt idx="4154">
                  <c:v>2.2196396103872358</c:v>
                </c:pt>
                <c:pt idx="4155">
                  <c:v>2.3058620140849797</c:v>
                </c:pt>
                <c:pt idx="4156">
                  <c:v>3.1953090273086278</c:v>
                </c:pt>
                <c:pt idx="4157">
                  <c:v>3.9142942372795684</c:v>
                </c:pt>
                <c:pt idx="4158">
                  <c:v>4.5893896653040995</c:v>
                </c:pt>
                <c:pt idx="4159">
                  <c:v>4.9895290358910636</c:v>
                </c:pt>
                <c:pt idx="4160">
                  <c:v>5.6508848864580496</c:v>
                </c:pt>
                <c:pt idx="4161">
                  <c:v>6.1587173989394906</c:v>
                </c:pt>
                <c:pt idx="4162">
                  <c:v>6.457816968604793</c:v>
                </c:pt>
                <c:pt idx="4163">
                  <c:v>6.7144396638885659</c:v>
                </c:pt>
                <c:pt idx="4164">
                  <c:v>5.760320281026134</c:v>
                </c:pt>
                <c:pt idx="4165">
                  <c:v>6.3154730622495734</c:v>
                </c:pt>
                <c:pt idx="4166">
                  <c:v>6.6664683303830374</c:v>
                </c:pt>
                <c:pt idx="4167">
                  <c:v>6.6398266459298538</c:v>
                </c:pt>
                <c:pt idx="4168">
                  <c:v>6.0943416379458082</c:v>
                </c:pt>
                <c:pt idx="4169">
                  <c:v>5.2172214827434731</c:v>
                </c:pt>
                <c:pt idx="4170">
                  <c:v>2.989397882182967</c:v>
                </c:pt>
                <c:pt idx="4171">
                  <c:v>3.2369425027331347</c:v>
                </c:pt>
                <c:pt idx="4172">
                  <c:v>3.0435667576053085</c:v>
                </c:pt>
                <c:pt idx="4173">
                  <c:v>2.8298583498119054</c:v>
                </c:pt>
                <c:pt idx="4174">
                  <c:v>2.554407621347885</c:v>
                </c:pt>
                <c:pt idx="4175">
                  <c:v>2.3048861143232218</c:v>
                </c:pt>
                <c:pt idx="4176">
                  <c:v>1.9208331525668749</c:v>
                </c:pt>
                <c:pt idx="4177">
                  <c:v>1.9167158772233328</c:v>
                </c:pt>
                <c:pt idx="4178">
                  <c:v>2.0032224040280702</c:v>
                </c:pt>
                <c:pt idx="4179">
                  <c:v>2.0576199843508518</c:v>
                </c:pt>
                <c:pt idx="4180">
                  <c:v>2.5837954648152959</c:v>
                </c:pt>
                <c:pt idx="4181">
                  <c:v>3.0494753647143962</c:v>
                </c:pt>
                <c:pt idx="4182">
                  <c:v>3.1084562084739109</c:v>
                </c:pt>
                <c:pt idx="4183">
                  <c:v>4.2757102715221587</c:v>
                </c:pt>
                <c:pt idx="4184">
                  <c:v>5.2497618993626745</c:v>
                </c:pt>
                <c:pt idx="4185">
                  <c:v>6.0079031283801507</c:v>
                </c:pt>
                <c:pt idx="4186">
                  <c:v>6.4450368501661801</c:v>
                </c:pt>
                <c:pt idx="4187">
                  <c:v>6.753073374397764</c:v>
                </c:pt>
                <c:pt idx="4188">
                  <c:v>4.8090747550854314</c:v>
                </c:pt>
                <c:pt idx="4189">
                  <c:v>5.8858814123289989</c:v>
                </c:pt>
                <c:pt idx="4190">
                  <c:v>6.2059729293640977</c:v>
                </c:pt>
                <c:pt idx="4191">
                  <c:v>6.0945221305693851</c:v>
                </c:pt>
                <c:pt idx="4192">
                  <c:v>5.5435813992400478</c:v>
                </c:pt>
                <c:pt idx="4193">
                  <c:v>4.7281708936966318</c:v>
                </c:pt>
                <c:pt idx="4194">
                  <c:v>2.1493254755853055</c:v>
                </c:pt>
                <c:pt idx="4195">
                  <c:v>2.7022398117117588</c:v>
                </c:pt>
                <c:pt idx="4196">
                  <c:v>2.823915721122003</c:v>
                </c:pt>
                <c:pt idx="4197">
                  <c:v>2.825668062600418</c:v>
                </c:pt>
                <c:pt idx="4198">
                  <c:v>2.5518030872306823</c:v>
                </c:pt>
                <c:pt idx="4199">
                  <c:v>2.2874002710500845</c:v>
                </c:pt>
                <c:pt idx="4200">
                  <c:v>2.5278645129832493</c:v>
                </c:pt>
                <c:pt idx="4201">
                  <c:v>2.018142710513803</c:v>
                </c:pt>
                <c:pt idx="4202">
                  <c:v>1.7269916039170543</c:v>
                </c:pt>
                <c:pt idx="4203">
                  <c:v>1.5824032355881985</c:v>
                </c:pt>
                <c:pt idx="4204">
                  <c:v>1.5814550262337528</c:v>
                </c:pt>
                <c:pt idx="4205">
                  <c:v>1.4862705002791381</c:v>
                </c:pt>
                <c:pt idx="4206">
                  <c:v>1.0001999800039989</c:v>
                </c:pt>
                <c:pt idx="4207">
                  <c:v>1.9000263156072339</c:v>
                </c:pt>
                <c:pt idx="4208">
                  <c:v>3.3232664653921447</c:v>
                </c:pt>
                <c:pt idx="4209">
                  <c:v>4.7234096180619396</c:v>
                </c:pt>
                <c:pt idx="4210">
                  <c:v>5.5670815621831951</c:v>
                </c:pt>
                <c:pt idx="4211">
                  <c:v>6.1997177355102222</c:v>
                </c:pt>
                <c:pt idx="4212">
                  <c:v>3.3317412864746867</c:v>
                </c:pt>
                <c:pt idx="4213">
                  <c:v>5.266925099144661</c:v>
                </c:pt>
                <c:pt idx="4214">
                  <c:v>6.1446886150561033</c:v>
                </c:pt>
                <c:pt idx="4215">
                  <c:v>6.2768304103265367</c:v>
                </c:pt>
                <c:pt idx="4216">
                  <c:v>5.8465715587855493</c:v>
                </c:pt>
                <c:pt idx="4217">
                  <c:v>5.2003551640248915</c:v>
                </c:pt>
                <c:pt idx="4218">
                  <c:v>2.8633197189625941</c:v>
                </c:pt>
                <c:pt idx="4219">
                  <c:v>3.0852552568628742</c:v>
                </c:pt>
                <c:pt idx="4220">
                  <c:v>3.060261427747637</c:v>
                </c:pt>
                <c:pt idx="4221">
                  <c:v>2.988862460535787</c:v>
                </c:pt>
                <c:pt idx="4222">
                  <c:v>2.6742101637679863</c:v>
                </c:pt>
                <c:pt idx="4223">
                  <c:v>2.3913385373049967</c:v>
                </c:pt>
                <c:pt idx="4224">
                  <c:v>2.4005416055548801</c:v>
                </c:pt>
                <c:pt idx="4225">
                  <c:v>2.4965776575143828</c:v>
                </c:pt>
                <c:pt idx="4226">
                  <c:v>2.7210659585537438</c:v>
                </c:pt>
                <c:pt idx="4227">
                  <c:v>3.0216548757262287</c:v>
                </c:pt>
                <c:pt idx="4228">
                  <c:v>3.3009692546281144</c:v>
                </c:pt>
                <c:pt idx="4229">
                  <c:v>3.7353580818979055</c:v>
                </c:pt>
                <c:pt idx="4230">
                  <c:v>2.1804815981796315</c:v>
                </c:pt>
                <c:pt idx="4231">
                  <c:v>3.4763486591537394</c:v>
                </c:pt>
                <c:pt idx="4232">
                  <c:v>4.6196320199773488</c:v>
                </c:pt>
                <c:pt idx="4233">
                  <c:v>5.8630538117946696</c:v>
                </c:pt>
                <c:pt idx="4234">
                  <c:v>6.6902092642906172</c:v>
                </c:pt>
                <c:pt idx="4235">
                  <c:v>7.3422951730368373</c:v>
                </c:pt>
                <c:pt idx="4236">
                  <c:v>5.3404302079514396</c:v>
                </c:pt>
                <c:pt idx="4237">
                  <c:v>6.5634746895223115</c:v>
                </c:pt>
                <c:pt idx="4238">
                  <c:v>6.8669789572999278</c:v>
                </c:pt>
                <c:pt idx="4239">
                  <c:v>6.7349313285288961</c:v>
                </c:pt>
                <c:pt idx="4240">
                  <c:v>6.0663168397306775</c:v>
                </c:pt>
                <c:pt idx="4241">
                  <c:v>5.2555587173962861</c:v>
                </c:pt>
                <c:pt idx="4242">
                  <c:v>2.8567461878858067</c:v>
                </c:pt>
                <c:pt idx="4243">
                  <c:v>2.9427877939124323</c:v>
                </c:pt>
                <c:pt idx="4244">
                  <c:v>2.9910700426436021</c:v>
                </c:pt>
                <c:pt idx="4245">
                  <c:v>3.1175631509241315</c:v>
                </c:pt>
                <c:pt idx="4246">
                  <c:v>3.2003906011610521</c:v>
                </c:pt>
                <c:pt idx="4247">
                  <c:v>3.2511687981401476</c:v>
                </c:pt>
                <c:pt idx="4248">
                  <c:v>4.6494406183970307</c:v>
                </c:pt>
                <c:pt idx="4249">
                  <c:v>4.2133597045588216</c:v>
                </c:pt>
                <c:pt idx="4250">
                  <c:v>3.9984618382573265</c:v>
                </c:pt>
                <c:pt idx="4251">
                  <c:v>3.872324844328018</c:v>
                </c:pt>
                <c:pt idx="4252">
                  <c:v>4.4224201127889256</c:v>
                </c:pt>
                <c:pt idx="4253">
                  <c:v>5.1717114401327571</c:v>
                </c:pt>
                <c:pt idx="4254">
                  <c:v>5.2834172212688344</c:v>
                </c:pt>
                <c:pt idx="4255">
                  <c:v>6.3709496937269874</c:v>
                </c:pt>
                <c:pt idx="4256">
                  <c:v>7.4774594616086016</c:v>
                </c:pt>
                <c:pt idx="4257">
                  <c:v>8.1985605141390749</c:v>
                </c:pt>
                <c:pt idx="4258">
                  <c:v>8.3275506603082263</c:v>
                </c:pt>
                <c:pt idx="4259">
                  <c:v>8.3779770828046551</c:v>
                </c:pt>
                <c:pt idx="4260">
                  <c:v>7.1934692603777775</c:v>
                </c:pt>
                <c:pt idx="4261">
                  <c:v>7.437472689025487</c:v>
                </c:pt>
                <c:pt idx="4262">
                  <c:v>7.6903315923307236</c:v>
                </c:pt>
                <c:pt idx="4263">
                  <c:v>7.7761298336640614</c:v>
                </c:pt>
                <c:pt idx="4264">
                  <c:v>7.3911433486301705</c:v>
                </c:pt>
                <c:pt idx="4265">
                  <c:v>6.6952595170015625</c:v>
                </c:pt>
                <c:pt idx="4266">
                  <c:v>4.8766892749077311</c:v>
                </c:pt>
                <c:pt idx="4267">
                  <c:v>5.0431040647601195</c:v>
                </c:pt>
                <c:pt idx="4268">
                  <c:v>4.6490536671456058</c:v>
                </c:pt>
                <c:pt idx="4269">
                  <c:v>4.2248076879308956</c:v>
                </c:pt>
                <c:pt idx="4270">
                  <c:v>3.7361477486844654</c:v>
                </c:pt>
                <c:pt idx="4271">
                  <c:v>3.4249817517762047</c:v>
                </c:pt>
                <c:pt idx="4272">
                  <c:v>2.4013328632240971</c:v>
                </c:pt>
                <c:pt idx="4273">
                  <c:v>2.7457057380571577</c:v>
                </c:pt>
                <c:pt idx="4274">
                  <c:v>2.9247904745468589</c:v>
                </c:pt>
                <c:pt idx="4275">
                  <c:v>3.1639532234216108</c:v>
                </c:pt>
                <c:pt idx="4276">
                  <c:v>4.0160801784824969</c:v>
                </c:pt>
                <c:pt idx="4277">
                  <c:v>4.8425817335384327</c:v>
                </c:pt>
                <c:pt idx="4278">
                  <c:v>4.8176860209025696</c:v>
                </c:pt>
                <c:pt idx="4279">
                  <c:v>5.9473857508993051</c:v>
                </c:pt>
                <c:pt idx="4280">
                  <c:v>6.8579953339150066</c:v>
                </c:pt>
                <c:pt idx="4281">
                  <c:v>7.75735135210466</c:v>
                </c:pt>
                <c:pt idx="4282">
                  <c:v>8.2310266674334134</c:v>
                </c:pt>
                <c:pt idx="4283">
                  <c:v>8.577441343431035</c:v>
                </c:pt>
                <c:pt idx="4284">
                  <c:v>8.0823573293934494</c:v>
                </c:pt>
                <c:pt idx="4285">
                  <c:v>7.9632782194269716</c:v>
                </c:pt>
                <c:pt idx="4286">
                  <c:v>7.9197095906352528</c:v>
                </c:pt>
                <c:pt idx="4287">
                  <c:v>7.6403730275425685</c:v>
                </c:pt>
                <c:pt idx="4288">
                  <c:v>7.0463673750380318</c:v>
                </c:pt>
                <c:pt idx="4289">
                  <c:v>6.3098175791380919</c:v>
                </c:pt>
                <c:pt idx="4290">
                  <c:v>4.7028711545182862</c:v>
                </c:pt>
                <c:pt idx="4291">
                  <c:v>4.5600435383886584</c:v>
                </c:pt>
                <c:pt idx="4292">
                  <c:v>4.0355544848260934</c:v>
                </c:pt>
                <c:pt idx="4293">
                  <c:v>3.7313402417898049</c:v>
                </c:pt>
                <c:pt idx="4294">
                  <c:v>3.6520268345125833</c:v>
                </c:pt>
                <c:pt idx="4295">
                  <c:v>3.6361653972282451</c:v>
                </c:pt>
                <c:pt idx="4296">
                  <c:v>3.8147345910298927</c:v>
                </c:pt>
                <c:pt idx="4297">
                  <c:v>3.5160487488088159</c:v>
                </c:pt>
                <c:pt idx="4298">
                  <c:v>3.1004031995854988</c:v>
                </c:pt>
                <c:pt idx="4299">
                  <c:v>3.0550286414369343</c:v>
                </c:pt>
                <c:pt idx="4300">
                  <c:v>3.5908911877137144</c:v>
                </c:pt>
                <c:pt idx="4301">
                  <c:v>4.0588175618029441</c:v>
                </c:pt>
                <c:pt idx="4302">
                  <c:v>4.7185802949616109</c:v>
                </c:pt>
                <c:pt idx="4303">
                  <c:v>5.5814424658863953</c:v>
                </c:pt>
                <c:pt idx="4304">
                  <c:v>6.5520987794751715</c:v>
                </c:pt>
                <c:pt idx="4305">
                  <c:v>7.1744686214381064</c:v>
                </c:pt>
                <c:pt idx="4306">
                  <c:v>7.3561467651210064</c:v>
                </c:pt>
                <c:pt idx="4307">
                  <c:v>7.4537641497434031</c:v>
                </c:pt>
                <c:pt idx="4308">
                  <c:v>6.6954610368517598</c:v>
                </c:pt>
                <c:pt idx="4309">
                  <c:v>7.1493774459039505</c:v>
                </c:pt>
                <c:pt idx="4310">
                  <c:v>7.3656092755453706</c:v>
                </c:pt>
                <c:pt idx="4311">
                  <c:v>7.1237134613907829</c:v>
                </c:pt>
                <c:pt idx="4312">
                  <c:v>6.4789659668808257</c:v>
                </c:pt>
                <c:pt idx="4313">
                  <c:v>5.6517342471138887</c:v>
                </c:pt>
                <c:pt idx="4314">
                  <c:v>4.3609630051171138</c:v>
                </c:pt>
                <c:pt idx="4315">
                  <c:v>4.0949969474958099</c:v>
                </c:pt>
                <c:pt idx="4316">
                  <c:v>3.8215437665948797</c:v>
                </c:pt>
                <c:pt idx="4317">
                  <c:v>3.8551911516810731</c:v>
                </c:pt>
                <c:pt idx="4318">
                  <c:v>3.5380361784470207</c:v>
                </c:pt>
                <c:pt idx="4319">
                  <c:v>3.3698217035920597</c:v>
                </c:pt>
                <c:pt idx="4320">
                  <c:v>4.5934407239018649</c:v>
                </c:pt>
                <c:pt idx="4321">
                  <c:v>4.3475165324585028</c:v>
                </c:pt>
                <c:pt idx="4322">
                  <c:v>4.2401886750473734</c:v>
                </c:pt>
                <c:pt idx="4323">
                  <c:v>4.0162171256046406</c:v>
                </c:pt>
                <c:pt idx="4324">
                  <c:v>4.5912634426702201</c:v>
                </c:pt>
                <c:pt idx="4325">
                  <c:v>5.1443269725008731</c:v>
                </c:pt>
                <c:pt idx="4326">
                  <c:v>5.786069477633327</c:v>
                </c:pt>
                <c:pt idx="4327">
                  <c:v>6.6410841837760231</c:v>
                </c:pt>
                <c:pt idx="4328">
                  <c:v>7.3838878648040156</c:v>
                </c:pt>
                <c:pt idx="4329">
                  <c:v>8.2598910404435717</c:v>
                </c:pt>
                <c:pt idx="4330">
                  <c:v>8.2436035809589967</c:v>
                </c:pt>
                <c:pt idx="4331">
                  <c:v>8.1018824972965398</c:v>
                </c:pt>
                <c:pt idx="4332">
                  <c:v>6.4518677935928048</c:v>
                </c:pt>
                <c:pt idx="4333">
                  <c:v>6.9684138792124344</c:v>
                </c:pt>
                <c:pt idx="4334">
                  <c:v>7.1612423683325011</c:v>
                </c:pt>
                <c:pt idx="4335">
                  <c:v>6.9724307267982946</c:v>
                </c:pt>
                <c:pt idx="4336">
                  <c:v>6.3255829770859853</c:v>
                </c:pt>
                <c:pt idx="4337">
                  <c:v>5.539981684446273</c:v>
                </c:pt>
                <c:pt idx="4338">
                  <c:v>4.173463571423631</c:v>
                </c:pt>
                <c:pt idx="4339">
                  <c:v>4.208004277564366</c:v>
                </c:pt>
                <c:pt idx="4340">
                  <c:v>4.0174866028401439</c:v>
                </c:pt>
                <c:pt idx="4341">
                  <c:v>3.6992563122876687</c:v>
                </c:pt>
                <c:pt idx="4342">
                  <c:v>3.2516611139539124</c:v>
                </c:pt>
                <c:pt idx="4343">
                  <c:v>2.8338136484250356</c:v>
                </c:pt>
                <c:pt idx="4344">
                  <c:v>1.7593464695732901</c:v>
                </c:pt>
                <c:pt idx="4345">
                  <c:v>1.954737568575406</c:v>
                </c:pt>
                <c:pt idx="4346">
                  <c:v>2.1087437018281761</c:v>
                </c:pt>
                <c:pt idx="4347">
                  <c:v>2.0740781084616846</c:v>
                </c:pt>
                <c:pt idx="4348">
                  <c:v>2.5627524265913788</c:v>
                </c:pt>
                <c:pt idx="4349">
                  <c:v>3.4814364851308146</c:v>
                </c:pt>
                <c:pt idx="4350">
                  <c:v>4.6331088318752194</c:v>
                </c:pt>
                <c:pt idx="4351">
                  <c:v>5.3020463917246383</c:v>
                </c:pt>
                <c:pt idx="4352">
                  <c:v>6.3282304003568015</c:v>
                </c:pt>
                <c:pt idx="4353">
                  <c:v>7.0875454143165815</c:v>
                </c:pt>
                <c:pt idx="4354">
                  <c:v>7.2156011530571726</c:v>
                </c:pt>
                <c:pt idx="4355">
                  <c:v>7.2200969522576353</c:v>
                </c:pt>
                <c:pt idx="4356">
                  <c:v>5.3197177631900887</c:v>
                </c:pt>
                <c:pt idx="4357">
                  <c:v>6.1570522053983758</c:v>
                </c:pt>
                <c:pt idx="4358">
                  <c:v>6.5756520589216096</c:v>
                </c:pt>
                <c:pt idx="4359">
                  <c:v>6.792032096508378</c:v>
                </c:pt>
                <c:pt idx="4360">
                  <c:v>6.3015313918126354</c:v>
                </c:pt>
                <c:pt idx="4361">
                  <c:v>5.5692457591670426</c:v>
                </c:pt>
                <c:pt idx="4362">
                  <c:v>2.8556782129645071</c:v>
                </c:pt>
                <c:pt idx="4363">
                  <c:v>3.3218067373042643</c:v>
                </c:pt>
                <c:pt idx="4364">
                  <c:v>3.1984527509406795</c:v>
                </c:pt>
                <c:pt idx="4365">
                  <c:v>3.0810383885956645</c:v>
                </c:pt>
                <c:pt idx="4366">
                  <c:v>2.8441166354423726</c:v>
                </c:pt>
                <c:pt idx="4367">
                  <c:v>2.6370627599660952</c:v>
                </c:pt>
                <c:pt idx="4368">
                  <c:v>1.3023056071444996</c:v>
                </c:pt>
                <c:pt idx="4369">
                  <c:v>1.994216638181519</c:v>
                </c:pt>
                <c:pt idx="4370">
                  <c:v>2.5223996511258875</c:v>
                </c:pt>
                <c:pt idx="4371">
                  <c:v>2.765375200583096</c:v>
                </c:pt>
                <c:pt idx="4372">
                  <c:v>3.2308045654294983</c:v>
                </c:pt>
                <c:pt idx="4373">
                  <c:v>4.3519650733892616</c:v>
                </c:pt>
                <c:pt idx="4374">
                  <c:v>5.1545125860744578</c:v>
                </c:pt>
                <c:pt idx="4375">
                  <c:v>5.8550918011590563</c:v>
                </c:pt>
                <c:pt idx="4376">
                  <c:v>6.6496614542396184</c:v>
                </c:pt>
                <c:pt idx="4377">
                  <c:v>7.4030256025493149</c:v>
                </c:pt>
                <c:pt idx="4378">
                  <c:v>7.6762034887045569</c:v>
                </c:pt>
                <c:pt idx="4379">
                  <c:v>7.8509171438756127</c:v>
                </c:pt>
                <c:pt idx="4380">
                  <c:v>6.4632033260605448</c:v>
                </c:pt>
                <c:pt idx="4381">
                  <c:v>6.755182919803147</c:v>
                </c:pt>
                <c:pt idx="4382">
                  <c:v>7.1311780233002171</c:v>
                </c:pt>
                <c:pt idx="4383">
                  <c:v>7.2619900853691615</c:v>
                </c:pt>
                <c:pt idx="4384">
                  <c:v>6.6592491108232341</c:v>
                </c:pt>
                <c:pt idx="4385">
                  <c:v>5.785447260151976</c:v>
                </c:pt>
                <c:pt idx="4386">
                  <c:v>3.6381451317944973</c:v>
                </c:pt>
                <c:pt idx="4387">
                  <c:v>4.116551955216889</c:v>
                </c:pt>
                <c:pt idx="4388">
                  <c:v>3.8581083447720856</c:v>
                </c:pt>
                <c:pt idx="4389">
                  <c:v>3.6204972021643664</c:v>
                </c:pt>
                <c:pt idx="4390">
                  <c:v>3.4121107836645637</c:v>
                </c:pt>
                <c:pt idx="4391">
                  <c:v>3.2189594592041697</c:v>
                </c:pt>
                <c:pt idx="4392">
                  <c:v>2.3735627229968035</c:v>
                </c:pt>
                <c:pt idx="4393">
                  <c:v>2.5800775182152957</c:v>
                </c:pt>
                <c:pt idx="4394">
                  <c:v>2.673013280924732</c:v>
                </c:pt>
                <c:pt idx="4395">
                  <c:v>2.6758550035455957</c:v>
                </c:pt>
                <c:pt idx="4396">
                  <c:v>2.9506101064017254</c:v>
                </c:pt>
                <c:pt idx="4397">
                  <c:v>3.6116754455515578</c:v>
                </c:pt>
                <c:pt idx="4398">
                  <c:v>3.3128232901861958</c:v>
                </c:pt>
                <c:pt idx="4399">
                  <c:v>3.7007296577837185</c:v>
                </c:pt>
                <c:pt idx="4400">
                  <c:v>4.5862508749522375</c:v>
                </c:pt>
                <c:pt idx="4401">
                  <c:v>5.8321179686285491</c:v>
                </c:pt>
                <c:pt idx="4402">
                  <c:v>6.5126411256878232</c:v>
                </c:pt>
                <c:pt idx="4403">
                  <c:v>6.9797492791646896</c:v>
                </c:pt>
                <c:pt idx="4404">
                  <c:v>4.9741026414821956</c:v>
                </c:pt>
                <c:pt idx="4405">
                  <c:v>5.2338131414868068</c:v>
                </c:pt>
                <c:pt idx="4406">
                  <c:v>5.9337172160459417</c:v>
                </c:pt>
                <c:pt idx="4407">
                  <c:v>6.4719779353764828</c:v>
                </c:pt>
                <c:pt idx="4408">
                  <c:v>6.4553853486836861</c:v>
                </c:pt>
                <c:pt idx="4409">
                  <c:v>6.2200723468461367</c:v>
                </c:pt>
                <c:pt idx="4410">
                  <c:v>4.9386737901991546</c:v>
                </c:pt>
                <c:pt idx="4411">
                  <c:v>4.7108057506122023</c:v>
                </c:pt>
                <c:pt idx="4412">
                  <c:v>4.2590609293598982</c:v>
                </c:pt>
                <c:pt idx="4413">
                  <c:v>4.114328620808017</c:v>
                </c:pt>
                <c:pt idx="4414">
                  <c:v>3.998924539423081</c:v>
                </c:pt>
                <c:pt idx="4415">
                  <c:v>3.8599611397007614</c:v>
                </c:pt>
                <c:pt idx="4416">
                  <c:v>3.13676585036244</c:v>
                </c:pt>
                <c:pt idx="4417">
                  <c:v>4.2822888851641201</c:v>
                </c:pt>
                <c:pt idx="4418">
                  <c:v>4.7935373160120491</c:v>
                </c:pt>
                <c:pt idx="4419">
                  <c:v>4.6117237536522335</c:v>
                </c:pt>
                <c:pt idx="4420">
                  <c:v>4.8721247931472362</c:v>
                </c:pt>
                <c:pt idx="4421">
                  <c:v>5.2109593425779179</c:v>
                </c:pt>
                <c:pt idx="4422">
                  <c:v>5.0818303789087649</c:v>
                </c:pt>
                <c:pt idx="4423">
                  <c:v>5.096596666600183</c:v>
                </c:pt>
                <c:pt idx="4424">
                  <c:v>5.3338541412378353</c:v>
                </c:pt>
                <c:pt idx="4425">
                  <c:v>6.0591831132587508</c:v>
                </c:pt>
                <c:pt idx="4426">
                  <c:v>6.6374466699175851</c:v>
                </c:pt>
                <c:pt idx="4427">
                  <c:v>7.0343798589498983</c:v>
                </c:pt>
                <c:pt idx="4428">
                  <c:v>5.5069592335516706</c:v>
                </c:pt>
                <c:pt idx="4429">
                  <c:v>6.057367282574174</c:v>
                </c:pt>
                <c:pt idx="4430">
                  <c:v>6.2368251288617316</c:v>
                </c:pt>
                <c:pt idx="4431">
                  <c:v>6.3112756238339012</c:v>
                </c:pt>
                <c:pt idx="4432">
                  <c:v>5.7198687747185284</c:v>
                </c:pt>
                <c:pt idx="4433">
                  <c:v>4.8701642682767901</c:v>
                </c:pt>
                <c:pt idx="4434">
                  <c:v>2.2894977615188883</c:v>
                </c:pt>
                <c:pt idx="4435">
                  <c:v>2.5059928172283334</c:v>
                </c:pt>
                <c:pt idx="4436">
                  <c:v>2.5433245887224074</c:v>
                </c:pt>
                <c:pt idx="4437">
                  <c:v>2.8134853794537489</c:v>
                </c:pt>
                <c:pt idx="4438">
                  <c:v>2.6209349476856536</c:v>
                </c:pt>
                <c:pt idx="4439">
                  <c:v>2.390522955338434</c:v>
                </c:pt>
                <c:pt idx="4440">
                  <c:v>2.8434486104025161</c:v>
                </c:pt>
                <c:pt idx="4441">
                  <c:v>2.6435771220072244</c:v>
                </c:pt>
                <c:pt idx="4442">
                  <c:v>2.5463699652642777</c:v>
                </c:pt>
                <c:pt idx="4443">
                  <c:v>2.4075090861718467</c:v>
                </c:pt>
                <c:pt idx="4444">
                  <c:v>2.6169638897011933</c:v>
                </c:pt>
                <c:pt idx="4445">
                  <c:v>2.9571100757327242</c:v>
                </c:pt>
                <c:pt idx="4446">
                  <c:v>1.6155493492926825</c:v>
                </c:pt>
                <c:pt idx="4447">
                  <c:v>2.031944582905767</c:v>
                </c:pt>
                <c:pt idx="4448">
                  <c:v>2.5551907952244979</c:v>
                </c:pt>
                <c:pt idx="4449">
                  <c:v>3.5383188098304537</c:v>
                </c:pt>
                <c:pt idx="4450">
                  <c:v>4.5650520259905036</c:v>
                </c:pt>
                <c:pt idx="4451">
                  <c:v>5.4663516169379376</c:v>
                </c:pt>
                <c:pt idx="4452">
                  <c:v>3.3734993703867935</c:v>
                </c:pt>
                <c:pt idx="4453">
                  <c:v>5.0692108158963123</c:v>
                </c:pt>
                <c:pt idx="4454">
                  <c:v>5.8810286746452913</c:v>
                </c:pt>
                <c:pt idx="4455">
                  <c:v>6.2940050842051276</c:v>
                </c:pt>
                <c:pt idx="4456">
                  <c:v>5.8690459190570312</c:v>
                </c:pt>
                <c:pt idx="4457">
                  <c:v>5.1824704533648811</c:v>
                </c:pt>
                <c:pt idx="4458">
                  <c:v>1.5402921800749363</c:v>
                </c:pt>
                <c:pt idx="4459">
                  <c:v>2.2348601745970593</c:v>
                </c:pt>
                <c:pt idx="4460">
                  <c:v>2.4824383174612819</c:v>
                </c:pt>
                <c:pt idx="4461">
                  <c:v>2.3160310878742538</c:v>
                </c:pt>
                <c:pt idx="4462">
                  <c:v>1.9343732251041965</c:v>
                </c:pt>
                <c:pt idx="4463">
                  <c:v>1.8456977000581649</c:v>
                </c:pt>
                <c:pt idx="4464">
                  <c:v>1.7216559807348391</c:v>
                </c:pt>
                <c:pt idx="4465">
                  <c:v>2.1324164696418944</c:v>
                </c:pt>
                <c:pt idx="4466">
                  <c:v>2.1973848092675983</c:v>
                </c:pt>
                <c:pt idx="4467">
                  <c:v>2.4724279564832621</c:v>
                </c:pt>
                <c:pt idx="4468">
                  <c:v>2.8402288640178277</c:v>
                </c:pt>
                <c:pt idx="4469">
                  <c:v>2.9885949876154179</c:v>
                </c:pt>
                <c:pt idx="4470">
                  <c:v>3.1401433088316208</c:v>
                </c:pt>
                <c:pt idx="4471">
                  <c:v>2.9300678585998927</c:v>
                </c:pt>
                <c:pt idx="4472">
                  <c:v>2.8097864687552327</c:v>
                </c:pt>
                <c:pt idx="4473">
                  <c:v>3.0128060010561581</c:v>
                </c:pt>
                <c:pt idx="4474">
                  <c:v>3.0050956723538773</c:v>
                </c:pt>
                <c:pt idx="4475">
                  <c:v>3.2867308911743907</c:v>
                </c:pt>
                <c:pt idx="4476">
                  <c:v>2.4851559307214508</c:v>
                </c:pt>
                <c:pt idx="4477">
                  <c:v>3.2880541358073772</c:v>
                </c:pt>
                <c:pt idx="4478">
                  <c:v>2.9874400171384461</c:v>
                </c:pt>
                <c:pt idx="4479">
                  <c:v>2.8900692022648911</c:v>
                </c:pt>
                <c:pt idx="4480">
                  <c:v>3.4047760572466435</c:v>
                </c:pt>
                <c:pt idx="4481">
                  <c:v>3.9202040763205175</c:v>
                </c:pt>
                <c:pt idx="4482">
                  <c:v>4.6758100902410478</c:v>
                </c:pt>
                <c:pt idx="4483">
                  <c:v>4.0580044356801785</c:v>
                </c:pt>
                <c:pt idx="4484">
                  <c:v>3.6919503041075949</c:v>
                </c:pt>
                <c:pt idx="4485">
                  <c:v>3.2413731658048874</c:v>
                </c:pt>
                <c:pt idx="4486">
                  <c:v>2.4904015740438328</c:v>
                </c:pt>
                <c:pt idx="4487">
                  <c:v>2.7835229476330885</c:v>
                </c:pt>
                <c:pt idx="4488">
                  <c:v>3.7258153470079538</c:v>
                </c:pt>
                <c:pt idx="4489">
                  <c:v>3.7949440048569891</c:v>
                </c:pt>
                <c:pt idx="4490">
                  <c:v>3.4064057303850341</c:v>
                </c:pt>
                <c:pt idx="4491">
                  <c:v>3.466193878016635</c:v>
                </c:pt>
                <c:pt idx="4492">
                  <c:v>4.5209287205175173</c:v>
                </c:pt>
                <c:pt idx="4493">
                  <c:v>4.6889231173052943</c:v>
                </c:pt>
                <c:pt idx="4494">
                  <c:v>5.5005817874112193</c:v>
                </c:pt>
                <c:pt idx="4495">
                  <c:v>4.8701642682767901</c:v>
                </c:pt>
                <c:pt idx="4496">
                  <c:v>4.1827383375009246</c:v>
                </c:pt>
                <c:pt idx="4497">
                  <c:v>4.0794607486774526</c:v>
                </c:pt>
                <c:pt idx="4498">
                  <c:v>4.2927028119822239</c:v>
                </c:pt>
                <c:pt idx="4499">
                  <c:v>4.8596500075622773</c:v>
                </c:pt>
                <c:pt idx="4500">
                  <c:v>4.1261240892634339</c:v>
                </c:pt>
                <c:pt idx="4501">
                  <c:v>5.6260287948072225</c:v>
                </c:pt>
                <c:pt idx="4502">
                  <c:v>5.6572959051122726</c:v>
                </c:pt>
                <c:pt idx="4503">
                  <c:v>5.6291029480726325</c:v>
                </c:pt>
                <c:pt idx="4504">
                  <c:v>5.4458516030094035</c:v>
                </c:pt>
                <c:pt idx="4505">
                  <c:v>4.8817210080052718</c:v>
                </c:pt>
                <c:pt idx="4506">
                  <c:v>2.0634437234875098</c:v>
                </c:pt>
                <c:pt idx="4507">
                  <c:v>2.2940139493908926</c:v>
                </c:pt>
                <c:pt idx="4508">
                  <c:v>2.2203152929257595</c:v>
                </c:pt>
                <c:pt idx="4509">
                  <c:v>1.9541238445912275</c:v>
                </c:pt>
                <c:pt idx="4510">
                  <c:v>1.7477127910500627</c:v>
                </c:pt>
                <c:pt idx="4511">
                  <c:v>1.5479664079042541</c:v>
                </c:pt>
                <c:pt idx="4512">
                  <c:v>0.88955044826024343</c:v>
                </c:pt>
                <c:pt idx="4513">
                  <c:v>0.53366656031645843</c:v>
                </c:pt>
                <c:pt idx="4514">
                  <c:v>0.41303752819810452</c:v>
                </c:pt>
                <c:pt idx="4515">
                  <c:v>0.3059411708155671</c:v>
                </c:pt>
                <c:pt idx="4516">
                  <c:v>0.26832815729997478</c:v>
                </c:pt>
                <c:pt idx="4517">
                  <c:v>0.57567335616652338</c:v>
                </c:pt>
                <c:pt idx="4518">
                  <c:v>0.89050527904108456</c:v>
                </c:pt>
                <c:pt idx="4519">
                  <c:v>2.2268583843612868</c:v>
                </c:pt>
                <c:pt idx="4520">
                  <c:v>3.3995440870799132</c:v>
                </c:pt>
                <c:pt idx="4521">
                  <c:v>4.7146792043573864</c:v>
                </c:pt>
                <c:pt idx="4522">
                  <c:v>5.7572647713997105</c:v>
                </c:pt>
                <c:pt idx="4523">
                  <c:v>6.5859386119216934</c:v>
                </c:pt>
                <c:pt idx="4524">
                  <c:v>4.9819672961592278</c:v>
                </c:pt>
                <c:pt idx="4525">
                  <c:v>5.9594378929560126</c:v>
                </c:pt>
                <c:pt idx="4526">
                  <c:v>6.2580667941465764</c:v>
                </c:pt>
                <c:pt idx="4527">
                  <c:v>6.3897573118233657</c:v>
                </c:pt>
                <c:pt idx="4528">
                  <c:v>6.0319565648303541</c:v>
                </c:pt>
                <c:pt idx="4529">
                  <c:v>5.4515502382349919</c:v>
                </c:pt>
                <c:pt idx="4530">
                  <c:v>3.6600136611766905</c:v>
                </c:pt>
                <c:pt idx="4531">
                  <c:v>4.1938645662443603</c:v>
                </c:pt>
                <c:pt idx="4532">
                  <c:v>4.1780856860528841</c:v>
                </c:pt>
                <c:pt idx="4533">
                  <c:v>4.1524209805846999</c:v>
                </c:pt>
                <c:pt idx="4534">
                  <c:v>3.6405082062810958</c:v>
                </c:pt>
                <c:pt idx="4535">
                  <c:v>3.0725882099624231</c:v>
                </c:pt>
                <c:pt idx="4536">
                  <c:v>2.600173071162764</c:v>
                </c:pt>
                <c:pt idx="4537">
                  <c:v>2.0649455198624489</c:v>
                </c:pt>
                <c:pt idx="4538">
                  <c:v>1.8940959975671796</c:v>
                </c:pt>
                <c:pt idx="4539">
                  <c:v>1.9660366222428312</c:v>
                </c:pt>
                <c:pt idx="4540">
                  <c:v>2.1142611002428251</c:v>
                </c:pt>
                <c:pt idx="4541">
                  <c:v>2.0089051744669284</c:v>
                </c:pt>
                <c:pt idx="4542">
                  <c:v>0.8271033792700887</c:v>
                </c:pt>
                <c:pt idx="4543">
                  <c:v>0.77466121627457252</c:v>
                </c:pt>
                <c:pt idx="4544">
                  <c:v>1.116288493177279</c:v>
                </c:pt>
                <c:pt idx="4545">
                  <c:v>1.9312688129828122</c:v>
                </c:pt>
                <c:pt idx="4546">
                  <c:v>2.6347105884328217</c:v>
                </c:pt>
                <c:pt idx="4547">
                  <c:v>3.3026050323948821</c:v>
                </c:pt>
                <c:pt idx="4548">
                  <c:v>2.2437691503361035</c:v>
                </c:pt>
                <c:pt idx="4549">
                  <c:v>3.2259105251076075</c:v>
                </c:pt>
                <c:pt idx="4550">
                  <c:v>4.016030186888548</c:v>
                </c:pt>
                <c:pt idx="4551">
                  <c:v>4.7235579810138884</c:v>
                </c:pt>
                <c:pt idx="4552">
                  <c:v>5.1100391387933621</c:v>
                </c:pt>
                <c:pt idx="4553">
                  <c:v>5.1107729356722551</c:v>
                </c:pt>
                <c:pt idx="4554">
                  <c:v>4.3676651323104014</c:v>
                </c:pt>
                <c:pt idx="4555">
                  <c:v>4.3732139211339751</c:v>
                </c:pt>
                <c:pt idx="4556">
                  <c:v>3.6770640462194839</c:v>
                </c:pt>
                <c:pt idx="4557">
                  <c:v>3.3315611955958424</c:v>
                </c:pt>
                <c:pt idx="4558">
                  <c:v>3.3155690983600521</c:v>
                </c:pt>
                <c:pt idx="4559">
                  <c:v>3.0358689036254511</c:v>
                </c:pt>
                <c:pt idx="4560">
                  <c:v>1.6558380440127713</c:v>
                </c:pt>
                <c:pt idx="4561">
                  <c:v>1.51</c:v>
                </c:pt>
                <c:pt idx="4562">
                  <c:v>1.8909521411183308</c:v>
                </c:pt>
                <c:pt idx="4563">
                  <c:v>1.8703208280934049</c:v>
                </c:pt>
                <c:pt idx="4564">
                  <c:v>1.3026895255585653</c:v>
                </c:pt>
                <c:pt idx="4565">
                  <c:v>1.0700467279516348</c:v>
                </c:pt>
                <c:pt idx="4566">
                  <c:v>1.563105882530035</c:v>
                </c:pt>
                <c:pt idx="4567">
                  <c:v>3.2997121086543295</c:v>
                </c:pt>
                <c:pt idx="4568">
                  <c:v>4.9200406502385725</c:v>
                </c:pt>
                <c:pt idx="4569">
                  <c:v>5.8916626074480032</c:v>
                </c:pt>
                <c:pt idx="4570">
                  <c:v>7.0563800884022685</c:v>
                </c:pt>
                <c:pt idx="4571">
                  <c:v>8.2419657831854654</c:v>
                </c:pt>
                <c:pt idx="4572">
                  <c:v>8.119753672372088</c:v>
                </c:pt>
                <c:pt idx="4573">
                  <c:v>8.4093816657350011</c:v>
                </c:pt>
                <c:pt idx="4574">
                  <c:v>6.9971780025950459</c:v>
                </c:pt>
                <c:pt idx="4575">
                  <c:v>5.2492380399444647</c:v>
                </c:pt>
                <c:pt idx="4576">
                  <c:v>4.6539553070479736</c:v>
                </c:pt>
                <c:pt idx="4577">
                  <c:v>3.8831170100835348</c:v>
                </c:pt>
                <c:pt idx="4578">
                  <c:v>1.4159802258506295</c:v>
                </c:pt>
                <c:pt idx="4579">
                  <c:v>1.4876155251945993</c:v>
                </c:pt>
                <c:pt idx="4580">
                  <c:v>1.2270288863755487</c:v>
                </c:pt>
                <c:pt idx="4581">
                  <c:v>0.86034876648949765</c:v>
                </c:pt>
                <c:pt idx="4582">
                  <c:v>0.48826216728312061</c:v>
                </c:pt>
                <c:pt idx="4583">
                  <c:v>0.39319206502675003</c:v>
                </c:pt>
                <c:pt idx="4584">
                  <c:v>2.2280035906613795</c:v>
                </c:pt>
                <c:pt idx="4585">
                  <c:v>2.5794573072644562</c:v>
                </c:pt>
                <c:pt idx="4586">
                  <c:v>2.6155305389155754</c:v>
                </c:pt>
                <c:pt idx="4587">
                  <c:v>2.6779843166082955</c:v>
                </c:pt>
                <c:pt idx="4588">
                  <c:v>2.6923595599399426</c:v>
                </c:pt>
                <c:pt idx="4589">
                  <c:v>3.1119447295863081</c:v>
                </c:pt>
                <c:pt idx="4590">
                  <c:v>3.4072422866594034</c:v>
                </c:pt>
                <c:pt idx="4591">
                  <c:v>3.415625842155432</c:v>
                </c:pt>
                <c:pt idx="4592">
                  <c:v>4.0517646901072819</c:v>
                </c:pt>
                <c:pt idx="4593">
                  <c:v>5.0880642114658983</c:v>
                </c:pt>
                <c:pt idx="4594">
                  <c:v>5.9949728940171196</c:v>
                </c:pt>
                <c:pt idx="4595">
                  <c:v>6.8232322469633147</c:v>
                </c:pt>
                <c:pt idx="4596">
                  <c:v>4.193483039193076</c:v>
                </c:pt>
                <c:pt idx="4597">
                  <c:v>6.2599119201471334</c:v>
                </c:pt>
                <c:pt idx="4598">
                  <c:v>6.7606656477006757</c:v>
                </c:pt>
                <c:pt idx="4599">
                  <c:v>6.8458235443224797</c:v>
                </c:pt>
                <c:pt idx="4600">
                  <c:v>6.3909467217306704</c:v>
                </c:pt>
                <c:pt idx="4601">
                  <c:v>5.7933237437588456</c:v>
                </c:pt>
                <c:pt idx="4602">
                  <c:v>3.4928494499477303</c:v>
                </c:pt>
                <c:pt idx="4603">
                  <c:v>3.0048128061494945</c:v>
                </c:pt>
                <c:pt idx="4604">
                  <c:v>2.837534140763772</c:v>
                </c:pt>
                <c:pt idx="4605">
                  <c:v>2.6196564660275587</c:v>
                </c:pt>
                <c:pt idx="4606">
                  <c:v>2.2514217730136661</c:v>
                </c:pt>
                <c:pt idx="4607">
                  <c:v>1.9123022773609823</c:v>
                </c:pt>
                <c:pt idx="4608">
                  <c:v>1.5008330020358829</c:v>
                </c:pt>
                <c:pt idx="4609">
                  <c:v>1.6682026255823961</c:v>
                </c:pt>
                <c:pt idx="4610">
                  <c:v>1.9335201059208047</c:v>
                </c:pt>
                <c:pt idx="4611">
                  <c:v>2.1236289694765422</c:v>
                </c:pt>
                <c:pt idx="4612">
                  <c:v>2.502179050347916</c:v>
                </c:pt>
                <c:pt idx="4613">
                  <c:v>3.3450411058759801</c:v>
                </c:pt>
                <c:pt idx="4614">
                  <c:v>2.2104524423746374</c:v>
                </c:pt>
                <c:pt idx="4615">
                  <c:v>3.9022557578918375</c:v>
                </c:pt>
                <c:pt idx="4616">
                  <c:v>5.2050456290026892</c:v>
                </c:pt>
                <c:pt idx="4617">
                  <c:v>6.5478240660543099</c:v>
                </c:pt>
                <c:pt idx="4618">
                  <c:v>7.4431176263713583</c:v>
                </c:pt>
                <c:pt idx="4619">
                  <c:v>8.0550667284635189</c:v>
                </c:pt>
                <c:pt idx="4620">
                  <c:v>6.0165187361131096</c:v>
                </c:pt>
                <c:pt idx="4621">
                  <c:v>7.1492719755231722</c:v>
                </c:pt>
                <c:pt idx="4622">
                  <c:v>7.4900264384046178</c:v>
                </c:pt>
                <c:pt idx="4623">
                  <c:v>7.5085884159407756</c:v>
                </c:pt>
                <c:pt idx="4624">
                  <c:v>6.9366339925067697</c:v>
                </c:pt>
                <c:pt idx="4625">
                  <c:v>6.0880210249308435</c:v>
                </c:pt>
                <c:pt idx="4626">
                  <c:v>2.9380435667293976</c:v>
                </c:pt>
                <c:pt idx="4627">
                  <c:v>3.6282912859912666</c:v>
                </c:pt>
                <c:pt idx="4628">
                  <c:v>3.9302162790360531</c:v>
                </c:pt>
                <c:pt idx="4629">
                  <c:v>4.1881974473513175</c:v>
                </c:pt>
                <c:pt idx="4630">
                  <c:v>4.4349743757997171</c:v>
                </c:pt>
                <c:pt idx="4631">
                  <c:v>4.5730514022914761</c:v>
                </c:pt>
                <c:pt idx="4632">
                  <c:v>4.1384175719711997</c:v>
                </c:pt>
                <c:pt idx="4633">
                  <c:v>4.351574427721534</c:v>
                </c:pt>
                <c:pt idx="4634">
                  <c:v>4.2884146254764124</c:v>
                </c:pt>
                <c:pt idx="4635">
                  <c:v>4.3017438324474879</c:v>
                </c:pt>
                <c:pt idx="4636">
                  <c:v>4.9616630276551428</c:v>
                </c:pt>
                <c:pt idx="4637">
                  <c:v>6.1773780845922008</c:v>
                </c:pt>
                <c:pt idx="4638">
                  <c:v>6.6840107719841386</c:v>
                </c:pt>
                <c:pt idx="4639">
                  <c:v>7.5269250029477508</c:v>
                </c:pt>
                <c:pt idx="4640">
                  <c:v>8.3865427918779503</c:v>
                </c:pt>
                <c:pt idx="4641">
                  <c:v>9.1411702877695173</c:v>
                </c:pt>
                <c:pt idx="4642">
                  <c:v>9.4337952474070708</c:v>
                </c:pt>
                <c:pt idx="4643">
                  <c:v>9.5937740227712247</c:v>
                </c:pt>
                <c:pt idx="4644">
                  <c:v>7.2650946311799682</c:v>
                </c:pt>
                <c:pt idx="4645">
                  <c:v>8.1056088654708827</c:v>
                </c:pt>
                <c:pt idx="4646">
                  <c:v>8.3122131992629082</c:v>
                </c:pt>
                <c:pt idx="4647">
                  <c:v>8.1179122931945997</c:v>
                </c:pt>
                <c:pt idx="4648">
                  <c:v>7.6650894090023609</c:v>
                </c:pt>
                <c:pt idx="4649">
                  <c:v>6.99252424164552</c:v>
                </c:pt>
                <c:pt idx="4650">
                  <c:v>5.5342659856569965</c:v>
                </c:pt>
                <c:pt idx="4651">
                  <c:v>5.5254773549440959</c:v>
                </c:pt>
                <c:pt idx="4652">
                  <c:v>5.4547593897439697</c:v>
                </c:pt>
                <c:pt idx="4653">
                  <c:v>5.3512335026608584</c:v>
                </c:pt>
                <c:pt idx="4654">
                  <c:v>5.1835314317557835</c:v>
                </c:pt>
                <c:pt idx="4655">
                  <c:v>5.1205956684745182</c:v>
                </c:pt>
                <c:pt idx="4656">
                  <c:v>4.8991529880174189</c:v>
                </c:pt>
                <c:pt idx="4657">
                  <c:v>5.5947296628166052</c:v>
                </c:pt>
                <c:pt idx="4658">
                  <c:v>5.6081458611558954</c:v>
                </c:pt>
                <c:pt idx="4659">
                  <c:v>5.6361866541128682</c:v>
                </c:pt>
                <c:pt idx="4660">
                  <c:v>6.0809949843755016</c:v>
                </c:pt>
                <c:pt idx="4661">
                  <c:v>6.7997794081867093</c:v>
                </c:pt>
                <c:pt idx="4662">
                  <c:v>5.2611785751863618</c:v>
                </c:pt>
                <c:pt idx="4663">
                  <c:v>6.8977967496875401</c:v>
                </c:pt>
                <c:pt idx="4664">
                  <c:v>7.7935935228878854</c:v>
                </c:pt>
                <c:pt idx="4665">
                  <c:v>8.4232297843523174</c:v>
                </c:pt>
                <c:pt idx="4666">
                  <c:v>8.5231038947087807</c:v>
                </c:pt>
                <c:pt idx="4667">
                  <c:v>8.549157853262507</c:v>
                </c:pt>
                <c:pt idx="4668">
                  <c:v>7.3260221129887393</c:v>
                </c:pt>
                <c:pt idx="4669">
                  <c:v>7.3260221129887393</c:v>
                </c:pt>
                <c:pt idx="4670">
                  <c:v>7.2900274347906269</c:v>
                </c:pt>
                <c:pt idx="4671">
                  <c:v>7.1156231828280756</c:v>
                </c:pt>
                <c:pt idx="4672">
                  <c:v>6.574922052769903</c:v>
                </c:pt>
                <c:pt idx="4673">
                  <c:v>5.8127876272920895</c:v>
                </c:pt>
                <c:pt idx="4674">
                  <c:v>4.8686956707110065</c:v>
                </c:pt>
                <c:pt idx="4675">
                  <c:v>4.2152340402402437</c:v>
                </c:pt>
                <c:pt idx="4676">
                  <c:v>3.4007352146263901</c:v>
                </c:pt>
                <c:pt idx="4677">
                  <c:v>2.9788082821826736</c:v>
                </c:pt>
                <c:pt idx="4678">
                  <c:v>2.8052805100381835</c:v>
                </c:pt>
                <c:pt idx="4679">
                  <c:v>2.5672746035436274</c:v>
                </c:pt>
                <c:pt idx="4680">
                  <c:v>2.1914607000811128</c:v>
                </c:pt>
                <c:pt idx="4681">
                  <c:v>2.0960916010518242</c:v>
                </c:pt>
                <c:pt idx="4682">
                  <c:v>2.0056171120131578</c:v>
                </c:pt>
                <c:pt idx="4683">
                  <c:v>2.1319005605327841</c:v>
                </c:pt>
                <c:pt idx="4684">
                  <c:v>2.253042171376304</c:v>
                </c:pt>
                <c:pt idx="4685">
                  <c:v>2.8289926150486924</c:v>
                </c:pt>
                <c:pt idx="4686">
                  <c:v>3.4342102440007949</c:v>
                </c:pt>
                <c:pt idx="4687">
                  <c:v>4.1674212650030951</c:v>
                </c:pt>
                <c:pt idx="4688">
                  <c:v>4.7489893661704485</c:v>
                </c:pt>
                <c:pt idx="4689">
                  <c:v>5.2785034625355731</c:v>
                </c:pt>
                <c:pt idx="4690">
                  <c:v>6.1774102858722353</c:v>
                </c:pt>
                <c:pt idx="4691">
                  <c:v>6.8308125431752265</c:v>
                </c:pt>
                <c:pt idx="4692">
                  <c:v>5.0340143027210402</c:v>
                </c:pt>
                <c:pt idx="4693">
                  <c:v>5.6269436464212301</c:v>
                </c:pt>
                <c:pt idx="4694">
                  <c:v>5.8627638533374338</c:v>
                </c:pt>
                <c:pt idx="4695">
                  <c:v>5.8006982338335789</c:v>
                </c:pt>
                <c:pt idx="4696">
                  <c:v>5.4862099850443204</c:v>
                </c:pt>
                <c:pt idx="4697">
                  <c:v>4.851989148380297</c:v>
                </c:pt>
                <c:pt idx="4698">
                  <c:v>3.6028459323151871</c:v>
                </c:pt>
                <c:pt idx="4699">
                  <c:v>3.2816611647152119</c:v>
                </c:pt>
                <c:pt idx="4700">
                  <c:v>3.1300638971113672</c:v>
                </c:pt>
                <c:pt idx="4701">
                  <c:v>2.9474226028854429</c:v>
                </c:pt>
                <c:pt idx="4702">
                  <c:v>2.8037118254200095</c:v>
                </c:pt>
                <c:pt idx="4703">
                  <c:v>2.6223081436017392</c:v>
                </c:pt>
                <c:pt idx="4704">
                  <c:v>2.5423217734976036</c:v>
                </c:pt>
                <c:pt idx="4705">
                  <c:v>2.6430660423077135</c:v>
                </c:pt>
                <c:pt idx="4706">
                  <c:v>2.6977953962448669</c:v>
                </c:pt>
                <c:pt idx="4707">
                  <c:v>2.7504545078950131</c:v>
                </c:pt>
                <c:pt idx="4708">
                  <c:v>2.6691759027834787</c:v>
                </c:pt>
                <c:pt idx="4709">
                  <c:v>2.6024987992312312</c:v>
                </c:pt>
                <c:pt idx="4710">
                  <c:v>1.00687635785135</c:v>
                </c:pt>
                <c:pt idx="4711">
                  <c:v>2.0541177361582785</c:v>
                </c:pt>
                <c:pt idx="4712">
                  <c:v>2.7336605495196364</c:v>
                </c:pt>
                <c:pt idx="4713">
                  <c:v>3.0824827655641482</c:v>
                </c:pt>
                <c:pt idx="4714">
                  <c:v>3.9214920629780705</c:v>
                </c:pt>
                <c:pt idx="4715">
                  <c:v>4.8130032204435524</c:v>
                </c:pt>
                <c:pt idx="4716">
                  <c:v>3.0103986446980739</c:v>
                </c:pt>
                <c:pt idx="4717">
                  <c:v>4.6467300249745538</c:v>
                </c:pt>
                <c:pt idx="4718">
                  <c:v>5.8487605437049668</c:v>
                </c:pt>
                <c:pt idx="4719">
                  <c:v>7.1985137281941771</c:v>
                </c:pt>
                <c:pt idx="4720">
                  <c:v>7.7107846552734172</c:v>
                </c:pt>
                <c:pt idx="4721">
                  <c:v>7.6697453595279264</c:v>
                </c:pt>
                <c:pt idx="4722">
                  <c:v>4.1702997494184997</c:v>
                </c:pt>
                <c:pt idx="4723">
                  <c:v>4.1491323685802115</c:v>
                </c:pt>
                <c:pt idx="4724">
                  <c:v>4.6417450227258454</c:v>
                </c:pt>
                <c:pt idx="4725">
                  <c:v>6.3757430741835899</c:v>
                </c:pt>
                <c:pt idx="4726">
                  <c:v>7.3056484996200028</c:v>
                </c:pt>
                <c:pt idx="4727">
                  <c:v>8.2629292605467715</c:v>
                </c:pt>
                <c:pt idx="4728">
                  <c:v>8.6771471636708455</c:v>
                </c:pt>
                <c:pt idx="4729">
                  <c:v>9.272809714428524</c:v>
                </c:pt>
                <c:pt idx="4730">
                  <c:v>8.6355775718824965</c:v>
                </c:pt>
                <c:pt idx="4731">
                  <c:v>7.9532194738986046</c:v>
                </c:pt>
                <c:pt idx="4732">
                  <c:v>7.6609389346215915</c:v>
                </c:pt>
                <c:pt idx="4733">
                  <c:v>7.4095141541129399</c:v>
                </c:pt>
                <c:pt idx="4734">
                  <c:v>6.57188709580437</c:v>
                </c:pt>
                <c:pt idx="4735">
                  <c:v>7.2372646766578876</c:v>
                </c:pt>
                <c:pt idx="4736">
                  <c:v>7.1687994685303478</c:v>
                </c:pt>
                <c:pt idx="4737">
                  <c:v>6.9075755515231236</c:v>
                </c:pt>
                <c:pt idx="4738">
                  <c:v>5.912740481367333</c:v>
                </c:pt>
                <c:pt idx="4739">
                  <c:v>4.5911654293871837</c:v>
                </c:pt>
                <c:pt idx="4740">
                  <c:v>3.8854214700595864</c:v>
                </c:pt>
                <c:pt idx="4741">
                  <c:v>4.5264224283643699</c:v>
                </c:pt>
                <c:pt idx="4742">
                  <c:v>4.4728175549646734</c:v>
                </c:pt>
                <c:pt idx="4743">
                  <c:v>4.3095470423236186</c:v>
                </c:pt>
                <c:pt idx="4744">
                  <c:v>3.9643407658777376</c:v>
                </c:pt>
                <c:pt idx="4745">
                  <c:v>3.9755502763768438</c:v>
                </c:pt>
                <c:pt idx="4746">
                  <c:v>5.8869771530047572</c:v>
                </c:pt>
                <c:pt idx="4747">
                  <c:v>6.0702306381224105</c:v>
                </c:pt>
                <c:pt idx="4748">
                  <c:v>5.9115564786272659</c:v>
                </c:pt>
                <c:pt idx="4749">
                  <c:v>5.2739359116318436</c:v>
                </c:pt>
                <c:pt idx="4750">
                  <c:v>4.9840244782705474</c:v>
                </c:pt>
                <c:pt idx="4751">
                  <c:v>4.9666286136573579</c:v>
                </c:pt>
                <c:pt idx="4752">
                  <c:v>5.0492078586645652</c:v>
                </c:pt>
                <c:pt idx="4753">
                  <c:v>5.3373485287173263</c:v>
                </c:pt>
                <c:pt idx="4754">
                  <c:v>5.230009560220708</c:v>
                </c:pt>
                <c:pt idx="4755">
                  <c:v>4.9868827938903877</c:v>
                </c:pt>
                <c:pt idx="4756">
                  <c:v>4.2573465914816007</c:v>
                </c:pt>
                <c:pt idx="4757">
                  <c:v>4.144828102587609</c:v>
                </c:pt>
                <c:pt idx="4758">
                  <c:v>3.2128800428898816</c:v>
                </c:pt>
                <c:pt idx="4759">
                  <c:v>3.7528922180099977</c:v>
                </c:pt>
                <c:pt idx="4760">
                  <c:v>4.3389399627097864</c:v>
                </c:pt>
                <c:pt idx="4761">
                  <c:v>4.9285799171769558</c:v>
                </c:pt>
                <c:pt idx="4762">
                  <c:v>4.6500000000000004</c:v>
                </c:pt>
                <c:pt idx="4763">
                  <c:v>4.3801826445937166</c:v>
                </c:pt>
                <c:pt idx="4764">
                  <c:v>1.1587061750072793</c:v>
                </c:pt>
                <c:pt idx="4765">
                  <c:v>1.4800336834004859</c:v>
                </c:pt>
                <c:pt idx="4766">
                  <c:v>2.2227235091211885</c:v>
                </c:pt>
                <c:pt idx="4767">
                  <c:v>2.7369506447870138</c:v>
                </c:pt>
                <c:pt idx="4768">
                  <c:v>3.2025770872845509</c:v>
                </c:pt>
                <c:pt idx="4769">
                  <c:v>3.4167235767618074</c:v>
                </c:pt>
                <c:pt idx="4770">
                  <c:v>1.0408650248711404</c:v>
                </c:pt>
                <c:pt idx="4771">
                  <c:v>1.2280065146407002</c:v>
                </c:pt>
                <c:pt idx="4772">
                  <c:v>1.5814550262337528</c:v>
                </c:pt>
                <c:pt idx="4773">
                  <c:v>2.0155644370746373</c:v>
                </c:pt>
                <c:pt idx="4774">
                  <c:v>2.0368603290358425</c:v>
                </c:pt>
                <c:pt idx="4775">
                  <c:v>2.0989759407863637</c:v>
                </c:pt>
                <c:pt idx="4776">
                  <c:v>1.9743606560099398</c:v>
                </c:pt>
                <c:pt idx="4777">
                  <c:v>2.234390297150433</c:v>
                </c:pt>
                <c:pt idx="4778">
                  <c:v>2.3193102422918757</c:v>
                </c:pt>
                <c:pt idx="4779">
                  <c:v>2.4738633753705961</c:v>
                </c:pt>
                <c:pt idx="4780">
                  <c:v>2.5616400996236766</c:v>
                </c:pt>
                <c:pt idx="4781">
                  <c:v>2.449836729253605</c:v>
                </c:pt>
                <c:pt idx="4782">
                  <c:v>2.3700210969525144</c:v>
                </c:pt>
                <c:pt idx="4783">
                  <c:v>1.7060187572239645</c:v>
                </c:pt>
                <c:pt idx="4784">
                  <c:v>1.9136612984015784</c:v>
                </c:pt>
                <c:pt idx="4785">
                  <c:v>2.8283740912404074</c:v>
                </c:pt>
                <c:pt idx="4786">
                  <c:v>3.7911738324693109</c:v>
                </c:pt>
                <c:pt idx="4787">
                  <c:v>4.6052252930774191</c:v>
                </c:pt>
                <c:pt idx="4788">
                  <c:v>1.8600268815261785</c:v>
                </c:pt>
                <c:pt idx="4789">
                  <c:v>3.8616706229299256</c:v>
                </c:pt>
                <c:pt idx="4790">
                  <c:v>4.7505154013012243</c:v>
                </c:pt>
                <c:pt idx="4791">
                  <c:v>5.2516759229792545</c:v>
                </c:pt>
                <c:pt idx="4792">
                  <c:v>4.9323422427889163</c:v>
                </c:pt>
                <c:pt idx="4793">
                  <c:v>4.2691914236773556</c:v>
                </c:pt>
                <c:pt idx="4794">
                  <c:v>3.1484122982862335</c:v>
                </c:pt>
                <c:pt idx="4795">
                  <c:v>3.0296204382727554</c:v>
                </c:pt>
                <c:pt idx="4796">
                  <c:v>2.9175674799394105</c:v>
                </c:pt>
                <c:pt idx="4797">
                  <c:v>2.9228924048620062</c:v>
                </c:pt>
                <c:pt idx="4798">
                  <c:v>2.6632686683847724</c:v>
                </c:pt>
                <c:pt idx="4799">
                  <c:v>2.4403483357914295</c:v>
                </c:pt>
                <c:pt idx="4800">
                  <c:v>2.7456328960733263</c:v>
                </c:pt>
                <c:pt idx="4801">
                  <c:v>2.2578751072634642</c:v>
                </c:pt>
                <c:pt idx="4802">
                  <c:v>1.9479475413881171</c:v>
                </c:pt>
                <c:pt idx="4803">
                  <c:v>1.4948244044034067</c:v>
                </c:pt>
                <c:pt idx="4804">
                  <c:v>1.4921461054467822</c:v>
                </c:pt>
                <c:pt idx="4805">
                  <c:v>1.7369225659193905</c:v>
                </c:pt>
                <c:pt idx="4806">
                  <c:v>1.9436563482261981</c:v>
                </c:pt>
                <c:pt idx="4807">
                  <c:v>2.9621105678215387</c:v>
                </c:pt>
                <c:pt idx="4808">
                  <c:v>4.327609039643022</c:v>
                </c:pt>
                <c:pt idx="4809">
                  <c:v>5.5751230572965973</c:v>
                </c:pt>
                <c:pt idx="4810">
                  <c:v>6.4065357253354955</c:v>
                </c:pt>
                <c:pt idx="4811">
                  <c:v>6.9933749393265403</c:v>
                </c:pt>
                <c:pt idx="4812">
                  <c:v>6.3534555057858206</c:v>
                </c:pt>
                <c:pt idx="4813">
                  <c:v>6.886195743659993</c:v>
                </c:pt>
                <c:pt idx="4814">
                  <c:v>6.8533346213358177</c:v>
                </c:pt>
                <c:pt idx="4815">
                  <c:v>6.5387613505923277</c:v>
                </c:pt>
                <c:pt idx="4816">
                  <c:v>5.7344572541784622</c:v>
                </c:pt>
                <c:pt idx="4817">
                  <c:v>4.7692347394524424</c:v>
                </c:pt>
                <c:pt idx="4818">
                  <c:v>2.6570660511172846</c:v>
                </c:pt>
                <c:pt idx="4819">
                  <c:v>2.7441752597092188</c:v>
                </c:pt>
                <c:pt idx="4820">
                  <c:v>2.4216110340019514</c:v>
                </c:pt>
                <c:pt idx="4821">
                  <c:v>2.116246677492962</c:v>
                </c:pt>
                <c:pt idx="4822">
                  <c:v>1.931864367909923</c:v>
                </c:pt>
                <c:pt idx="4823">
                  <c:v>1.7474839055052838</c:v>
                </c:pt>
                <c:pt idx="4824">
                  <c:v>2.0457027964002998</c:v>
                </c:pt>
                <c:pt idx="4825">
                  <c:v>1.7372679701185998</c:v>
                </c:pt>
                <c:pt idx="4826">
                  <c:v>1.75</c:v>
                </c:pt>
                <c:pt idx="4827">
                  <c:v>1.8645373452950842</c:v>
                </c:pt>
                <c:pt idx="4828">
                  <c:v>2.3099132633066635</c:v>
                </c:pt>
                <c:pt idx="4829">
                  <c:v>3.0062102388222951</c:v>
                </c:pt>
                <c:pt idx="4830">
                  <c:v>3.1560101394006961</c:v>
                </c:pt>
                <c:pt idx="4831">
                  <c:v>4.0305334634512091</c:v>
                </c:pt>
                <c:pt idx="4832">
                  <c:v>5.1822774916054044</c:v>
                </c:pt>
                <c:pt idx="4833">
                  <c:v>6.3039826021333658</c:v>
                </c:pt>
                <c:pt idx="4834">
                  <c:v>6.9735643683843627</c:v>
                </c:pt>
                <c:pt idx="4835">
                  <c:v>7.4613265697193789</c:v>
                </c:pt>
                <c:pt idx="4836">
                  <c:v>7.4324289434881248</c:v>
                </c:pt>
                <c:pt idx="4837">
                  <c:v>7.5161955142212973</c:v>
                </c:pt>
                <c:pt idx="4838">
                  <c:v>7.5462901334364609</c:v>
                </c:pt>
                <c:pt idx="4839">
                  <c:v>7.2314445064593098</c:v>
                </c:pt>
                <c:pt idx="4840">
                  <c:v>6.9138773492158503</c:v>
                </c:pt>
                <c:pt idx="4841">
                  <c:v>6.3183858698246667</c:v>
                </c:pt>
                <c:pt idx="4842">
                  <c:v>4.182403615147634</c:v>
                </c:pt>
                <c:pt idx="4843">
                  <c:v>4.3460901969471362</c:v>
                </c:pt>
                <c:pt idx="4844">
                  <c:v>4.4471676137065055</c:v>
                </c:pt>
                <c:pt idx="4845">
                  <c:v>4.7237379266847563</c:v>
                </c:pt>
                <c:pt idx="4846">
                  <c:v>4.5263666974738417</c:v>
                </c:pt>
                <c:pt idx="4847">
                  <c:v>4.2667551989773234</c:v>
                </c:pt>
                <c:pt idx="4848">
                  <c:v>2.3113848662652439</c:v>
                </c:pt>
                <c:pt idx="4849">
                  <c:v>3.1264036565997055</c:v>
                </c:pt>
                <c:pt idx="4850">
                  <c:v>3.3748033210840833</c:v>
                </c:pt>
                <c:pt idx="4851">
                  <c:v>3.6462718785082444</c:v>
                </c:pt>
                <c:pt idx="4852">
                  <c:v>4.1205946172852288</c:v>
                </c:pt>
                <c:pt idx="4853">
                  <c:v>4.9179771963684429</c:v>
                </c:pt>
                <c:pt idx="4854">
                  <c:v>5.5055063345708719</c:v>
                </c:pt>
                <c:pt idx="4855">
                  <c:v>6.0183884886238443</c:v>
                </c:pt>
                <c:pt idx="4856">
                  <c:v>6.3071388124885912</c:v>
                </c:pt>
                <c:pt idx="4857">
                  <c:v>6.7032007280104624</c:v>
                </c:pt>
                <c:pt idx="4858">
                  <c:v>7.1547257110248461</c:v>
                </c:pt>
                <c:pt idx="4859">
                  <c:v>7.540092837624746</c:v>
                </c:pt>
                <c:pt idx="4860">
                  <c:v>5.9718171438851</c:v>
                </c:pt>
                <c:pt idx="4861">
                  <c:v>6.7788197872491116</c:v>
                </c:pt>
                <c:pt idx="4862">
                  <c:v>7.330899528707306</c:v>
                </c:pt>
                <c:pt idx="4863">
                  <c:v>7.328144376307006</c:v>
                </c:pt>
                <c:pt idx="4864">
                  <c:v>6.5155583030159425</c:v>
                </c:pt>
                <c:pt idx="4865">
                  <c:v>5.4817239744445443</c:v>
                </c:pt>
                <c:pt idx="4866">
                  <c:v>2.2860006032370355</c:v>
                </c:pt>
                <c:pt idx="4867">
                  <c:v>2.80871856902752</c:v>
                </c:pt>
                <c:pt idx="4868">
                  <c:v>3.347909795678492</c:v>
                </c:pt>
                <c:pt idx="4869">
                  <c:v>3.7920047468324718</c:v>
                </c:pt>
                <c:pt idx="4870">
                  <c:v>3.7486264151019371</c:v>
                </c:pt>
                <c:pt idx="4871">
                  <c:v>3.5935634938038996</c:v>
                </c:pt>
                <c:pt idx="4872">
                  <c:v>3.6804890979325018</c:v>
                </c:pt>
                <c:pt idx="4873">
                  <c:v>3.3864728426491317</c:v>
                </c:pt>
                <c:pt idx="4874">
                  <c:v>3.3154485723654408</c:v>
                </c:pt>
                <c:pt idx="4875">
                  <c:v>3.3461171527607938</c:v>
                </c:pt>
                <c:pt idx="4876">
                  <c:v>3.8350094529218777</c:v>
                </c:pt>
                <c:pt idx="4877">
                  <c:v>4.6873553311008971</c:v>
                </c:pt>
                <c:pt idx="4878">
                  <c:v>4.3941438301448441</c:v>
                </c:pt>
                <c:pt idx="4879">
                  <c:v>5.2047862588198566</c:v>
                </c:pt>
                <c:pt idx="4880">
                  <c:v>5.9341803895736236</c:v>
                </c:pt>
                <c:pt idx="4881">
                  <c:v>6.6921595916415502</c:v>
                </c:pt>
                <c:pt idx="4882">
                  <c:v>7.2859997944002419</c:v>
                </c:pt>
                <c:pt idx="4883">
                  <c:v>7.6302159674546726</c:v>
                </c:pt>
                <c:pt idx="4884">
                  <c:v>7.3361362353762321</c:v>
                </c:pt>
                <c:pt idx="4885">
                  <c:v>6.9989279081871061</c:v>
                </c:pt>
                <c:pt idx="4886">
                  <c:v>6.2833908043348696</c:v>
                </c:pt>
                <c:pt idx="4887">
                  <c:v>5.6439790928032325</c:v>
                </c:pt>
                <c:pt idx="4888">
                  <c:v>4.8567168330056099</c:v>
                </c:pt>
                <c:pt idx="4889">
                  <c:v>3.8825249516261966</c:v>
                </c:pt>
                <c:pt idx="4890">
                  <c:v>3.2962098422278943</c:v>
                </c:pt>
                <c:pt idx="4891">
                  <c:v>3.2679198276579555</c:v>
                </c:pt>
                <c:pt idx="4892">
                  <c:v>2.6401515108038782</c:v>
                </c:pt>
                <c:pt idx="4893">
                  <c:v>2.4482646915723794</c:v>
                </c:pt>
                <c:pt idx="4894">
                  <c:v>2.0570367036103172</c:v>
                </c:pt>
                <c:pt idx="4895">
                  <c:v>1.6269296235547499</c:v>
                </c:pt>
                <c:pt idx="4896">
                  <c:v>1.6985285761505575</c:v>
                </c:pt>
                <c:pt idx="4897">
                  <c:v>1.2903487900563941</c:v>
                </c:pt>
                <c:pt idx="4898">
                  <c:v>1.3238202294873727</c:v>
                </c:pt>
                <c:pt idx="4899">
                  <c:v>1.1485643273234645</c:v>
                </c:pt>
                <c:pt idx="4900">
                  <c:v>1.1600431026474836</c:v>
                </c:pt>
                <c:pt idx="4901">
                  <c:v>1.44100658471778</c:v>
                </c:pt>
                <c:pt idx="4902">
                  <c:v>3.1955594189437315</c:v>
                </c:pt>
                <c:pt idx="4903">
                  <c:v>4.266169241837459</c:v>
                </c:pt>
                <c:pt idx="4904">
                  <c:v>5.2402287049326546</c:v>
                </c:pt>
                <c:pt idx="4905">
                  <c:v>6.0502973244296099</c:v>
                </c:pt>
                <c:pt idx="4906">
                  <c:v>6.9045054645499597</c:v>
                </c:pt>
                <c:pt idx="4907">
                  <c:v>7.660770196266169</c:v>
                </c:pt>
                <c:pt idx="4908">
                  <c:v>6.7337062602997468</c:v>
                </c:pt>
                <c:pt idx="4909">
                  <c:v>6.9226656715458965</c:v>
                </c:pt>
                <c:pt idx="4910">
                  <c:v>7.2867139370226406</c:v>
                </c:pt>
                <c:pt idx="4911">
                  <c:v>7.1768307768819524</c:v>
                </c:pt>
                <c:pt idx="4912">
                  <c:v>6.3784951203242288</c:v>
                </c:pt>
                <c:pt idx="4913">
                  <c:v>5.4288580751388231</c:v>
                </c:pt>
                <c:pt idx="4914">
                  <c:v>3.092701084812433</c:v>
                </c:pt>
                <c:pt idx="4915">
                  <c:v>3.6613658653568071</c:v>
                </c:pt>
                <c:pt idx="4916">
                  <c:v>4.468780594300866</c:v>
                </c:pt>
                <c:pt idx="4917">
                  <c:v>5.3627045415536365</c:v>
                </c:pt>
                <c:pt idx="4918">
                  <c:v>6.2931709018586171</c:v>
                </c:pt>
                <c:pt idx="4919">
                  <c:v>6.9042016193040023</c:v>
                </c:pt>
                <c:pt idx="4920">
                  <c:v>5.3053275110967473</c:v>
                </c:pt>
                <c:pt idx="4921">
                  <c:v>5.3637759681031127</c:v>
                </c:pt>
                <c:pt idx="4922">
                  <c:v>4.8809835074501118</c:v>
                </c:pt>
                <c:pt idx="4923">
                  <c:v>4.203736433222236</c:v>
                </c:pt>
                <c:pt idx="4924">
                  <c:v>4.380365281571847</c:v>
                </c:pt>
                <c:pt idx="4925">
                  <c:v>4.6280557472874069</c:v>
                </c:pt>
                <c:pt idx="4926">
                  <c:v>3.7198924715641986</c:v>
                </c:pt>
                <c:pt idx="4927">
                  <c:v>3.9057137631936114</c:v>
                </c:pt>
                <c:pt idx="4928">
                  <c:v>3.8369386018022347</c:v>
                </c:pt>
                <c:pt idx="4929">
                  <c:v>3.3785351855500925</c:v>
                </c:pt>
                <c:pt idx="4930">
                  <c:v>3.503512523168713</c:v>
                </c:pt>
                <c:pt idx="4931">
                  <c:v>3.9086570636984774</c:v>
                </c:pt>
                <c:pt idx="4932">
                  <c:v>4.0416330709256725</c:v>
                </c:pt>
                <c:pt idx="4933">
                  <c:v>5.0230867004263429</c:v>
                </c:pt>
                <c:pt idx="4934">
                  <c:v>5.8437740108597849</c:v>
                </c:pt>
                <c:pt idx="4935">
                  <c:v>6.2434765956156184</c:v>
                </c:pt>
                <c:pt idx="4936">
                  <c:v>5.9111841893143584</c:v>
                </c:pt>
                <c:pt idx="4937">
                  <c:v>5.4224163067769009</c:v>
                </c:pt>
                <c:pt idx="4938">
                  <c:v>2.8657459761814197</c:v>
                </c:pt>
                <c:pt idx="4939">
                  <c:v>2.28475381605984</c:v>
                </c:pt>
                <c:pt idx="4940">
                  <c:v>1.7340126772316302</c:v>
                </c:pt>
                <c:pt idx="4941">
                  <c:v>1.1531695452100701</c:v>
                </c:pt>
                <c:pt idx="4942">
                  <c:v>0.87206651122491807</c:v>
                </c:pt>
                <c:pt idx="4943">
                  <c:v>0.71449282711585005</c:v>
                </c:pt>
                <c:pt idx="4944">
                  <c:v>0.93059120993054734</c:v>
                </c:pt>
                <c:pt idx="4945">
                  <c:v>1.0324727599312244</c:v>
                </c:pt>
                <c:pt idx="4946">
                  <c:v>1.1638728452885221</c:v>
                </c:pt>
                <c:pt idx="4947">
                  <c:v>1.5401947928752391</c:v>
                </c:pt>
                <c:pt idx="4948">
                  <c:v>2.1523010941780427</c:v>
                </c:pt>
                <c:pt idx="4949">
                  <c:v>2.6994073423623934</c:v>
                </c:pt>
                <c:pt idx="4950">
                  <c:v>2.4052026941611389</c:v>
                </c:pt>
                <c:pt idx="4951">
                  <c:v>2.1008569680013913</c:v>
                </c:pt>
                <c:pt idx="4952">
                  <c:v>1.6455089419386362</c:v>
                </c:pt>
                <c:pt idx="4953">
                  <c:v>1.8900264286511983</c:v>
                </c:pt>
                <c:pt idx="4954">
                  <c:v>2.4190080611688751</c:v>
                </c:pt>
                <c:pt idx="4955">
                  <c:v>2.9364603372087354</c:v>
                </c:pt>
                <c:pt idx="4956">
                  <c:v>1.8738463117342359</c:v>
                </c:pt>
                <c:pt idx="4957">
                  <c:v>3.4441977120949607</c:v>
                </c:pt>
                <c:pt idx="4958">
                  <c:v>3.896472763923803</c:v>
                </c:pt>
                <c:pt idx="4959">
                  <c:v>4.6319862797724429</c:v>
                </c:pt>
                <c:pt idx="4960">
                  <c:v>5.0732724567088336</c:v>
                </c:pt>
                <c:pt idx="4961">
                  <c:v>5.3510092505993665</c:v>
                </c:pt>
                <c:pt idx="4962">
                  <c:v>4.5507032423571632</c:v>
                </c:pt>
                <c:pt idx="4963">
                  <c:v>4.0825604710769445</c:v>
                </c:pt>
                <c:pt idx="4964">
                  <c:v>3.7853533520663563</c:v>
                </c:pt>
                <c:pt idx="4965">
                  <c:v>3.3315611955958424</c:v>
                </c:pt>
                <c:pt idx="4966">
                  <c:v>2.7244265451650556</c:v>
                </c:pt>
                <c:pt idx="4967">
                  <c:v>2.2981730831249503</c:v>
                </c:pt>
                <c:pt idx="4968">
                  <c:v>2.0385533527479751</c:v>
                </c:pt>
                <c:pt idx="4969">
                  <c:v>2.1272047386182646</c:v>
                </c:pt>
                <c:pt idx="4970">
                  <c:v>2.213255322822028</c:v>
                </c:pt>
                <c:pt idx="4971">
                  <c:v>2.4083189182498237</c:v>
                </c:pt>
                <c:pt idx="4972">
                  <c:v>2.6044001228689879</c:v>
                </c:pt>
                <c:pt idx="4973">
                  <c:v>2.8219319623265195</c:v>
                </c:pt>
                <c:pt idx="4974">
                  <c:v>3.0410522862982874</c:v>
                </c:pt>
                <c:pt idx="4975">
                  <c:v>2.9143095237122632</c:v>
                </c:pt>
                <c:pt idx="4976">
                  <c:v>2.4784269204477258</c:v>
                </c:pt>
                <c:pt idx="4977">
                  <c:v>1.5666843970627908</c:v>
                </c:pt>
                <c:pt idx="4978">
                  <c:v>0.53488302459511883</c:v>
                </c:pt>
                <c:pt idx="4979">
                  <c:v>1.9642046736529266</c:v>
                </c:pt>
                <c:pt idx="4980">
                  <c:v>2.4135658267385209</c:v>
                </c:pt>
                <c:pt idx="4981">
                  <c:v>3.3180265218952063</c:v>
                </c:pt>
                <c:pt idx="4982">
                  <c:v>3.9669257618463192</c:v>
                </c:pt>
                <c:pt idx="4983">
                  <c:v>4.318066378368929</c:v>
                </c:pt>
                <c:pt idx="4984">
                  <c:v>4.6563933072712063</c:v>
                </c:pt>
                <c:pt idx="4985">
                  <c:v>4.4294465658815838</c:v>
                </c:pt>
                <c:pt idx="4986">
                  <c:v>3.950341642946853</c:v>
                </c:pt>
                <c:pt idx="4987">
                  <c:v>2.5299011541955592</c:v>
                </c:pt>
                <c:pt idx="4988">
                  <c:v>1.7161876354291801</c:v>
                </c:pt>
                <c:pt idx="4989">
                  <c:v>1.2747548783981961</c:v>
                </c:pt>
                <c:pt idx="4990">
                  <c:v>1.5473848907107759</c:v>
                </c:pt>
                <c:pt idx="4991">
                  <c:v>2.7354158733179865</c:v>
                </c:pt>
                <c:pt idx="4992">
                  <c:v>3.4809192188271245</c:v>
                </c:pt>
                <c:pt idx="4993">
                  <c:v>3.4511735134588699</c:v>
                </c:pt>
                <c:pt idx="4994">
                  <c:v>3.1669701608951106</c:v>
                </c:pt>
                <c:pt idx="4995">
                  <c:v>2.9514742079171215</c:v>
                </c:pt>
                <c:pt idx="4996">
                  <c:v>2.9143953060626493</c:v>
                </c:pt>
                <c:pt idx="4997">
                  <c:v>2.9120782950841142</c:v>
                </c:pt>
                <c:pt idx="4998">
                  <c:v>1.0551303237041385</c:v>
                </c:pt>
                <c:pt idx="4999">
                  <c:v>1.2701574253611263</c:v>
                </c:pt>
                <c:pt idx="5000">
                  <c:v>1.2523976831661743</c:v>
                </c:pt>
                <c:pt idx="5001">
                  <c:v>1.8313381085971099</c:v>
                </c:pt>
                <c:pt idx="5002">
                  <c:v>2.4595324758986208</c:v>
                </c:pt>
                <c:pt idx="5003">
                  <c:v>2.9740540775177844</c:v>
                </c:pt>
                <c:pt idx="5004">
                  <c:v>1.110180165558726</c:v>
                </c:pt>
                <c:pt idx="5005">
                  <c:v>1.8216476058777118</c:v>
                </c:pt>
                <c:pt idx="5006">
                  <c:v>2.3233165948703589</c:v>
                </c:pt>
                <c:pt idx="5007">
                  <c:v>2.8606291294049355</c:v>
                </c:pt>
                <c:pt idx="5008">
                  <c:v>3.2973474187595091</c:v>
                </c:pt>
                <c:pt idx="5009">
                  <c:v>3.5021850322334482</c:v>
                </c:pt>
                <c:pt idx="5010">
                  <c:v>1.5182226243209542</c:v>
                </c:pt>
                <c:pt idx="5011">
                  <c:v>1.6697305171793442</c:v>
                </c:pt>
                <c:pt idx="5012">
                  <c:v>1.3355523202031436</c:v>
                </c:pt>
                <c:pt idx="5013">
                  <c:v>1.167261574798057</c:v>
                </c:pt>
                <c:pt idx="5014">
                  <c:v>1.092931836849856</c:v>
                </c:pt>
                <c:pt idx="5015">
                  <c:v>1.0767079455451232</c:v>
                </c:pt>
                <c:pt idx="5016">
                  <c:v>1.4561936684383709</c:v>
                </c:pt>
                <c:pt idx="5017">
                  <c:v>1.0604244433244643</c:v>
                </c:pt>
                <c:pt idx="5018">
                  <c:v>0.76843997813752496</c:v>
                </c:pt>
                <c:pt idx="5019">
                  <c:v>0.89554452708952448</c:v>
                </c:pt>
                <c:pt idx="5020">
                  <c:v>1.2882546332150333</c:v>
                </c:pt>
                <c:pt idx="5021">
                  <c:v>2.1273457640919586</c:v>
                </c:pt>
                <c:pt idx="5022">
                  <c:v>3.2022644250592678</c:v>
                </c:pt>
                <c:pt idx="5023">
                  <c:v>3.3900147492304513</c:v>
                </c:pt>
                <c:pt idx="5024">
                  <c:v>4.3285216857490729</c:v>
                </c:pt>
                <c:pt idx="5025">
                  <c:v>5.3462697275764155</c:v>
                </c:pt>
                <c:pt idx="5026">
                  <c:v>5.8476063478999674</c:v>
                </c:pt>
                <c:pt idx="5027">
                  <c:v>6.1841814333022276</c:v>
                </c:pt>
                <c:pt idx="5028">
                  <c:v>6.0246161703464551</c:v>
                </c:pt>
                <c:pt idx="5029">
                  <c:v>6.2903497518023599</c:v>
                </c:pt>
                <c:pt idx="5030">
                  <c:v>6.9423411036911755</c:v>
                </c:pt>
                <c:pt idx="5031">
                  <c:v>7.007374686713991</c:v>
                </c:pt>
                <c:pt idx="5032">
                  <c:v>6.332645576692256</c:v>
                </c:pt>
                <c:pt idx="5033">
                  <c:v>5.5288787290010255</c:v>
                </c:pt>
                <c:pt idx="5034">
                  <c:v>3.9418269875782221</c:v>
                </c:pt>
                <c:pt idx="5035">
                  <c:v>3.9595580561471757</c:v>
                </c:pt>
                <c:pt idx="5036">
                  <c:v>3.9975242338227295</c:v>
                </c:pt>
                <c:pt idx="5037">
                  <c:v>3.9932192526832284</c:v>
                </c:pt>
                <c:pt idx="5038">
                  <c:v>3.9986122592719591</c:v>
                </c:pt>
                <c:pt idx="5039">
                  <c:v>4.0577083256439419</c:v>
                </c:pt>
                <c:pt idx="5040">
                  <c:v>4.3481145339100715</c:v>
                </c:pt>
                <c:pt idx="5041">
                  <c:v>4.4777225550496134</c:v>
                </c:pt>
                <c:pt idx="5042">
                  <c:v>4.4486627204138545</c:v>
                </c:pt>
                <c:pt idx="5043">
                  <c:v>4.2977317757161204</c:v>
                </c:pt>
                <c:pt idx="5044">
                  <c:v>4.6815916096985646</c:v>
                </c:pt>
                <c:pt idx="5045">
                  <c:v>5.4524123101614395</c:v>
                </c:pt>
                <c:pt idx="5046">
                  <c:v>6.8841048800842648</c:v>
                </c:pt>
                <c:pt idx="5047">
                  <c:v>7.3235304751192265</c:v>
                </c:pt>
                <c:pt idx="5048">
                  <c:v>7.5562554816522818</c:v>
                </c:pt>
                <c:pt idx="5049">
                  <c:v>7.7625382446722933</c:v>
                </c:pt>
                <c:pt idx="5050">
                  <c:v>7.8589819218522292</c:v>
                </c:pt>
                <c:pt idx="5051">
                  <c:v>8.0712141408836438</c:v>
                </c:pt>
                <c:pt idx="5052">
                  <c:v>8.1591476765652651</c:v>
                </c:pt>
                <c:pt idx="5053">
                  <c:v>7.8721026416072597</c:v>
                </c:pt>
                <c:pt idx="5054">
                  <c:v>7.6919763390171703</c:v>
                </c:pt>
                <c:pt idx="5055">
                  <c:v>7.3762116094916967</c:v>
                </c:pt>
                <c:pt idx="5056">
                  <c:v>6.695819591356984</c:v>
                </c:pt>
                <c:pt idx="5057">
                  <c:v>5.7551106602740525</c:v>
                </c:pt>
                <c:pt idx="5058">
                  <c:v>4.3035915233674302</c:v>
                </c:pt>
                <c:pt idx="5059">
                  <c:v>3.8294124875756075</c:v>
                </c:pt>
                <c:pt idx="5060">
                  <c:v>3.3828538248053226</c:v>
                </c:pt>
                <c:pt idx="5061">
                  <c:v>3.2617326683834778</c:v>
                </c:pt>
                <c:pt idx="5062">
                  <c:v>3.2860006086426705</c:v>
                </c:pt>
                <c:pt idx="5063">
                  <c:v>3.3859858239514233</c:v>
                </c:pt>
                <c:pt idx="5064">
                  <c:v>5.0659647547135664</c:v>
                </c:pt>
                <c:pt idx="5065">
                  <c:v>4.6438884568861036</c:v>
                </c:pt>
                <c:pt idx="5066">
                  <c:v>4.4237651438565493</c:v>
                </c:pt>
                <c:pt idx="5067">
                  <c:v>4.2182579342662301</c:v>
                </c:pt>
                <c:pt idx="5068">
                  <c:v>4.2681260524965756</c:v>
                </c:pt>
                <c:pt idx="5069">
                  <c:v>4.8923716130318633</c:v>
                </c:pt>
                <c:pt idx="5070">
                  <c:v>4.5747349650007045</c:v>
                </c:pt>
                <c:pt idx="5071">
                  <c:v>5.7422291744583074</c:v>
                </c:pt>
                <c:pt idx="5072">
                  <c:v>6.6463975204617425</c:v>
                </c:pt>
                <c:pt idx="5073">
                  <c:v>7.4655475351778451</c:v>
                </c:pt>
                <c:pt idx="5074">
                  <c:v>7.9980806987676836</c:v>
                </c:pt>
                <c:pt idx="5075">
                  <c:v>8.3582047354680782</c:v>
                </c:pt>
                <c:pt idx="5076">
                  <c:v>7.4255302840941937</c:v>
                </c:pt>
                <c:pt idx="5077">
                  <c:v>7.6672420073974452</c:v>
                </c:pt>
                <c:pt idx="5078">
                  <c:v>7.9172027888642589</c:v>
                </c:pt>
                <c:pt idx="5079">
                  <c:v>7.8400252081227491</c:v>
                </c:pt>
                <c:pt idx="5080">
                  <c:v>7.3896752296701109</c:v>
                </c:pt>
                <c:pt idx="5081">
                  <c:v>6.6621918315221151</c:v>
                </c:pt>
                <c:pt idx="5082">
                  <c:v>4.6844955386893146</c:v>
                </c:pt>
                <c:pt idx="5083">
                  <c:v>4.7350709266071362</c:v>
                </c:pt>
                <c:pt idx="5084">
                  <c:v>4.8523190332046386</c:v>
                </c:pt>
                <c:pt idx="5085">
                  <c:v>5.3954147199265412</c:v>
                </c:pt>
                <c:pt idx="5086">
                  <c:v>5.5365331224512726</c:v>
                </c:pt>
                <c:pt idx="5087">
                  <c:v>5.6271482923413494</c:v>
                </c:pt>
                <c:pt idx="5088">
                  <c:v>4.7068989481398562</c:v>
                </c:pt>
                <c:pt idx="5089">
                  <c:v>5.2336029654531497</c:v>
                </c:pt>
                <c:pt idx="5090">
                  <c:v>5.3150070554986097</c:v>
                </c:pt>
                <c:pt idx="5091">
                  <c:v>5.4176470907581278</c:v>
                </c:pt>
                <c:pt idx="5092">
                  <c:v>5.5964721030306226</c:v>
                </c:pt>
                <c:pt idx="5093">
                  <c:v>6.3244367338127434</c:v>
                </c:pt>
                <c:pt idx="5094">
                  <c:v>7.0068537875425942</c:v>
                </c:pt>
                <c:pt idx="5095">
                  <c:v>7.4255302840941937</c:v>
                </c:pt>
                <c:pt idx="5096">
                  <c:v>7.9163943812824282</c:v>
                </c:pt>
                <c:pt idx="5097">
                  <c:v>8.2051812898923817</c:v>
                </c:pt>
                <c:pt idx="5098">
                  <c:v>8.3216584885466194</c:v>
                </c:pt>
                <c:pt idx="5099">
                  <c:v>8.496569896140441</c:v>
                </c:pt>
                <c:pt idx="5100">
                  <c:v>6.9272577546962983</c:v>
                </c:pt>
                <c:pt idx="5101">
                  <c:v>7.6621922659250075</c:v>
                </c:pt>
                <c:pt idx="5102">
                  <c:v>8.0664862238771597</c:v>
                </c:pt>
                <c:pt idx="5103">
                  <c:v>8.3153469580048291</c:v>
                </c:pt>
                <c:pt idx="5104">
                  <c:v>8.1540477160733094</c:v>
                </c:pt>
                <c:pt idx="5105">
                  <c:v>7.6559258094628895</c:v>
                </c:pt>
                <c:pt idx="5106">
                  <c:v>6.1647463751560858</c:v>
                </c:pt>
                <c:pt idx="5107">
                  <c:v>6.3385960590654458</c:v>
                </c:pt>
                <c:pt idx="5108">
                  <c:v>6.1981444570129414</c:v>
                </c:pt>
                <c:pt idx="5109">
                  <c:v>6.2688829630166456</c:v>
                </c:pt>
                <c:pt idx="5110">
                  <c:v>6.1098280420974236</c:v>
                </c:pt>
                <c:pt idx="5111">
                  <c:v>5.9501428554279263</c:v>
                </c:pt>
                <c:pt idx="5112">
                  <c:v>5.8700340714513741</c:v>
                </c:pt>
                <c:pt idx="5113">
                  <c:v>6.2588577232590934</c:v>
                </c:pt>
                <c:pt idx="5114">
                  <c:v>5.9403871927678251</c:v>
                </c:pt>
                <c:pt idx="5115">
                  <c:v>5.666542155494831</c:v>
                </c:pt>
                <c:pt idx="5116">
                  <c:v>5.7830960566118899</c:v>
                </c:pt>
                <c:pt idx="5117">
                  <c:v>6.7652790038549044</c:v>
                </c:pt>
                <c:pt idx="5118">
                  <c:v>6.5119659090016739</c:v>
                </c:pt>
                <c:pt idx="5119">
                  <c:v>7.4323885797232103</c:v>
                </c:pt>
                <c:pt idx="5120">
                  <c:v>8.0356331424474572</c:v>
                </c:pt>
                <c:pt idx="5121">
                  <c:v>8.478690936695358</c:v>
                </c:pt>
                <c:pt idx="5122">
                  <c:v>8.739073177402739</c:v>
                </c:pt>
                <c:pt idx="5123">
                  <c:v>8.9607254170630632</c:v>
                </c:pt>
                <c:pt idx="5124">
                  <c:v>6.8589357775095108</c:v>
                </c:pt>
                <c:pt idx="5125">
                  <c:v>8.3384650865731871</c:v>
                </c:pt>
                <c:pt idx="5126">
                  <c:v>8.7358857593262975</c:v>
                </c:pt>
                <c:pt idx="5127">
                  <c:v>8.7612841524516263</c:v>
                </c:pt>
                <c:pt idx="5128">
                  <c:v>8.4312810414550885</c:v>
                </c:pt>
                <c:pt idx="5129">
                  <c:v>7.8117920627728026</c:v>
                </c:pt>
                <c:pt idx="5130">
                  <c:v>6.3786675724637041</c:v>
                </c:pt>
                <c:pt idx="5131">
                  <c:v>6.9435002579390863</c:v>
                </c:pt>
                <c:pt idx="5132">
                  <c:v>6.8448518242544996</c:v>
                </c:pt>
                <c:pt idx="5133">
                  <c:v>6.8226748672350146</c:v>
                </c:pt>
                <c:pt idx="5134">
                  <c:v>6.7501845811800134</c:v>
                </c:pt>
                <c:pt idx="5135">
                  <c:v>6.6516912814712139</c:v>
                </c:pt>
                <c:pt idx="5136">
                  <c:v>4.2878896515652265</c:v>
                </c:pt>
                <c:pt idx="5137">
                  <c:v>5.7921757570018535</c:v>
                </c:pt>
                <c:pt idx="5138">
                  <c:v>6.3232033021246448</c:v>
                </c:pt>
                <c:pt idx="5139">
                  <c:v>6.4452926684519216</c:v>
                </c:pt>
                <c:pt idx="5140">
                  <c:v>6.695864395281613</c:v>
                </c:pt>
                <c:pt idx="5141">
                  <c:v>7.6196909603999305</c:v>
                </c:pt>
                <c:pt idx="5142">
                  <c:v>8.8573585227199647</c:v>
                </c:pt>
                <c:pt idx="5143">
                  <c:v>9.2432078847119019</c:v>
                </c:pt>
                <c:pt idx="5144">
                  <c:v>9.2870285883053025</c:v>
                </c:pt>
                <c:pt idx="5145">
                  <c:v>9.3565485089321268</c:v>
                </c:pt>
                <c:pt idx="5146">
                  <c:v>9.4440033883941403</c:v>
                </c:pt>
                <c:pt idx="5147">
                  <c:v>9.5335722580782907</c:v>
                </c:pt>
                <c:pt idx="5148">
                  <c:v>8.5792773588455571</c:v>
                </c:pt>
                <c:pt idx="5149">
                  <c:v>8.8230663603987463</c:v>
                </c:pt>
                <c:pt idx="5150">
                  <c:v>8.7544103170916081</c:v>
                </c:pt>
                <c:pt idx="5151">
                  <c:v>8.5495789370003479</c:v>
                </c:pt>
                <c:pt idx="5152">
                  <c:v>8.1105481714863448</c:v>
                </c:pt>
                <c:pt idx="5153">
                  <c:v>7.2628369112902424</c:v>
                </c:pt>
                <c:pt idx="5154">
                  <c:v>4.9711568070218828</c:v>
                </c:pt>
                <c:pt idx="5155">
                  <c:v>5.7258449158181017</c:v>
                </c:pt>
                <c:pt idx="5156">
                  <c:v>6.0014162401886582</c:v>
                </c:pt>
                <c:pt idx="5157">
                  <c:v>6.1188887880071823</c:v>
                </c:pt>
                <c:pt idx="5158">
                  <c:v>5.8105507484230783</c:v>
                </c:pt>
                <c:pt idx="5159">
                  <c:v>5.4881053196891187</c:v>
                </c:pt>
                <c:pt idx="5160">
                  <c:v>5.3669823923691053</c:v>
                </c:pt>
                <c:pt idx="5161">
                  <c:v>5.5054245976127945</c:v>
                </c:pt>
                <c:pt idx="5162">
                  <c:v>5.0663793778200228</c:v>
                </c:pt>
                <c:pt idx="5163">
                  <c:v>4.7164075311618268</c:v>
                </c:pt>
                <c:pt idx="5164">
                  <c:v>4.8720117413651662</c:v>
                </c:pt>
                <c:pt idx="5165">
                  <c:v>5.9455695659877836</c:v>
                </c:pt>
                <c:pt idx="5166">
                  <c:v>6.3031738037277698</c:v>
                </c:pt>
                <c:pt idx="5167">
                  <c:v>6.7042148748380788</c:v>
                </c:pt>
                <c:pt idx="5168">
                  <c:v>7.031820532408374</c:v>
                </c:pt>
                <c:pt idx="5169">
                  <c:v>7.3680456784686186</c:v>
                </c:pt>
                <c:pt idx="5170">
                  <c:v>7.9132357477835829</c:v>
                </c:pt>
                <c:pt idx="5171">
                  <c:v>8.3272144202007912</c:v>
                </c:pt>
                <c:pt idx="5172">
                  <c:v>7.0087445380752751</c:v>
                </c:pt>
                <c:pt idx="5173">
                  <c:v>7.5620163468482628</c:v>
                </c:pt>
                <c:pt idx="5174">
                  <c:v>7.7024793268142568</c:v>
                </c:pt>
                <c:pt idx="5175">
                  <c:v>7.5049916722139001</c:v>
                </c:pt>
                <c:pt idx="5176">
                  <c:v>6.8184008526926991</c:v>
                </c:pt>
                <c:pt idx="5177">
                  <c:v>5.8405476839077481</c:v>
                </c:pt>
                <c:pt idx="5178">
                  <c:v>3.7123846783435579</c:v>
                </c:pt>
                <c:pt idx="5179">
                  <c:v>3.8104724116571163</c:v>
                </c:pt>
                <c:pt idx="5180">
                  <c:v>3.9234678538252359</c:v>
                </c:pt>
                <c:pt idx="5181">
                  <c:v>4.047171628680954</c:v>
                </c:pt>
                <c:pt idx="5182">
                  <c:v>3.8939054944875076</c:v>
                </c:pt>
                <c:pt idx="5183">
                  <c:v>3.754850196745537</c:v>
                </c:pt>
                <c:pt idx="5184">
                  <c:v>3.9584087712109772</c:v>
                </c:pt>
                <c:pt idx="5185">
                  <c:v>4.0497530788925884</c:v>
                </c:pt>
                <c:pt idx="5186">
                  <c:v>3.9668249268148954</c:v>
                </c:pt>
                <c:pt idx="5187">
                  <c:v>3.9775872083462862</c:v>
                </c:pt>
                <c:pt idx="5188">
                  <c:v>3.9857747051232084</c:v>
                </c:pt>
                <c:pt idx="5189">
                  <c:v>4.6102602963390256</c:v>
                </c:pt>
                <c:pt idx="5190">
                  <c:v>4.4356956331561177</c:v>
                </c:pt>
                <c:pt idx="5191">
                  <c:v>4.7447339229929426</c:v>
                </c:pt>
                <c:pt idx="5192">
                  <c:v>5.4965168854466508</c:v>
                </c:pt>
                <c:pt idx="5193">
                  <c:v>6.5762298171520772</c:v>
                </c:pt>
                <c:pt idx="5194">
                  <c:v>7.169637368793488</c:v>
                </c:pt>
                <c:pt idx="5195">
                  <c:v>7.5273966283171241</c:v>
                </c:pt>
                <c:pt idx="5196">
                  <c:v>6.9687947307981464</c:v>
                </c:pt>
                <c:pt idx="5197">
                  <c:v>7.2642475373572148</c:v>
                </c:pt>
                <c:pt idx="5198">
                  <c:v>7.1399228715722165</c:v>
                </c:pt>
                <c:pt idx="5199">
                  <c:v>6.7301188696783063</c:v>
                </c:pt>
                <c:pt idx="5200">
                  <c:v>5.8184963693380443</c:v>
                </c:pt>
                <c:pt idx="5201">
                  <c:v>4.6243053532395546</c:v>
                </c:pt>
                <c:pt idx="5202">
                  <c:v>2.1875327718688102</c:v>
                </c:pt>
                <c:pt idx="5203">
                  <c:v>2.4103319273494264</c:v>
                </c:pt>
                <c:pt idx="5204">
                  <c:v>2.4091907354960505</c:v>
                </c:pt>
                <c:pt idx="5205">
                  <c:v>2.3410467052154278</c:v>
                </c:pt>
                <c:pt idx="5206">
                  <c:v>2.130375273044653</c:v>
                </c:pt>
                <c:pt idx="5207">
                  <c:v>1.9620906691587954</c:v>
                </c:pt>
                <c:pt idx="5208">
                  <c:v>2.9160588780064165</c:v>
                </c:pt>
                <c:pt idx="5209">
                  <c:v>2.2996086623597503</c:v>
                </c:pt>
                <c:pt idx="5210">
                  <c:v>2.1107817911854392</c:v>
                </c:pt>
                <c:pt idx="5211">
                  <c:v>1.9872594194015034</c:v>
                </c:pt>
                <c:pt idx="5212">
                  <c:v>1.7586642658563345</c:v>
                </c:pt>
                <c:pt idx="5213">
                  <c:v>2.0271406877668952</c:v>
                </c:pt>
                <c:pt idx="5214">
                  <c:v>2.5894014752448102</c:v>
                </c:pt>
                <c:pt idx="5215">
                  <c:v>3.1821533589693631</c:v>
                </c:pt>
                <c:pt idx="5216">
                  <c:v>3.9861008517096002</c:v>
                </c:pt>
                <c:pt idx="5217">
                  <c:v>4.6872166581031856</c:v>
                </c:pt>
                <c:pt idx="5218">
                  <c:v>5.1855568649856689</c:v>
                </c:pt>
                <c:pt idx="5219">
                  <c:v>5.6472646366183419</c:v>
                </c:pt>
                <c:pt idx="5220">
                  <c:v>4.2241212103821075</c:v>
                </c:pt>
                <c:pt idx="5221">
                  <c:v>4.4826441861918997</c:v>
                </c:pt>
                <c:pt idx="5222">
                  <c:v>4.8667953154000765</c:v>
                </c:pt>
                <c:pt idx="5223">
                  <c:v>5.0487325142059172</c:v>
                </c:pt>
                <c:pt idx="5224">
                  <c:v>4.6331519163524266</c:v>
                </c:pt>
                <c:pt idx="5225">
                  <c:v>3.8241338888694782</c:v>
                </c:pt>
                <c:pt idx="5226">
                  <c:v>3.1264196775225166</c:v>
                </c:pt>
                <c:pt idx="5227">
                  <c:v>3.0458168095274547</c:v>
                </c:pt>
                <c:pt idx="5228">
                  <c:v>2.8013032681236072</c:v>
                </c:pt>
                <c:pt idx="5229">
                  <c:v>2.4871268564349509</c:v>
                </c:pt>
                <c:pt idx="5230">
                  <c:v>1.9411594473406866</c:v>
                </c:pt>
                <c:pt idx="5231">
                  <c:v>1.4013208055259865</c:v>
                </c:pt>
                <c:pt idx="5232">
                  <c:v>1.2907747766361257</c:v>
                </c:pt>
                <c:pt idx="5233">
                  <c:v>0.90022219479415189</c:v>
                </c:pt>
                <c:pt idx="5234">
                  <c:v>0.68029405406779797</c:v>
                </c:pt>
                <c:pt idx="5235">
                  <c:v>0.50606317392199807</c:v>
                </c:pt>
                <c:pt idx="5236">
                  <c:v>0.40706264874095238</c:v>
                </c:pt>
                <c:pt idx="5237">
                  <c:v>0.59682493245507096</c:v>
                </c:pt>
                <c:pt idx="5238">
                  <c:v>1.1837651794169315</c:v>
                </c:pt>
                <c:pt idx="5239">
                  <c:v>1.2803515142334936</c:v>
                </c:pt>
                <c:pt idx="5240">
                  <c:v>2.9608275870100913</c:v>
                </c:pt>
                <c:pt idx="5241">
                  <c:v>4.6102602963390256</c:v>
                </c:pt>
                <c:pt idx="5242">
                  <c:v>5.7611543982087481</c:v>
                </c:pt>
                <c:pt idx="5243">
                  <c:v>6.6130930735927196</c:v>
                </c:pt>
                <c:pt idx="5244">
                  <c:v>3.6562549145266119</c:v>
                </c:pt>
                <c:pt idx="5245">
                  <c:v>5.7079330759916935</c:v>
                </c:pt>
                <c:pt idx="5246">
                  <c:v>6.4233091160242326</c:v>
                </c:pt>
                <c:pt idx="5247">
                  <c:v>6.610113463473982</c:v>
                </c:pt>
                <c:pt idx="5248">
                  <c:v>6.1671789200573839</c:v>
                </c:pt>
                <c:pt idx="5249">
                  <c:v>5.4585158944533863</c:v>
                </c:pt>
                <c:pt idx="5250">
                  <c:v>6.4140003118178903</c:v>
                </c:pt>
                <c:pt idx="5251">
                  <c:v>4.4748742999105575</c:v>
                </c:pt>
                <c:pt idx="5252">
                  <c:v>4.3923225712600038</c:v>
                </c:pt>
                <c:pt idx="5253">
                  <c:v>4.2627690530921329</c:v>
                </c:pt>
                <c:pt idx="5254">
                  <c:v>4.0987071132248527</c:v>
                </c:pt>
                <c:pt idx="5255">
                  <c:v>3.870568398310513</c:v>
                </c:pt>
                <c:pt idx="5256">
                  <c:v>4.056316062636145</c:v>
                </c:pt>
                <c:pt idx="5257">
                  <c:v>3.7730752216196541</c:v>
                </c:pt>
                <c:pt idx="5258">
                  <c:v>3.8603883579246339</c:v>
                </c:pt>
                <c:pt idx="5259">
                  <c:v>4.2195023403240342</c:v>
                </c:pt>
                <c:pt idx="5260">
                  <c:v>4.502110616144388</c:v>
                </c:pt>
                <c:pt idx="5261">
                  <c:v>5.5164934514599038</c:v>
                </c:pt>
                <c:pt idx="5262">
                  <c:v>6.5427899247950787</c:v>
                </c:pt>
                <c:pt idx="5263">
                  <c:v>7.2240708745138988</c:v>
                </c:pt>
                <c:pt idx="5264">
                  <c:v>7.7014609003746815</c:v>
                </c:pt>
                <c:pt idx="5265">
                  <c:v>8.1547593465411357</c:v>
                </c:pt>
                <c:pt idx="5266">
                  <c:v>8.4386847316391673</c:v>
                </c:pt>
                <c:pt idx="5267">
                  <c:v>8.6911736836862268</c:v>
                </c:pt>
                <c:pt idx="5268">
                  <c:v>7.3256808557293844</c:v>
                </c:pt>
                <c:pt idx="5269">
                  <c:v>7.6675941467972857</c:v>
                </c:pt>
                <c:pt idx="5270">
                  <c:v>7.9451179978651041</c:v>
                </c:pt>
                <c:pt idx="5271">
                  <c:v>7.7931368718893523</c:v>
                </c:pt>
                <c:pt idx="5272">
                  <c:v>7.1842181077693485</c:v>
                </c:pt>
                <c:pt idx="5273">
                  <c:v>6.3465340487545134</c:v>
                </c:pt>
                <c:pt idx="5274">
                  <c:v>4.8586932399566045</c:v>
                </c:pt>
                <c:pt idx="5275">
                  <c:v>4.748778614759809</c:v>
                </c:pt>
                <c:pt idx="5276">
                  <c:v>4.7315959252666531</c:v>
                </c:pt>
                <c:pt idx="5277">
                  <c:v>4.5684679762476179</c:v>
                </c:pt>
                <c:pt idx="5278">
                  <c:v>4.3002557230936906</c:v>
                </c:pt>
                <c:pt idx="5279">
                  <c:v>4.093531388422476</c:v>
                </c:pt>
                <c:pt idx="5280">
                  <c:v>4.4954752482913403</c:v>
                </c:pt>
                <c:pt idx="5281">
                  <c:v>4.7417823653137017</c:v>
                </c:pt>
                <c:pt idx="5282">
                  <c:v>4.610531422732091</c:v>
                </c:pt>
                <c:pt idx="5283">
                  <c:v>4.3820655442382526</c:v>
                </c:pt>
                <c:pt idx="5284">
                  <c:v>4.4841607725415118</c:v>
                </c:pt>
                <c:pt idx="5285">
                  <c:v>5.2742487616721299</c:v>
                </c:pt>
                <c:pt idx="5286">
                  <c:v>3.8460629220021869</c:v>
                </c:pt>
                <c:pt idx="5287">
                  <c:v>4.7949348275028729</c:v>
                </c:pt>
                <c:pt idx="5288">
                  <c:v>6.0316577945039498</c:v>
                </c:pt>
                <c:pt idx="5289">
                  <c:v>7.1775552941095473</c:v>
                </c:pt>
                <c:pt idx="5290">
                  <c:v>7.9197979772213882</c:v>
                </c:pt>
                <c:pt idx="5291">
                  <c:v>8.4574227752903539</c:v>
                </c:pt>
                <c:pt idx="5292">
                  <c:v>8.0524592516820608</c:v>
                </c:pt>
                <c:pt idx="5293">
                  <c:v>8.1181524991835428</c:v>
                </c:pt>
                <c:pt idx="5294">
                  <c:v>7.9637302817209967</c:v>
                </c:pt>
                <c:pt idx="5295">
                  <c:v>7.7742973959065909</c:v>
                </c:pt>
                <c:pt idx="5296">
                  <c:v>7.3503531625358312</c:v>
                </c:pt>
                <c:pt idx="5297">
                  <c:v>6.5604649225493157</c:v>
                </c:pt>
                <c:pt idx="5298">
                  <c:v>5.194429148616849</c:v>
                </c:pt>
                <c:pt idx="5299">
                  <c:v>4.7927027865287037</c:v>
                </c:pt>
                <c:pt idx="5300">
                  <c:v>4.4906681017416554</c:v>
                </c:pt>
                <c:pt idx="5301">
                  <c:v>4.3841190677261492</c:v>
                </c:pt>
                <c:pt idx="5302">
                  <c:v>4.3929488956736114</c:v>
                </c:pt>
                <c:pt idx="5303">
                  <c:v>4.279485950438441</c:v>
                </c:pt>
                <c:pt idx="5304">
                  <c:v>3.5435571822675809</c:v>
                </c:pt>
                <c:pt idx="5305">
                  <c:v>3.8043393518454791</c:v>
                </c:pt>
                <c:pt idx="5306">
                  <c:v>3.8025385084177699</c:v>
                </c:pt>
                <c:pt idx="5307">
                  <c:v>6.1622804220515643</c:v>
                </c:pt>
                <c:pt idx="5308">
                  <c:v>6.4102184050155415</c:v>
                </c:pt>
                <c:pt idx="5309">
                  <c:v>4.7628772816439433</c:v>
                </c:pt>
                <c:pt idx="5310">
                  <c:v>3.0440105124654218</c:v>
                </c:pt>
                <c:pt idx="5311">
                  <c:v>3.9080556700231432</c:v>
                </c:pt>
                <c:pt idx="5312">
                  <c:v>4.4326963875275913</c:v>
                </c:pt>
                <c:pt idx="5313">
                  <c:v>4.9303650980429437</c:v>
                </c:pt>
                <c:pt idx="5314">
                  <c:v>5.6074678110534171</c:v>
                </c:pt>
                <c:pt idx="5315">
                  <c:v>6.1171642364742862</c:v>
                </c:pt>
                <c:pt idx="5316">
                  <c:v>4.5842338509286371</c:v>
                </c:pt>
                <c:pt idx="5317">
                  <c:v>5.1816019341512565</c:v>
                </c:pt>
                <c:pt idx="5318">
                  <c:v>5.520742313312609</c:v>
                </c:pt>
                <c:pt idx="5319">
                  <c:v>5.5643957443733276</c:v>
                </c:pt>
                <c:pt idx="5320">
                  <c:v>5.1362632331297045</c:v>
                </c:pt>
                <c:pt idx="5321">
                  <c:v>4.4208818857780132</c:v>
                </c:pt>
                <c:pt idx="5322">
                  <c:v>2.9700168349691221</c:v>
                </c:pt>
                <c:pt idx="5323">
                  <c:v>2.8706267092745024</c:v>
                </c:pt>
                <c:pt idx="5324">
                  <c:v>2.4329611587528479</c:v>
                </c:pt>
                <c:pt idx="5325">
                  <c:v>2.2564130827488125</c:v>
                </c:pt>
                <c:pt idx="5326">
                  <c:v>2.1879899451322897</c:v>
                </c:pt>
                <c:pt idx="5327">
                  <c:v>1.8964437465952133</c:v>
                </c:pt>
                <c:pt idx="5328">
                  <c:v>1.072800074571213</c:v>
                </c:pt>
                <c:pt idx="5329">
                  <c:v>0.48010415536631218</c:v>
                </c:pt>
                <c:pt idx="5330">
                  <c:v>0.85088189544730597</c:v>
                </c:pt>
                <c:pt idx="5331">
                  <c:v>1.6200307645227019</c:v>
                </c:pt>
                <c:pt idx="5332">
                  <c:v>2.2030206535572923</c:v>
                </c:pt>
                <c:pt idx="5333">
                  <c:v>3.2720024449868617</c:v>
                </c:pt>
                <c:pt idx="5334">
                  <c:v>4.5608442200978532</c:v>
                </c:pt>
                <c:pt idx="5335">
                  <c:v>5.3799721188868634</c:v>
                </c:pt>
                <c:pt idx="5336">
                  <c:v>5.4588088151171172</c:v>
                </c:pt>
                <c:pt idx="5337">
                  <c:v>5.6217165392787427</c:v>
                </c:pt>
                <c:pt idx="5338">
                  <c:v>6.1235447250755017</c:v>
                </c:pt>
                <c:pt idx="5339">
                  <c:v>6.5129177232635209</c:v>
                </c:pt>
                <c:pt idx="5340">
                  <c:v>6.9165598385324483</c:v>
                </c:pt>
                <c:pt idx="5341">
                  <c:v>7.1265700024626151</c:v>
                </c:pt>
                <c:pt idx="5342">
                  <c:v>7.2917553058231634</c:v>
                </c:pt>
                <c:pt idx="5343">
                  <c:v>7.2761319311843264</c:v>
                </c:pt>
                <c:pt idx="5344">
                  <c:v>6.7454058439800342</c:v>
                </c:pt>
                <c:pt idx="5345">
                  <c:v>6.0697034523936999</c:v>
                </c:pt>
                <c:pt idx="5346">
                  <c:v>6.2569321556174797</c:v>
                </c:pt>
                <c:pt idx="5347">
                  <c:v>5.1011469298580296</c:v>
                </c:pt>
                <c:pt idx="5348">
                  <c:v>3.7611966180990857</c:v>
                </c:pt>
                <c:pt idx="5349">
                  <c:v>3.304617600873081</c:v>
                </c:pt>
                <c:pt idx="5350">
                  <c:v>2.9338370779578069</c:v>
                </c:pt>
                <c:pt idx="5351">
                  <c:v>2.7630598980116226</c:v>
                </c:pt>
                <c:pt idx="5352">
                  <c:v>4.0368551083733601</c:v>
                </c:pt>
                <c:pt idx="5353">
                  <c:v>4.5378959882306686</c:v>
                </c:pt>
                <c:pt idx="5354">
                  <c:v>5.250238089839355</c:v>
                </c:pt>
                <c:pt idx="5355">
                  <c:v>5.9407911930987787</c:v>
                </c:pt>
                <c:pt idx="5356">
                  <c:v>5.370036988513216</c:v>
                </c:pt>
                <c:pt idx="5357">
                  <c:v>5.5331182501370861</c:v>
                </c:pt>
                <c:pt idx="5358">
                  <c:v>5.5669111722749811</c:v>
                </c:pt>
                <c:pt idx="5359">
                  <c:v>5.7941004478693676</c:v>
                </c:pt>
                <c:pt idx="5360">
                  <c:v>6.0823759796645334</c:v>
                </c:pt>
                <c:pt idx="5361">
                  <c:v>6.6265677390335336</c:v>
                </c:pt>
                <c:pt idx="5362">
                  <c:v>7.3417845242148045</c:v>
                </c:pt>
                <c:pt idx="5363">
                  <c:v>7.6557037560240015</c:v>
                </c:pt>
                <c:pt idx="5364">
                  <c:v>5.9678220482852868</c:v>
                </c:pt>
                <c:pt idx="5365">
                  <c:v>6.9885692384063853</c:v>
                </c:pt>
                <c:pt idx="5366">
                  <c:v>7.6777600900262568</c:v>
                </c:pt>
                <c:pt idx="5367">
                  <c:v>7.3639459530879234</c:v>
                </c:pt>
                <c:pt idx="5368">
                  <c:v>6.4861773685276418</c:v>
                </c:pt>
                <c:pt idx="5369">
                  <c:v>5.3994253323849488</c:v>
                </c:pt>
                <c:pt idx="5370">
                  <c:v>3.39599764428658</c:v>
                </c:pt>
                <c:pt idx="5371">
                  <c:v>3.3171674663785065</c:v>
                </c:pt>
                <c:pt idx="5372">
                  <c:v>3.3282576925472642</c:v>
                </c:pt>
                <c:pt idx="5373">
                  <c:v>3.2560098279949958</c:v>
                </c:pt>
                <c:pt idx="5374">
                  <c:v>3.1592562415859846</c:v>
                </c:pt>
                <c:pt idx="5375">
                  <c:v>3.1940100187695091</c:v>
                </c:pt>
                <c:pt idx="5376">
                  <c:v>3.4443141296925881</c:v>
                </c:pt>
                <c:pt idx="5377">
                  <c:v>4.3246387132337425</c:v>
                </c:pt>
                <c:pt idx="5378">
                  <c:v>5.010009936517096</c:v>
                </c:pt>
                <c:pt idx="5379">
                  <c:v>5.2709201946149786</c:v>
                </c:pt>
                <c:pt idx="5380">
                  <c:v>5.0471378027551417</c:v>
                </c:pt>
                <c:pt idx="5381">
                  <c:v>5.507749086514381</c:v>
                </c:pt>
                <c:pt idx="5382">
                  <c:v>4.5195685634803686</c:v>
                </c:pt>
                <c:pt idx="5383">
                  <c:v>4.7010849811506281</c:v>
                </c:pt>
                <c:pt idx="5384">
                  <c:v>5.1171281008002918</c:v>
                </c:pt>
                <c:pt idx="5385">
                  <c:v>5.6635850121632538</c:v>
                </c:pt>
                <c:pt idx="5386">
                  <c:v>6.2553816829990474</c:v>
                </c:pt>
                <c:pt idx="5387">
                  <c:v>6.7064220749964845</c:v>
                </c:pt>
                <c:pt idx="5388">
                  <c:v>6.1755971371196159</c:v>
                </c:pt>
                <c:pt idx="5389">
                  <c:v>6.0632087214609394</c:v>
                </c:pt>
                <c:pt idx="5390">
                  <c:v>6.0949567560402009</c:v>
                </c:pt>
                <c:pt idx="5391">
                  <c:v>5.7544504516069992</c:v>
                </c:pt>
                <c:pt idx="5392">
                  <c:v>4.8280016570005442</c:v>
                </c:pt>
                <c:pt idx="5393">
                  <c:v>3.4281190177705323</c:v>
                </c:pt>
                <c:pt idx="5394">
                  <c:v>1.6016241591584475</c:v>
                </c:pt>
                <c:pt idx="5395">
                  <c:v>1.5519342769589182</c:v>
                </c:pt>
                <c:pt idx="5396">
                  <c:v>1.8893914364154403</c:v>
                </c:pt>
                <c:pt idx="5397">
                  <c:v>2.2945151993395032</c:v>
                </c:pt>
                <c:pt idx="5398">
                  <c:v>2.3341807984815577</c:v>
                </c:pt>
                <c:pt idx="5399">
                  <c:v>2.3212279371057121</c:v>
                </c:pt>
                <c:pt idx="5400">
                  <c:v>2.0453359655567689</c:v>
                </c:pt>
                <c:pt idx="5401">
                  <c:v>2.233047245357787</c:v>
                </c:pt>
                <c:pt idx="5402">
                  <c:v>2.5570686319690368</c:v>
                </c:pt>
                <c:pt idx="5403">
                  <c:v>2.9247905907944931</c:v>
                </c:pt>
                <c:pt idx="5404">
                  <c:v>3.0753861373167442</c:v>
                </c:pt>
                <c:pt idx="5405">
                  <c:v>3.4521008096520007</c:v>
                </c:pt>
                <c:pt idx="5406">
                  <c:v>3.3921231661011384</c:v>
                </c:pt>
                <c:pt idx="5407">
                  <c:v>4.0082409488453061</c:v>
                </c:pt>
                <c:pt idx="5408">
                  <c:v>5.0054570220909902</c:v>
                </c:pt>
                <c:pt idx="5409">
                  <c:v>6.0074953183502364</c:v>
                </c:pt>
                <c:pt idx="5410">
                  <c:v>6.7144392278134593</c:v>
                </c:pt>
                <c:pt idx="5411">
                  <c:v>7.2309679345161042</c:v>
                </c:pt>
                <c:pt idx="5412">
                  <c:v>5.9350568657764349</c:v>
                </c:pt>
                <c:pt idx="5413">
                  <c:v>6.4364586536386605</c:v>
                </c:pt>
                <c:pt idx="5414">
                  <c:v>6.7144395369978609</c:v>
                </c:pt>
                <c:pt idx="5415">
                  <c:v>6.6655007313779508</c:v>
                </c:pt>
                <c:pt idx="5416">
                  <c:v>5.9850480365657885</c:v>
                </c:pt>
                <c:pt idx="5417">
                  <c:v>4.9524135530062514</c:v>
                </c:pt>
                <c:pt idx="5418">
                  <c:v>2.8778464170278437</c:v>
                </c:pt>
                <c:pt idx="5419">
                  <c:v>3.2572994949804661</c:v>
                </c:pt>
                <c:pt idx="5420">
                  <c:v>3.2557641192199411</c:v>
                </c:pt>
                <c:pt idx="5421">
                  <c:v>3.1983276880269789</c:v>
                </c:pt>
                <c:pt idx="5422">
                  <c:v>3.0319960422137755</c:v>
                </c:pt>
                <c:pt idx="5423">
                  <c:v>2.8010355228022368</c:v>
                </c:pt>
                <c:pt idx="5424">
                  <c:v>2.856011204459814</c:v>
                </c:pt>
                <c:pt idx="5425">
                  <c:v>2.9740544715926105</c:v>
                </c:pt>
                <c:pt idx="5426">
                  <c:v>2.8622543562723419</c:v>
                </c:pt>
                <c:pt idx="5427">
                  <c:v>2.8764735354249309</c:v>
                </c:pt>
                <c:pt idx="5428">
                  <c:v>3.1439147571141306</c:v>
                </c:pt>
                <c:pt idx="5429">
                  <c:v>3.7677181423243433</c:v>
                </c:pt>
                <c:pt idx="5430">
                  <c:v>4.4817517684494854</c:v>
                </c:pt>
                <c:pt idx="5431">
                  <c:v>5.2868989020029495</c:v>
                </c:pt>
                <c:pt idx="5432">
                  <c:v>6.1537629879611089</c:v>
                </c:pt>
                <c:pt idx="5433">
                  <c:v>7.0543957926955017</c:v>
                </c:pt>
                <c:pt idx="5434">
                  <c:v>7.5717692265414769</c:v>
                </c:pt>
                <c:pt idx="5435">
                  <c:v>7.8630846364515241</c:v>
                </c:pt>
                <c:pt idx="5436">
                  <c:v>5.5347990026739007</c:v>
                </c:pt>
                <c:pt idx="5437">
                  <c:v>6.4529838059613942</c:v>
                </c:pt>
                <c:pt idx="5438">
                  <c:v>6.5628727021023465</c:v>
                </c:pt>
                <c:pt idx="5439">
                  <c:v>6.2725194300217195</c:v>
                </c:pt>
                <c:pt idx="5440">
                  <c:v>5.4275039049272076</c:v>
                </c:pt>
                <c:pt idx="5441">
                  <c:v>4.2172618761466651</c:v>
                </c:pt>
                <c:pt idx="5442">
                  <c:v>2.6388254148389603</c:v>
                </c:pt>
                <c:pt idx="5443">
                  <c:v>2.9211812679120071</c:v>
                </c:pt>
                <c:pt idx="5444">
                  <c:v>2.8231188037346233</c:v>
                </c:pt>
                <c:pt idx="5445">
                  <c:v>2.7197426348829401</c:v>
                </c:pt>
                <c:pt idx="5446">
                  <c:v>2.8207800339622375</c:v>
                </c:pt>
                <c:pt idx="5447">
                  <c:v>2.8696515467910038</c:v>
                </c:pt>
                <c:pt idx="5448">
                  <c:v>2.8008034561532518</c:v>
                </c:pt>
                <c:pt idx="5449">
                  <c:v>3.246721423220662</c:v>
                </c:pt>
                <c:pt idx="5450">
                  <c:v>3.3464159209518534</c:v>
                </c:pt>
                <c:pt idx="5451">
                  <c:v>3.2553032921680338</c:v>
                </c:pt>
                <c:pt idx="5452">
                  <c:v>3.0142494919963077</c:v>
                </c:pt>
                <c:pt idx="5453">
                  <c:v>3.2605673696459698</c:v>
                </c:pt>
                <c:pt idx="5454">
                  <c:v>4.0212435878469233</c:v>
                </c:pt>
                <c:pt idx="5455">
                  <c:v>4.8129201012483058</c:v>
                </c:pt>
                <c:pt idx="5456">
                  <c:v>6.0191693779125366</c:v>
                </c:pt>
                <c:pt idx="5457">
                  <c:v>6.8353200363991737</c:v>
                </c:pt>
                <c:pt idx="5458">
                  <c:v>7.1456980064931379</c:v>
                </c:pt>
                <c:pt idx="5459">
                  <c:v>7.3521483340586293</c:v>
                </c:pt>
                <c:pt idx="5460">
                  <c:v>4.859680692391235</c:v>
                </c:pt>
                <c:pt idx="5461">
                  <c:v>6.3204584827368464</c:v>
                </c:pt>
                <c:pt idx="5462">
                  <c:v>6.7269086510818621</c:v>
                </c:pt>
                <c:pt idx="5463">
                  <c:v>6.4839031454826657</c:v>
                </c:pt>
                <c:pt idx="5464">
                  <c:v>5.666126752023863</c:v>
                </c:pt>
                <c:pt idx="5465">
                  <c:v>4.4687805592129974</c:v>
                </c:pt>
                <c:pt idx="5466">
                  <c:v>3.5254786909014211</c:v>
                </c:pt>
                <c:pt idx="5467">
                  <c:v>3.3229655430052234</c:v>
                </c:pt>
                <c:pt idx="5468">
                  <c:v>2.841636852238512</c:v>
                </c:pt>
                <c:pt idx="5469">
                  <c:v>2.5428330656966063</c:v>
                </c:pt>
                <c:pt idx="5470">
                  <c:v>2.567041098229633</c:v>
                </c:pt>
                <c:pt idx="5471">
                  <c:v>2.6446171745642131</c:v>
                </c:pt>
                <c:pt idx="5472">
                  <c:v>2.4600203251192863</c:v>
                </c:pt>
                <c:pt idx="5473">
                  <c:v>2.9347061181658378</c:v>
                </c:pt>
                <c:pt idx="5474">
                  <c:v>2.9159561039220052</c:v>
                </c:pt>
                <c:pt idx="5475">
                  <c:v>2.7385580147223467</c:v>
                </c:pt>
                <c:pt idx="5476">
                  <c:v>2.5166842773776787</c:v>
                </c:pt>
                <c:pt idx="5477">
                  <c:v>2.7382109363597316</c:v>
                </c:pt>
                <c:pt idx="5478">
                  <c:v>1.6131955864060625</c:v>
                </c:pt>
                <c:pt idx="5479">
                  <c:v>2.115679559857778</c:v>
                </c:pt>
                <c:pt idx="5480">
                  <c:v>2.8293108701590213</c:v>
                </c:pt>
                <c:pt idx="5481">
                  <c:v>3.6638367867578383</c:v>
                </c:pt>
                <c:pt idx="5482">
                  <c:v>4.5780014276974788</c:v>
                </c:pt>
                <c:pt idx="5483">
                  <c:v>5.3567900836228404</c:v>
                </c:pt>
                <c:pt idx="5484">
                  <c:v>2.9282759118634996</c:v>
                </c:pt>
                <c:pt idx="5485">
                  <c:v>3.7250767841750809</c:v>
                </c:pt>
                <c:pt idx="5486">
                  <c:v>4.2106172447754133</c:v>
                </c:pt>
                <c:pt idx="5487">
                  <c:v>4.5991843476860286</c:v>
                </c:pt>
                <c:pt idx="5488">
                  <c:v>4.0496913462633168</c:v>
                </c:pt>
                <c:pt idx="5489">
                  <c:v>3.0062102388222951</c:v>
                </c:pt>
                <c:pt idx="5490">
                  <c:v>2.4201855437714195</c:v>
                </c:pt>
                <c:pt idx="5491">
                  <c:v>2.3700210969525144</c:v>
                </c:pt>
                <c:pt idx="5492">
                  <c:v>2.1198348992315417</c:v>
                </c:pt>
                <c:pt idx="5493">
                  <c:v>1.7836198372971774</c:v>
                </c:pt>
                <c:pt idx="5494">
                  <c:v>1.3495184326269871</c:v>
                </c:pt>
                <c:pt idx="5495">
                  <c:v>0.97739446857448831</c:v>
                </c:pt>
                <c:pt idx="5496">
                  <c:v>0.21189617655825099</c:v>
                </c:pt>
                <c:pt idx="5497">
                  <c:v>0.261725046566048</c:v>
                </c:pt>
                <c:pt idx="5498">
                  <c:v>0.39446165846632042</c:v>
                </c:pt>
                <c:pt idx="5499">
                  <c:v>0.58137767414994534</c:v>
                </c:pt>
                <c:pt idx="5500">
                  <c:v>0.82565125809872053</c:v>
                </c:pt>
                <c:pt idx="5501">
                  <c:v>1.2060265337047937</c:v>
                </c:pt>
                <c:pt idx="5502">
                  <c:v>1.2463145670335398</c:v>
                </c:pt>
                <c:pt idx="5503">
                  <c:v>0.98081589301968897</c:v>
                </c:pt>
                <c:pt idx="5504">
                  <c:v>0.58051701094799968</c:v>
                </c:pt>
                <c:pt idx="5505">
                  <c:v>0.89498603341057792</c:v>
                </c:pt>
                <c:pt idx="5506">
                  <c:v>2.039534260560484</c:v>
                </c:pt>
                <c:pt idx="5507">
                  <c:v>3.0742316113136305</c:v>
                </c:pt>
                <c:pt idx="5508">
                  <c:v>1.9319679086361656</c:v>
                </c:pt>
                <c:pt idx="5509">
                  <c:v>3.3236275053020021</c:v>
                </c:pt>
                <c:pt idx="5510">
                  <c:v>4.1396251755442997</c:v>
                </c:pt>
                <c:pt idx="5511">
                  <c:v>4.9540488491737742</c:v>
                </c:pt>
                <c:pt idx="5512">
                  <c:v>5.1535036625581245</c:v>
                </c:pt>
                <c:pt idx="5513">
                  <c:v>4.6627459720641014</c:v>
                </c:pt>
                <c:pt idx="5514">
                  <c:v>2.5330811277967391</c:v>
                </c:pt>
                <c:pt idx="5515">
                  <c:v>2.6926752496355739</c:v>
                </c:pt>
                <c:pt idx="5516">
                  <c:v>2.2922477178525034</c:v>
                </c:pt>
                <c:pt idx="5517">
                  <c:v>2.1174039836554597</c:v>
                </c:pt>
                <c:pt idx="5518">
                  <c:v>2.0758851769787361</c:v>
                </c:pt>
                <c:pt idx="5519">
                  <c:v>1.9736767237822941</c:v>
                </c:pt>
                <c:pt idx="5520">
                  <c:v>1.4242541907960111</c:v>
                </c:pt>
                <c:pt idx="5521">
                  <c:v>1.3861095642120107</c:v>
                </c:pt>
                <c:pt idx="5522">
                  <c:v>1.3309395176716334</c:v>
                </c:pt>
                <c:pt idx="5523">
                  <c:v>1.3817742217887843</c:v>
                </c:pt>
                <c:pt idx="5524">
                  <c:v>1.5134397906755326</c:v>
                </c:pt>
                <c:pt idx="5525">
                  <c:v>1.791200522554647</c:v>
                </c:pt>
                <c:pt idx="5526">
                  <c:v>2.4242112119202814</c:v>
                </c:pt>
                <c:pt idx="5527">
                  <c:v>2.8727861041156544</c:v>
                </c:pt>
                <c:pt idx="5528">
                  <c:v>3.5030415355801878</c:v>
                </c:pt>
                <c:pt idx="5529">
                  <c:v>4.302046024858404</c:v>
                </c:pt>
                <c:pt idx="5530">
                  <c:v>5.247036979477099</c:v>
                </c:pt>
                <c:pt idx="5531">
                  <c:v>6.0785275105078007</c:v>
                </c:pt>
                <c:pt idx="5532">
                  <c:v>6.9281021932416671</c:v>
                </c:pt>
                <c:pt idx="5533">
                  <c:v>7.0249907792110422</c:v>
                </c:pt>
                <c:pt idx="5534">
                  <c:v>6.9753637897961989</c:v>
                </c:pt>
                <c:pt idx="5535">
                  <c:v>6.6182852764141256</c:v>
                </c:pt>
                <c:pt idx="5536">
                  <c:v>6.0228979735672095</c:v>
                </c:pt>
                <c:pt idx="5537">
                  <c:v>5.2187833831267607</c:v>
                </c:pt>
                <c:pt idx="5538">
                  <c:v>4.3451352107845853</c:v>
                </c:pt>
                <c:pt idx="5539">
                  <c:v>3.645408070436011</c:v>
                </c:pt>
                <c:pt idx="5540">
                  <c:v>3.1605695689226647</c:v>
                </c:pt>
                <c:pt idx="5541">
                  <c:v>3.0075238984919141</c:v>
                </c:pt>
                <c:pt idx="5542">
                  <c:v>3.2886775457621256</c:v>
                </c:pt>
                <c:pt idx="5543">
                  <c:v>3.6587566193995467</c:v>
                </c:pt>
                <c:pt idx="5544">
                  <c:v>5.9285410097257518</c:v>
                </c:pt>
                <c:pt idx="5545">
                  <c:v>5.8084765644702401</c:v>
                </c:pt>
                <c:pt idx="5546">
                  <c:v>6.1820465866895571</c:v>
                </c:pt>
                <c:pt idx="5547">
                  <c:v>6.4667843631901007</c:v>
                </c:pt>
                <c:pt idx="5548">
                  <c:v>6.9768545921496745</c:v>
                </c:pt>
                <c:pt idx="5549">
                  <c:v>7.7742386276728732</c:v>
                </c:pt>
                <c:pt idx="5550">
                  <c:v>8.0164455963974461</c:v>
                </c:pt>
                <c:pt idx="5551">
                  <c:v>8.8581939468494362</c:v>
                </c:pt>
                <c:pt idx="5552">
                  <c:v>8.8316758608997894</c:v>
                </c:pt>
                <c:pt idx="5553">
                  <c:v>8.4896407462271331</c:v>
                </c:pt>
                <c:pt idx="5554">
                  <c:v>8.3794151597829334</c:v>
                </c:pt>
                <c:pt idx="5555">
                  <c:v>8.3161763935116522</c:v>
                </c:pt>
                <c:pt idx="5556">
                  <c:v>8.5499764572775341</c:v>
                </c:pt>
                <c:pt idx="5557">
                  <c:v>8.118435641057955</c:v>
                </c:pt>
                <c:pt idx="5558">
                  <c:v>7.8447434629820751</c:v>
                </c:pt>
                <c:pt idx="5559">
                  <c:v>7.5135211452420894</c:v>
                </c:pt>
                <c:pt idx="5560">
                  <c:v>6.9617311065567593</c:v>
                </c:pt>
                <c:pt idx="5561">
                  <c:v>6.1023676880372424</c:v>
                </c:pt>
                <c:pt idx="5562">
                  <c:v>4.7899163262002853</c:v>
                </c:pt>
                <c:pt idx="5563">
                  <c:v>5.1524457396463745</c:v>
                </c:pt>
                <c:pt idx="5564">
                  <c:v>4.9259009328243701</c:v>
                </c:pt>
                <c:pt idx="5565">
                  <c:v>4.7711737042367304</c:v>
                </c:pt>
                <c:pt idx="5566">
                  <c:v>4.5773900860643284</c:v>
                </c:pt>
                <c:pt idx="5567">
                  <c:v>4.2851487722131658</c:v>
                </c:pt>
                <c:pt idx="5568">
                  <c:v>3.3236275362922365</c:v>
                </c:pt>
                <c:pt idx="5569">
                  <c:v>3.5653471079265202</c:v>
                </c:pt>
                <c:pt idx="5570">
                  <c:v>3.6332905196254264</c:v>
                </c:pt>
                <c:pt idx="5571">
                  <c:v>3.7969721442223094</c:v>
                </c:pt>
                <c:pt idx="5572">
                  <c:v>3.9667619036186177</c:v>
                </c:pt>
                <c:pt idx="5573">
                  <c:v>4.8206636895763681</c:v>
                </c:pt>
                <c:pt idx="5574">
                  <c:v>4.2432299018554245</c:v>
                </c:pt>
                <c:pt idx="5575">
                  <c:v>5.0134319582497575</c:v>
                </c:pt>
                <c:pt idx="5576">
                  <c:v>5.8942765293121537</c:v>
                </c:pt>
                <c:pt idx="5577">
                  <c:v>6.6477063713735136</c:v>
                </c:pt>
                <c:pt idx="5578">
                  <c:v>7.1805638007053565</c:v>
                </c:pt>
                <c:pt idx="5579">
                  <c:v>7.5320375370812185</c:v>
                </c:pt>
                <c:pt idx="5580">
                  <c:v>6.3928241020694445</c:v>
                </c:pt>
                <c:pt idx="5581">
                  <c:v>6.7172165260619732</c:v>
                </c:pt>
                <c:pt idx="5582">
                  <c:v>6.854559476144412</c:v>
                </c:pt>
                <c:pt idx="5583">
                  <c:v>6.7301188696783063</c:v>
                </c:pt>
                <c:pt idx="5584">
                  <c:v>6.2793149862067095</c:v>
                </c:pt>
                <c:pt idx="5585">
                  <c:v>5.39534058239144</c:v>
                </c:pt>
                <c:pt idx="5586">
                  <c:v>3.7638411231081474</c:v>
                </c:pt>
                <c:pt idx="5587">
                  <c:v>3.9563746030930891</c:v>
                </c:pt>
                <c:pt idx="5588">
                  <c:v>3.84365691054757</c:v>
                </c:pt>
                <c:pt idx="5589">
                  <c:v>3.6728871477354161</c:v>
                </c:pt>
                <c:pt idx="5590">
                  <c:v>3.5403530897355426</c:v>
                </c:pt>
                <c:pt idx="5591">
                  <c:v>3.3900588151240223</c:v>
                </c:pt>
                <c:pt idx="5592">
                  <c:v>3.5517882819785305</c:v>
                </c:pt>
                <c:pt idx="5593">
                  <c:v>3.4655446209795095</c:v>
                </c:pt>
                <c:pt idx="5594">
                  <c:v>3.6641097145145638</c:v>
                </c:pt>
                <c:pt idx="5595">
                  <c:v>3.8680744563671472</c:v>
                </c:pt>
                <c:pt idx="5596">
                  <c:v>3.9652112175771923</c:v>
                </c:pt>
                <c:pt idx="5597">
                  <c:v>4.640096981745101</c:v>
                </c:pt>
                <c:pt idx="5598">
                  <c:v>5.1998653828729067</c:v>
                </c:pt>
                <c:pt idx="5599">
                  <c:v>5.8383730610504845</c:v>
                </c:pt>
                <c:pt idx="5600">
                  <c:v>6.2983249917736144</c:v>
                </c:pt>
                <c:pt idx="5601">
                  <c:v>6.7308987824806907</c:v>
                </c:pt>
                <c:pt idx="5602">
                  <c:v>7.1398109218662089</c:v>
                </c:pt>
                <c:pt idx="5603">
                  <c:v>7.4385812348861524</c:v>
                </c:pt>
                <c:pt idx="5604">
                  <c:v>5.8724100674254682</c:v>
                </c:pt>
                <c:pt idx="5605">
                  <c:v>6.5337967522719893</c:v>
                </c:pt>
                <c:pt idx="5606">
                  <c:v>6.8570110106372155</c:v>
                </c:pt>
                <c:pt idx="5607">
                  <c:v>6.8559025664021807</c:v>
                </c:pt>
                <c:pt idx="5608">
                  <c:v>6.2525914627456665</c:v>
                </c:pt>
                <c:pt idx="5609">
                  <c:v>5.3614361561059516</c:v>
                </c:pt>
                <c:pt idx="5610">
                  <c:v>3.4492462944823181</c:v>
                </c:pt>
                <c:pt idx="5611">
                  <c:v>3.5809495947304257</c:v>
                </c:pt>
                <c:pt idx="5612">
                  <c:v>3.7264725983160121</c:v>
                </c:pt>
                <c:pt idx="5613">
                  <c:v>3.9676945446946896</c:v>
                </c:pt>
                <c:pt idx="5614">
                  <c:v>3.8453218330849759</c:v>
                </c:pt>
                <c:pt idx="5615">
                  <c:v>3.8142493366323196</c:v>
                </c:pt>
                <c:pt idx="5616">
                  <c:v>3.4787641483722349</c:v>
                </c:pt>
                <c:pt idx="5617">
                  <c:v>4.1003048667141817</c:v>
                </c:pt>
                <c:pt idx="5618">
                  <c:v>4.421504155375187</c:v>
                </c:pt>
                <c:pt idx="5619">
                  <c:v>4.557477372406801</c:v>
                </c:pt>
                <c:pt idx="5620">
                  <c:v>4.6409697262533394</c:v>
                </c:pt>
                <c:pt idx="5621">
                  <c:v>5.2906046376572204</c:v>
                </c:pt>
                <c:pt idx="5622">
                  <c:v>5.3396816384499939</c:v>
                </c:pt>
                <c:pt idx="5623">
                  <c:v>6.3960612880115519</c:v>
                </c:pt>
                <c:pt idx="5624">
                  <c:v>7.2957110688403768</c:v>
                </c:pt>
                <c:pt idx="5625">
                  <c:v>8.0088255605925767</c:v>
                </c:pt>
                <c:pt idx="5626">
                  <c:v>8.2562218962428577</c:v>
                </c:pt>
                <c:pt idx="5627">
                  <c:v>8.3489516222098352</c:v>
                </c:pt>
                <c:pt idx="5628">
                  <c:v>6.6064816657582579</c:v>
                </c:pt>
                <c:pt idx="5629">
                  <c:v>7.2082175327885327</c:v>
                </c:pt>
                <c:pt idx="5630">
                  <c:v>7.0866768502592947</c:v>
                </c:pt>
                <c:pt idx="5631">
                  <c:v>6.7301186882550672</c:v>
                </c:pt>
                <c:pt idx="5632">
                  <c:v>5.9379457727399299</c:v>
                </c:pt>
                <c:pt idx="5633">
                  <c:v>4.8621494791912863</c:v>
                </c:pt>
                <c:pt idx="5634">
                  <c:v>3.5421603577477971</c:v>
                </c:pt>
                <c:pt idx="5635">
                  <c:v>3.4852833457267143</c:v>
                </c:pt>
                <c:pt idx="5636">
                  <c:v>3.0842341026582272</c:v>
                </c:pt>
                <c:pt idx="5637">
                  <c:v>3.0973856498667001</c:v>
                </c:pt>
                <c:pt idx="5638">
                  <c:v>3.3953055827126959</c:v>
                </c:pt>
                <c:pt idx="5639">
                  <c:v>3.6140282234647807</c:v>
                </c:pt>
                <c:pt idx="5640">
                  <c:v>3.6864752813493813</c:v>
                </c:pt>
                <c:pt idx="5641">
                  <c:v>4.2034390681916634</c:v>
                </c:pt>
                <c:pt idx="5642">
                  <c:v>4.4189704683330939</c:v>
                </c:pt>
                <c:pt idx="5643">
                  <c:v>4.2484818982785004</c:v>
                </c:pt>
                <c:pt idx="5644">
                  <c:v>4.0675422554658232</c:v>
                </c:pt>
                <c:pt idx="5645">
                  <c:v>4.4395157393571658</c:v>
                </c:pt>
                <c:pt idx="5646">
                  <c:v>3.5046393700351213</c:v>
                </c:pt>
                <c:pt idx="5647">
                  <c:v>4.7361271097807327</c:v>
                </c:pt>
                <c:pt idx="5648">
                  <c:v>6.0207972893961479</c:v>
                </c:pt>
                <c:pt idx="5649">
                  <c:v>6.9595540791059562</c:v>
                </c:pt>
                <c:pt idx="5650">
                  <c:v>7.2762146752277728</c:v>
                </c:pt>
                <c:pt idx="5651">
                  <c:v>7.4073745967110396</c:v>
                </c:pt>
                <c:pt idx="5652">
                  <c:v>5.7280013966478744</c:v>
                </c:pt>
                <c:pt idx="5653">
                  <c:v>6.1449898291209557</c:v>
                </c:pt>
                <c:pt idx="5654">
                  <c:v>6.4270442771152654</c:v>
                </c:pt>
                <c:pt idx="5655">
                  <c:v>6.3901486680671216</c:v>
                </c:pt>
                <c:pt idx="5656">
                  <c:v>5.7362356994809751</c:v>
                </c:pt>
                <c:pt idx="5657">
                  <c:v>4.8055486406861068</c:v>
                </c:pt>
                <c:pt idx="5658">
                  <c:v>3.0910354252256638</c:v>
                </c:pt>
                <c:pt idx="5659">
                  <c:v>3.2984845004941286</c:v>
                </c:pt>
                <c:pt idx="5660">
                  <c:v>3.3640005945302689</c:v>
                </c:pt>
                <c:pt idx="5661">
                  <c:v>3.5201846542475579</c:v>
                </c:pt>
                <c:pt idx="5662">
                  <c:v>3.4328413887041158</c:v>
                </c:pt>
                <c:pt idx="5663">
                  <c:v>3.2909721749051841</c:v>
                </c:pt>
                <c:pt idx="5664">
                  <c:v>3.4115683062193094</c:v>
                </c:pt>
                <c:pt idx="5665">
                  <c:v>3.5732898007298539</c:v>
                </c:pt>
                <c:pt idx="5666">
                  <c:v>3.4546345682285993</c:v>
                </c:pt>
                <c:pt idx="5667">
                  <c:v>3.2550422424294285</c:v>
                </c:pt>
                <c:pt idx="5668">
                  <c:v>2.9166590476090963</c:v>
                </c:pt>
                <c:pt idx="5669">
                  <c:v>3.0974182797936738</c:v>
                </c:pt>
                <c:pt idx="5670">
                  <c:v>2.1510229134065519</c:v>
                </c:pt>
                <c:pt idx="5671">
                  <c:v>3.1343898908719066</c:v>
                </c:pt>
                <c:pt idx="5672">
                  <c:v>3.8400520829801255</c:v>
                </c:pt>
                <c:pt idx="5673">
                  <c:v>4.4065519400093311</c:v>
                </c:pt>
                <c:pt idx="5674">
                  <c:v>4.5572469759713483</c:v>
                </c:pt>
                <c:pt idx="5675">
                  <c:v>4.7270495603494673</c:v>
                </c:pt>
                <c:pt idx="5676">
                  <c:v>4.8263132927732739</c:v>
                </c:pt>
                <c:pt idx="5677">
                  <c:v>5.1244511901275827</c:v>
                </c:pt>
                <c:pt idx="5678">
                  <c:v>5.0988331998605325</c:v>
                </c:pt>
                <c:pt idx="5679">
                  <c:v>4.9563091106185055</c:v>
                </c:pt>
                <c:pt idx="5680">
                  <c:v>4.4598205138772169</c:v>
                </c:pt>
                <c:pt idx="5681">
                  <c:v>3.3329415494424799</c:v>
                </c:pt>
                <c:pt idx="5682">
                  <c:v>1.4401388821915753</c:v>
                </c:pt>
                <c:pt idx="5683">
                  <c:v>1.7996944185055417</c:v>
                </c:pt>
                <c:pt idx="5684">
                  <c:v>1.4806079832285115</c:v>
                </c:pt>
                <c:pt idx="5685">
                  <c:v>1.2860015552090129</c:v>
                </c:pt>
                <c:pt idx="5686">
                  <c:v>0.78230428862431789</c:v>
                </c:pt>
                <c:pt idx="5687">
                  <c:v>0.86052309672663629</c:v>
                </c:pt>
                <c:pt idx="5688">
                  <c:v>2.6900743484149281</c:v>
                </c:pt>
                <c:pt idx="5689">
                  <c:v>3.233635724691327</c:v>
                </c:pt>
                <c:pt idx="5690">
                  <c:v>3.7929671762355128</c:v>
                </c:pt>
                <c:pt idx="5691">
                  <c:v>4.2811677633561729</c:v>
                </c:pt>
                <c:pt idx="5692">
                  <c:v>5.1616373371247226</c:v>
                </c:pt>
                <c:pt idx="5693">
                  <c:v>6.6254358347206104</c:v>
                </c:pt>
                <c:pt idx="5694">
                  <c:v>9.5705224517786913</c:v>
                </c:pt>
                <c:pt idx="5695">
                  <c:v>9.9399094563280599</c:v>
                </c:pt>
                <c:pt idx="5696">
                  <c:v>9.6743465608794992</c:v>
                </c:pt>
                <c:pt idx="5697">
                  <c:v>9.223025533955763</c:v>
                </c:pt>
                <c:pt idx="5698">
                  <c:v>8.8911866474616321</c:v>
                </c:pt>
                <c:pt idx="5699">
                  <c:v>8.6250621488775465</c:v>
                </c:pt>
                <c:pt idx="5700">
                  <c:v>7.6048528493325236</c:v>
                </c:pt>
                <c:pt idx="5701">
                  <c:v>7.7109337955918154</c:v>
                </c:pt>
                <c:pt idx="5702">
                  <c:v>7.7010194130387699</c:v>
                </c:pt>
                <c:pt idx="5703">
                  <c:v>7.6797135363241251</c:v>
                </c:pt>
                <c:pt idx="5704">
                  <c:v>7.1029571306604407</c:v>
                </c:pt>
                <c:pt idx="5705">
                  <c:v>6.14730022042197</c:v>
                </c:pt>
                <c:pt idx="5706">
                  <c:v>5.6706966062380735</c:v>
                </c:pt>
                <c:pt idx="5707">
                  <c:v>5.5323141631689712</c:v>
                </c:pt>
                <c:pt idx="5708">
                  <c:v>5.4650983522714389</c:v>
                </c:pt>
                <c:pt idx="5709">
                  <c:v>5.4045628870427631</c:v>
                </c:pt>
                <c:pt idx="5710">
                  <c:v>5.2180647753741045</c:v>
                </c:pt>
                <c:pt idx="5711">
                  <c:v>5.0825387357107275</c:v>
                </c:pt>
                <c:pt idx="5712">
                  <c:v>6.7174474318746995</c:v>
                </c:pt>
                <c:pt idx="5713">
                  <c:v>6.0754341408659842</c:v>
                </c:pt>
                <c:pt idx="5714">
                  <c:v>6.0880210249308435</c:v>
                </c:pt>
                <c:pt idx="5715">
                  <c:v>6.2019351818605788</c:v>
                </c:pt>
                <c:pt idx="5716">
                  <c:v>6.2697767105376245</c:v>
                </c:pt>
                <c:pt idx="5717">
                  <c:v>6.6992835437828724</c:v>
                </c:pt>
                <c:pt idx="5718">
                  <c:v>4.6459121816926334</c:v>
                </c:pt>
                <c:pt idx="5719">
                  <c:v>6.354533713814102</c:v>
                </c:pt>
                <c:pt idx="5720">
                  <c:v>7.6374140584362884</c:v>
                </c:pt>
                <c:pt idx="5721">
                  <c:v>8.6703633141870124</c:v>
                </c:pt>
                <c:pt idx="5722">
                  <c:v>9.1902176252796099</c:v>
                </c:pt>
                <c:pt idx="5723">
                  <c:v>9.5009315332760931</c:v>
                </c:pt>
                <c:pt idx="5724">
                  <c:v>8.8025564468511082</c:v>
                </c:pt>
                <c:pt idx="5725">
                  <c:v>9.1107903060052919</c:v>
                </c:pt>
                <c:pt idx="5726">
                  <c:v>9.0806662751143996</c:v>
                </c:pt>
                <c:pt idx="5727">
                  <c:v>8.8780004212660604</c:v>
                </c:pt>
                <c:pt idx="5728">
                  <c:v>8.5500233917808668</c:v>
                </c:pt>
                <c:pt idx="5729">
                  <c:v>8.0321665819379024</c:v>
                </c:pt>
                <c:pt idx="5730">
                  <c:v>6.881024633003431</c:v>
                </c:pt>
                <c:pt idx="5731">
                  <c:v>7.3507006468771401</c:v>
                </c:pt>
                <c:pt idx="5732">
                  <c:v>7.1409382159489416</c:v>
                </c:pt>
                <c:pt idx="5733">
                  <c:v>6.9460563484613367</c:v>
                </c:pt>
                <c:pt idx="5734">
                  <c:v>6.7793870773102078</c:v>
                </c:pt>
                <c:pt idx="5735">
                  <c:v>6.6758220467594844</c:v>
                </c:pt>
                <c:pt idx="5736">
                  <c:v>5.3167753384923087</c:v>
                </c:pt>
                <c:pt idx="5737">
                  <c:v>6.0311358797493533</c:v>
                </c:pt>
                <c:pt idx="5738">
                  <c:v>6.7499703703053386</c:v>
                </c:pt>
                <c:pt idx="5739">
                  <c:v>7.3522580678319533</c:v>
                </c:pt>
                <c:pt idx="5740">
                  <c:v>7.6010651708823254</c:v>
                </c:pt>
                <c:pt idx="5741">
                  <c:v>8.3232504837953805</c:v>
                </c:pt>
                <c:pt idx="5742">
                  <c:v>6.5705555320688074</c:v>
                </c:pt>
                <c:pt idx="5743">
                  <c:v>8.1418972097417441</c:v>
                </c:pt>
                <c:pt idx="5744">
                  <c:v>9.0862753645264345</c:v>
                </c:pt>
                <c:pt idx="5745">
                  <c:v>9.7430641997269021</c:v>
                </c:pt>
                <c:pt idx="5746">
                  <c:v>9.9774137049638778</c:v>
                </c:pt>
                <c:pt idx="5747">
                  <c:v>10.156441305890564</c:v>
                </c:pt>
                <c:pt idx="5748">
                  <c:v>9.1770365587154537</c:v>
                </c:pt>
                <c:pt idx="5749">
                  <c:v>9.6374477949299422</c:v>
                </c:pt>
                <c:pt idx="5750">
                  <c:v>9.4971145260021483</c:v>
                </c:pt>
                <c:pt idx="5751">
                  <c:v>9.3330483910671038</c:v>
                </c:pt>
                <c:pt idx="5752">
                  <c:v>8.9621704960349877</c:v>
                </c:pt>
                <c:pt idx="5753">
                  <c:v>8.2991138987243911</c:v>
                </c:pt>
                <c:pt idx="5754">
                  <c:v>6.2391423192615321</c:v>
                </c:pt>
                <c:pt idx="5755">
                  <c:v>7.295423006789953</c:v>
                </c:pt>
                <c:pt idx="5756">
                  <c:v>7.3479248771336803</c:v>
                </c:pt>
                <c:pt idx="5757">
                  <c:v>7.2490344184587787</c:v>
                </c:pt>
                <c:pt idx="5758">
                  <c:v>6.9622551857857209</c:v>
                </c:pt>
                <c:pt idx="5759">
                  <c:v>6.7216439429651551</c:v>
                </c:pt>
                <c:pt idx="5760">
                  <c:v>5.2767414187166688</c:v>
                </c:pt>
                <c:pt idx="5761">
                  <c:v>6.0138257374154103</c:v>
                </c:pt>
                <c:pt idx="5762">
                  <c:v>6.4736388530717406</c:v>
                </c:pt>
                <c:pt idx="5763">
                  <c:v>6.8628268161159722</c:v>
                </c:pt>
                <c:pt idx="5764">
                  <c:v>7.0407385976188612</c:v>
                </c:pt>
                <c:pt idx="5765">
                  <c:v>7.6659311241361934</c:v>
                </c:pt>
                <c:pt idx="5766">
                  <c:v>7.4786963243602855</c:v>
                </c:pt>
                <c:pt idx="5767">
                  <c:v>8.0927621984091438</c:v>
                </c:pt>
                <c:pt idx="5768">
                  <c:v>8.278991484474421</c:v>
                </c:pt>
                <c:pt idx="5769">
                  <c:v>8.8714425546243749</c:v>
                </c:pt>
                <c:pt idx="5770">
                  <c:v>9.1644585219204302</c:v>
                </c:pt>
                <c:pt idx="5771">
                  <c:v>9.3839490620953399</c:v>
                </c:pt>
                <c:pt idx="5772">
                  <c:v>10.023302029770479</c:v>
                </c:pt>
                <c:pt idx="5773">
                  <c:v>9.6268003116300793</c:v>
                </c:pt>
                <c:pt idx="5774">
                  <c:v>9.7000048711328102</c:v>
                </c:pt>
                <c:pt idx="5775">
                  <c:v>9.3609027342452382</c:v>
                </c:pt>
                <c:pt idx="5776">
                  <c:v>8.6813017457061132</c:v>
                </c:pt>
                <c:pt idx="5777">
                  <c:v>7.9113646443581711</c:v>
                </c:pt>
                <c:pt idx="5778">
                  <c:v>7.233179964856423</c:v>
                </c:pt>
                <c:pt idx="5779">
                  <c:v>7.170390505404848</c:v>
                </c:pt>
                <c:pt idx="5780">
                  <c:v>6.9645524420453935</c:v>
                </c:pt>
                <c:pt idx="5781">
                  <c:v>6.5460363291078991</c:v>
                </c:pt>
                <c:pt idx="5782">
                  <c:v>6.16501355278319</c:v>
                </c:pt>
                <c:pt idx="5783">
                  <c:v>5.9162234575783232</c:v>
                </c:pt>
                <c:pt idx="5784">
                  <c:v>4.6682004646330526</c:v>
                </c:pt>
                <c:pt idx="5785">
                  <c:v>4.604313086226874</c:v>
                </c:pt>
                <c:pt idx="5786">
                  <c:v>4.296905617069112</c:v>
                </c:pt>
                <c:pt idx="5787">
                  <c:v>4.4186082102852291</c:v>
                </c:pt>
                <c:pt idx="5788">
                  <c:v>4.5913941237929032</c:v>
                </c:pt>
                <c:pt idx="5789">
                  <c:v>4.9109265928132135</c:v>
                </c:pt>
                <c:pt idx="5790">
                  <c:v>5.5870027315189317</c:v>
                </c:pt>
                <c:pt idx="5791">
                  <c:v>5.6870466852312722</c:v>
                </c:pt>
                <c:pt idx="5792">
                  <c:v>5.7803111736307207</c:v>
                </c:pt>
                <c:pt idx="5793">
                  <c:v>6.246695126224747</c:v>
                </c:pt>
                <c:pt idx="5794">
                  <c:v>6.7816001061696349</c:v>
                </c:pt>
                <c:pt idx="5795">
                  <c:v>7.1303854089382961</c:v>
                </c:pt>
                <c:pt idx="5796">
                  <c:v>3.5861539286539279</c:v>
                </c:pt>
                <c:pt idx="5797">
                  <c:v>5.8297512811439907</c:v>
                </c:pt>
                <c:pt idx="5798">
                  <c:v>6.029336613591914</c:v>
                </c:pt>
                <c:pt idx="5799">
                  <c:v>5.7217654618133373</c:v>
                </c:pt>
                <c:pt idx="5800">
                  <c:v>5.020209158989295</c:v>
                </c:pt>
                <c:pt idx="5801">
                  <c:v>4.0719160109216403</c:v>
                </c:pt>
                <c:pt idx="5802">
                  <c:v>1.8784301956687131</c:v>
                </c:pt>
                <c:pt idx="5803">
                  <c:v>1.8528356645962967</c:v>
                </c:pt>
                <c:pt idx="5804">
                  <c:v>1.6003124694883808</c:v>
                </c:pt>
                <c:pt idx="5805">
                  <c:v>1.4916433890176297</c:v>
                </c:pt>
                <c:pt idx="5806">
                  <c:v>1.1400438584721209</c:v>
                </c:pt>
                <c:pt idx="5807">
                  <c:v>0.82006097334283623</c:v>
                </c:pt>
                <c:pt idx="5808">
                  <c:v>0.99045444115315073</c:v>
                </c:pt>
                <c:pt idx="5809">
                  <c:v>1.1047624178980746</c:v>
                </c:pt>
                <c:pt idx="5810">
                  <c:v>1.0945774412073415</c:v>
                </c:pt>
                <c:pt idx="5811">
                  <c:v>1.3489254983133798</c:v>
                </c:pt>
                <c:pt idx="5812">
                  <c:v>1.6046183153635016</c:v>
                </c:pt>
                <c:pt idx="5813">
                  <c:v>2.0661316066504596</c:v>
                </c:pt>
                <c:pt idx="5814">
                  <c:v>2.1847654336335514</c:v>
                </c:pt>
                <c:pt idx="5815">
                  <c:v>1.655113289173886</c:v>
                </c:pt>
                <c:pt idx="5816">
                  <c:v>1.3230646242719968</c:v>
                </c:pt>
                <c:pt idx="5817">
                  <c:v>1.6924833824885845</c:v>
                </c:pt>
                <c:pt idx="5818">
                  <c:v>2.3717082451262845</c:v>
                </c:pt>
                <c:pt idx="5819">
                  <c:v>2.9978655913833263</c:v>
                </c:pt>
                <c:pt idx="5820">
                  <c:v>0.52402287354656729</c:v>
                </c:pt>
                <c:pt idx="5821">
                  <c:v>2.8330195904723285</c:v>
                </c:pt>
                <c:pt idx="5822">
                  <c:v>3.6578952210253592</c:v>
                </c:pt>
                <c:pt idx="5823">
                  <c:v>3.9684001814333194</c:v>
                </c:pt>
                <c:pt idx="5824">
                  <c:v>3.9740404487121292</c:v>
                </c:pt>
                <c:pt idx="5825">
                  <c:v>4.2264050004702627</c:v>
                </c:pt>
                <c:pt idx="5826">
                  <c:v>4.4588002870727461</c:v>
                </c:pt>
                <c:pt idx="5827">
                  <c:v>5.8522645189704123</c:v>
                </c:pt>
                <c:pt idx="5828">
                  <c:v>5.6530080488179033</c:v>
                </c:pt>
                <c:pt idx="5829">
                  <c:v>5.5393227593271872</c:v>
                </c:pt>
                <c:pt idx="5830">
                  <c:v>6.3369551047802126</c:v>
                </c:pt>
                <c:pt idx="5831">
                  <c:v>6.9297041783903008</c:v>
                </c:pt>
                <c:pt idx="5832">
                  <c:v>7.6728417160788602</c:v>
                </c:pt>
                <c:pt idx="5833">
                  <c:v>8.3088683275161106</c:v>
                </c:pt>
                <c:pt idx="5834">
                  <c:v>8.4176124881108656</c:v>
                </c:pt>
                <c:pt idx="5835">
                  <c:v>8.5073729041344031</c:v>
                </c:pt>
                <c:pt idx="5836">
                  <c:v>8.4107371852888129</c:v>
                </c:pt>
                <c:pt idx="5837">
                  <c:v>8.3233223048251741</c:v>
                </c:pt>
                <c:pt idx="5838">
                  <c:v>7.0295732445149186</c:v>
                </c:pt>
                <c:pt idx="5839">
                  <c:v>8.1714620175339725</c:v>
                </c:pt>
                <c:pt idx="5840">
                  <c:v>8.4598345137478912</c:v>
                </c:pt>
                <c:pt idx="5841">
                  <c:v>8.670467115444243</c:v>
                </c:pt>
                <c:pt idx="5842">
                  <c:v>8.9269759717386936</c:v>
                </c:pt>
                <c:pt idx="5843">
                  <c:v>9.128504000108725</c:v>
                </c:pt>
                <c:pt idx="5844">
                  <c:v>8.4996117558392044</c:v>
                </c:pt>
                <c:pt idx="5845">
                  <c:v>8.5675025532531937</c:v>
                </c:pt>
                <c:pt idx="5846">
                  <c:v>8.4321408906635327</c:v>
                </c:pt>
                <c:pt idx="5847">
                  <c:v>8.082481054725708</c:v>
                </c:pt>
                <c:pt idx="5848">
                  <c:v>7.608679254640716</c:v>
                </c:pt>
                <c:pt idx="5849">
                  <c:v>6.9807230972156642</c:v>
                </c:pt>
                <c:pt idx="5850">
                  <c:v>5.4319425622883752</c:v>
                </c:pt>
                <c:pt idx="5851">
                  <c:v>5.8835533481052087</c:v>
                </c:pt>
                <c:pt idx="5852">
                  <c:v>6.0689125879353378</c:v>
                </c:pt>
                <c:pt idx="5853">
                  <c:v>6.2241224281018113</c:v>
                </c:pt>
                <c:pt idx="5854">
                  <c:v>6.137393477364804</c:v>
                </c:pt>
                <c:pt idx="5855">
                  <c:v>6.060924021962327</c:v>
                </c:pt>
                <c:pt idx="5856">
                  <c:v>5.7196938449536052</c:v>
                </c:pt>
                <c:pt idx="5857">
                  <c:v>6.1725357847484439</c:v>
                </c:pt>
                <c:pt idx="5858">
                  <c:v>6.36</c:v>
                </c:pt>
                <c:pt idx="5859">
                  <c:v>6.5341104979943525</c:v>
                </c:pt>
                <c:pt idx="5860">
                  <c:v>6.8103230466696658</c:v>
                </c:pt>
                <c:pt idx="5861">
                  <c:v>7.6207676778655307</c:v>
                </c:pt>
                <c:pt idx="5862">
                  <c:v>6.22382507851884</c:v>
                </c:pt>
                <c:pt idx="5863">
                  <c:v>7.6631912412519103</c:v>
                </c:pt>
                <c:pt idx="5864">
                  <c:v>8.3899284859884222</c:v>
                </c:pt>
                <c:pt idx="5865">
                  <c:v>8.9347243941825099</c:v>
                </c:pt>
                <c:pt idx="5866">
                  <c:v>9.2695194486014412</c:v>
                </c:pt>
                <c:pt idx="5867">
                  <c:v>9.5247309673292087</c:v>
                </c:pt>
                <c:pt idx="5868">
                  <c:v>8.4834246212246356</c:v>
                </c:pt>
                <c:pt idx="5869">
                  <c:v>8.730463905199997</c:v>
                </c:pt>
                <c:pt idx="5870">
                  <c:v>8.7490570920528334</c:v>
                </c:pt>
                <c:pt idx="5871">
                  <c:v>8.5540925877617209</c:v>
                </c:pt>
                <c:pt idx="5872">
                  <c:v>8.2400788831175635</c:v>
                </c:pt>
                <c:pt idx="5873">
                  <c:v>7.7107522330833582</c:v>
                </c:pt>
                <c:pt idx="5874">
                  <c:v>6.675042836716492</c:v>
                </c:pt>
                <c:pt idx="5875">
                  <c:v>6.8237599606082275</c:v>
                </c:pt>
                <c:pt idx="5876">
                  <c:v>6.5963921978609319</c:v>
                </c:pt>
                <c:pt idx="5877">
                  <c:v>6.5776743610488957</c:v>
                </c:pt>
                <c:pt idx="5878">
                  <c:v>6.4089078632790475</c:v>
                </c:pt>
                <c:pt idx="5879">
                  <c:v>6.1832839171430578</c:v>
                </c:pt>
                <c:pt idx="5880">
                  <c:v>4.7676514134319845</c:v>
                </c:pt>
                <c:pt idx="5881">
                  <c:v>5.2495807042086788</c:v>
                </c:pt>
                <c:pt idx="5882">
                  <c:v>5.3956000593075837</c:v>
                </c:pt>
                <c:pt idx="5883">
                  <c:v>5.6343233844002958</c:v>
                </c:pt>
                <c:pt idx="5884">
                  <c:v>5.7564744762745228</c:v>
                </c:pt>
                <c:pt idx="5885">
                  <c:v>6.6527955083559451</c:v>
                </c:pt>
                <c:pt idx="5886">
                  <c:v>5.3290149183502944</c:v>
                </c:pt>
                <c:pt idx="5887">
                  <c:v>6.7679612883053641</c:v>
                </c:pt>
                <c:pt idx="5888">
                  <c:v>7.0280865105660162</c:v>
                </c:pt>
                <c:pt idx="5889">
                  <c:v>7.2802472485486378</c:v>
                </c:pt>
                <c:pt idx="5890">
                  <c:v>7.9536653598199845</c:v>
                </c:pt>
                <c:pt idx="5891">
                  <c:v>8.5097884815076341</c:v>
                </c:pt>
                <c:pt idx="5892">
                  <c:v>7.9599623114685656</c:v>
                </c:pt>
                <c:pt idx="5893">
                  <c:v>8.2999337346752355</c:v>
                </c:pt>
                <c:pt idx="5894">
                  <c:v>7.8629828945508962</c:v>
                </c:pt>
                <c:pt idx="5895">
                  <c:v>7.4909278464019389</c:v>
                </c:pt>
                <c:pt idx="5896">
                  <c:v>7.150048950881386</c:v>
                </c:pt>
                <c:pt idx="5897">
                  <c:v>6.5350745978909837</c:v>
                </c:pt>
                <c:pt idx="5898">
                  <c:v>5.9266347955648486</c:v>
                </c:pt>
                <c:pt idx="5899">
                  <c:v>6.122368822604531</c:v>
                </c:pt>
                <c:pt idx="5900">
                  <c:v>5.4534117761269414</c:v>
                </c:pt>
                <c:pt idx="5901">
                  <c:v>5.2618342809328382</c:v>
                </c:pt>
                <c:pt idx="5902">
                  <c:v>5.4611354130803234</c:v>
                </c:pt>
                <c:pt idx="5903">
                  <c:v>5.6191814350490592</c:v>
                </c:pt>
                <c:pt idx="5904">
                  <c:v>5.4358991896465483</c:v>
                </c:pt>
                <c:pt idx="5905">
                  <c:v>5.2726558772595808</c:v>
                </c:pt>
                <c:pt idx="5906">
                  <c:v>5.0682146758005429</c:v>
                </c:pt>
                <c:pt idx="5907">
                  <c:v>5.0353152830781109</c:v>
                </c:pt>
                <c:pt idx="5908">
                  <c:v>5.2238874413601222</c:v>
                </c:pt>
                <c:pt idx="5909">
                  <c:v>6.0336388410311868</c:v>
                </c:pt>
                <c:pt idx="5910">
                  <c:v>5.4372508156236599</c:v>
                </c:pt>
                <c:pt idx="5911">
                  <c:v>6.1589122416218922</c:v>
                </c:pt>
                <c:pt idx="5912">
                  <c:v>6.2640003192847935</c:v>
                </c:pt>
                <c:pt idx="5913">
                  <c:v>6.3942552341926415</c:v>
                </c:pt>
                <c:pt idx="5914">
                  <c:v>6.8088471858310928</c:v>
                </c:pt>
                <c:pt idx="5915">
                  <c:v>7.2091955168382</c:v>
                </c:pt>
                <c:pt idx="5916">
                  <c:v>5.4061630308380488</c:v>
                </c:pt>
                <c:pt idx="5917">
                  <c:v>5.9540406448058452</c:v>
                </c:pt>
                <c:pt idx="5918">
                  <c:v>6.2063838102392603</c:v>
                </c:pt>
                <c:pt idx="5919">
                  <c:v>6.3320531984499384</c:v>
                </c:pt>
                <c:pt idx="5920">
                  <c:v>5.8755423565829306</c:v>
                </c:pt>
                <c:pt idx="5921">
                  <c:v>5.0755984868781736</c:v>
                </c:pt>
                <c:pt idx="5922">
                  <c:v>4.1021578097386797</c:v>
                </c:pt>
                <c:pt idx="5923">
                  <c:v>4.101426226082844</c:v>
                </c:pt>
                <c:pt idx="5924">
                  <c:v>3.8980248264986845</c:v>
                </c:pt>
                <c:pt idx="5925">
                  <c:v>4.0279642997425142</c:v>
                </c:pt>
                <c:pt idx="5926">
                  <c:v>3.8593389664552822</c:v>
                </c:pt>
                <c:pt idx="5927">
                  <c:v>6.1532511731604131</c:v>
                </c:pt>
                <c:pt idx="5928">
                  <c:v>2.7302930245671435</c:v>
                </c:pt>
                <c:pt idx="5929">
                  <c:v>2.9597466107759969</c:v>
                </c:pt>
                <c:pt idx="5930">
                  <c:v>2.7660260302462811</c:v>
                </c:pt>
                <c:pt idx="5931">
                  <c:v>2.5956308816933138</c:v>
                </c:pt>
                <c:pt idx="5932">
                  <c:v>2.7854800785502021</c:v>
                </c:pt>
                <c:pt idx="5933">
                  <c:v>3.459609804587795</c:v>
                </c:pt>
                <c:pt idx="5934">
                  <c:v>3.1344058448133358</c:v>
                </c:pt>
                <c:pt idx="5935">
                  <c:v>3.7746122036575041</c:v>
                </c:pt>
                <c:pt idx="5936">
                  <c:v>4.1540582566930855</c:v>
                </c:pt>
                <c:pt idx="5937">
                  <c:v>4.7398945135941579</c:v>
                </c:pt>
                <c:pt idx="5938">
                  <c:v>5.5935762506647029</c:v>
                </c:pt>
                <c:pt idx="5939">
                  <c:v>6.3533613150835366</c:v>
                </c:pt>
                <c:pt idx="5940">
                  <c:v>4.8169800771853062</c:v>
                </c:pt>
                <c:pt idx="5941">
                  <c:v>5.8129252532610467</c:v>
                </c:pt>
                <c:pt idx="5942">
                  <c:v>6.1469097927332568</c:v>
                </c:pt>
                <c:pt idx="5943">
                  <c:v>5.9921279772715206</c:v>
                </c:pt>
                <c:pt idx="5944">
                  <c:v>5.1033028520753101</c:v>
                </c:pt>
                <c:pt idx="5945">
                  <c:v>3.9588508433635132</c:v>
                </c:pt>
                <c:pt idx="5946">
                  <c:v>2.6121638539724112</c:v>
                </c:pt>
                <c:pt idx="5947">
                  <c:v>2.3461031520374376</c:v>
                </c:pt>
                <c:pt idx="5948">
                  <c:v>1.8121810064118871</c:v>
                </c:pt>
                <c:pt idx="5949">
                  <c:v>1.5528360847172538</c:v>
                </c:pt>
                <c:pt idx="5950">
                  <c:v>1.4221462653327892</c:v>
                </c:pt>
                <c:pt idx="5951">
                  <c:v>1.332216198670471</c:v>
                </c:pt>
                <c:pt idx="5952">
                  <c:v>2.0188362984650343</c:v>
                </c:pt>
                <c:pt idx="5953">
                  <c:v>1.7564168070250297</c:v>
                </c:pt>
                <c:pt idx="5954">
                  <c:v>1.7853291013143768</c:v>
                </c:pt>
                <c:pt idx="5955">
                  <c:v>1.770197644332409</c:v>
                </c:pt>
                <c:pt idx="5956">
                  <c:v>1.6003123032708459</c:v>
                </c:pt>
                <c:pt idx="5957">
                  <c:v>1.7280335644888383</c:v>
                </c:pt>
                <c:pt idx="5958">
                  <c:v>0.97252249259335899</c:v>
                </c:pt>
                <c:pt idx="5959">
                  <c:v>1.5402919892020606</c:v>
                </c:pt>
                <c:pt idx="5960">
                  <c:v>2.4018534509832192</c:v>
                </c:pt>
                <c:pt idx="5961">
                  <c:v>3.49954282728473</c:v>
                </c:pt>
                <c:pt idx="5962">
                  <c:v>4.5414094728399022</c:v>
                </c:pt>
                <c:pt idx="5963">
                  <c:v>5.5031080676286956</c:v>
                </c:pt>
                <c:pt idx="5964">
                  <c:v>2.4193387526346943</c:v>
                </c:pt>
                <c:pt idx="5965">
                  <c:v>5.0777355072906358</c:v>
                </c:pt>
                <c:pt idx="5966">
                  <c:v>5.6661274253232259</c:v>
                </c:pt>
                <c:pt idx="5967">
                  <c:v>5.6255310860397882</c:v>
                </c:pt>
                <c:pt idx="5968">
                  <c:v>4.816492321181479</c:v>
                </c:pt>
                <c:pt idx="5969">
                  <c:v>3.9516701623490995</c:v>
                </c:pt>
                <c:pt idx="5970">
                  <c:v>2.6436716891475007</c:v>
                </c:pt>
                <c:pt idx="5971">
                  <c:v>2.622403477728017</c:v>
                </c:pt>
                <c:pt idx="5972">
                  <c:v>2.4014162487998618</c:v>
                </c:pt>
                <c:pt idx="5973">
                  <c:v>2.1417049283222935</c:v>
                </c:pt>
                <c:pt idx="5974">
                  <c:v>1.8792817777012578</c:v>
                </c:pt>
                <c:pt idx="5975">
                  <c:v>1.7489711261195824</c:v>
                </c:pt>
                <c:pt idx="5976">
                  <c:v>3.5843269940115676</c:v>
                </c:pt>
                <c:pt idx="5977">
                  <c:v>2.8668100739323492</c:v>
                </c:pt>
                <c:pt idx="5978">
                  <c:v>2.6122209795497948</c:v>
                </c:pt>
                <c:pt idx="5979">
                  <c:v>2.3235533062531624</c:v>
                </c:pt>
                <c:pt idx="5980">
                  <c:v>2.1157031497825991</c:v>
                </c:pt>
                <c:pt idx="5981">
                  <c:v>2.6241950537260013</c:v>
                </c:pt>
                <c:pt idx="5982">
                  <c:v>2.545584270850219</c:v>
                </c:pt>
                <c:pt idx="5983">
                  <c:v>3.3677292052657677</c:v>
                </c:pt>
                <c:pt idx="5984">
                  <c:v>4.2494470228489734</c:v>
                </c:pt>
                <c:pt idx="5985">
                  <c:v>5.0641186107752416</c:v>
                </c:pt>
                <c:pt idx="5986">
                  <c:v>5.6024456882686593</c:v>
                </c:pt>
                <c:pt idx="5987">
                  <c:v>6.0811181060722781</c:v>
                </c:pt>
                <c:pt idx="5988">
                  <c:v>7.094124329330576</c:v>
                </c:pt>
                <c:pt idx="5989">
                  <c:v>6.8413153296716454</c:v>
                </c:pt>
                <c:pt idx="5990">
                  <c:v>6.9444942220438195</c:v>
                </c:pt>
                <c:pt idx="5991">
                  <c:v>6.4206619596424792</c:v>
                </c:pt>
                <c:pt idx="5992">
                  <c:v>5.4666717479651181</c:v>
                </c:pt>
                <c:pt idx="5993">
                  <c:v>4.6170548526089936</c:v>
                </c:pt>
                <c:pt idx="5994">
                  <c:v>3.5240884461091553</c:v>
                </c:pt>
                <c:pt idx="5995">
                  <c:v>3.7655809644728127</c:v>
                </c:pt>
                <c:pt idx="5996">
                  <c:v>3.6783827489808627</c:v>
                </c:pt>
                <c:pt idx="5997">
                  <c:v>3.4302186519229352</c:v>
                </c:pt>
                <c:pt idx="5998">
                  <c:v>3.3420053859920693</c:v>
                </c:pt>
                <c:pt idx="5999">
                  <c:v>3.2981509971497669</c:v>
                </c:pt>
                <c:pt idx="6000">
                  <c:v>4.199547359656763</c:v>
                </c:pt>
                <c:pt idx="6001">
                  <c:v>3.7878357936953919</c:v>
                </c:pt>
                <c:pt idx="6002">
                  <c:v>3.6772000217556835</c:v>
                </c:pt>
                <c:pt idx="6003">
                  <c:v>3.4622536013411844</c:v>
                </c:pt>
                <c:pt idx="6004">
                  <c:v>3.3280024038452858</c:v>
                </c:pt>
                <c:pt idx="6005">
                  <c:v>3.8143544670101126</c:v>
                </c:pt>
                <c:pt idx="6006">
                  <c:v>3.5109115625432663</c:v>
                </c:pt>
                <c:pt idx="6007">
                  <c:v>4.0660177077823949</c:v>
                </c:pt>
                <c:pt idx="6008">
                  <c:v>5.097156069809909</c:v>
                </c:pt>
                <c:pt idx="6009">
                  <c:v>6.1131006862311699</c:v>
                </c:pt>
                <c:pt idx="6010">
                  <c:v>6.7683085036070869</c:v>
                </c:pt>
                <c:pt idx="6011">
                  <c:v>7.2571339593533999</c:v>
                </c:pt>
                <c:pt idx="6012">
                  <c:v>6.362271606902679</c:v>
                </c:pt>
                <c:pt idx="6013">
                  <c:v>7.0178344238090995</c:v>
                </c:pt>
                <c:pt idx="6014">
                  <c:v>7.1907715469204172</c:v>
                </c:pt>
                <c:pt idx="6015">
                  <c:v>6.9832442317306933</c:v>
                </c:pt>
                <c:pt idx="6016">
                  <c:v>6.4195015382816143</c:v>
                </c:pt>
                <c:pt idx="6017">
                  <c:v>5.7314919523628403</c:v>
                </c:pt>
                <c:pt idx="6018">
                  <c:v>4.1436698710201325</c:v>
                </c:pt>
                <c:pt idx="6019">
                  <c:v>4.2892423573400471</c:v>
                </c:pt>
                <c:pt idx="6020">
                  <c:v>4.2186490728668105</c:v>
                </c:pt>
                <c:pt idx="6021">
                  <c:v>4.2460569944361319</c:v>
                </c:pt>
                <c:pt idx="6022">
                  <c:v>4.2180680392805527</c:v>
                </c:pt>
                <c:pt idx="6023">
                  <c:v>4.2495291506236423</c:v>
                </c:pt>
                <c:pt idx="6024">
                  <c:v>3.3260487067991051</c:v>
                </c:pt>
                <c:pt idx="6025">
                  <c:v>3.7960240123055189</c:v>
                </c:pt>
                <c:pt idx="6026">
                  <c:v>3.9573346656556811</c:v>
                </c:pt>
                <c:pt idx="6027">
                  <c:v>3.9492402818770147</c:v>
                </c:pt>
                <c:pt idx="6028">
                  <c:v>3.9155201674873403</c:v>
                </c:pt>
                <c:pt idx="6029">
                  <c:v>4.4460881682665718</c:v>
                </c:pt>
                <c:pt idx="6030">
                  <c:v>4.2432299018554245</c:v>
                </c:pt>
                <c:pt idx="6031">
                  <c:v>5.0862261019345425</c:v>
                </c:pt>
                <c:pt idx="6032">
                  <c:v>5.7112956368936194</c:v>
                </c:pt>
                <c:pt idx="6033">
                  <c:v>6.2737943431387873</c:v>
                </c:pt>
                <c:pt idx="6034">
                  <c:v>6.6399548191233952</c:v>
                </c:pt>
                <c:pt idx="6035">
                  <c:v>6.9108176072010465</c:v>
                </c:pt>
                <c:pt idx="6036">
                  <c:v>6.2525914627456665</c:v>
                </c:pt>
                <c:pt idx="6037">
                  <c:v>6.5802733134726372</c:v>
                </c:pt>
                <c:pt idx="6038">
                  <c:v>6.6843174670268324</c:v>
                </c:pt>
                <c:pt idx="6039">
                  <c:v>6.4124878167525594</c:v>
                </c:pt>
                <c:pt idx="6040">
                  <c:v>5.5636858286571149</c:v>
                </c:pt>
                <c:pt idx="6041">
                  <c:v>4.6458259433603448</c:v>
                </c:pt>
                <c:pt idx="6042">
                  <c:v>3.6277954738380718</c:v>
                </c:pt>
                <c:pt idx="6043">
                  <c:v>3.3090482015226068</c:v>
                </c:pt>
                <c:pt idx="6044">
                  <c:v>2.961215966457023</c:v>
                </c:pt>
                <c:pt idx="6045">
                  <c:v>2.5533115751901492</c:v>
                </c:pt>
                <c:pt idx="6046">
                  <c:v>2.0967829673097049</c:v>
                </c:pt>
                <c:pt idx="6047">
                  <c:v>1.6491511101169716</c:v>
                </c:pt>
                <c:pt idx="6048">
                  <c:v>1.2653060723793459</c:v>
                </c:pt>
                <c:pt idx="6049">
                  <c:v>1.2093385927853333</c:v>
                </c:pt>
                <c:pt idx="6050">
                  <c:v>1.5164760017883698</c:v>
                </c:pt>
                <c:pt idx="6051">
                  <c:v>1.8700267377767623</c:v>
                </c:pt>
                <c:pt idx="6052">
                  <c:v>2.1079136604709405</c:v>
                </c:pt>
                <c:pt idx="6053">
                  <c:v>2.6170593715084132</c:v>
                </c:pt>
                <c:pt idx="6054">
                  <c:v>3.5434583499739589</c:v>
                </c:pt>
                <c:pt idx="6055">
                  <c:v>3.7598137722498981</c:v>
                </c:pt>
                <c:pt idx="6056">
                  <c:v>4.6527945434975058</c:v>
                </c:pt>
                <c:pt idx="6057">
                  <c:v>5.5412990036633332</c:v>
                </c:pt>
                <c:pt idx="6058">
                  <c:v>6.2080028994838585</c:v>
                </c:pt>
                <c:pt idx="6059">
                  <c:v>6.7342477170059976</c:v>
                </c:pt>
                <c:pt idx="6060">
                  <c:v>5.5859556031175179</c:v>
                </c:pt>
                <c:pt idx="6061">
                  <c:v>6.1431256383050226</c:v>
                </c:pt>
                <c:pt idx="6062">
                  <c:v>6.2539907259285252</c:v>
                </c:pt>
                <c:pt idx="6063">
                  <c:v>5.6699647265216742</c:v>
                </c:pt>
                <c:pt idx="6064">
                  <c:v>4.54614122085973</c:v>
                </c:pt>
                <c:pt idx="6065">
                  <c:v>3.4630189141845586</c:v>
                </c:pt>
                <c:pt idx="6066">
                  <c:v>3.0186917696247164</c:v>
                </c:pt>
                <c:pt idx="6067">
                  <c:v>2.8681875810344066</c:v>
                </c:pt>
                <c:pt idx="6068">
                  <c:v>2.8425340807103789</c:v>
                </c:pt>
                <c:pt idx="6069">
                  <c:v>2.7892113225784851</c:v>
                </c:pt>
                <c:pt idx="6070">
                  <c:v>2.9383328392134223</c:v>
                </c:pt>
                <c:pt idx="6071">
                  <c:v>3.1235876575502117</c:v>
                </c:pt>
                <c:pt idx="6072">
                  <c:v>3.7409223461601013</c:v>
                </c:pt>
                <c:pt idx="6073">
                  <c:v>4.3846322536787499</c:v>
                </c:pt>
                <c:pt idx="6074">
                  <c:v>5.0483462638769145</c:v>
                </c:pt>
                <c:pt idx="6075">
                  <c:v>5.8278126256769784</c:v>
                </c:pt>
                <c:pt idx="6076">
                  <c:v>6.230545722486915</c:v>
                </c:pt>
                <c:pt idx="6077">
                  <c:v>6.8906093240003212</c:v>
                </c:pt>
                <c:pt idx="6078">
                  <c:v>4.5579051398641504</c:v>
                </c:pt>
                <c:pt idx="6079">
                  <c:v>5.3934033782019313</c:v>
                </c:pt>
                <c:pt idx="6080">
                  <c:v>6.28530031104322</c:v>
                </c:pt>
                <c:pt idx="6081">
                  <c:v>7.0363129549501995</c:v>
                </c:pt>
                <c:pt idx="6082">
                  <c:v>7.3973508771721788</c:v>
                </c:pt>
                <c:pt idx="6083">
                  <c:v>7.6139148931413727</c:v>
                </c:pt>
                <c:pt idx="6084">
                  <c:v>6.6276160920801805</c:v>
                </c:pt>
                <c:pt idx="6085">
                  <c:v>7.0235318750611508</c:v>
                </c:pt>
                <c:pt idx="6086">
                  <c:v>6.9610487715573433</c:v>
                </c:pt>
                <c:pt idx="6087">
                  <c:v>6.2464870127136258</c:v>
                </c:pt>
                <c:pt idx="6088">
                  <c:v>5.1091485102705754</c:v>
                </c:pt>
                <c:pt idx="6089">
                  <c:v>3.8983584319556983</c:v>
                </c:pt>
                <c:pt idx="6090">
                  <c:v>2.3373489255992568</c:v>
                </c:pt>
                <c:pt idx="6091">
                  <c:v>2.7829659897311072</c:v>
                </c:pt>
                <c:pt idx="6092">
                  <c:v>2.7563744302978868</c:v>
                </c:pt>
                <c:pt idx="6093">
                  <c:v>2.6110531285288108</c:v>
                </c:pt>
                <c:pt idx="6094">
                  <c:v>2.0041207548448772</c:v>
                </c:pt>
                <c:pt idx="6095">
                  <c:v>1.5081444572719185</c:v>
                </c:pt>
                <c:pt idx="6096">
                  <c:v>0.64257295305669382</c:v>
                </c:pt>
                <c:pt idx="6097">
                  <c:v>0.85</c:v>
                </c:pt>
                <c:pt idx="6098">
                  <c:v>1.027034466802361</c:v>
                </c:pt>
                <c:pt idx="6099">
                  <c:v>1.0007994804155527</c:v>
                </c:pt>
                <c:pt idx="6100">
                  <c:v>0.96876195796491704</c:v>
                </c:pt>
                <c:pt idx="6101">
                  <c:v>1.1691448900799293</c:v>
                </c:pt>
                <c:pt idx="6102">
                  <c:v>1.3682102206898215</c:v>
                </c:pt>
                <c:pt idx="6103">
                  <c:v>2.4539967445781197</c:v>
                </c:pt>
                <c:pt idx="6104">
                  <c:v>3.1720813356532962</c:v>
                </c:pt>
                <c:pt idx="6105">
                  <c:v>3.8712530271218388</c:v>
                </c:pt>
                <c:pt idx="6106">
                  <c:v>4.6313065111262075</c:v>
                </c:pt>
                <c:pt idx="6107">
                  <c:v>5.4084470969031395</c:v>
                </c:pt>
                <c:pt idx="6108">
                  <c:v>2.2073059774304085</c:v>
                </c:pt>
                <c:pt idx="6109">
                  <c:v>4.5540531397865793</c:v>
                </c:pt>
                <c:pt idx="6110">
                  <c:v>5.4691224158908707</c:v>
                </c:pt>
                <c:pt idx="6111">
                  <c:v>5.8198621688146668</c:v>
                </c:pt>
                <c:pt idx="6112">
                  <c:v>5.4638081957550453</c:v>
                </c:pt>
                <c:pt idx="6113">
                  <c:v>5.182788819641412</c:v>
                </c:pt>
                <c:pt idx="6114">
                  <c:v>3.7619144062564742</c:v>
                </c:pt>
                <c:pt idx="6115">
                  <c:v>3.8476226426197253</c:v>
                </c:pt>
                <c:pt idx="6116">
                  <c:v>3.9755376994816687</c:v>
                </c:pt>
                <c:pt idx="6117">
                  <c:v>4.1039615007940808</c:v>
                </c:pt>
                <c:pt idx="6118">
                  <c:v>3.7885749299703706</c:v>
                </c:pt>
                <c:pt idx="6119">
                  <c:v>3.3725064862799004</c:v>
                </c:pt>
                <c:pt idx="6120">
                  <c:v>3.0666268113352166</c:v>
                </c:pt>
                <c:pt idx="6121">
                  <c:v>2.418594633252956</c:v>
                </c:pt>
                <c:pt idx="6122">
                  <c:v>1.8843831070140726</c:v>
                </c:pt>
                <c:pt idx="6123">
                  <c:v>1.4851935900750448</c:v>
                </c:pt>
                <c:pt idx="6124">
                  <c:v>1.2261321299109653</c:v>
                </c:pt>
                <c:pt idx="6125">
                  <c:v>1.1846096403457131</c:v>
                </c:pt>
                <c:pt idx="6126">
                  <c:v>1.5929846201391902</c:v>
                </c:pt>
                <c:pt idx="6127">
                  <c:v>1.6361540269791226</c:v>
                </c:pt>
                <c:pt idx="6128">
                  <c:v>1.61245154965971</c:v>
                </c:pt>
                <c:pt idx="6129">
                  <c:v>1.4710540438746633</c:v>
                </c:pt>
                <c:pt idx="6130">
                  <c:v>1.2653062870309306</c:v>
                </c:pt>
                <c:pt idx="6131">
                  <c:v>1.287245120402482</c:v>
                </c:pt>
                <c:pt idx="6132">
                  <c:v>2.1639316070523118</c:v>
                </c:pt>
                <c:pt idx="6133">
                  <c:v>2.0532169880458326</c:v>
                </c:pt>
                <c:pt idx="6134">
                  <c:v>2.530316185775999</c:v>
                </c:pt>
                <c:pt idx="6135">
                  <c:v>3.4091787867461569</c:v>
                </c:pt>
                <c:pt idx="6136">
                  <c:v>3.9048687557970498</c:v>
                </c:pt>
                <c:pt idx="6137">
                  <c:v>4.2687820276982986</c:v>
                </c:pt>
                <c:pt idx="6138">
                  <c:v>3.4102345960358798</c:v>
                </c:pt>
                <c:pt idx="6139">
                  <c:v>3.1607752213657965</c:v>
                </c:pt>
                <c:pt idx="6140">
                  <c:v>3.1320919526731652</c:v>
                </c:pt>
                <c:pt idx="6141">
                  <c:v>3.1967796010985836</c:v>
                </c:pt>
                <c:pt idx="6142">
                  <c:v>3.0303300150313661</c:v>
                </c:pt>
                <c:pt idx="6143">
                  <c:v>2.9713633234594523</c:v>
                </c:pt>
                <c:pt idx="6144">
                  <c:v>2.3150161986474309</c:v>
                </c:pt>
                <c:pt idx="6145">
                  <c:v>2.9723559679150142</c:v>
                </c:pt>
                <c:pt idx="6146">
                  <c:v>3.0300660058817201</c:v>
                </c:pt>
                <c:pt idx="6147">
                  <c:v>3.0756625302526284</c:v>
                </c:pt>
                <c:pt idx="6148">
                  <c:v>3.1820905078265764</c:v>
                </c:pt>
                <c:pt idx="6149">
                  <c:v>3.4800574707898146</c:v>
                </c:pt>
                <c:pt idx="6150">
                  <c:v>2.9606755985754334</c:v>
                </c:pt>
                <c:pt idx="6151">
                  <c:v>4.1202183345060783</c:v>
                </c:pt>
                <c:pt idx="6152">
                  <c:v>4.1739789170526489</c:v>
                </c:pt>
                <c:pt idx="6153">
                  <c:v>3.8586137407105157</c:v>
                </c:pt>
                <c:pt idx="6154">
                  <c:v>4.053689677318677</c:v>
                </c:pt>
                <c:pt idx="6155">
                  <c:v>4.2725750500137618</c:v>
                </c:pt>
                <c:pt idx="6156">
                  <c:v>3.3351011978649168</c:v>
                </c:pt>
                <c:pt idx="6157">
                  <c:v>3.9461373518923537</c:v>
                </c:pt>
                <c:pt idx="6158">
                  <c:v>4.670867157177562</c:v>
                </c:pt>
                <c:pt idx="6159">
                  <c:v>4.8547296031808003</c:v>
                </c:pt>
                <c:pt idx="6160">
                  <c:v>2.8132543432828818</c:v>
                </c:pt>
                <c:pt idx="6161">
                  <c:v>2.4807257002740144</c:v>
                </c:pt>
                <c:pt idx="6162">
                  <c:v>1.4598972566588375</c:v>
                </c:pt>
                <c:pt idx="6163">
                  <c:v>2.4257163890281981</c:v>
                </c:pt>
                <c:pt idx="6164">
                  <c:v>2.836370920736567</c:v>
                </c:pt>
                <c:pt idx="6165">
                  <c:v>2.68972117514065</c:v>
                </c:pt>
                <c:pt idx="6166">
                  <c:v>3.4705185946771762</c:v>
                </c:pt>
                <c:pt idx="6167">
                  <c:v>5.3441266190090406</c:v>
                </c:pt>
                <c:pt idx="6168">
                  <c:v>9.3730249998599806</c:v>
                </c:pt>
                <c:pt idx="6169">
                  <c:v>8.5077905474923394</c:v>
                </c:pt>
                <c:pt idx="6170">
                  <c:v>7.5440373806072838</c:v>
                </c:pt>
                <c:pt idx="6171">
                  <c:v>6.4960601031702403</c:v>
                </c:pt>
                <c:pt idx="6172">
                  <c:v>5.9442827900428901</c:v>
                </c:pt>
                <c:pt idx="6173">
                  <c:v>5.6973062062697748</c:v>
                </c:pt>
                <c:pt idx="6174">
                  <c:v>4.4900334074480996</c:v>
                </c:pt>
                <c:pt idx="6175">
                  <c:v>5.7831647201165177</c:v>
                </c:pt>
                <c:pt idx="6176">
                  <c:v>6.336639297135358</c:v>
                </c:pt>
                <c:pt idx="6177">
                  <c:v>6.7262247955298085</c:v>
                </c:pt>
                <c:pt idx="6178">
                  <c:v>6.7472809338280859</c:v>
                </c:pt>
                <c:pt idx="6179">
                  <c:v>7.0361627385955892</c:v>
                </c:pt>
                <c:pt idx="6180">
                  <c:v>5.4976813294333455</c:v>
                </c:pt>
                <c:pt idx="6181">
                  <c:v>6.9926316734116707</c:v>
                </c:pt>
                <c:pt idx="6182">
                  <c:v>7.7213729349125471</c:v>
                </c:pt>
                <c:pt idx="6183">
                  <c:v>8.0575490089728987</c:v>
                </c:pt>
                <c:pt idx="6184">
                  <c:v>7.9470875168202344</c:v>
                </c:pt>
                <c:pt idx="6185">
                  <c:v>8.040323376581318</c:v>
                </c:pt>
                <c:pt idx="6186">
                  <c:v>6.5997651473366838</c:v>
                </c:pt>
                <c:pt idx="6187">
                  <c:v>7.1589100217840604</c:v>
                </c:pt>
                <c:pt idx="6188">
                  <c:v>6.9707962242487049</c:v>
                </c:pt>
                <c:pt idx="6189">
                  <c:v>6.486886772558929</c:v>
                </c:pt>
                <c:pt idx="6190">
                  <c:v>6.3372627959553665</c:v>
                </c:pt>
                <c:pt idx="6191">
                  <c:v>6.1839226825696985</c:v>
                </c:pt>
                <c:pt idx="6192">
                  <c:v>4.7906680118747529</c:v>
                </c:pt>
                <c:pt idx="6193">
                  <c:v>6.313667713777785</c:v>
                </c:pt>
                <c:pt idx="6194">
                  <c:v>7.4857531351227449</c:v>
                </c:pt>
                <c:pt idx="6195">
                  <c:v>8.1538825108042854</c:v>
                </c:pt>
                <c:pt idx="6196">
                  <c:v>7.7421246479245065</c:v>
                </c:pt>
                <c:pt idx="6197">
                  <c:v>7.530743655177754</c:v>
                </c:pt>
                <c:pt idx="6198">
                  <c:v>6.6719183646084996</c:v>
                </c:pt>
                <c:pt idx="6199">
                  <c:v>6.8029772893932261</c:v>
                </c:pt>
                <c:pt idx="6200">
                  <c:v>6.6951400284086668</c:v>
                </c:pt>
                <c:pt idx="6201">
                  <c:v>6.3333798243907653</c:v>
                </c:pt>
                <c:pt idx="6202">
                  <c:v>5.9920606869423922</c:v>
                </c:pt>
                <c:pt idx="6203">
                  <c:v>5.8098527864310814</c:v>
                </c:pt>
                <c:pt idx="6204">
                  <c:v>6.2505039796803583</c:v>
                </c:pt>
                <c:pt idx="6205">
                  <c:v>6.4890831401670299</c:v>
                </c:pt>
                <c:pt idx="6206">
                  <c:v>7.2436523936478343</c:v>
                </c:pt>
                <c:pt idx="6207">
                  <c:v>7.1655076582193402</c:v>
                </c:pt>
                <c:pt idx="6208">
                  <c:v>6.0855566713325402</c:v>
                </c:pt>
                <c:pt idx="6209">
                  <c:v>4.9045387142931185</c:v>
                </c:pt>
                <c:pt idx="6210">
                  <c:v>2.285432134367591</c:v>
                </c:pt>
                <c:pt idx="6211">
                  <c:v>2.6148040079516472</c:v>
                </c:pt>
                <c:pt idx="6212">
                  <c:v>2.068912757948</c:v>
                </c:pt>
                <c:pt idx="6213">
                  <c:v>2.2344574285494905</c:v>
                </c:pt>
                <c:pt idx="6214">
                  <c:v>2.2931418211702566</c:v>
                </c:pt>
                <c:pt idx="6215">
                  <c:v>2.0056170581643968</c:v>
                </c:pt>
                <c:pt idx="6216">
                  <c:v>1.2657013865837392</c:v>
                </c:pt>
                <c:pt idx="6217">
                  <c:v>2.4508161905781511</c:v>
                </c:pt>
                <c:pt idx="6218">
                  <c:v>3.5863212349146862</c:v>
                </c:pt>
                <c:pt idx="6219">
                  <c:v>3.4320984834354622</c:v>
                </c:pt>
                <c:pt idx="6220">
                  <c:v>2.7137059531201975</c:v>
                </c:pt>
                <c:pt idx="6221">
                  <c:v>3.424207937611266</c:v>
                </c:pt>
                <c:pt idx="6222">
                  <c:v>4.4746396502958756</c:v>
                </c:pt>
                <c:pt idx="6223">
                  <c:v>4.4123463146040569</c:v>
                </c:pt>
                <c:pt idx="6224">
                  <c:v>4.0875053516784536</c:v>
                </c:pt>
                <c:pt idx="6225">
                  <c:v>3.912147747721193</c:v>
                </c:pt>
                <c:pt idx="6226">
                  <c:v>3.8080175241193626</c:v>
                </c:pt>
                <c:pt idx="6227">
                  <c:v>3.2554108803651802</c:v>
                </c:pt>
                <c:pt idx="6228">
                  <c:v>3.8327535793473602</c:v>
                </c:pt>
                <c:pt idx="6229">
                  <c:v>4.7613541920340774</c:v>
                </c:pt>
                <c:pt idx="6230">
                  <c:v>5.4040443826823124</c:v>
                </c:pt>
                <c:pt idx="6231">
                  <c:v>5.7283939333813416</c:v>
                </c:pt>
                <c:pt idx="6232">
                  <c:v>5.4777093752772243</c:v>
                </c:pt>
                <c:pt idx="6233">
                  <c:v>5.0940946202441122</c:v>
                </c:pt>
                <c:pt idx="6234">
                  <c:v>3.481278500780999</c:v>
                </c:pt>
                <c:pt idx="6235">
                  <c:v>3.5040688038336358</c:v>
                </c:pt>
                <c:pt idx="6236">
                  <c:v>3.6648192315583592</c:v>
                </c:pt>
                <c:pt idx="6237">
                  <c:v>3.22605021659614</c:v>
                </c:pt>
                <c:pt idx="6238">
                  <c:v>2.2029298519925695</c:v>
                </c:pt>
                <c:pt idx="6239">
                  <c:v>1.2684636376341263</c:v>
                </c:pt>
                <c:pt idx="6240">
                  <c:v>0.7717512552629896</c:v>
                </c:pt>
                <c:pt idx="6241">
                  <c:v>0.81043198357419244</c:v>
                </c:pt>
                <c:pt idx="6242">
                  <c:v>1.364990779456041</c:v>
                </c:pt>
                <c:pt idx="6243">
                  <c:v>1.7681628273436838</c:v>
                </c:pt>
                <c:pt idx="6244">
                  <c:v>2.1087674124947968</c:v>
                </c:pt>
                <c:pt idx="6245">
                  <c:v>2.5548581173912575</c:v>
                </c:pt>
                <c:pt idx="6246">
                  <c:v>1.3736447862529819</c:v>
                </c:pt>
                <c:pt idx="6247">
                  <c:v>1.0855873986004074</c:v>
                </c:pt>
                <c:pt idx="6248">
                  <c:v>1.292594290564522</c:v>
                </c:pt>
                <c:pt idx="6249">
                  <c:v>1.3807968713753664</c:v>
                </c:pt>
                <c:pt idx="6250">
                  <c:v>0.35114099732158877</c:v>
                </c:pt>
                <c:pt idx="6251">
                  <c:v>1.6070157684353972</c:v>
                </c:pt>
                <c:pt idx="6252">
                  <c:v>9.3274862576795048</c:v>
                </c:pt>
                <c:pt idx="6253">
                  <c:v>8.6255028838903058</c:v>
                </c:pt>
                <c:pt idx="6254">
                  <c:v>7.3276531031429153</c:v>
                </c:pt>
                <c:pt idx="6255">
                  <c:v>6.0177071686814436</c:v>
                </c:pt>
                <c:pt idx="6256">
                  <c:v>5.592897281373939</c:v>
                </c:pt>
                <c:pt idx="6257">
                  <c:v>5.3983145517837325</c:v>
                </c:pt>
                <c:pt idx="6258">
                  <c:v>5.5597212160323286</c:v>
                </c:pt>
                <c:pt idx="6259">
                  <c:v>8.4401066343974591</c:v>
                </c:pt>
                <c:pt idx="6260">
                  <c:v>10.190686924834852</c:v>
                </c:pt>
                <c:pt idx="6261">
                  <c:v>10.160639506940507</c:v>
                </c:pt>
                <c:pt idx="6262">
                  <c:v>9.5481141007007757</c:v>
                </c:pt>
                <c:pt idx="6263">
                  <c:v>8.944299860805204</c:v>
                </c:pt>
                <c:pt idx="6264">
                  <c:v>7.205060253044401</c:v>
                </c:pt>
                <c:pt idx="6265">
                  <c:v>6.9304609897178251</c:v>
                </c:pt>
                <c:pt idx="6266">
                  <c:v>7.546350111146447</c:v>
                </c:pt>
                <c:pt idx="6267">
                  <c:v>8.0461976100516104</c:v>
                </c:pt>
                <c:pt idx="6268">
                  <c:v>7.7675543126520852</c:v>
                </c:pt>
                <c:pt idx="6269">
                  <c:v>7.3659894107987967</c:v>
                </c:pt>
                <c:pt idx="6270">
                  <c:v>6.6702473717246811</c:v>
                </c:pt>
                <c:pt idx="6271">
                  <c:v>5.8245764464037215</c:v>
                </c:pt>
                <c:pt idx="6272">
                  <c:v>5.4905099945269207</c:v>
                </c:pt>
                <c:pt idx="6273">
                  <c:v>5.1088256967722039</c:v>
                </c:pt>
                <c:pt idx="6274">
                  <c:v>4.8924942514018355</c:v>
                </c:pt>
                <c:pt idx="6275">
                  <c:v>4.7692871584755725</c:v>
                </c:pt>
                <c:pt idx="6276">
                  <c:v>5.1125825176714752</c:v>
                </c:pt>
                <c:pt idx="6277">
                  <c:v>4.0659685193075461</c:v>
                </c:pt>
                <c:pt idx="6278">
                  <c:v>3.9204591567825315</c:v>
                </c:pt>
                <c:pt idx="6279">
                  <c:v>3.7862118271433256</c:v>
                </c:pt>
                <c:pt idx="6280">
                  <c:v>3.2012653748166526</c:v>
                </c:pt>
                <c:pt idx="6281">
                  <c:v>2.7706497416454514</c:v>
                </c:pt>
                <c:pt idx="6282">
                  <c:v>2.0895932618574364</c:v>
                </c:pt>
                <c:pt idx="6283">
                  <c:v>1.8285784850533595</c:v>
                </c:pt>
                <c:pt idx="6284">
                  <c:v>1.950102561405425</c:v>
                </c:pt>
                <c:pt idx="6285">
                  <c:v>2.1711748042937504</c:v>
                </c:pt>
                <c:pt idx="6286">
                  <c:v>2.5154323684011066</c:v>
                </c:pt>
                <c:pt idx="6287">
                  <c:v>2.878350221915325</c:v>
                </c:pt>
                <c:pt idx="6288">
                  <c:v>5.0608398512499875</c:v>
                </c:pt>
                <c:pt idx="6289">
                  <c:v>4.4453233853118039</c:v>
                </c:pt>
                <c:pt idx="6290">
                  <c:v>4.4335309711335231</c:v>
                </c:pt>
                <c:pt idx="6291">
                  <c:v>4.3486662014921409</c:v>
                </c:pt>
                <c:pt idx="6292">
                  <c:v>4.118858897801676</c:v>
                </c:pt>
                <c:pt idx="6293">
                  <c:v>4.1849253278881804</c:v>
                </c:pt>
                <c:pt idx="6294">
                  <c:v>4.7010849811506281</c:v>
                </c:pt>
                <c:pt idx="6295">
                  <c:v>4.1700479613548813</c:v>
                </c:pt>
                <c:pt idx="6296">
                  <c:v>3.9444264475332784</c:v>
                </c:pt>
                <c:pt idx="6297">
                  <c:v>3.6538336032173109</c:v>
                </c:pt>
                <c:pt idx="6298">
                  <c:v>3.4131656859871304</c:v>
                </c:pt>
                <c:pt idx="6299">
                  <c:v>3.1241795985506484</c:v>
                </c:pt>
                <c:pt idx="6300">
                  <c:v>2.6666270830395464</c:v>
                </c:pt>
                <c:pt idx="6301">
                  <c:v>3.108858311341963</c:v>
                </c:pt>
                <c:pt idx="6302">
                  <c:v>3.5201845286859665</c:v>
                </c:pt>
                <c:pt idx="6303">
                  <c:v>3.938743454453463</c:v>
                </c:pt>
                <c:pt idx="6304">
                  <c:v>3.8269178198649625</c:v>
                </c:pt>
                <c:pt idx="6305">
                  <c:v>3.9255189358860618</c:v>
                </c:pt>
                <c:pt idx="6306">
                  <c:v>2.5671966449806862</c:v>
                </c:pt>
                <c:pt idx="6307">
                  <c:v>3.0269620711201588</c:v>
                </c:pt>
                <c:pt idx="6308">
                  <c:v>2.9516942568633509</c:v>
                </c:pt>
                <c:pt idx="6309">
                  <c:v>2.9124731758421398</c:v>
                </c:pt>
                <c:pt idx="6310">
                  <c:v>2.877672670753225</c:v>
                </c:pt>
                <c:pt idx="6311">
                  <c:v>2.74643385829699</c:v>
                </c:pt>
                <c:pt idx="6312">
                  <c:v>3.2968469785539032</c:v>
                </c:pt>
                <c:pt idx="6313">
                  <c:v>3.4731109469753498</c:v>
                </c:pt>
                <c:pt idx="6314">
                  <c:v>3.8331318787644131</c:v>
                </c:pt>
                <c:pt idx="6315">
                  <c:v>4.0432288616896281</c:v>
                </c:pt>
                <c:pt idx="6316">
                  <c:v>4.1901909264376007</c:v>
                </c:pt>
                <c:pt idx="6317">
                  <c:v>4.3143133868554333</c:v>
                </c:pt>
                <c:pt idx="6318">
                  <c:v>4.9552497414358445</c:v>
                </c:pt>
                <c:pt idx="6319">
                  <c:v>5.4755910566805559</c:v>
                </c:pt>
                <c:pt idx="6320">
                  <c:v>5.8638724406317033</c:v>
                </c:pt>
                <c:pt idx="6321">
                  <c:v>6.0784290733708488</c:v>
                </c:pt>
                <c:pt idx="6322">
                  <c:v>6.7068696125688918</c:v>
                </c:pt>
                <c:pt idx="6323">
                  <c:v>7.0029279590754037</c:v>
                </c:pt>
                <c:pt idx="6324">
                  <c:v>5.4975812863476605</c:v>
                </c:pt>
                <c:pt idx="6325">
                  <c:v>6.389397467680344</c:v>
                </c:pt>
                <c:pt idx="6326">
                  <c:v>7.1474331056680764</c:v>
                </c:pt>
                <c:pt idx="6327">
                  <c:v>7.3624044985317125</c:v>
                </c:pt>
                <c:pt idx="6328">
                  <c:v>6.6008863041261359</c:v>
                </c:pt>
                <c:pt idx="6329">
                  <c:v>6.3554150139861045</c:v>
                </c:pt>
                <c:pt idx="6330">
                  <c:v>4.6265426054452536</c:v>
                </c:pt>
                <c:pt idx="6331">
                  <c:v>4.4810824585137912</c:v>
                </c:pt>
                <c:pt idx="6332">
                  <c:v>4.6867045991826712</c:v>
                </c:pt>
                <c:pt idx="6333">
                  <c:v>5.41569016839036</c:v>
                </c:pt>
                <c:pt idx="6334">
                  <c:v>6.2389181754531764</c:v>
                </c:pt>
                <c:pt idx="6335">
                  <c:v>6.9600287355728643</c:v>
                </c:pt>
                <c:pt idx="6336">
                  <c:v>7.1643631957069287</c:v>
                </c:pt>
                <c:pt idx="6337">
                  <c:v>7.9520113380201485</c:v>
                </c:pt>
                <c:pt idx="6338">
                  <c:v>8.6711014294609647</c:v>
                </c:pt>
                <c:pt idx="6339">
                  <c:v>8.8670739254840996</c:v>
                </c:pt>
                <c:pt idx="6340">
                  <c:v>8.4189132315281654</c:v>
                </c:pt>
                <c:pt idx="6341">
                  <c:v>8.0312016535509798</c:v>
                </c:pt>
                <c:pt idx="6342">
                  <c:v>8.641626004404495</c:v>
                </c:pt>
                <c:pt idx="6343">
                  <c:v>9.6930129474792306</c:v>
                </c:pt>
                <c:pt idx="6344">
                  <c:v>9.5452815568740554</c:v>
                </c:pt>
                <c:pt idx="6345">
                  <c:v>9.6488600362944421</c:v>
                </c:pt>
                <c:pt idx="6346">
                  <c:v>9.7626635709728316</c:v>
                </c:pt>
                <c:pt idx="6347">
                  <c:v>10.076079689045784</c:v>
                </c:pt>
                <c:pt idx="6348">
                  <c:v>9.9505024998740641</c:v>
                </c:pt>
                <c:pt idx="6349">
                  <c:v>8.8897806497123426</c:v>
                </c:pt>
                <c:pt idx="6350">
                  <c:v>8.3492088911465441</c:v>
                </c:pt>
                <c:pt idx="6351">
                  <c:v>7.4156927877306247</c:v>
                </c:pt>
                <c:pt idx="6352">
                  <c:v>6.2554450607451075</c:v>
                </c:pt>
                <c:pt idx="6353">
                  <c:v>5.2731110361910645</c:v>
                </c:pt>
                <c:pt idx="6354">
                  <c:v>3.6615433829192852</c:v>
                </c:pt>
                <c:pt idx="6355">
                  <c:v>2.6350139445551499</c:v>
                </c:pt>
                <c:pt idx="6356">
                  <c:v>1.9544052803858263</c:v>
                </c:pt>
                <c:pt idx="6357">
                  <c:v>1.6334319698108029</c:v>
                </c:pt>
                <c:pt idx="6358">
                  <c:v>2.1284970509728245</c:v>
                </c:pt>
                <c:pt idx="6359">
                  <c:v>2.449346851713738</c:v>
                </c:pt>
                <c:pt idx="6360">
                  <c:v>2.154738963308549</c:v>
                </c:pt>
                <c:pt idx="6361">
                  <c:v>2.7613221470882388</c:v>
                </c:pt>
                <c:pt idx="6362">
                  <c:v>2.969780746115807</c:v>
                </c:pt>
                <c:pt idx="6363">
                  <c:v>2.8976193138506234</c:v>
                </c:pt>
                <c:pt idx="6364">
                  <c:v>2.8200177304407146</c:v>
                </c:pt>
                <c:pt idx="6365">
                  <c:v>2.7758422119421704</c:v>
                </c:pt>
                <c:pt idx="6366">
                  <c:v>2.3916939596026916</c:v>
                </c:pt>
                <c:pt idx="6367">
                  <c:v>2.3493190502781864</c:v>
                </c:pt>
                <c:pt idx="6368">
                  <c:v>2.3516164653276261</c:v>
                </c:pt>
                <c:pt idx="6369">
                  <c:v>2.8354364743368876</c:v>
                </c:pt>
                <c:pt idx="6370">
                  <c:v>3.6196408661633823</c:v>
                </c:pt>
                <c:pt idx="6371">
                  <c:v>4.1800116851511504</c:v>
                </c:pt>
                <c:pt idx="6372">
                  <c:v>3.6201243072579703</c:v>
                </c:pt>
                <c:pt idx="6373">
                  <c:v>4.161730409336962</c:v>
                </c:pt>
                <c:pt idx="6374">
                  <c:v>4.7115284144319878</c:v>
                </c:pt>
                <c:pt idx="6375">
                  <c:v>4.9091037878618948</c:v>
                </c:pt>
                <c:pt idx="6376">
                  <c:v>4.4376232377253482</c:v>
                </c:pt>
                <c:pt idx="6377">
                  <c:v>4.3920950007940451</c:v>
                </c:pt>
                <c:pt idx="6378">
                  <c:v>4.5444031511299698</c:v>
                </c:pt>
                <c:pt idx="6379">
                  <c:v>4.5344128616613633</c:v>
                </c:pt>
                <c:pt idx="6380">
                  <c:v>4.5525926679201163</c:v>
                </c:pt>
                <c:pt idx="6381">
                  <c:v>4.6021299416683137</c:v>
                </c:pt>
                <c:pt idx="6382">
                  <c:v>4.2245236417849528</c:v>
                </c:pt>
                <c:pt idx="6383">
                  <c:v>3.8929294881875269</c:v>
                </c:pt>
                <c:pt idx="6384">
                  <c:v>3.092781625333429</c:v>
                </c:pt>
                <c:pt idx="6385">
                  <c:v>3.4058769807496114</c:v>
                </c:pt>
                <c:pt idx="6386">
                  <c:v>3.6595354896489254</c:v>
                </c:pt>
                <c:pt idx="6387">
                  <c:v>3.878311192774516</c:v>
                </c:pt>
                <c:pt idx="6388">
                  <c:v>4.0251459600864168</c:v>
                </c:pt>
                <c:pt idx="6389">
                  <c:v>4.1249604133858107</c:v>
                </c:pt>
                <c:pt idx="6390">
                  <c:v>1.7913679923455259</c:v>
                </c:pt>
                <c:pt idx="6391">
                  <c:v>2.3651638421048129</c:v>
                </c:pt>
                <c:pt idx="6392">
                  <c:v>2.3277671713038655</c:v>
                </c:pt>
                <c:pt idx="6393">
                  <c:v>2.4117421089328768</c:v>
                </c:pt>
                <c:pt idx="6394">
                  <c:v>2.809572642591768</c:v>
                </c:pt>
                <c:pt idx="6395">
                  <c:v>3.3024839136625634</c:v>
                </c:pt>
                <c:pt idx="6396">
                  <c:v>3.8602846705910294</c:v>
                </c:pt>
                <c:pt idx="6397">
                  <c:v>4.0954242105061649</c:v>
                </c:pt>
                <c:pt idx="6398">
                  <c:v>4.58</c:v>
                </c:pt>
                <c:pt idx="6399">
                  <c:v>4.1517827496149167</c:v>
                </c:pt>
                <c:pt idx="6400">
                  <c:v>3.4693082793260106</c:v>
                </c:pt>
                <c:pt idx="6401">
                  <c:v>3.2912307728264816</c:v>
                </c:pt>
                <c:pt idx="6402">
                  <c:v>3.3977933995756722</c:v>
                </c:pt>
                <c:pt idx="6403">
                  <c:v>3.4705184932514106</c:v>
                </c:pt>
                <c:pt idx="6404">
                  <c:v>3.6793474747569155</c:v>
                </c:pt>
                <c:pt idx="6405">
                  <c:v>3.2036229490999717</c:v>
                </c:pt>
                <c:pt idx="6406">
                  <c:v>2.5212100269513447</c:v>
                </c:pt>
                <c:pt idx="6407">
                  <c:v>2.2244100341438853</c:v>
                </c:pt>
                <c:pt idx="6408">
                  <c:v>0.42953463189829055</c:v>
                </c:pt>
                <c:pt idx="6409">
                  <c:v>1.0004498987955368</c:v>
                </c:pt>
                <c:pt idx="6410">
                  <c:v>1.4741098863381936</c:v>
                </c:pt>
                <c:pt idx="6411">
                  <c:v>1.7622994535549399</c:v>
                </c:pt>
                <c:pt idx="6412">
                  <c:v>1.8860010604450888</c:v>
                </c:pt>
                <c:pt idx="6413">
                  <c:v>2.0651876428063383</c:v>
                </c:pt>
                <c:pt idx="6414">
                  <c:v>1.183427226321923</c:v>
                </c:pt>
                <c:pt idx="6415">
                  <c:v>0.93005376188691369</c:v>
                </c:pt>
                <c:pt idx="6416">
                  <c:v>0.99005050376230808</c:v>
                </c:pt>
                <c:pt idx="6417">
                  <c:v>1.334053971921676</c:v>
                </c:pt>
                <c:pt idx="6418">
                  <c:v>1.8369810200434951</c:v>
                </c:pt>
                <c:pt idx="6419">
                  <c:v>2.5257870060636547</c:v>
                </c:pt>
                <c:pt idx="6420">
                  <c:v>2.33173754955398</c:v>
                </c:pt>
                <c:pt idx="6421">
                  <c:v>3.6792390517605678</c:v>
                </c:pt>
                <c:pt idx="6422">
                  <c:v>4.3037657928841808</c:v>
                </c:pt>
                <c:pt idx="6423">
                  <c:v>4.703966411444708</c:v>
                </c:pt>
                <c:pt idx="6424">
                  <c:v>4.4101814021647678</c:v>
                </c:pt>
                <c:pt idx="6425">
                  <c:v>4.1301086058359484</c:v>
                </c:pt>
                <c:pt idx="6426">
                  <c:v>2.2380571931923456</c:v>
                </c:pt>
                <c:pt idx="6427">
                  <c:v>2.5154323425606204</c:v>
                </c:pt>
                <c:pt idx="6428">
                  <c:v>2.5622255950637913</c:v>
                </c:pt>
                <c:pt idx="6429">
                  <c:v>2.7401640286669044</c:v>
                </c:pt>
                <c:pt idx="6430">
                  <c:v>2.6360955976595384</c:v>
                </c:pt>
                <c:pt idx="6431">
                  <c:v>2.5207340200822457</c:v>
                </c:pt>
                <c:pt idx="6432">
                  <c:v>3.2856808498087644</c:v>
                </c:pt>
                <c:pt idx="6433">
                  <c:v>2.8239157181474099</c:v>
                </c:pt>
                <c:pt idx="6434">
                  <c:v>2.8161853632174143</c:v>
                </c:pt>
                <c:pt idx="6435">
                  <c:v>2.8282149847562859</c:v>
                </c:pt>
                <c:pt idx="6436">
                  <c:v>2.9774149861918815</c:v>
                </c:pt>
                <c:pt idx="6437">
                  <c:v>3.3504921865302268</c:v>
                </c:pt>
                <c:pt idx="6438">
                  <c:v>7.5180449586312008</c:v>
                </c:pt>
                <c:pt idx="6439">
                  <c:v>5.2497618993626753</c:v>
                </c:pt>
                <c:pt idx="6440">
                  <c:v>5.837876272070182</c:v>
                </c:pt>
                <c:pt idx="6441">
                  <c:v>6.704103221162395</c:v>
                </c:pt>
                <c:pt idx="6442">
                  <c:v>7.4613798085877239</c:v>
                </c:pt>
                <c:pt idx="6443">
                  <c:v>7.9999120426414843</c:v>
                </c:pt>
                <c:pt idx="6444">
                  <c:v>6.8535682450822719</c:v>
                </c:pt>
                <c:pt idx="6445">
                  <c:v>7.2253575442327067</c:v>
                </c:pt>
                <c:pt idx="6446">
                  <c:v>7.9013163460274134</c:v>
                </c:pt>
                <c:pt idx="6447">
                  <c:v>8.0124403273909</c:v>
                </c:pt>
                <c:pt idx="6448">
                  <c:v>7.5451507605878891</c:v>
                </c:pt>
                <c:pt idx="6449">
                  <c:v>7.4238058622245937</c:v>
                </c:pt>
                <c:pt idx="6450">
                  <c:v>6.9442134183793627</c:v>
                </c:pt>
                <c:pt idx="6451">
                  <c:v>6.2751095607965288</c:v>
                </c:pt>
                <c:pt idx="6452">
                  <c:v>5.8032835532998037</c:v>
                </c:pt>
                <c:pt idx="6453">
                  <c:v>5.736871969985037</c:v>
                </c:pt>
                <c:pt idx="6454">
                  <c:v>5.3933287457747516</c:v>
                </c:pt>
                <c:pt idx="6455">
                  <c:v>5.2741350001682745</c:v>
                </c:pt>
                <c:pt idx="6456">
                  <c:v>5.2461890930464943</c:v>
                </c:pt>
                <c:pt idx="6457">
                  <c:v>3.8517008918139024</c:v>
                </c:pt>
                <c:pt idx="6458">
                  <c:v>2.9181500578277348</c:v>
                </c:pt>
                <c:pt idx="6459">
                  <c:v>2.35535559947962</c:v>
                </c:pt>
                <c:pt idx="6460">
                  <c:v>2.2365151463828723</c:v>
                </c:pt>
                <c:pt idx="6461">
                  <c:v>1.9353552521436477</c:v>
                </c:pt>
                <c:pt idx="6462">
                  <c:v>0.97416631023660427</c:v>
                </c:pt>
                <c:pt idx="6463">
                  <c:v>1.3325539388707686</c:v>
                </c:pt>
                <c:pt idx="6464">
                  <c:v>3.6221540552549669</c:v>
                </c:pt>
                <c:pt idx="6465">
                  <c:v>5.7355383356752139</c:v>
                </c:pt>
                <c:pt idx="6466">
                  <c:v>6.2227967988678534</c:v>
                </c:pt>
                <c:pt idx="6467">
                  <c:v>6.5223078737514371</c:v>
                </c:pt>
                <c:pt idx="6468">
                  <c:v>13.43145911209948</c:v>
                </c:pt>
                <c:pt idx="6469">
                  <c:v>11.405770469372072</c:v>
                </c:pt>
                <c:pt idx="6470">
                  <c:v>9.2854132918249803</c:v>
                </c:pt>
                <c:pt idx="6471">
                  <c:v>9.8328530956177715</c:v>
                </c:pt>
                <c:pt idx="6472">
                  <c:v>11.061464640814977</c:v>
                </c:pt>
                <c:pt idx="6473">
                  <c:v>11.93367085183767</c:v>
                </c:pt>
                <c:pt idx="6474">
                  <c:v>11.040346836943302</c:v>
                </c:pt>
                <c:pt idx="6475">
                  <c:v>12.544644275546437</c:v>
                </c:pt>
                <c:pt idx="6476">
                  <c:v>13.484396165197943</c:v>
                </c:pt>
                <c:pt idx="6477">
                  <c:v>13.537255999647787</c:v>
                </c:pt>
                <c:pt idx="6478">
                  <c:v>13.330582903984542</c:v>
                </c:pt>
                <c:pt idx="6479">
                  <c:v>13.246799613491554</c:v>
                </c:pt>
                <c:pt idx="6480">
                  <c:v>11.852940563421383</c:v>
                </c:pt>
                <c:pt idx="6481">
                  <c:v>12.204597494387105</c:v>
                </c:pt>
                <c:pt idx="6482">
                  <c:v>12.719830973719736</c:v>
                </c:pt>
                <c:pt idx="6483">
                  <c:v>12.587295182047651</c:v>
                </c:pt>
                <c:pt idx="6484">
                  <c:v>11.688395954963196</c:v>
                </c:pt>
                <c:pt idx="6485">
                  <c:v>11.025806092980233</c:v>
                </c:pt>
                <c:pt idx="6486">
                  <c:v>9.3456139445196431</c:v>
                </c:pt>
                <c:pt idx="6487">
                  <c:v>9.5142472114193044</c:v>
                </c:pt>
                <c:pt idx="6488">
                  <c:v>10.003139507174735</c:v>
                </c:pt>
                <c:pt idx="6489">
                  <c:v>10.354598012477355</c:v>
                </c:pt>
                <c:pt idx="6490">
                  <c:v>9.872735183321792</c:v>
                </c:pt>
                <c:pt idx="6491">
                  <c:v>9.5469890541468629</c:v>
                </c:pt>
                <c:pt idx="6492">
                  <c:v>9.4198354550384806</c:v>
                </c:pt>
                <c:pt idx="6493">
                  <c:v>8.4387252165241762</c:v>
                </c:pt>
                <c:pt idx="6494">
                  <c:v>8.0299494731910066</c:v>
                </c:pt>
                <c:pt idx="6495">
                  <c:v>7.7734477030466014</c:v>
                </c:pt>
                <c:pt idx="6496">
                  <c:v>7.768275226844116</c:v>
                </c:pt>
                <c:pt idx="6497">
                  <c:v>7.5902103053868171</c:v>
                </c:pt>
                <c:pt idx="6498">
                  <c:v>5.9665735560705189</c:v>
                </c:pt>
                <c:pt idx="6499">
                  <c:v>6.1161098747488172</c:v>
                </c:pt>
                <c:pt idx="6500">
                  <c:v>6.3260177046859418</c:v>
                </c:pt>
                <c:pt idx="6501">
                  <c:v>6.0042068478692503</c:v>
                </c:pt>
                <c:pt idx="6502">
                  <c:v>5.7706238830823136</c:v>
                </c:pt>
                <c:pt idx="6503">
                  <c:v>5.6900790855663859</c:v>
                </c:pt>
                <c:pt idx="6504">
                  <c:v>3.6466422912043348</c:v>
                </c:pt>
                <c:pt idx="6505">
                  <c:v>4.9442592974074486</c:v>
                </c:pt>
                <c:pt idx="6506">
                  <c:v>5.9649386380750276</c:v>
                </c:pt>
                <c:pt idx="6507">
                  <c:v>6.328111865161679</c:v>
                </c:pt>
                <c:pt idx="6508">
                  <c:v>6.1906132678435304</c:v>
                </c:pt>
                <c:pt idx="6509">
                  <c:v>6.0399089397109282</c:v>
                </c:pt>
                <c:pt idx="6510">
                  <c:v>5.3409352476884608</c:v>
                </c:pt>
                <c:pt idx="6511">
                  <c:v>5.1327280151981656</c:v>
                </c:pt>
                <c:pt idx="6512">
                  <c:v>5.7117597657814709</c:v>
                </c:pt>
                <c:pt idx="6513">
                  <c:v>6.1532511731604131</c:v>
                </c:pt>
                <c:pt idx="6514">
                  <c:v>6.6201206067563581</c:v>
                </c:pt>
                <c:pt idx="6515">
                  <c:v>6.9484530652512868</c:v>
                </c:pt>
                <c:pt idx="6516">
                  <c:v>5.0261416613541643</c:v>
                </c:pt>
                <c:pt idx="6517">
                  <c:v>5.4454566506400619</c:v>
                </c:pt>
                <c:pt idx="6518">
                  <c:v>5.6998421030761897</c:v>
                </c:pt>
                <c:pt idx="6519">
                  <c:v>5.7781138791131488</c:v>
                </c:pt>
                <c:pt idx="6520">
                  <c:v>5.9583638693856225</c:v>
                </c:pt>
                <c:pt idx="6521">
                  <c:v>6.204917404768576</c:v>
                </c:pt>
                <c:pt idx="6522">
                  <c:v>4.8605033436878298</c:v>
                </c:pt>
                <c:pt idx="6523">
                  <c:v>5.6843381320959434</c:v>
                </c:pt>
                <c:pt idx="6524">
                  <c:v>6.2220007438122638</c:v>
                </c:pt>
                <c:pt idx="6525">
                  <c:v>6.6446745593745975</c:v>
                </c:pt>
                <c:pt idx="6526">
                  <c:v>6.0963103595535557</c:v>
                </c:pt>
                <c:pt idx="6527">
                  <c:v>5.8806885806000722</c:v>
                </c:pt>
                <c:pt idx="6528">
                  <c:v>5.2259066199081667</c:v>
                </c:pt>
                <c:pt idx="6529">
                  <c:v>6.1213150672057459</c:v>
                </c:pt>
                <c:pt idx="6530">
                  <c:v>6.2164057139153979</c:v>
                </c:pt>
                <c:pt idx="6531">
                  <c:v>6.2794028378501086</c:v>
                </c:pt>
                <c:pt idx="6532">
                  <c:v>5.9696566065394414</c:v>
                </c:pt>
                <c:pt idx="6533">
                  <c:v>5.6462814554359833</c:v>
                </c:pt>
                <c:pt idx="6534">
                  <c:v>4.2189335145271016</c:v>
                </c:pt>
                <c:pt idx="6535">
                  <c:v>5.4132430205931081</c:v>
                </c:pt>
                <c:pt idx="6536">
                  <c:v>4.9200406502385734</c:v>
                </c:pt>
                <c:pt idx="6537">
                  <c:v>4.6415191478652762</c:v>
                </c:pt>
                <c:pt idx="6538">
                  <c:v>4.3809244024520719</c:v>
                </c:pt>
                <c:pt idx="6539">
                  <c:v>4.0430927011385842</c:v>
                </c:pt>
                <c:pt idx="6540">
                  <c:v>2.6386549603917522</c:v>
                </c:pt>
                <c:pt idx="6541">
                  <c:v>3.4417724581965223</c:v>
                </c:pt>
                <c:pt idx="6542">
                  <c:v>3.3852765370055322</c:v>
                </c:pt>
                <c:pt idx="6543">
                  <c:v>2.7197794028192801</c:v>
                </c:pt>
                <c:pt idx="6544">
                  <c:v>1.88692872149427</c:v>
                </c:pt>
                <c:pt idx="6545">
                  <c:v>1.6043066873886696</c:v>
                </c:pt>
                <c:pt idx="6546">
                  <c:v>3.5503517952450978</c:v>
                </c:pt>
                <c:pt idx="6547">
                  <c:v>2.6998144116216878</c:v>
                </c:pt>
                <c:pt idx="6548">
                  <c:v>2.4716795908855174</c:v>
                </c:pt>
                <c:pt idx="6549">
                  <c:v>2.4209502238170866</c:v>
                </c:pt>
                <c:pt idx="6550">
                  <c:v>2.409336008115099</c:v>
                </c:pt>
                <c:pt idx="6551">
                  <c:v>2.536178227175685</c:v>
                </c:pt>
                <c:pt idx="6552">
                  <c:v>4.2036412787011219</c:v>
                </c:pt>
                <c:pt idx="6553">
                  <c:v>4.1652490921912459</c:v>
                </c:pt>
                <c:pt idx="6554">
                  <c:v>4.3442028750968849</c:v>
                </c:pt>
                <c:pt idx="6555">
                  <c:v>4.0923953865676275</c:v>
                </c:pt>
                <c:pt idx="6556">
                  <c:v>3.5951773252511483</c:v>
                </c:pt>
                <c:pt idx="6557">
                  <c:v>3.4527235626386306</c:v>
                </c:pt>
                <c:pt idx="6558">
                  <c:v>3.2729955132874853</c:v>
                </c:pt>
                <c:pt idx="6559">
                  <c:v>3.1582431825304398</c:v>
                </c:pt>
                <c:pt idx="6560">
                  <c:v>3.2472141906563539</c:v>
                </c:pt>
                <c:pt idx="6561">
                  <c:v>3.0548649724660502</c:v>
                </c:pt>
                <c:pt idx="6562">
                  <c:v>2.4477335578040371</c:v>
                </c:pt>
                <c:pt idx="6563">
                  <c:v>1.9276929216034384</c:v>
                </c:pt>
                <c:pt idx="6564">
                  <c:v>2.2847319317591728</c:v>
                </c:pt>
                <c:pt idx="6565">
                  <c:v>1.6070158679988198</c:v>
                </c:pt>
                <c:pt idx="6566">
                  <c:v>1.5591343752223541</c:v>
                </c:pt>
                <c:pt idx="6567">
                  <c:v>1.8017769007288333</c:v>
                </c:pt>
                <c:pt idx="6568">
                  <c:v>2.4091699815496623</c:v>
                </c:pt>
                <c:pt idx="6569">
                  <c:v>2.9856490081722602</c:v>
                </c:pt>
                <c:pt idx="6570">
                  <c:v>3.1531730050855122</c:v>
                </c:pt>
                <c:pt idx="6571">
                  <c:v>3.1977648443874047</c:v>
                </c:pt>
                <c:pt idx="6572">
                  <c:v>3.078782226790326</c:v>
                </c:pt>
                <c:pt idx="6573">
                  <c:v>3.1123142545700628</c:v>
                </c:pt>
                <c:pt idx="6574">
                  <c:v>3.2355834095260163</c:v>
                </c:pt>
                <c:pt idx="6575">
                  <c:v>3.2610581104911338</c:v>
                </c:pt>
                <c:pt idx="6576">
                  <c:v>1.6885792844874059</c:v>
                </c:pt>
                <c:pt idx="6577">
                  <c:v>2.4103317286548021</c:v>
                </c:pt>
                <c:pt idx="6578">
                  <c:v>2.8676994322278624</c:v>
                </c:pt>
                <c:pt idx="6579">
                  <c:v>3.1468238031386506</c:v>
                </c:pt>
                <c:pt idx="6580">
                  <c:v>3.110819827633867</c:v>
                </c:pt>
                <c:pt idx="6581">
                  <c:v>3.1541242841714401</c:v>
                </c:pt>
                <c:pt idx="6582">
                  <c:v>3.0216717227389207</c:v>
                </c:pt>
                <c:pt idx="6583">
                  <c:v>3.5626535054647119</c:v>
                </c:pt>
                <c:pt idx="6584">
                  <c:v>3.799605242653505</c:v>
                </c:pt>
                <c:pt idx="6585">
                  <c:v>3.6486983980592309</c:v>
                </c:pt>
                <c:pt idx="6586">
                  <c:v>3.5544338508403839</c:v>
                </c:pt>
                <c:pt idx="6587">
                  <c:v>3.3809614017317622</c:v>
                </c:pt>
                <c:pt idx="6588">
                  <c:v>3.9570190800651948</c:v>
                </c:pt>
                <c:pt idx="6589">
                  <c:v>4.0605418357652709</c:v>
                </c:pt>
                <c:pt idx="6590">
                  <c:v>3.9347172706561775</c:v>
                </c:pt>
                <c:pt idx="6591">
                  <c:v>3.1190543438677047</c:v>
                </c:pt>
                <c:pt idx="6592">
                  <c:v>3.3915778039136888</c:v>
                </c:pt>
                <c:pt idx="6593">
                  <c:v>3.6001108110723603</c:v>
                </c:pt>
                <c:pt idx="6594">
                  <c:v>4.9040799340956909</c:v>
                </c:pt>
                <c:pt idx="6595">
                  <c:v>4.4161634933503082</c:v>
                </c:pt>
                <c:pt idx="6596">
                  <c:v>4.3941438301448441</c:v>
                </c:pt>
                <c:pt idx="6597">
                  <c:v>4.0817888235429329</c:v>
                </c:pt>
                <c:pt idx="6598">
                  <c:v>3.8614505046679026</c:v>
                </c:pt>
                <c:pt idx="6599">
                  <c:v>3.6943741012517943</c:v>
                </c:pt>
                <c:pt idx="6600">
                  <c:v>2.3028894893155427</c:v>
                </c:pt>
                <c:pt idx="6601">
                  <c:v>2.8935963782117233</c:v>
                </c:pt>
                <c:pt idx="6602">
                  <c:v>3.1324910215354169</c:v>
                </c:pt>
                <c:pt idx="6603">
                  <c:v>3.4048494827231348</c:v>
                </c:pt>
                <c:pt idx="6604">
                  <c:v>3.4993285070138818</c:v>
                </c:pt>
                <c:pt idx="6605">
                  <c:v>3.6934807431473096</c:v>
                </c:pt>
                <c:pt idx="6606">
                  <c:v>3.583085262730989</c:v>
                </c:pt>
                <c:pt idx="6607">
                  <c:v>3.5761010466708067</c:v>
                </c:pt>
                <c:pt idx="6608">
                  <c:v>3.5036124214872855</c:v>
                </c:pt>
                <c:pt idx="6609">
                  <c:v>3.365546018107612</c:v>
                </c:pt>
                <c:pt idx="6610">
                  <c:v>3.0282833420933386</c:v>
                </c:pt>
                <c:pt idx="6611">
                  <c:v>2.7951744131627994</c:v>
                </c:pt>
                <c:pt idx="6612">
                  <c:v>3.2390893782049295</c:v>
                </c:pt>
                <c:pt idx="6613">
                  <c:v>2.816611439300778</c:v>
                </c:pt>
                <c:pt idx="6614">
                  <c:v>2.8572714176290641</c:v>
                </c:pt>
                <c:pt idx="6615">
                  <c:v>2.3739418661795404</c:v>
                </c:pt>
                <c:pt idx="6616">
                  <c:v>2.3363432966925042</c:v>
                </c:pt>
                <c:pt idx="6617">
                  <c:v>2.3908366736354032</c:v>
                </c:pt>
                <c:pt idx="6618">
                  <c:v>2.2755438910291312</c:v>
                </c:pt>
                <c:pt idx="6619">
                  <c:v>2.5702918122267753</c:v>
                </c:pt>
                <c:pt idx="6620">
                  <c:v>2.8225166075685011</c:v>
                </c:pt>
                <c:pt idx="6621">
                  <c:v>3.0536862969204943</c:v>
                </c:pt>
                <c:pt idx="6622">
                  <c:v>2.6660270066148994</c:v>
                </c:pt>
                <c:pt idx="6623">
                  <c:v>2.3914012628582433</c:v>
                </c:pt>
                <c:pt idx="6624">
                  <c:v>2.5437963699557402</c:v>
                </c:pt>
                <c:pt idx="6625">
                  <c:v>2.2651490017215203</c:v>
                </c:pt>
                <c:pt idx="6626">
                  <c:v>2.455789078890938</c:v>
                </c:pt>
                <c:pt idx="6627">
                  <c:v>2.7513630498354975</c:v>
                </c:pt>
                <c:pt idx="6628">
                  <c:v>3.0407400415030548</c:v>
                </c:pt>
                <c:pt idx="6629">
                  <c:v>3.5305806887819462</c:v>
                </c:pt>
                <c:pt idx="6630">
                  <c:v>1.9465353837010002</c:v>
                </c:pt>
                <c:pt idx="6631">
                  <c:v>3.3648179742743887</c:v>
                </c:pt>
                <c:pt idx="6632">
                  <c:v>4.6334975990066081</c:v>
                </c:pt>
                <c:pt idx="6633">
                  <c:v>5.0583098762333689</c:v>
                </c:pt>
                <c:pt idx="6634">
                  <c:v>4.5213382974513205</c:v>
                </c:pt>
                <c:pt idx="6635">
                  <c:v>4.266708333129885</c:v>
                </c:pt>
                <c:pt idx="6636">
                  <c:v>4.5334864173172553</c:v>
                </c:pt>
                <c:pt idx="6637">
                  <c:v>5.0947227598761451</c:v>
                </c:pt>
                <c:pt idx="6638">
                  <c:v>4.5918404262343477</c:v>
                </c:pt>
                <c:pt idx="6639">
                  <c:v>3.2379005543716128</c:v>
                </c:pt>
                <c:pt idx="6640">
                  <c:v>3.274706093682302</c:v>
                </c:pt>
                <c:pt idx="6641">
                  <c:v>3.3410477398564655</c:v>
                </c:pt>
                <c:pt idx="6642">
                  <c:v>3.8389191187103697</c:v>
                </c:pt>
                <c:pt idx="6643">
                  <c:v>3.810852922903218</c:v>
                </c:pt>
                <c:pt idx="6644">
                  <c:v>4.1903937762458554</c:v>
                </c:pt>
                <c:pt idx="6645">
                  <c:v>4.3990567170701498</c:v>
                </c:pt>
                <c:pt idx="6646">
                  <c:v>4.516691266845676</c:v>
                </c:pt>
                <c:pt idx="6647">
                  <c:v>4.6832680896997561</c:v>
                </c:pt>
                <c:pt idx="6648">
                  <c:v>4.0892297563233102</c:v>
                </c:pt>
                <c:pt idx="6649">
                  <c:v>5.1451433410547471</c:v>
                </c:pt>
                <c:pt idx="6650">
                  <c:v>5.4781201155140806</c:v>
                </c:pt>
                <c:pt idx="6651">
                  <c:v>5.4129474410897434</c:v>
                </c:pt>
                <c:pt idx="6652">
                  <c:v>5.3519529145910845</c:v>
                </c:pt>
                <c:pt idx="6653">
                  <c:v>5.4905828470208879</c:v>
                </c:pt>
                <c:pt idx="6654">
                  <c:v>5.0370725625108879</c:v>
                </c:pt>
                <c:pt idx="6655">
                  <c:v>5.2962345114241307</c:v>
                </c:pt>
                <c:pt idx="6656">
                  <c:v>5.4928772059823068</c:v>
                </c:pt>
                <c:pt idx="6657">
                  <c:v>5.3781964865557077</c:v>
                </c:pt>
                <c:pt idx="6658">
                  <c:v>5.2843637270725416</c:v>
                </c:pt>
                <c:pt idx="6659">
                  <c:v>5.1194529403052478</c:v>
                </c:pt>
                <c:pt idx="6660">
                  <c:v>3.645408070436011</c:v>
                </c:pt>
                <c:pt idx="6661">
                  <c:v>3.7572862547322634</c:v>
                </c:pt>
                <c:pt idx="6662">
                  <c:v>3.9190049757559633</c:v>
                </c:pt>
                <c:pt idx="6663">
                  <c:v>2.9234396200366515</c:v>
                </c:pt>
                <c:pt idx="6664">
                  <c:v>2.9051850199255815</c:v>
                </c:pt>
                <c:pt idx="6665">
                  <c:v>3.1729481558953974</c:v>
                </c:pt>
                <c:pt idx="6666">
                  <c:v>2.2604866732630833</c:v>
                </c:pt>
                <c:pt idx="6667">
                  <c:v>2.7860366113890174</c:v>
                </c:pt>
                <c:pt idx="6668">
                  <c:v>3.3564415680896338</c:v>
                </c:pt>
                <c:pt idx="6669">
                  <c:v>4.1125417931007098</c:v>
                </c:pt>
                <c:pt idx="6670">
                  <c:v>4.4737121051761921</c:v>
                </c:pt>
                <c:pt idx="6671">
                  <c:v>4.9929950931279707</c:v>
                </c:pt>
                <c:pt idx="6672">
                  <c:v>5.4246198023455987</c:v>
                </c:pt>
                <c:pt idx="6673">
                  <c:v>5.3243685071565059</c:v>
                </c:pt>
                <c:pt idx="6674">
                  <c:v>5.6544230474912291</c:v>
                </c:pt>
                <c:pt idx="6675">
                  <c:v>5.7626729908958048</c:v>
                </c:pt>
                <c:pt idx="6676">
                  <c:v>5.6569691531773447</c:v>
                </c:pt>
                <c:pt idx="6677">
                  <c:v>5.8457848061658915</c:v>
                </c:pt>
                <c:pt idx="6678">
                  <c:v>8.1935157295022005</c:v>
                </c:pt>
                <c:pt idx="6679">
                  <c:v>8.5277195075823169</c:v>
                </c:pt>
                <c:pt idx="6680">
                  <c:v>9.9779156139947389</c:v>
                </c:pt>
                <c:pt idx="6681">
                  <c:v>11.251496806203209</c:v>
                </c:pt>
                <c:pt idx="6682">
                  <c:v>10.02245885259706</c:v>
                </c:pt>
                <c:pt idx="6683">
                  <c:v>10.755970435065354</c:v>
                </c:pt>
                <c:pt idx="6684">
                  <c:v>8.3579003401572116</c:v>
                </c:pt>
                <c:pt idx="6685">
                  <c:v>10.158882812593125</c:v>
                </c:pt>
                <c:pt idx="6686">
                  <c:v>9.8396138135599607</c:v>
                </c:pt>
                <c:pt idx="6687">
                  <c:v>7.9113648663173262</c:v>
                </c:pt>
                <c:pt idx="6688">
                  <c:v>6.6076697859381559</c:v>
                </c:pt>
                <c:pt idx="6689">
                  <c:v>6.6428457757199215</c:v>
                </c:pt>
                <c:pt idx="6690">
                  <c:v>7.6641764071555656</c:v>
                </c:pt>
                <c:pt idx="6691">
                  <c:v>8.6292351920665595</c:v>
                </c:pt>
                <c:pt idx="6692">
                  <c:v>8.9241524097249805</c:v>
                </c:pt>
                <c:pt idx="6693">
                  <c:v>8.6225576252061078</c:v>
                </c:pt>
                <c:pt idx="6694">
                  <c:v>7.878527781254566</c:v>
                </c:pt>
                <c:pt idx="6695">
                  <c:v>7.1309531782224074</c:v>
                </c:pt>
                <c:pt idx="6696">
                  <c:v>7.8905766582677588</c:v>
                </c:pt>
                <c:pt idx="6697">
                  <c:v>6.4689102637152116</c:v>
                </c:pt>
                <c:pt idx="6698">
                  <c:v>5.7409493988363973</c:v>
                </c:pt>
                <c:pt idx="6699">
                  <c:v>5.4916755184551826</c:v>
                </c:pt>
                <c:pt idx="6700">
                  <c:v>5.5764594502246672</c:v>
                </c:pt>
                <c:pt idx="6701">
                  <c:v>5.8364544031458001</c:v>
                </c:pt>
                <c:pt idx="6702">
                  <c:v>5.326931574555843</c:v>
                </c:pt>
                <c:pt idx="6703">
                  <c:v>6.9341185452802865</c:v>
                </c:pt>
                <c:pt idx="6704">
                  <c:v>7.3953025631139662</c:v>
                </c:pt>
                <c:pt idx="6705">
                  <c:v>7.0283568492215878</c:v>
                </c:pt>
                <c:pt idx="6706">
                  <c:v>6.5476178132203193</c:v>
                </c:pt>
                <c:pt idx="6707">
                  <c:v>5.9548719549625915</c:v>
                </c:pt>
                <c:pt idx="6708">
                  <c:v>3.7926900390092637</c:v>
                </c:pt>
                <c:pt idx="6709">
                  <c:v>4.2143208230983076</c:v>
                </c:pt>
                <c:pt idx="6710">
                  <c:v>4.2754764782419334</c:v>
                </c:pt>
                <c:pt idx="6711">
                  <c:v>3.5296600402871663</c:v>
                </c:pt>
                <c:pt idx="6712">
                  <c:v>4.29790646710698</c:v>
                </c:pt>
                <c:pt idx="6713">
                  <c:v>5.1203903581660732</c:v>
                </c:pt>
                <c:pt idx="6714">
                  <c:v>4.8944866942305607</c:v>
                </c:pt>
                <c:pt idx="6715">
                  <c:v>5.2504952147392725</c:v>
                </c:pt>
                <c:pt idx="6716">
                  <c:v>5.3538864388404805</c:v>
                </c:pt>
                <c:pt idx="6717">
                  <c:v>5.0159744815937808</c:v>
                </c:pt>
                <c:pt idx="6718">
                  <c:v>4.5384248368789804</c:v>
                </c:pt>
                <c:pt idx="6719">
                  <c:v>4.2339579213780585</c:v>
                </c:pt>
                <c:pt idx="6720">
                  <c:v>4.6647615158762408</c:v>
                </c:pt>
                <c:pt idx="6721">
                  <c:v>4.6242945407921416</c:v>
                </c:pt>
                <c:pt idx="6722">
                  <c:v>4.4486964382839158</c:v>
                </c:pt>
                <c:pt idx="6723">
                  <c:v>4.2780369329869048</c:v>
                </c:pt>
                <c:pt idx="6724">
                  <c:v>4.0152833025827706</c:v>
                </c:pt>
                <c:pt idx="6725">
                  <c:v>3.8453218330849759</c:v>
                </c:pt>
                <c:pt idx="6726">
                  <c:v>3.0105979472523394</c:v>
                </c:pt>
                <c:pt idx="6727">
                  <c:v>2.7655740814521677</c:v>
                </c:pt>
                <c:pt idx="6728">
                  <c:v>2.8095729212818092</c:v>
                </c:pt>
                <c:pt idx="6729">
                  <c:v>3.0886890422961</c:v>
                </c:pt>
                <c:pt idx="6730">
                  <c:v>2.9258844816567859</c:v>
                </c:pt>
                <c:pt idx="6731">
                  <c:v>2.6161230880063728</c:v>
                </c:pt>
                <c:pt idx="6732">
                  <c:v>3.4205259034248168</c:v>
                </c:pt>
                <c:pt idx="6733">
                  <c:v>3.0195691176060464</c:v>
                </c:pt>
                <c:pt idx="6734">
                  <c:v>2.5756164310704341</c:v>
                </c:pt>
                <c:pt idx="6735">
                  <c:v>1.3897481786280563</c:v>
                </c:pt>
                <c:pt idx="6736">
                  <c:v>1.5250245899656834</c:v>
                </c:pt>
                <c:pt idx="6737">
                  <c:v>1.9068298298484845</c:v>
                </c:pt>
                <c:pt idx="6738">
                  <c:v>3.2666343535816802</c:v>
                </c:pt>
                <c:pt idx="6739">
                  <c:v>2.8438178563332781</c:v>
                </c:pt>
                <c:pt idx="6740">
                  <c:v>2.7418605048397411</c:v>
                </c:pt>
                <c:pt idx="6741">
                  <c:v>2.4328788769686032</c:v>
                </c:pt>
                <c:pt idx="6742">
                  <c:v>2.1940145851839725</c:v>
                </c:pt>
                <c:pt idx="6743">
                  <c:v>2.0459227746911663</c:v>
                </c:pt>
                <c:pt idx="6744">
                  <c:v>1.0519030169174355</c:v>
                </c:pt>
                <c:pt idx="6745">
                  <c:v>1.3842326394071194</c:v>
                </c:pt>
                <c:pt idx="6746">
                  <c:v>1.5164761785138601</c:v>
                </c:pt>
                <c:pt idx="6747">
                  <c:v>1.4579780519610026</c:v>
                </c:pt>
                <c:pt idx="6748">
                  <c:v>1.2490396298756898</c:v>
                </c:pt>
                <c:pt idx="6749">
                  <c:v>1.0699999</c:v>
                </c:pt>
                <c:pt idx="6750">
                  <c:v>2.182887995294307</c:v>
                </c:pt>
                <c:pt idx="6751">
                  <c:v>1.5842032697857935</c:v>
                </c:pt>
                <c:pt idx="6752">
                  <c:v>1.6260688792299052</c:v>
                </c:pt>
                <c:pt idx="6753">
                  <c:v>1.3928388277184118</c:v>
                </c:pt>
                <c:pt idx="6754">
                  <c:v>0.79120158240489513</c:v>
                </c:pt>
                <c:pt idx="6755">
                  <c:v>1.2739309243440164</c:v>
                </c:pt>
                <c:pt idx="6756">
                  <c:v>1.0568348994994443</c:v>
                </c:pt>
                <c:pt idx="6757">
                  <c:v>2.2063996655184752</c:v>
                </c:pt>
                <c:pt idx="6758">
                  <c:v>2.9614185789921694</c:v>
                </c:pt>
                <c:pt idx="6759">
                  <c:v>3.6374850520655282</c:v>
                </c:pt>
                <c:pt idx="6760">
                  <c:v>3.9010383233185495</c:v>
                </c:pt>
                <c:pt idx="6761">
                  <c:v>3.9470748662775579</c:v>
                </c:pt>
                <c:pt idx="6762">
                  <c:v>3.6140005534033888</c:v>
                </c:pt>
                <c:pt idx="6763">
                  <c:v>3.4966555449457699</c:v>
                </c:pt>
                <c:pt idx="6764">
                  <c:v>3.3365401241405745</c:v>
                </c:pt>
                <c:pt idx="6765">
                  <c:v>3.3266950076615096</c:v>
                </c:pt>
                <c:pt idx="6766">
                  <c:v>3.2830625945906058</c:v>
                </c:pt>
                <c:pt idx="6767">
                  <c:v>3.2959672328468317</c:v>
                </c:pt>
                <c:pt idx="6768">
                  <c:v>3.3261539351028242</c:v>
                </c:pt>
                <c:pt idx="6769">
                  <c:v>3.6014716125495281</c:v>
                </c:pt>
                <c:pt idx="6770">
                  <c:v>3.453128842079316</c:v>
                </c:pt>
                <c:pt idx="6771">
                  <c:v>3.314211821836377</c:v>
                </c:pt>
                <c:pt idx="6772">
                  <c:v>3.7387696789184592</c:v>
                </c:pt>
                <c:pt idx="6773">
                  <c:v>4.1692322849656733</c:v>
                </c:pt>
                <c:pt idx="6774">
                  <c:v>4.8782474350938871</c:v>
                </c:pt>
                <c:pt idx="6775">
                  <c:v>5.447384693593798</c:v>
                </c:pt>
                <c:pt idx="6776">
                  <c:v>5.880016523276125</c:v>
                </c:pt>
                <c:pt idx="6777">
                  <c:v>6.0871337136619701</c:v>
                </c:pt>
                <c:pt idx="6778">
                  <c:v>6.1811487605460522</c:v>
                </c:pt>
                <c:pt idx="6779">
                  <c:v>6.3736724107848532</c:v>
                </c:pt>
                <c:pt idx="6780">
                  <c:v>5.2335930579287648</c:v>
                </c:pt>
                <c:pt idx="6781">
                  <c:v>6.2254717091960261</c:v>
                </c:pt>
                <c:pt idx="6782">
                  <c:v>6.3458726744239042</c:v>
                </c:pt>
                <c:pt idx="6783">
                  <c:v>6.0026160963366628</c:v>
                </c:pt>
                <c:pt idx="6784">
                  <c:v>5.2012495490987698</c:v>
                </c:pt>
                <c:pt idx="6785">
                  <c:v>5.0275341868554211</c:v>
                </c:pt>
                <c:pt idx="6786">
                  <c:v>3.8748677396783493</c:v>
                </c:pt>
                <c:pt idx="6787">
                  <c:v>4.3352622522749469</c:v>
                </c:pt>
                <c:pt idx="6788">
                  <c:v>4.5846919198567742</c:v>
                </c:pt>
                <c:pt idx="6789">
                  <c:v>4.7324513677374647</c:v>
                </c:pt>
                <c:pt idx="6790">
                  <c:v>4.8186406674496993</c:v>
                </c:pt>
                <c:pt idx="6791">
                  <c:v>4.8914619491518074</c:v>
                </c:pt>
                <c:pt idx="6792">
                  <c:v>5.0208562729877153</c:v>
                </c:pt>
                <c:pt idx="6793">
                  <c:v>4.6161564098284185</c:v>
                </c:pt>
                <c:pt idx="6794">
                  <c:v>4.5544264183319507</c:v>
                </c:pt>
                <c:pt idx="6795">
                  <c:v>4.769171835864169</c:v>
                </c:pt>
                <c:pt idx="6796">
                  <c:v>4.9111403970971947</c:v>
                </c:pt>
                <c:pt idx="6797">
                  <c:v>5.2456934717918848</c:v>
                </c:pt>
                <c:pt idx="6798">
                  <c:v>6.1780330355219375</c:v>
                </c:pt>
                <c:pt idx="6799">
                  <c:v>6.2253112371993096</c:v>
                </c:pt>
                <c:pt idx="6800">
                  <c:v>6.1125526582598857</c:v>
                </c:pt>
                <c:pt idx="6801">
                  <c:v>6.0318653831132538</c:v>
                </c:pt>
                <c:pt idx="6802">
                  <c:v>5.9453006652313221</c:v>
                </c:pt>
                <c:pt idx="6803">
                  <c:v>5.8856180644007132</c:v>
                </c:pt>
                <c:pt idx="6804">
                  <c:v>5.34027152867717</c:v>
                </c:pt>
                <c:pt idx="6805">
                  <c:v>5.787685202220314</c:v>
                </c:pt>
                <c:pt idx="6806">
                  <c:v>6.2024914348993665</c:v>
                </c:pt>
                <c:pt idx="6807">
                  <c:v>6.125961149076935</c:v>
                </c:pt>
                <c:pt idx="6808">
                  <c:v>5.4311780683384203</c:v>
                </c:pt>
                <c:pt idx="6809">
                  <c:v>5.172852106140291</c:v>
                </c:pt>
                <c:pt idx="6810">
                  <c:v>4.9286915099243123</c:v>
                </c:pt>
                <c:pt idx="6811">
                  <c:v>4.6169253838458335</c:v>
                </c:pt>
                <c:pt idx="6812">
                  <c:v>4.4905456238635413</c:v>
                </c:pt>
                <c:pt idx="6813">
                  <c:v>4.3520225183240955</c:v>
                </c:pt>
                <c:pt idx="6814">
                  <c:v>4.5279243059044214</c:v>
                </c:pt>
                <c:pt idx="6815">
                  <c:v>4.7094049834347702</c:v>
                </c:pt>
                <c:pt idx="6816">
                  <c:v>4.6915349300628684</c:v>
                </c:pt>
                <c:pt idx="6817">
                  <c:v>5.1964022452077483</c:v>
                </c:pt>
                <c:pt idx="6818">
                  <c:v>5.4405238718344027</c:v>
                </c:pt>
                <c:pt idx="6819">
                  <c:v>5.7996722084959327</c:v>
                </c:pt>
                <c:pt idx="6820">
                  <c:v>6.1460636602625627</c:v>
                </c:pt>
                <c:pt idx="6821">
                  <c:v>6.3735773280004251</c:v>
                </c:pt>
                <c:pt idx="6822">
                  <c:v>6.3671736272855011</c:v>
                </c:pt>
                <c:pt idx="6823">
                  <c:v>6.8419880151897372</c:v>
                </c:pt>
                <c:pt idx="6824">
                  <c:v>7.5452369081427788</c:v>
                </c:pt>
                <c:pt idx="6825">
                  <c:v>7.8961508524090451</c:v>
                </c:pt>
                <c:pt idx="6826">
                  <c:v>8.1081003420036897</c:v>
                </c:pt>
                <c:pt idx="6827">
                  <c:v>8.2153575698200747</c:v>
                </c:pt>
                <c:pt idx="6828">
                  <c:v>8.5545835667202414</c:v>
                </c:pt>
                <c:pt idx="6829">
                  <c:v>7.9989311786013015</c:v>
                </c:pt>
                <c:pt idx="6830">
                  <c:v>7.6251228593380729</c:v>
                </c:pt>
                <c:pt idx="6831">
                  <c:v>6.9457674749448017</c:v>
                </c:pt>
                <c:pt idx="6832">
                  <c:v>6.154608029761115</c:v>
                </c:pt>
                <c:pt idx="6833">
                  <c:v>5.9371120925918177</c:v>
                </c:pt>
                <c:pt idx="6834">
                  <c:v>4.910162930086944</c:v>
                </c:pt>
                <c:pt idx="6835">
                  <c:v>5.4996814016813964</c:v>
                </c:pt>
                <c:pt idx="6836">
                  <c:v>5.7843322864441324</c:v>
                </c:pt>
                <c:pt idx="6837">
                  <c:v>6.0002083297165605</c:v>
                </c:pt>
                <c:pt idx="6838">
                  <c:v>6.2215191070991658</c:v>
                </c:pt>
                <c:pt idx="6839">
                  <c:v>6.3129153328711771</c:v>
                </c:pt>
                <c:pt idx="6840">
                  <c:v>5.2355032195578248</c:v>
                </c:pt>
                <c:pt idx="6841">
                  <c:v>5.6449090488687315</c:v>
                </c:pt>
                <c:pt idx="6842">
                  <c:v>5.8294167804335277</c:v>
                </c:pt>
                <c:pt idx="6843">
                  <c:v>6.0822693133402108</c:v>
                </c:pt>
                <c:pt idx="6844">
                  <c:v>6.1911953611560344</c:v>
                </c:pt>
                <c:pt idx="6845">
                  <c:v>6.0550970264728203</c:v>
                </c:pt>
                <c:pt idx="6846">
                  <c:v>5.3206857730935484</c:v>
                </c:pt>
                <c:pt idx="6847">
                  <c:v>5.8795322943240986</c:v>
                </c:pt>
                <c:pt idx="6848">
                  <c:v>6.2355267663606622</c:v>
                </c:pt>
                <c:pt idx="6849">
                  <c:v>6.2878374660927747</c:v>
                </c:pt>
                <c:pt idx="6850">
                  <c:v>6.2296225124802032</c:v>
                </c:pt>
                <c:pt idx="6851">
                  <c:v>6.2642634599767719</c:v>
                </c:pt>
                <c:pt idx="6852">
                  <c:v>6.7194121766714083</c:v>
                </c:pt>
                <c:pt idx="6853">
                  <c:v>7.1688558319999887</c:v>
                </c:pt>
                <c:pt idx="6854">
                  <c:v>7.1909455926185419</c:v>
                </c:pt>
                <c:pt idx="6855">
                  <c:v>6.8395321477422701</c:v>
                </c:pt>
                <c:pt idx="6856">
                  <c:v>6.4518520026423571</c:v>
                </c:pt>
                <c:pt idx="6857">
                  <c:v>6.1589934242536746</c:v>
                </c:pt>
                <c:pt idx="6858">
                  <c:v>5.1510967766098208</c:v>
                </c:pt>
                <c:pt idx="6859">
                  <c:v>5.532828795290909</c:v>
                </c:pt>
                <c:pt idx="6860">
                  <c:v>5.5295928298564769</c:v>
                </c:pt>
                <c:pt idx="6861">
                  <c:v>5.2756421410099454</c:v>
                </c:pt>
                <c:pt idx="6862">
                  <c:v>4.7820599845673302</c:v>
                </c:pt>
                <c:pt idx="6863">
                  <c:v>4.3640574993920609</c:v>
                </c:pt>
                <c:pt idx="6864">
                  <c:v>3.426543321774882</c:v>
                </c:pt>
                <c:pt idx="6865">
                  <c:v>3.9718131879533307</c:v>
                </c:pt>
                <c:pt idx="6866">
                  <c:v>4.4580822845703691</c:v>
                </c:pt>
                <c:pt idx="6867">
                  <c:v>4.7394197957133954</c:v>
                </c:pt>
                <c:pt idx="6868">
                  <c:v>4.9900900188273196</c:v>
                </c:pt>
                <c:pt idx="6869">
                  <c:v>5.2147195514236433</c:v>
                </c:pt>
                <c:pt idx="6870">
                  <c:v>4.2026777178365702</c:v>
                </c:pt>
                <c:pt idx="6871">
                  <c:v>5.0054869892948481</c:v>
                </c:pt>
                <c:pt idx="6872">
                  <c:v>5.8320579558162828</c:v>
                </c:pt>
                <c:pt idx="6873">
                  <c:v>6.3220249920417118</c:v>
                </c:pt>
                <c:pt idx="6874">
                  <c:v>6.7568623872327755</c:v>
                </c:pt>
                <c:pt idx="6875">
                  <c:v>7.1220011232798885</c:v>
                </c:pt>
                <c:pt idx="6876">
                  <c:v>5.3544841021334637</c:v>
                </c:pt>
                <c:pt idx="6877">
                  <c:v>6.4034443856412153</c:v>
                </c:pt>
                <c:pt idx="6878">
                  <c:v>6.6948711712773088</c:v>
                </c:pt>
                <c:pt idx="6879">
                  <c:v>6.317602233759267</c:v>
                </c:pt>
                <c:pt idx="6880">
                  <c:v>5.585883469246415</c:v>
                </c:pt>
                <c:pt idx="6881">
                  <c:v>5.2592489958167983</c:v>
                </c:pt>
                <c:pt idx="6882">
                  <c:v>3.5573583159417734</c:v>
                </c:pt>
                <c:pt idx="6883">
                  <c:v>3.9859877057010715</c:v>
                </c:pt>
                <c:pt idx="6884">
                  <c:v>4.2879595142678522</c:v>
                </c:pt>
                <c:pt idx="6885">
                  <c:v>4.4766281954167244</c:v>
                </c:pt>
                <c:pt idx="6886">
                  <c:v>4.4859888497409637</c:v>
                </c:pt>
                <c:pt idx="6887">
                  <c:v>4.4707269688496982</c:v>
                </c:pt>
                <c:pt idx="6888">
                  <c:v>6.2843456302148111</c:v>
                </c:pt>
                <c:pt idx="6889">
                  <c:v>5.4738742864629257</c:v>
                </c:pt>
                <c:pt idx="6890">
                  <c:v>5.1607169775138813</c:v>
                </c:pt>
                <c:pt idx="6891">
                  <c:v>4.9213006410907267</c:v>
                </c:pt>
                <c:pt idx="6892">
                  <c:v>4.8859901760032223</c:v>
                </c:pt>
                <c:pt idx="6893">
                  <c:v>4.9462814315402639</c:v>
                </c:pt>
                <c:pt idx="6894">
                  <c:v>3.6162411424018726</c:v>
                </c:pt>
                <c:pt idx="6895">
                  <c:v>4.5780014276974788</c:v>
                </c:pt>
                <c:pt idx="6896">
                  <c:v>4.8540801979366099</c:v>
                </c:pt>
                <c:pt idx="6897">
                  <c:v>4.9836231799765924</c:v>
                </c:pt>
                <c:pt idx="6898">
                  <c:v>5.1693421747839485</c:v>
                </c:pt>
                <c:pt idx="6899">
                  <c:v>5.2551306929514165</c:v>
                </c:pt>
                <c:pt idx="6900">
                  <c:v>5.0139902113985118</c:v>
                </c:pt>
                <c:pt idx="6901">
                  <c:v>5.3881443930169501</c:v>
                </c:pt>
                <c:pt idx="6902">
                  <c:v>5.8148943042844943</c:v>
                </c:pt>
                <c:pt idx="6903">
                  <c:v>5.4179328958561461</c:v>
                </c:pt>
                <c:pt idx="6904">
                  <c:v>4.7758244117639039</c:v>
                </c:pt>
                <c:pt idx="6905">
                  <c:v>4.1981543563809085</c:v>
                </c:pt>
                <c:pt idx="6906">
                  <c:v>2.7330933997944604</c:v>
                </c:pt>
                <c:pt idx="6907">
                  <c:v>2.6254523419784257</c:v>
                </c:pt>
                <c:pt idx="6908">
                  <c:v>3.2521377584598108</c:v>
                </c:pt>
                <c:pt idx="6909">
                  <c:v>3.3399700342967167</c:v>
                </c:pt>
                <c:pt idx="6910">
                  <c:v>3.7980254185563531</c:v>
                </c:pt>
                <c:pt idx="6911">
                  <c:v>4.1836945395188696</c:v>
                </c:pt>
                <c:pt idx="6912">
                  <c:v>4.313351118330166</c:v>
                </c:pt>
                <c:pt idx="6913">
                  <c:v>3.2220024829289007</c:v>
                </c:pt>
                <c:pt idx="6914">
                  <c:v>3.1235876808567422</c:v>
                </c:pt>
                <c:pt idx="6915">
                  <c:v>4.9441884929682853</c:v>
                </c:pt>
                <c:pt idx="6916">
                  <c:v>5.0998921521930249</c:v>
                </c:pt>
                <c:pt idx="6917">
                  <c:v>4.7055815017912597</c:v>
                </c:pt>
                <c:pt idx="6918">
                  <c:v>3.4796838936891956</c:v>
                </c:pt>
                <c:pt idx="6919">
                  <c:v>2.2530423875284726</c:v>
                </c:pt>
                <c:pt idx="6920">
                  <c:v>2.40875486257942</c:v>
                </c:pt>
                <c:pt idx="6921">
                  <c:v>3.7210883762684328</c:v>
                </c:pt>
                <c:pt idx="6922">
                  <c:v>4.6931968686600145</c:v>
                </c:pt>
                <c:pt idx="6923">
                  <c:v>5.4333231083748368</c:v>
                </c:pt>
                <c:pt idx="6924">
                  <c:v>5.5905724214967467</c:v>
                </c:pt>
                <c:pt idx="6925">
                  <c:v>4.6798504249601827</c:v>
                </c:pt>
                <c:pt idx="6926">
                  <c:v>4.1605889006245258</c:v>
                </c:pt>
                <c:pt idx="6927">
                  <c:v>3.440842258808225</c:v>
                </c:pt>
                <c:pt idx="6928">
                  <c:v>2.4725085718759581</c:v>
                </c:pt>
                <c:pt idx="6929">
                  <c:v>1.6367040050051811</c:v>
                </c:pt>
                <c:pt idx="6930">
                  <c:v>1.9241881404893857</c:v>
                </c:pt>
                <c:pt idx="6931">
                  <c:v>1.1296901173330727</c:v>
                </c:pt>
                <c:pt idx="6932">
                  <c:v>0.70830784267859126</c:v>
                </c:pt>
                <c:pt idx="6933">
                  <c:v>0.36055512754639896</c:v>
                </c:pt>
                <c:pt idx="6934">
                  <c:v>0.38052595180880899</c:v>
                </c:pt>
                <c:pt idx="6935">
                  <c:v>0.78390050389064037</c:v>
                </c:pt>
                <c:pt idx="6936">
                  <c:v>2.3169160537231379</c:v>
                </c:pt>
                <c:pt idx="6937">
                  <c:v>2.4439309793854838</c:v>
                </c:pt>
                <c:pt idx="6938">
                  <c:v>2.4512241541727695</c:v>
                </c:pt>
                <c:pt idx="6939">
                  <c:v>2.3498297810692588</c:v>
                </c:pt>
                <c:pt idx="6940">
                  <c:v>2.3243278598338919</c:v>
                </c:pt>
                <c:pt idx="6941">
                  <c:v>2.2709469390542791</c:v>
                </c:pt>
                <c:pt idx="6942">
                  <c:v>2.0330272887494654</c:v>
                </c:pt>
                <c:pt idx="6943">
                  <c:v>1.8543192783876246</c:v>
                </c:pt>
                <c:pt idx="6944">
                  <c:v>1.3860014430006919</c:v>
                </c:pt>
                <c:pt idx="6945">
                  <c:v>0.97672923576598236</c:v>
                </c:pt>
                <c:pt idx="6946">
                  <c:v>0.92005426687778047</c:v>
                </c:pt>
                <c:pt idx="6947">
                  <c:v>0.92590487751172768</c:v>
                </c:pt>
                <c:pt idx="6948">
                  <c:v>1.4512063450798478</c:v>
                </c:pt>
                <c:pt idx="6949">
                  <c:v>0.83216584885466194</c:v>
                </c:pt>
                <c:pt idx="6950">
                  <c:v>0.63134776470658394</c:v>
                </c:pt>
                <c:pt idx="6951">
                  <c:v>0.8657943381658324</c:v>
                </c:pt>
                <c:pt idx="6952">
                  <c:v>1.3341664064126333</c:v>
                </c:pt>
                <c:pt idx="6953">
                  <c:v>1.7474838771788432</c:v>
                </c:pt>
                <c:pt idx="6954">
                  <c:v>3.045931711086117</c:v>
                </c:pt>
                <c:pt idx="6955">
                  <c:v>2.9774149876025011</c:v>
                </c:pt>
                <c:pt idx="6956">
                  <c:v>2.8407393403830632</c:v>
                </c:pt>
                <c:pt idx="6957">
                  <c:v>2.651075065704485</c:v>
                </c:pt>
                <c:pt idx="6958">
                  <c:v>2.6169638897011933</c:v>
                </c:pt>
                <c:pt idx="6959">
                  <c:v>2.6632684859022455</c:v>
                </c:pt>
                <c:pt idx="6960">
                  <c:v>2.0362956563328418</c:v>
                </c:pt>
                <c:pt idx="6961">
                  <c:v>2.7309522148876937</c:v>
                </c:pt>
                <c:pt idx="6962">
                  <c:v>2.890882218285622</c:v>
                </c:pt>
                <c:pt idx="6963">
                  <c:v>2.9570255325241956</c:v>
                </c:pt>
                <c:pt idx="6964">
                  <c:v>2.9544711878777901</c:v>
                </c:pt>
                <c:pt idx="6965">
                  <c:v>3.0620254734407419</c:v>
                </c:pt>
                <c:pt idx="6966">
                  <c:v>4.6198268365816482</c:v>
                </c:pt>
                <c:pt idx="6967">
                  <c:v>4.8940065386143488</c:v>
                </c:pt>
                <c:pt idx="6968">
                  <c:v>5.1047134136991508</c:v>
                </c:pt>
                <c:pt idx="6969">
                  <c:v>5.0536025783593272</c:v>
                </c:pt>
                <c:pt idx="6970">
                  <c:v>4.9218390871705671</c:v>
                </c:pt>
                <c:pt idx="6971">
                  <c:v>4.7606407131813677</c:v>
                </c:pt>
                <c:pt idx="6972">
                  <c:v>3.6723834222477367</c:v>
                </c:pt>
                <c:pt idx="6973">
                  <c:v>4.4735332791877163</c:v>
                </c:pt>
                <c:pt idx="6974">
                  <c:v>4.6396766288180089</c:v>
                </c:pt>
                <c:pt idx="6975">
                  <c:v>3.6714710948065492</c:v>
                </c:pt>
                <c:pt idx="6976">
                  <c:v>3.5834759661535331</c:v>
                </c:pt>
                <c:pt idx="6977">
                  <c:v>3.5003571246374277</c:v>
                </c:pt>
                <c:pt idx="6978">
                  <c:v>3.386163020293028</c:v>
                </c:pt>
                <c:pt idx="6979">
                  <c:v>3.654066228190179</c:v>
                </c:pt>
                <c:pt idx="6980">
                  <c:v>3.7337648560132974</c:v>
                </c:pt>
                <c:pt idx="6981">
                  <c:v>3.6345288552988539</c:v>
                </c:pt>
                <c:pt idx="6982">
                  <c:v>3.5357884552105205</c:v>
                </c:pt>
                <c:pt idx="6983">
                  <c:v>3.4882658488137182</c:v>
                </c:pt>
                <c:pt idx="6984">
                  <c:v>3.5752762131057789</c:v>
                </c:pt>
                <c:pt idx="6985">
                  <c:v>3.3824547299261818</c:v>
                </c:pt>
                <c:pt idx="6986">
                  <c:v>3.4601300553591914</c:v>
                </c:pt>
                <c:pt idx="6987">
                  <c:v>3.4184353145847299</c:v>
                </c:pt>
                <c:pt idx="6988">
                  <c:v>2.9652993103563765</c:v>
                </c:pt>
                <c:pt idx="6989">
                  <c:v>2.793027031734566</c:v>
                </c:pt>
                <c:pt idx="6990">
                  <c:v>6.6701874036416697</c:v>
                </c:pt>
                <c:pt idx="6991">
                  <c:v>6.3075347850012013</c:v>
                </c:pt>
                <c:pt idx="6992">
                  <c:v>6.4548431429431341</c:v>
                </c:pt>
                <c:pt idx="6993">
                  <c:v>6.5287671117907102</c:v>
                </c:pt>
                <c:pt idx="6994">
                  <c:v>6.7039167655930818</c:v>
                </c:pt>
                <c:pt idx="6995">
                  <c:v>6.9302597353923181</c:v>
                </c:pt>
                <c:pt idx="6996">
                  <c:v>7.6356073759721301</c:v>
                </c:pt>
                <c:pt idx="6997">
                  <c:v>7.2277862447640402</c:v>
                </c:pt>
                <c:pt idx="6998">
                  <c:v>7.1629393408013726</c:v>
                </c:pt>
                <c:pt idx="6999">
                  <c:v>7.1245070004878226</c:v>
                </c:pt>
                <c:pt idx="7000">
                  <c:v>6.9268751973743541</c:v>
                </c:pt>
                <c:pt idx="7001">
                  <c:v>6.8689513741182031</c:v>
                </c:pt>
                <c:pt idx="7002">
                  <c:v>5.6577734136319027</c:v>
                </c:pt>
                <c:pt idx="7003">
                  <c:v>5.3756487534064243</c:v>
                </c:pt>
                <c:pt idx="7004">
                  <c:v>4.8895398065666713</c:v>
                </c:pt>
                <c:pt idx="7005">
                  <c:v>4.8352972713164188</c:v>
                </c:pt>
                <c:pt idx="7006">
                  <c:v>5.0238033401000077</c:v>
                </c:pt>
                <c:pt idx="7007">
                  <c:v>5.1992018618245632</c:v>
                </c:pt>
                <c:pt idx="7008">
                  <c:v>6.1603246667687896</c:v>
                </c:pt>
                <c:pt idx="7009">
                  <c:v>6.4391919238364341</c:v>
                </c:pt>
                <c:pt idx="7010">
                  <c:v>6.4222269992581245</c:v>
                </c:pt>
                <c:pt idx="7011">
                  <c:v>6.3236144727521149</c:v>
                </c:pt>
                <c:pt idx="7012">
                  <c:v>6.4069103318214156</c:v>
                </c:pt>
                <c:pt idx="7013">
                  <c:v>6.50480586704938</c:v>
                </c:pt>
                <c:pt idx="7014">
                  <c:v>6.6383281027680452</c:v>
                </c:pt>
                <c:pt idx="7015">
                  <c:v>6.3328508588154833</c:v>
                </c:pt>
                <c:pt idx="7016">
                  <c:v>5.8137241214217443</c:v>
                </c:pt>
                <c:pt idx="7017">
                  <c:v>5.4132522226476762</c:v>
                </c:pt>
                <c:pt idx="7018">
                  <c:v>5.5907244611051974</c:v>
                </c:pt>
                <c:pt idx="7019">
                  <c:v>5.8356319280777127</c:v>
                </c:pt>
                <c:pt idx="7020">
                  <c:v>5.7174294923505613</c:v>
                </c:pt>
                <c:pt idx="7021">
                  <c:v>5.8571324041718578</c:v>
                </c:pt>
                <c:pt idx="7022">
                  <c:v>5.3770809925088541</c:v>
                </c:pt>
                <c:pt idx="7023">
                  <c:v>4.7320712716526199</c:v>
                </c:pt>
                <c:pt idx="7024">
                  <c:v>4.4376683066673657</c:v>
                </c:pt>
                <c:pt idx="7025">
                  <c:v>4.1580039062030956</c:v>
                </c:pt>
                <c:pt idx="7026">
                  <c:v>3.8827052424823596</c:v>
                </c:pt>
                <c:pt idx="7027">
                  <c:v>3.3869454185150429</c:v>
                </c:pt>
                <c:pt idx="7028">
                  <c:v>3.0445525122749979</c:v>
                </c:pt>
                <c:pt idx="7029">
                  <c:v>3.0696578167606958</c:v>
                </c:pt>
                <c:pt idx="7030">
                  <c:v>3.0677679182102415</c:v>
                </c:pt>
                <c:pt idx="7031">
                  <c:v>2.9981661061388847</c:v>
                </c:pt>
                <c:pt idx="7032">
                  <c:v>2.6660832042530123</c:v>
                </c:pt>
                <c:pt idx="7033">
                  <c:v>2.6504716561397141</c:v>
                </c:pt>
                <c:pt idx="7034">
                  <c:v>2.8420063335608527</c:v>
                </c:pt>
                <c:pt idx="7035">
                  <c:v>3.272445568684069</c:v>
                </c:pt>
                <c:pt idx="7036">
                  <c:v>3.3766844495747836</c:v>
                </c:pt>
                <c:pt idx="7037">
                  <c:v>3.5815220228277251</c:v>
                </c:pt>
                <c:pt idx="7038">
                  <c:v>3.7223915425435892</c:v>
                </c:pt>
                <c:pt idx="7039">
                  <c:v>4.0992804246599182</c:v>
                </c:pt>
                <c:pt idx="7040">
                  <c:v>4.580501873812528</c:v>
                </c:pt>
                <c:pt idx="7041">
                  <c:v>5.1222746603437903</c:v>
                </c:pt>
                <c:pt idx="7042">
                  <c:v>5.4534484502927132</c:v>
                </c:pt>
                <c:pt idx="7043">
                  <c:v>5.6922139805175984</c:v>
                </c:pt>
                <c:pt idx="7044">
                  <c:v>3.9163756244773165</c:v>
                </c:pt>
                <c:pt idx="7045">
                  <c:v>4.6571769457473016</c:v>
                </c:pt>
                <c:pt idx="7046">
                  <c:v>4.914519305079593</c:v>
                </c:pt>
                <c:pt idx="7047">
                  <c:v>4.5914812424750249</c:v>
                </c:pt>
                <c:pt idx="7048">
                  <c:v>3.8924028568481965</c:v>
                </c:pt>
                <c:pt idx="7049">
                  <c:v>3.4101319622560062</c:v>
                </c:pt>
                <c:pt idx="7050">
                  <c:v>2.5364738670051401</c:v>
                </c:pt>
                <c:pt idx="7051">
                  <c:v>2.8018920132653382</c:v>
                </c:pt>
                <c:pt idx="7052">
                  <c:v>2.9065615424415152</c:v>
                </c:pt>
                <c:pt idx="7053">
                  <c:v>3.1184930286919181</c:v>
                </c:pt>
                <c:pt idx="7054">
                  <c:v>3.1962475861547537</c:v>
                </c:pt>
                <c:pt idx="7055">
                  <c:v>3.1771842880135233</c:v>
                </c:pt>
                <c:pt idx="7056">
                  <c:v>4.080906761983174</c:v>
                </c:pt>
                <c:pt idx="7057">
                  <c:v>3.6637958458407587</c:v>
                </c:pt>
                <c:pt idx="7058">
                  <c:v>3.6345288552988539</c:v>
                </c:pt>
                <c:pt idx="7059">
                  <c:v>3.7833450807453448</c:v>
                </c:pt>
                <c:pt idx="7060">
                  <c:v>3.911738743832466</c:v>
                </c:pt>
                <c:pt idx="7061">
                  <c:v>4.0817885599330301</c:v>
                </c:pt>
                <c:pt idx="7062">
                  <c:v>4.7875252939279687</c:v>
                </c:pt>
                <c:pt idx="7063">
                  <c:v>5.3740859687950655</c:v>
                </c:pt>
                <c:pt idx="7064">
                  <c:v>5.832160834544946</c:v>
                </c:pt>
                <c:pt idx="7065">
                  <c:v>6.1089197080989699</c:v>
                </c:pt>
                <c:pt idx="7066">
                  <c:v>6.3334818973452762</c:v>
                </c:pt>
                <c:pt idx="7067">
                  <c:v>6.5130330875867664</c:v>
                </c:pt>
                <c:pt idx="7068">
                  <c:v>5.5542776307995263</c:v>
                </c:pt>
                <c:pt idx="7069">
                  <c:v>5.9472765444361206</c:v>
                </c:pt>
                <c:pt idx="7070">
                  <c:v>6.5816713251270835</c:v>
                </c:pt>
                <c:pt idx="7071">
                  <c:v>6.7263437319244987</c:v>
                </c:pt>
                <c:pt idx="7072">
                  <c:v>6.3286175425601447</c:v>
                </c:pt>
                <c:pt idx="7073">
                  <c:v>6.1131006862311699</c:v>
                </c:pt>
                <c:pt idx="7074">
                  <c:v>5.3357846795012343</c:v>
                </c:pt>
                <c:pt idx="7075">
                  <c:v>5.088113417761055</c:v>
                </c:pt>
                <c:pt idx="7076">
                  <c:v>5.108864844561853</c:v>
                </c:pt>
                <c:pt idx="7077">
                  <c:v>5.1400870479010612</c:v>
                </c:pt>
                <c:pt idx="7078">
                  <c:v>5.159573625795062</c:v>
                </c:pt>
                <c:pt idx="7079">
                  <c:v>5.0562628598600705</c:v>
                </c:pt>
                <c:pt idx="7080">
                  <c:v>7.0215736150808921</c:v>
                </c:pt>
                <c:pt idx="7081">
                  <c:v>6.0983358385710442</c:v>
                </c:pt>
                <c:pt idx="7082">
                  <c:v>5.7120220097615393</c:v>
                </c:pt>
                <c:pt idx="7083">
                  <c:v>5.3505139940009503</c:v>
                </c:pt>
                <c:pt idx="7084">
                  <c:v>5.2636580379048414</c:v>
                </c:pt>
                <c:pt idx="7085">
                  <c:v>5.2151029144207728</c:v>
                </c:pt>
                <c:pt idx="7086">
                  <c:v>5.1775863102414821</c:v>
                </c:pt>
                <c:pt idx="7087">
                  <c:v>5.7283939333813416</c:v>
                </c:pt>
                <c:pt idx="7088">
                  <c:v>6.0796052503431506</c:v>
                </c:pt>
                <c:pt idx="7089">
                  <c:v>8.7258523938925308</c:v>
                </c:pt>
                <c:pt idx="7090">
                  <c:v>6.9748470854922937</c:v>
                </c:pt>
                <c:pt idx="7091">
                  <c:v>7.7051281624642689</c:v>
                </c:pt>
                <c:pt idx="7092">
                  <c:v>6.5874122385045863</c:v>
                </c:pt>
                <c:pt idx="7093">
                  <c:v>8.2706045728229576</c:v>
                </c:pt>
                <c:pt idx="7094">
                  <c:v>8.8201415922875128</c:v>
                </c:pt>
                <c:pt idx="7095">
                  <c:v>8.4745501355529189</c:v>
                </c:pt>
                <c:pt idx="7096">
                  <c:v>8.1229611589616812</c:v>
                </c:pt>
                <c:pt idx="7097">
                  <c:v>7.9920267381935322</c:v>
                </c:pt>
                <c:pt idx="7098">
                  <c:v>6.2667375882511633</c:v>
                </c:pt>
                <c:pt idx="7099">
                  <c:v>7.4411356660122792</c:v>
                </c:pt>
                <c:pt idx="7100">
                  <c:v>8.0164830193795087</c:v>
                </c:pt>
                <c:pt idx="7101">
                  <c:v>8.0840085868336491</c:v>
                </c:pt>
                <c:pt idx="7102">
                  <c:v>7.706114455417854</c:v>
                </c:pt>
                <c:pt idx="7103">
                  <c:v>7.3281441978170765</c:v>
                </c:pt>
                <c:pt idx="7104">
                  <c:v>7.5124762894800545</c:v>
                </c:pt>
                <c:pt idx="7105">
                  <c:v>6.2974915641070925</c:v>
                </c:pt>
                <c:pt idx="7106">
                  <c:v>5.9134586553048925</c:v>
                </c:pt>
                <c:pt idx="7107">
                  <c:v>5.8204549615988137</c:v>
                </c:pt>
                <c:pt idx="7108">
                  <c:v>5.9258248371007394</c:v>
                </c:pt>
                <c:pt idx="7109">
                  <c:v>5.9541078256947948</c:v>
                </c:pt>
                <c:pt idx="7110">
                  <c:v>5.7248318752606178</c:v>
                </c:pt>
                <c:pt idx="7111">
                  <c:v>5.8631476188136356</c:v>
                </c:pt>
                <c:pt idx="7112">
                  <c:v>5.7459634257450896</c:v>
                </c:pt>
                <c:pt idx="7113">
                  <c:v>5.4506694143013448</c:v>
                </c:pt>
                <c:pt idx="7114">
                  <c:v>5.3787730943031979</c:v>
                </c:pt>
                <c:pt idx="7115">
                  <c:v>5.4009256621434893</c:v>
                </c:pt>
                <c:pt idx="7116">
                  <c:v>5.9004830310746597</c:v>
                </c:pt>
                <c:pt idx="7117">
                  <c:v>5.7748852802458339</c:v>
                </c:pt>
                <c:pt idx="7118">
                  <c:v>5.8139487441841107</c:v>
                </c:pt>
                <c:pt idx="7119">
                  <c:v>5.5371563098760364</c:v>
                </c:pt>
                <c:pt idx="7120">
                  <c:v>5.0575191546844387</c:v>
                </c:pt>
                <c:pt idx="7121">
                  <c:v>4.5815385810882621</c:v>
                </c:pt>
                <c:pt idx="7122">
                  <c:v>4.031177983170708</c:v>
                </c:pt>
                <c:pt idx="7123">
                  <c:v>4.1789586745264993</c:v>
                </c:pt>
                <c:pt idx="7124">
                  <c:v>4.1394806437523046</c:v>
                </c:pt>
                <c:pt idx="7125">
                  <c:v>3.889318391183743</c:v>
                </c:pt>
                <c:pt idx="7126">
                  <c:v>3.7781079105817033</c:v>
                </c:pt>
                <c:pt idx="7127">
                  <c:v>3.7298924464386505</c:v>
                </c:pt>
                <c:pt idx="7128">
                  <c:v>4.4721918563496352</c:v>
                </c:pt>
                <c:pt idx="7129">
                  <c:v>3.8953947168419272</c:v>
                </c:pt>
                <c:pt idx="7130">
                  <c:v>4.2441485478244232</c:v>
                </c:pt>
                <c:pt idx="7131">
                  <c:v>4.6128624518838635</c:v>
                </c:pt>
                <c:pt idx="7132">
                  <c:v>4.7315532472963007</c:v>
                </c:pt>
                <c:pt idx="7133">
                  <c:v>4.7940796180288912</c:v>
                </c:pt>
                <c:pt idx="7134">
                  <c:v>4.8035091339561333</c:v>
                </c:pt>
                <c:pt idx="7135">
                  <c:v>4.7495052301476637</c:v>
                </c:pt>
                <c:pt idx="7136">
                  <c:v>4.9192275816432804</c:v>
                </c:pt>
                <c:pt idx="7137">
                  <c:v>5.0645137969996679</c:v>
                </c:pt>
                <c:pt idx="7138">
                  <c:v>5.4223601208330861</c:v>
                </c:pt>
                <c:pt idx="7139">
                  <c:v>5.7719407481366263</c:v>
                </c:pt>
                <c:pt idx="7140">
                  <c:v>6.8568943407347325</c:v>
                </c:pt>
                <c:pt idx="7141">
                  <c:v>5.7551542116610568</c:v>
                </c:pt>
                <c:pt idx="7142">
                  <c:v>5.6513794174520786</c:v>
                </c:pt>
                <c:pt idx="7143">
                  <c:v>5.76799785610224</c:v>
                </c:pt>
                <c:pt idx="7144">
                  <c:v>5.7891277066584061</c:v>
                </c:pt>
                <c:pt idx="7145">
                  <c:v>5.8309518948453007</c:v>
                </c:pt>
                <c:pt idx="7146">
                  <c:v>5.9722692504608332</c:v>
                </c:pt>
                <c:pt idx="7147">
                  <c:v>5.6594696822228929</c:v>
                </c:pt>
                <c:pt idx="7148">
                  <c:v>5.63759685468907</c:v>
                </c:pt>
                <c:pt idx="7149">
                  <c:v>5.7480779396246877</c:v>
                </c:pt>
                <c:pt idx="7150">
                  <c:v>5.8182557523711518</c:v>
                </c:pt>
                <c:pt idx="7151">
                  <c:v>5.9256729575635543</c:v>
                </c:pt>
                <c:pt idx="7152">
                  <c:v>7.8233560573452108</c:v>
                </c:pt>
                <c:pt idx="7153">
                  <c:v>7.1861672677443291</c:v>
                </c:pt>
                <c:pt idx="7154">
                  <c:v>6.9609553941969775</c:v>
                </c:pt>
                <c:pt idx="7155">
                  <c:v>6.9675891532150551</c:v>
                </c:pt>
                <c:pt idx="7156">
                  <c:v>6.9502014359297535</c:v>
                </c:pt>
                <c:pt idx="7157">
                  <c:v>6.8237599606082275</c:v>
                </c:pt>
                <c:pt idx="7158">
                  <c:v>7.97531817547112</c:v>
                </c:pt>
                <c:pt idx="7159">
                  <c:v>7.8780962167264752</c:v>
                </c:pt>
                <c:pt idx="7160">
                  <c:v>7.4864410770405447</c:v>
                </c:pt>
                <c:pt idx="7161">
                  <c:v>6.8685733598761249</c:v>
                </c:pt>
                <c:pt idx="7162">
                  <c:v>6.6290421630881182</c:v>
                </c:pt>
                <c:pt idx="7163">
                  <c:v>6.4807715590043751</c:v>
                </c:pt>
                <c:pt idx="7164">
                  <c:v>5.4889342954712088</c:v>
                </c:pt>
                <c:pt idx="7165">
                  <c:v>6.168443888048265</c:v>
                </c:pt>
                <c:pt idx="7166">
                  <c:v>6.4529838059613942</c:v>
                </c:pt>
                <c:pt idx="7167">
                  <c:v>6.6218124407144003</c:v>
                </c:pt>
                <c:pt idx="7168">
                  <c:v>6.633973168471516</c:v>
                </c:pt>
                <c:pt idx="7169">
                  <c:v>6.6038246493982564</c:v>
                </c:pt>
                <c:pt idx="7170">
                  <c:v>6.5869710656720661</c:v>
                </c:pt>
                <c:pt idx="7171">
                  <c:v>6.9973852259254663</c:v>
                </c:pt>
                <c:pt idx="7172">
                  <c:v>7.1992838754976871</c:v>
                </c:pt>
                <c:pt idx="7173">
                  <c:v>7.701616713392065</c:v>
                </c:pt>
                <c:pt idx="7174">
                  <c:v>8.0348242046730558</c:v>
                </c:pt>
                <c:pt idx="7175">
                  <c:v>8.2763337293755868</c:v>
                </c:pt>
                <c:pt idx="7176">
                  <c:v>9.9182348479959384</c:v>
                </c:pt>
                <c:pt idx="7177">
                  <c:v>8.3158155443708903</c:v>
                </c:pt>
                <c:pt idx="7178">
                  <c:v>7.8709402233786534</c:v>
                </c:pt>
                <c:pt idx="7179">
                  <c:v>7.9548790059937424</c:v>
                </c:pt>
                <c:pt idx="7180">
                  <c:v>8.1548145100915708</c:v>
                </c:pt>
                <c:pt idx="7181">
                  <c:v>8.295932703680764</c:v>
                </c:pt>
                <c:pt idx="7182">
                  <c:v>6.4283201538193468</c:v>
                </c:pt>
                <c:pt idx="7183">
                  <c:v>7.2864257355715916</c:v>
                </c:pt>
                <c:pt idx="7184">
                  <c:v>7.4791442505142278</c:v>
                </c:pt>
                <c:pt idx="7185">
                  <c:v>7.8514011488396136</c:v>
                </c:pt>
                <c:pt idx="7186">
                  <c:v>8.4629663830125192</c:v>
                </c:pt>
                <c:pt idx="7187">
                  <c:v>8.964624922438194</c:v>
                </c:pt>
                <c:pt idx="7188">
                  <c:v>8.5361575828941323</c:v>
                </c:pt>
                <c:pt idx="7189">
                  <c:v>8.3350464905722035</c:v>
                </c:pt>
                <c:pt idx="7190">
                  <c:v>8.2967459061972217</c:v>
                </c:pt>
                <c:pt idx="7191">
                  <c:v>8.6633307682438172</c:v>
                </c:pt>
                <c:pt idx="7192">
                  <c:v>9.1508469553369753</c:v>
                </c:pt>
                <c:pt idx="7193">
                  <c:v>9.4693716792615135</c:v>
                </c:pt>
                <c:pt idx="7194">
                  <c:v>8.2594064998642764</c:v>
                </c:pt>
                <c:pt idx="7195">
                  <c:v>9.5633676076997052</c:v>
                </c:pt>
                <c:pt idx="7196">
                  <c:v>9.9213305559284724</c:v>
                </c:pt>
                <c:pt idx="7197">
                  <c:v>9.9247015068464393</c:v>
                </c:pt>
                <c:pt idx="7198">
                  <c:v>9.6878677819219341</c:v>
                </c:pt>
                <c:pt idx="7199">
                  <c:v>9.5070184600641223</c:v>
                </c:pt>
                <c:pt idx="7200">
                  <c:v>9.5322862808457973</c:v>
                </c:pt>
                <c:pt idx="7201">
                  <c:v>8.9298197556278343</c:v>
                </c:pt>
                <c:pt idx="7202">
                  <c:v>8.7305555378795905</c:v>
                </c:pt>
                <c:pt idx="7203">
                  <c:v>8.5783215141424964</c:v>
                </c:pt>
                <c:pt idx="7204">
                  <c:v>8.3630128327057474</c:v>
                </c:pt>
                <c:pt idx="7205">
                  <c:v>8.0709974600417276</c:v>
                </c:pt>
                <c:pt idx="7206">
                  <c:v>7.2890397172741483</c:v>
                </c:pt>
                <c:pt idx="7207">
                  <c:v>7.2773209356190964</c:v>
                </c:pt>
                <c:pt idx="7208">
                  <c:v>6.9129805438754133</c:v>
                </c:pt>
                <c:pt idx="7209">
                  <c:v>6.2988014732963284</c:v>
                </c:pt>
                <c:pt idx="7210">
                  <c:v>5.9237572536355678</c:v>
                </c:pt>
                <c:pt idx="7211">
                  <c:v>5.5644316870638288</c:v>
                </c:pt>
                <c:pt idx="7212">
                  <c:v>5.622543908232287</c:v>
                </c:pt>
                <c:pt idx="7213">
                  <c:v>5.2275898890406616</c:v>
                </c:pt>
                <c:pt idx="7214">
                  <c:v>5.1389201200252179</c:v>
                </c:pt>
                <c:pt idx="7215">
                  <c:v>5.0153763567652625</c:v>
                </c:pt>
                <c:pt idx="7216">
                  <c:v>4.8386981720293321</c:v>
                </c:pt>
                <c:pt idx="7217">
                  <c:v>4.7500105263041261</c:v>
                </c:pt>
                <c:pt idx="7218">
                  <c:v>4.2198811544876627</c:v>
                </c:pt>
                <c:pt idx="7219">
                  <c:v>3.8908225351460071</c:v>
                </c:pt>
                <c:pt idx="7220">
                  <c:v>3.4386334494970527</c:v>
                </c:pt>
                <c:pt idx="7221">
                  <c:v>3.031517659523038</c:v>
                </c:pt>
                <c:pt idx="7222">
                  <c:v>2.7701624501101016</c:v>
                </c:pt>
                <c:pt idx="7223">
                  <c:v>2.5477833126072573</c:v>
                </c:pt>
                <c:pt idx="7224">
                  <c:v>3.4077118422777475</c:v>
                </c:pt>
                <c:pt idx="7225">
                  <c:v>3.189435395175781</c:v>
                </c:pt>
                <c:pt idx="7226">
                  <c:v>3.248538132760642</c:v>
                </c:pt>
                <c:pt idx="7227">
                  <c:v>3.2283277404873254</c:v>
                </c:pt>
                <c:pt idx="7228">
                  <c:v>3.0326885544018545</c:v>
                </c:pt>
                <c:pt idx="7229">
                  <c:v>2.898861845621485</c:v>
                </c:pt>
                <c:pt idx="7230">
                  <c:v>2.162798712779384</c:v>
                </c:pt>
                <c:pt idx="7231">
                  <c:v>2.7222233556047528</c:v>
                </c:pt>
                <c:pt idx="7232">
                  <c:v>2.9601520231231366</c:v>
                </c:pt>
                <c:pt idx="7233">
                  <c:v>3.0799512983162574</c:v>
                </c:pt>
                <c:pt idx="7234">
                  <c:v>2.9520331976453114</c:v>
                </c:pt>
                <c:pt idx="7235">
                  <c:v>2.7536339626028732</c:v>
                </c:pt>
                <c:pt idx="7236">
                  <c:v>1.1595257651298654</c:v>
                </c:pt>
                <c:pt idx="7237">
                  <c:v>1.5717506112612141</c:v>
                </c:pt>
                <c:pt idx="7238">
                  <c:v>1.8005554698481243</c:v>
                </c:pt>
                <c:pt idx="7239">
                  <c:v>1.850108104949546</c:v>
                </c:pt>
                <c:pt idx="7240">
                  <c:v>2.0028230076569424</c:v>
                </c:pt>
                <c:pt idx="7241">
                  <c:v>2.1191743132644869</c:v>
                </c:pt>
                <c:pt idx="7242">
                  <c:v>2.200658992211197</c:v>
                </c:pt>
                <c:pt idx="7243">
                  <c:v>2.256213636382868</c:v>
                </c:pt>
                <c:pt idx="7244">
                  <c:v>2.0089798406156292</c:v>
                </c:pt>
                <c:pt idx="7245">
                  <c:v>1.5977797094718658</c:v>
                </c:pt>
                <c:pt idx="7246">
                  <c:v>1.0167103815738285</c:v>
                </c:pt>
                <c:pt idx="7247">
                  <c:v>0.67268120235368556</c:v>
                </c:pt>
                <c:pt idx="7248">
                  <c:v>1.1669190203266033</c:v>
                </c:pt>
                <c:pt idx="7249">
                  <c:v>1.0423531071570709</c:v>
                </c:pt>
                <c:pt idx="7250">
                  <c:v>1.1384199576606167</c:v>
                </c:pt>
                <c:pt idx="7251">
                  <c:v>1.8409234867316022</c:v>
                </c:pt>
                <c:pt idx="7252">
                  <c:v>2.4418026128252053</c:v>
                </c:pt>
                <c:pt idx="7253">
                  <c:v>2.8389431906961597</c:v>
                </c:pt>
                <c:pt idx="7254">
                  <c:v>2.9642030969554027</c:v>
                </c:pt>
                <c:pt idx="7255">
                  <c:v>2.9990831932442283</c:v>
                </c:pt>
                <c:pt idx="7256">
                  <c:v>2.5416922480898507</c:v>
                </c:pt>
                <c:pt idx="7257">
                  <c:v>1.9335201059208047</c:v>
                </c:pt>
                <c:pt idx="7258">
                  <c:v>1.3870832231701204</c:v>
                </c:pt>
                <c:pt idx="7259">
                  <c:v>0.99085821387320594</c:v>
                </c:pt>
                <c:pt idx="7260">
                  <c:v>1.2159769734661918</c:v>
                </c:pt>
                <c:pt idx="7261">
                  <c:v>1.0440306508910551</c:v>
                </c:pt>
                <c:pt idx="7262">
                  <c:v>1.2756173987524717</c:v>
                </c:pt>
                <c:pt idx="7263">
                  <c:v>1.6148374531202825</c:v>
                </c:pt>
                <c:pt idx="7264">
                  <c:v>2.0397303743387263</c:v>
                </c:pt>
                <c:pt idx="7265">
                  <c:v>2.5066710992868608</c:v>
                </c:pt>
                <c:pt idx="7266">
                  <c:v>2.5457415422622933</c:v>
                </c:pt>
                <c:pt idx="7267">
                  <c:v>2.8022312538404108</c:v>
                </c:pt>
                <c:pt idx="7268">
                  <c:v>2.6318054639353572</c:v>
                </c:pt>
                <c:pt idx="7269">
                  <c:v>2.5297035399429717</c:v>
                </c:pt>
                <c:pt idx="7270">
                  <c:v>2.6679017972931462</c:v>
                </c:pt>
                <c:pt idx="7271">
                  <c:v>2.867228613173356</c:v>
                </c:pt>
                <c:pt idx="7272">
                  <c:v>3.0748333288163767</c:v>
                </c:pt>
                <c:pt idx="7273">
                  <c:v>3.1501745983357812</c:v>
                </c:pt>
                <c:pt idx="7274">
                  <c:v>3.1827660925679098</c:v>
                </c:pt>
                <c:pt idx="7275">
                  <c:v>3.1752952618614856</c:v>
                </c:pt>
                <c:pt idx="7276">
                  <c:v>3.1512854520020874</c:v>
                </c:pt>
                <c:pt idx="7277">
                  <c:v>3.1075713990188545</c:v>
                </c:pt>
                <c:pt idx="7278">
                  <c:v>2.2153103620034824</c:v>
                </c:pt>
                <c:pt idx="7279">
                  <c:v>3.3668976818430343</c:v>
                </c:pt>
                <c:pt idx="7280">
                  <c:v>3.963395009332277</c:v>
                </c:pt>
                <c:pt idx="7281">
                  <c:v>4.5350633953672581</c:v>
                </c:pt>
                <c:pt idx="7282">
                  <c:v>4.7494420724965156</c:v>
                </c:pt>
                <c:pt idx="7283">
                  <c:v>4.7986039636544291</c:v>
                </c:pt>
                <c:pt idx="7284">
                  <c:v>4.8689320192420062</c:v>
                </c:pt>
                <c:pt idx="7285">
                  <c:v>4.4038619415235987</c:v>
                </c:pt>
                <c:pt idx="7286">
                  <c:v>3.6897831914626091</c:v>
                </c:pt>
                <c:pt idx="7287">
                  <c:v>3.1708989261721983</c:v>
                </c:pt>
                <c:pt idx="7288">
                  <c:v>2.9902006621629926</c:v>
                </c:pt>
                <c:pt idx="7289">
                  <c:v>2.763837911311009</c:v>
                </c:pt>
                <c:pt idx="7290">
                  <c:v>4.0849602201245485</c:v>
                </c:pt>
                <c:pt idx="7291">
                  <c:v>4.1769007649212835</c:v>
                </c:pt>
                <c:pt idx="7292">
                  <c:v>4.3699199077328634</c:v>
                </c:pt>
                <c:pt idx="7293">
                  <c:v>4.2655480304411064</c:v>
                </c:pt>
                <c:pt idx="7294">
                  <c:v>4.3239449029792238</c:v>
                </c:pt>
                <c:pt idx="7295">
                  <c:v>4.5124051236563414</c:v>
                </c:pt>
                <c:pt idx="7296">
                  <c:v>3.073629776014021</c:v>
                </c:pt>
                <c:pt idx="7297">
                  <c:v>4.2573465914816007</c:v>
                </c:pt>
                <c:pt idx="7298">
                  <c:v>4.5805239874931338</c:v>
                </c:pt>
                <c:pt idx="7299">
                  <c:v>4.7226793242819269</c:v>
                </c:pt>
                <c:pt idx="7300">
                  <c:v>4.7472307717236584</c:v>
                </c:pt>
                <c:pt idx="7301">
                  <c:v>4.7941631177923014</c:v>
                </c:pt>
                <c:pt idx="7302">
                  <c:v>3.860634662850138</c:v>
                </c:pt>
                <c:pt idx="7303">
                  <c:v>4.6597210216921789</c:v>
                </c:pt>
                <c:pt idx="7304">
                  <c:v>5.141293455931109</c:v>
                </c:pt>
                <c:pt idx="7305">
                  <c:v>5.6011605940197784</c:v>
                </c:pt>
                <c:pt idx="7306">
                  <c:v>5.4219645885970156</c:v>
                </c:pt>
                <c:pt idx="7307">
                  <c:v>4.8628900871806673</c:v>
                </c:pt>
                <c:pt idx="7308">
                  <c:v>3.7173243065409296</c:v>
                </c:pt>
                <c:pt idx="7309">
                  <c:v>2.2879026710068087</c:v>
                </c:pt>
                <c:pt idx="7310">
                  <c:v>1.7356554744533843</c:v>
                </c:pt>
                <c:pt idx="7311">
                  <c:v>1.2348278325337545</c:v>
                </c:pt>
                <c:pt idx="7312">
                  <c:v>1.0660675400742676</c:v>
                </c:pt>
                <c:pt idx="7313">
                  <c:v>1.2214743648558655</c:v>
                </c:pt>
                <c:pt idx="7314">
                  <c:v>2.0189600932163096</c:v>
                </c:pt>
                <c:pt idx="7315">
                  <c:v>2.1500232556881795</c:v>
                </c:pt>
                <c:pt idx="7316">
                  <c:v>2.3938462774372122</c:v>
                </c:pt>
                <c:pt idx="7317">
                  <c:v>2.6847718711279733</c:v>
                </c:pt>
                <c:pt idx="7318">
                  <c:v>2.6360007587252321</c:v>
                </c:pt>
                <c:pt idx="7319">
                  <c:v>2.6268041419184645</c:v>
                </c:pt>
                <c:pt idx="7320">
                  <c:v>1.94164878389476</c:v>
                </c:pt>
                <c:pt idx="7321">
                  <c:v>2.1317832910500072</c:v>
                </c:pt>
                <c:pt idx="7322">
                  <c:v>1.9863534428696219</c:v>
                </c:pt>
                <c:pt idx="7323">
                  <c:v>1.7994721448246982</c:v>
                </c:pt>
                <c:pt idx="7324">
                  <c:v>1.5316004700965586</c:v>
                </c:pt>
                <c:pt idx="7325">
                  <c:v>1.3412307780542467</c:v>
                </c:pt>
                <c:pt idx="7326">
                  <c:v>1.1576700738984318</c:v>
                </c:pt>
                <c:pt idx="7327">
                  <c:v>1.5744205067262058</c:v>
                </c:pt>
                <c:pt idx="7328">
                  <c:v>1.9616319736382766</c:v>
                </c:pt>
                <c:pt idx="7329">
                  <c:v>2.1221922627321024</c:v>
                </c:pt>
                <c:pt idx="7330">
                  <c:v>2.0865521800328888</c:v>
                </c:pt>
                <c:pt idx="7331">
                  <c:v>1.8350476833041696</c:v>
                </c:pt>
                <c:pt idx="7332">
                  <c:v>1.6288953311984167</c:v>
                </c:pt>
                <c:pt idx="7333">
                  <c:v>0.42544094772365298</c:v>
                </c:pt>
                <c:pt idx="7334">
                  <c:v>1.0309703177104614</c:v>
                </c:pt>
                <c:pt idx="7335">
                  <c:v>2.53442301871649</c:v>
                </c:pt>
                <c:pt idx="7336">
                  <c:v>3.2407715130814148</c:v>
                </c:pt>
                <c:pt idx="7337">
                  <c:v>3.5445872560849789</c:v>
                </c:pt>
                <c:pt idx="7338">
                  <c:v>2.7014810752622349</c:v>
                </c:pt>
                <c:pt idx="7339">
                  <c:v>2.7957108892015352</c:v>
                </c:pt>
                <c:pt idx="7340">
                  <c:v>2.8412145290350743</c:v>
                </c:pt>
                <c:pt idx="7341">
                  <c:v>3.1829074758779901</c:v>
                </c:pt>
                <c:pt idx="7342">
                  <c:v>2.8476305769534087</c:v>
                </c:pt>
                <c:pt idx="7343">
                  <c:v>2.7059933481071234</c:v>
                </c:pt>
                <c:pt idx="7344">
                  <c:v>2.083458662896867</c:v>
                </c:pt>
                <c:pt idx="7345">
                  <c:v>2.442396364229197</c:v>
                </c:pt>
                <c:pt idx="7346">
                  <c:v>2.7414777050342765</c:v>
                </c:pt>
                <c:pt idx="7347">
                  <c:v>3.239660476037574</c:v>
                </c:pt>
                <c:pt idx="7348">
                  <c:v>3.5294475404516219</c:v>
                </c:pt>
                <c:pt idx="7349">
                  <c:v>3.6656513648463629</c:v>
                </c:pt>
                <c:pt idx="7350">
                  <c:v>3.6397939502120171</c:v>
                </c:pt>
                <c:pt idx="7351">
                  <c:v>3.494939198326632</c:v>
                </c:pt>
                <c:pt idx="7352">
                  <c:v>3.0028819490616012</c:v>
                </c:pt>
                <c:pt idx="7353">
                  <c:v>2.9400170067535321</c:v>
                </c:pt>
                <c:pt idx="7354">
                  <c:v>3.1072817702937723</c:v>
                </c:pt>
                <c:pt idx="7355">
                  <c:v>3.1730899766631264</c:v>
                </c:pt>
                <c:pt idx="7356">
                  <c:v>4.4748740270537333</c:v>
                </c:pt>
                <c:pt idx="7357">
                  <c:v>3.5580050590183259</c:v>
                </c:pt>
                <c:pt idx="7358">
                  <c:v>2.3194827009486407</c:v>
                </c:pt>
                <c:pt idx="7359">
                  <c:v>1.562465999630072</c:v>
                </c:pt>
                <c:pt idx="7360">
                  <c:v>0.90443352436760105</c:v>
                </c:pt>
                <c:pt idx="7361">
                  <c:v>0.2785677655436824</c:v>
                </c:pt>
                <c:pt idx="7362">
                  <c:v>0.70661154391929515</c:v>
                </c:pt>
                <c:pt idx="7363">
                  <c:v>0.79006312813599089</c:v>
                </c:pt>
                <c:pt idx="7364">
                  <c:v>0.31240998703626621</c:v>
                </c:pt>
                <c:pt idx="7365">
                  <c:v>0.77646635393943508</c:v>
                </c:pt>
                <c:pt idx="7366">
                  <c:v>1.5331014265207634</c:v>
                </c:pt>
                <c:pt idx="7367">
                  <c:v>2.1200235413787296</c:v>
                </c:pt>
                <c:pt idx="7368">
                  <c:v>2.3020860105565126</c:v>
                </c:pt>
                <c:pt idx="7369">
                  <c:v>2.6155305389155754</c:v>
                </c:pt>
                <c:pt idx="7370">
                  <c:v>2.8032124428947585</c:v>
                </c:pt>
                <c:pt idx="7371">
                  <c:v>2.8693727537564722</c:v>
                </c:pt>
                <c:pt idx="7372">
                  <c:v>2.8727161126711009</c:v>
                </c:pt>
                <c:pt idx="7373">
                  <c:v>2.9221909588526209</c:v>
                </c:pt>
                <c:pt idx="7374">
                  <c:v>3.7226334764518523</c:v>
                </c:pt>
                <c:pt idx="7375">
                  <c:v>3.3516115526713413</c:v>
                </c:pt>
                <c:pt idx="7376">
                  <c:v>3.0727837541877236</c:v>
                </c:pt>
                <c:pt idx="7377">
                  <c:v>3.1119447295863081</c:v>
                </c:pt>
                <c:pt idx="7378">
                  <c:v>3.5501267583003284</c:v>
                </c:pt>
                <c:pt idx="7379">
                  <c:v>4.1258696053074679</c:v>
                </c:pt>
                <c:pt idx="7380">
                  <c:v>2.7400182481144175</c:v>
                </c:pt>
                <c:pt idx="7381">
                  <c:v>4.3504137734243162</c:v>
                </c:pt>
                <c:pt idx="7382">
                  <c:v>4.7814014681890074</c:v>
                </c:pt>
                <c:pt idx="7383">
                  <c:v>4.3543656254384517</c:v>
                </c:pt>
                <c:pt idx="7384">
                  <c:v>4.2324933549859241</c:v>
                </c:pt>
                <c:pt idx="7385">
                  <c:v>4.2081109236806116</c:v>
                </c:pt>
                <c:pt idx="7386">
                  <c:v>3.8553080291981856</c:v>
                </c:pt>
                <c:pt idx="7387">
                  <c:v>3.8332884055338181</c:v>
                </c:pt>
                <c:pt idx="7388">
                  <c:v>3.8150491477830268</c:v>
                </c:pt>
                <c:pt idx="7389">
                  <c:v>3.7892611417003184</c:v>
                </c:pt>
                <c:pt idx="7390">
                  <c:v>3.6363305135809658</c:v>
                </c:pt>
                <c:pt idx="7391">
                  <c:v>3.5350954725438464</c:v>
                </c:pt>
                <c:pt idx="7392">
                  <c:v>5.2002398183161054</c:v>
                </c:pt>
                <c:pt idx="7393">
                  <c:v>3.8699870800817928</c:v>
                </c:pt>
                <c:pt idx="7394">
                  <c:v>3.298787656094281</c:v>
                </c:pt>
                <c:pt idx="7395">
                  <c:v>3.0077566390916668</c:v>
                </c:pt>
                <c:pt idx="7396">
                  <c:v>3.1340229134452753</c:v>
                </c:pt>
                <c:pt idx="7397">
                  <c:v>3.2665884344373719</c:v>
                </c:pt>
                <c:pt idx="7398">
                  <c:v>3.1583065082414024</c:v>
                </c:pt>
                <c:pt idx="7399">
                  <c:v>3.5235348296845541</c:v>
                </c:pt>
                <c:pt idx="7400">
                  <c:v>3.4967413401622944</c:v>
                </c:pt>
                <c:pt idx="7401">
                  <c:v>3.5634954749515257</c:v>
                </c:pt>
                <c:pt idx="7402">
                  <c:v>3.7480925612903642</c:v>
                </c:pt>
                <c:pt idx="7403">
                  <c:v>3.9031397617815324</c:v>
                </c:pt>
                <c:pt idx="7404">
                  <c:v>3.6134886190494635</c:v>
                </c:pt>
                <c:pt idx="7405">
                  <c:v>3.8645310194123166</c:v>
                </c:pt>
                <c:pt idx="7406">
                  <c:v>3.9241301589014803</c:v>
                </c:pt>
                <c:pt idx="7407">
                  <c:v>3.6723834222477367</c:v>
                </c:pt>
                <c:pt idx="7408">
                  <c:v>3.71873602935193</c:v>
                </c:pt>
                <c:pt idx="7409">
                  <c:v>3.5850941410233568</c:v>
                </c:pt>
                <c:pt idx="7410">
                  <c:v>2.9729444044583277</c:v>
                </c:pt>
                <c:pt idx="7411">
                  <c:v>2.6676019193275446</c:v>
                </c:pt>
                <c:pt idx="7412">
                  <c:v>2.2970633169331687</c:v>
                </c:pt>
                <c:pt idx="7413">
                  <c:v>1.9918082237002637</c:v>
                </c:pt>
                <c:pt idx="7414">
                  <c:v>1.8564749737069015</c:v>
                </c:pt>
                <c:pt idx="7415">
                  <c:v>1.8111044414942086</c:v>
                </c:pt>
                <c:pt idx="7416">
                  <c:v>3.0841530441921976</c:v>
                </c:pt>
                <c:pt idx="7417">
                  <c:v>2.5545449692655637</c:v>
                </c:pt>
                <c:pt idx="7418">
                  <c:v>2.4381345327934634</c:v>
                </c:pt>
                <c:pt idx="7419">
                  <c:v>2.330085835328819</c:v>
                </c:pt>
                <c:pt idx="7420">
                  <c:v>2.1294130646729865</c:v>
                </c:pt>
                <c:pt idx="7421">
                  <c:v>1.927615106809448</c:v>
                </c:pt>
                <c:pt idx="7422">
                  <c:v>1.200166455121972</c:v>
                </c:pt>
                <c:pt idx="7423">
                  <c:v>1.1113955191559843</c:v>
                </c:pt>
                <c:pt idx="7424">
                  <c:v>1.4367324037551321</c:v>
                </c:pt>
                <c:pt idx="7425">
                  <c:v>2.1374049686477292</c:v>
                </c:pt>
                <c:pt idx="7426">
                  <c:v>2.5044957791938955</c:v>
                </c:pt>
                <c:pt idx="7427">
                  <c:v>2.8929223978530776</c:v>
                </c:pt>
                <c:pt idx="7428">
                  <c:v>0.14142135623730953</c:v>
                </c:pt>
                <c:pt idx="7429">
                  <c:v>1.8672439583514524</c:v>
                </c:pt>
                <c:pt idx="7430">
                  <c:v>2.4207435469293355</c:v>
                </c:pt>
                <c:pt idx="7431">
                  <c:v>2.465948093533195</c:v>
                </c:pt>
                <c:pt idx="7432">
                  <c:v>2.3076611536358622</c:v>
                </c:pt>
                <c:pt idx="7433">
                  <c:v>2.144061566280222</c:v>
                </c:pt>
                <c:pt idx="7434">
                  <c:v>2.0044201156444226</c:v>
                </c:pt>
                <c:pt idx="7435">
                  <c:v>1.4135416513141734</c:v>
                </c:pt>
                <c:pt idx="7436">
                  <c:v>1.1220071301021219</c:v>
                </c:pt>
                <c:pt idx="7437">
                  <c:v>1.3601468538360262</c:v>
                </c:pt>
                <c:pt idx="7438">
                  <c:v>1.4360012116986669</c:v>
                </c:pt>
                <c:pt idx="7439">
                  <c:v>1.4735331689514153</c:v>
                </c:pt>
                <c:pt idx="7440">
                  <c:v>2.0179197209007103</c:v>
                </c:pt>
                <c:pt idx="7441">
                  <c:v>1.6945204572385781</c:v>
                </c:pt>
                <c:pt idx="7442">
                  <c:v>1.7340414104051876</c:v>
                </c:pt>
                <c:pt idx="7443">
                  <c:v>1.7803651310896875</c:v>
                </c:pt>
                <c:pt idx="7444">
                  <c:v>1.6430458143338609</c:v>
                </c:pt>
                <c:pt idx="7445">
                  <c:v>1.488388390172404</c:v>
                </c:pt>
                <c:pt idx="7446">
                  <c:v>1.2214745187681977</c:v>
                </c:pt>
                <c:pt idx="7447">
                  <c:v>1.1360017605620161</c:v>
                </c:pt>
                <c:pt idx="7448">
                  <c:v>0.77420927403383644</c:v>
                </c:pt>
                <c:pt idx="7449">
                  <c:v>0.19723082619103952</c:v>
                </c:pt>
                <c:pt idx="7450">
                  <c:v>0.79554998611025041</c:v>
                </c:pt>
                <c:pt idx="7451">
                  <c:v>1.7241809649801845</c:v>
                </c:pt>
                <c:pt idx="7452">
                  <c:v>1.6555964707621269</c:v>
                </c:pt>
                <c:pt idx="7453">
                  <c:v>2.5988651369395837</c:v>
                </c:pt>
                <c:pt idx="7454">
                  <c:v>2.8897923800854621</c:v>
                </c:pt>
                <c:pt idx="7455">
                  <c:v>2.9433654207386484</c:v>
                </c:pt>
                <c:pt idx="7456">
                  <c:v>3.1020315923600781</c:v>
                </c:pt>
                <c:pt idx="7457">
                  <c:v>3.3117065087353379</c:v>
                </c:pt>
                <c:pt idx="7458">
                  <c:v>3.2316713941859869</c:v>
                </c:pt>
                <c:pt idx="7459">
                  <c:v>3.6694685168291117</c:v>
                </c:pt>
                <c:pt idx="7460">
                  <c:v>3.5189913327543163</c:v>
                </c:pt>
                <c:pt idx="7461">
                  <c:v>3.3864730915806791</c:v>
                </c:pt>
                <c:pt idx="7462">
                  <c:v>3.5131891711093624</c:v>
                </c:pt>
                <c:pt idx="7463">
                  <c:v>3.694157549428557</c:v>
                </c:pt>
                <c:pt idx="7464">
                  <c:v>4.5939629439080427</c:v>
                </c:pt>
                <c:pt idx="7465">
                  <c:v>4.6434900667493624</c:v>
                </c:pt>
                <c:pt idx="7466">
                  <c:v>4.9186375928706356</c:v>
                </c:pt>
                <c:pt idx="7467">
                  <c:v>5.1732001701074743</c:v>
                </c:pt>
                <c:pt idx="7468">
                  <c:v>5.5294122653316418</c:v>
                </c:pt>
                <c:pt idx="7469">
                  <c:v>5.907935341555457</c:v>
                </c:pt>
                <c:pt idx="7470">
                  <c:v>6.1757104854421403</c:v>
                </c:pt>
                <c:pt idx="7471">
                  <c:v>6.7574107467283646</c:v>
                </c:pt>
                <c:pt idx="7472">
                  <c:v>6.9598635044086894</c:v>
                </c:pt>
                <c:pt idx="7473">
                  <c:v>6.8113141169674449</c:v>
                </c:pt>
                <c:pt idx="7474">
                  <c:v>6.6035445027651631</c:v>
                </c:pt>
                <c:pt idx="7475">
                  <c:v>6.5539148606004938</c:v>
                </c:pt>
                <c:pt idx="7476">
                  <c:v>6.2480156849995181</c:v>
                </c:pt>
                <c:pt idx="7477">
                  <c:v>6.7230127175247851</c:v>
                </c:pt>
                <c:pt idx="7478">
                  <c:v>7.1343813382801571</c:v>
                </c:pt>
                <c:pt idx="7479">
                  <c:v>7.3802432699742635</c:v>
                </c:pt>
                <c:pt idx="7480">
                  <c:v>8.0326147673095836</c:v>
                </c:pt>
                <c:pt idx="7481">
                  <c:v>8.6081647289070862</c:v>
                </c:pt>
                <c:pt idx="7482">
                  <c:v>9.127721511965623</c:v>
                </c:pt>
                <c:pt idx="7483">
                  <c:v>9.771641750494183</c:v>
                </c:pt>
                <c:pt idx="7484">
                  <c:v>9.4163952763252237</c:v>
                </c:pt>
                <c:pt idx="7485">
                  <c:v>8.9642902675002656</c:v>
                </c:pt>
                <c:pt idx="7486">
                  <c:v>8.6911098589305809</c:v>
                </c:pt>
                <c:pt idx="7487">
                  <c:v>8.4729447372209528</c:v>
                </c:pt>
                <c:pt idx="7488">
                  <c:v>9.9198790315204963</c:v>
                </c:pt>
                <c:pt idx="7489">
                  <c:v>8.5269099145001093</c:v>
                </c:pt>
                <c:pt idx="7490">
                  <c:v>7.7041871732195082</c:v>
                </c:pt>
                <c:pt idx="7491">
                  <c:v>7.0368316734166658</c:v>
                </c:pt>
                <c:pt idx="7492">
                  <c:v>6.9302597353923181</c:v>
                </c:pt>
                <c:pt idx="7493">
                  <c:v>6.8805886376094305</c:v>
                </c:pt>
                <c:pt idx="7494">
                  <c:v>6.2251184727682087</c:v>
                </c:pt>
                <c:pt idx="7495">
                  <c:v>6.7203868936245037</c:v>
                </c:pt>
                <c:pt idx="7496">
                  <c:v>6.8533933201006345</c:v>
                </c:pt>
                <c:pt idx="7497">
                  <c:v>6.8964696008900352</c:v>
                </c:pt>
                <c:pt idx="7498">
                  <c:v>7.0994718113392068</c:v>
                </c:pt>
                <c:pt idx="7499">
                  <c:v>7.3751805645693187</c:v>
                </c:pt>
                <c:pt idx="7500">
                  <c:v>8.4386847316391673</c:v>
                </c:pt>
                <c:pt idx="7501">
                  <c:v>8.3465554512026685</c:v>
                </c:pt>
                <c:pt idx="7502">
                  <c:v>8.3802923576686741</c:v>
                </c:pt>
                <c:pt idx="7503">
                  <c:v>8.2476481496242311</c:v>
                </c:pt>
                <c:pt idx="7504">
                  <c:v>7.9288082332718828</c:v>
                </c:pt>
                <c:pt idx="7505">
                  <c:v>7.5876214982035046</c:v>
                </c:pt>
                <c:pt idx="7506">
                  <c:v>6.936893411607282</c:v>
                </c:pt>
                <c:pt idx="7507">
                  <c:v>7.0800070621433697</c:v>
                </c:pt>
                <c:pt idx="7508">
                  <c:v>7.1468314657615934</c:v>
                </c:pt>
                <c:pt idx="7509">
                  <c:v>7.3164198895361388</c:v>
                </c:pt>
                <c:pt idx="7510">
                  <c:v>7.2248252574024239</c:v>
                </c:pt>
                <c:pt idx="7511">
                  <c:v>7.0756483801839671</c:v>
                </c:pt>
                <c:pt idx="7512">
                  <c:v>8.6134426720098478</c:v>
                </c:pt>
                <c:pt idx="7513">
                  <c:v>7.0796180909707616</c:v>
                </c:pt>
                <c:pt idx="7514">
                  <c:v>6.7373065834946235</c:v>
                </c:pt>
                <c:pt idx="7515">
                  <c:v>6.5427593567240425</c:v>
                </c:pt>
                <c:pt idx="7516">
                  <c:v>6.372479894044389</c:v>
                </c:pt>
                <c:pt idx="7517">
                  <c:v>6.1614040607640721</c:v>
                </c:pt>
                <c:pt idx="7518">
                  <c:v>5.4868752491741599</c:v>
                </c:pt>
                <c:pt idx="7519">
                  <c:v>6.4817435925837117</c:v>
                </c:pt>
                <c:pt idx="7520">
                  <c:v>7.0376771736134645</c:v>
                </c:pt>
                <c:pt idx="7521">
                  <c:v>7.3827975727362327</c:v>
                </c:pt>
                <c:pt idx="7522">
                  <c:v>7.9963804311700928</c:v>
                </c:pt>
                <c:pt idx="7523">
                  <c:v>8.5926945715532099</c:v>
                </c:pt>
                <c:pt idx="7524">
                  <c:v>9.1789432943013658</c:v>
                </c:pt>
                <c:pt idx="7525">
                  <c:v>9.4263986936687729</c:v>
                </c:pt>
                <c:pt idx="7526">
                  <c:v>8.8981177784967542</c:v>
                </c:pt>
                <c:pt idx="7527">
                  <c:v>8.3203846064950628</c:v>
                </c:pt>
                <c:pt idx="7528">
                  <c:v>8.1404238218903568</c:v>
                </c:pt>
                <c:pt idx="7529">
                  <c:v>8.0259142781367903</c:v>
                </c:pt>
                <c:pt idx="7530">
                  <c:v>7.2208373403643646</c:v>
                </c:pt>
                <c:pt idx="7531">
                  <c:v>7.7751202710955054</c:v>
                </c:pt>
                <c:pt idx="7532">
                  <c:v>8.0663870474953026</c:v>
                </c:pt>
                <c:pt idx="7533">
                  <c:v>8.2240193755851685</c:v>
                </c:pt>
                <c:pt idx="7534">
                  <c:v>7.9483646116669808</c:v>
                </c:pt>
                <c:pt idx="7535">
                  <c:v>7.5318252762527944</c:v>
                </c:pt>
                <c:pt idx="7536">
                  <c:v>5.4300735357820011</c:v>
                </c:pt>
                <c:pt idx="7537">
                  <c:v>6.0680472206468661</c:v>
                </c:pt>
                <c:pt idx="7538">
                  <c:v>6.206552988575865</c:v>
                </c:pt>
                <c:pt idx="7539">
                  <c:v>6.3379255281203806</c:v>
                </c:pt>
                <c:pt idx="7540">
                  <c:v>6.4285768253945603</c:v>
                </c:pt>
                <c:pt idx="7541">
                  <c:v>6.5100307218937141</c:v>
                </c:pt>
                <c:pt idx="7542">
                  <c:v>5.5683570287832653</c:v>
                </c:pt>
                <c:pt idx="7543">
                  <c:v>5.8161241389777771</c:v>
                </c:pt>
                <c:pt idx="7544">
                  <c:v>6.1956274904161246</c:v>
                </c:pt>
                <c:pt idx="7545">
                  <c:v>6.3824525066779776</c:v>
                </c:pt>
                <c:pt idx="7546">
                  <c:v>6.6442529187260888</c:v>
                </c:pt>
                <c:pt idx="7547">
                  <c:v>6.7854033348062694</c:v>
                </c:pt>
                <c:pt idx="7548">
                  <c:v>7.9994312297812771</c:v>
                </c:pt>
                <c:pt idx="7549">
                  <c:v>7.3543998860546118</c:v>
                </c:pt>
                <c:pt idx="7550">
                  <c:v>6.7262545298256446</c:v>
                </c:pt>
                <c:pt idx="7551">
                  <c:v>5.6545377581195879</c:v>
                </c:pt>
                <c:pt idx="7552">
                  <c:v>5.0539585340602233</c:v>
                </c:pt>
                <c:pt idx="7553">
                  <c:v>4.4936065693382634</c:v>
                </c:pt>
                <c:pt idx="7554">
                  <c:v>4.0187682948883774</c:v>
                </c:pt>
                <c:pt idx="7555">
                  <c:v>3.8015786194684962</c:v>
                </c:pt>
                <c:pt idx="7556">
                  <c:v>3.7435010351274114</c:v>
                </c:pt>
                <c:pt idx="7557">
                  <c:v>3.8612044752900614</c:v>
                </c:pt>
                <c:pt idx="7558">
                  <c:v>3.9222570033081716</c:v>
                </c:pt>
                <c:pt idx="7559">
                  <c:v>3.9801633132322598</c:v>
                </c:pt>
                <c:pt idx="7560">
                  <c:v>5.3747930192706024</c:v>
                </c:pt>
                <c:pt idx="7561">
                  <c:v>4.9049561790091714</c:v>
                </c:pt>
                <c:pt idx="7562">
                  <c:v>5.1399708170377778</c:v>
                </c:pt>
                <c:pt idx="7563">
                  <c:v>5.4362485881350242</c:v>
                </c:pt>
                <c:pt idx="7564">
                  <c:v>5.4244262369397189</c:v>
                </c:pt>
                <c:pt idx="7565">
                  <c:v>5.3334416655664283</c:v>
                </c:pt>
                <c:pt idx="7566">
                  <c:v>4.4857552318422371</c:v>
                </c:pt>
                <c:pt idx="7567">
                  <c:v>5.6081547767514408</c:v>
                </c:pt>
                <c:pt idx="7568">
                  <c:v>5.8090446718888291</c:v>
                </c:pt>
                <c:pt idx="7569">
                  <c:v>5.7572562909774998</c:v>
                </c:pt>
                <c:pt idx="7570">
                  <c:v>5.7835629157120794</c:v>
                </c:pt>
                <c:pt idx="7571">
                  <c:v>5.8680576002626283</c:v>
                </c:pt>
                <c:pt idx="7572">
                  <c:v>5.6662244925523382</c:v>
                </c:pt>
                <c:pt idx="7573">
                  <c:v>5.6797887284651702</c:v>
                </c:pt>
                <c:pt idx="7574">
                  <c:v>5.6544672604941306</c:v>
                </c:pt>
                <c:pt idx="7575">
                  <c:v>5.4502290750022686</c:v>
                </c:pt>
                <c:pt idx="7576">
                  <c:v>5.2851206230321743</c:v>
                </c:pt>
                <c:pt idx="7577">
                  <c:v>5.0137810083808008</c:v>
                </c:pt>
                <c:pt idx="7578">
                  <c:v>4.8705643377333701</c:v>
                </c:pt>
                <c:pt idx="7579">
                  <c:v>4.3371073309292214</c:v>
                </c:pt>
                <c:pt idx="7580">
                  <c:v>3.6532177597290856</c:v>
                </c:pt>
                <c:pt idx="7581">
                  <c:v>2.8016602115888367</c:v>
                </c:pt>
                <c:pt idx="7582">
                  <c:v>2.4410651429243013</c:v>
                </c:pt>
                <c:pt idx="7583">
                  <c:v>2.6077575654189964</c:v>
                </c:pt>
                <c:pt idx="7584">
                  <c:v>1.2495199078045935</c:v>
                </c:pt>
                <c:pt idx="7585">
                  <c:v>2.1421951358361357</c:v>
                </c:pt>
                <c:pt idx="7586">
                  <c:v>3.3092895708898249</c:v>
                </c:pt>
                <c:pt idx="7587">
                  <c:v>4.1158474218561603</c:v>
                </c:pt>
                <c:pt idx="7588">
                  <c:v>4.189057173159612</c:v>
                </c:pt>
                <c:pt idx="7589">
                  <c:v>4.2004404530953652</c:v>
                </c:pt>
                <c:pt idx="7590">
                  <c:v>3.7127075090828474</c:v>
                </c:pt>
                <c:pt idx="7591">
                  <c:v>4.1614540727971514</c:v>
                </c:pt>
                <c:pt idx="7592">
                  <c:v>3.7521327164160927</c:v>
                </c:pt>
                <c:pt idx="7593">
                  <c:v>3.5424850034968394</c:v>
                </c:pt>
                <c:pt idx="7594">
                  <c:v>3.6752686976600772</c:v>
                </c:pt>
                <c:pt idx="7595">
                  <c:v>3.8929680193908607</c:v>
                </c:pt>
                <c:pt idx="7596">
                  <c:v>3.3008029326210919</c:v>
                </c:pt>
                <c:pt idx="7597">
                  <c:v>4.4588899964004494</c:v>
                </c:pt>
                <c:pt idx="7598">
                  <c:v>4.7608505643424728</c:v>
                </c:pt>
                <c:pt idx="7599">
                  <c:v>4.7153366745546395</c:v>
                </c:pt>
                <c:pt idx="7600">
                  <c:v>4.4045427703678994</c:v>
                </c:pt>
                <c:pt idx="7601">
                  <c:v>3.9924927701875732</c:v>
                </c:pt>
                <c:pt idx="7602">
                  <c:v>3.0041304822527275</c:v>
                </c:pt>
                <c:pt idx="7603">
                  <c:v>2.3495531347045557</c:v>
                </c:pt>
                <c:pt idx="7604">
                  <c:v>2.0240552373885476</c:v>
                </c:pt>
                <c:pt idx="7605">
                  <c:v>2.0715453153624233</c:v>
                </c:pt>
                <c:pt idx="7606">
                  <c:v>2.5632206303788987</c:v>
                </c:pt>
                <c:pt idx="7607">
                  <c:v>3.0477040538739981</c:v>
                </c:pt>
                <c:pt idx="7608">
                  <c:v>2.6261949661059059</c:v>
                </c:pt>
                <c:pt idx="7609">
                  <c:v>2.5712642804659342</c:v>
                </c:pt>
                <c:pt idx="7610">
                  <c:v>2.6568025895801894</c:v>
                </c:pt>
                <c:pt idx="7611">
                  <c:v>3.131293662370235</c:v>
                </c:pt>
                <c:pt idx="7612">
                  <c:v>3.5858750675393032</c:v>
                </c:pt>
                <c:pt idx="7613">
                  <c:v>3.9343233217416183</c:v>
                </c:pt>
                <c:pt idx="7614">
                  <c:v>4.7107111989592401</c:v>
                </c:pt>
                <c:pt idx="7615">
                  <c:v>4.9339335220491165</c:v>
                </c:pt>
                <c:pt idx="7616">
                  <c:v>4.732071428032337</c:v>
                </c:pt>
                <c:pt idx="7617">
                  <c:v>4.2449970553582252</c:v>
                </c:pt>
                <c:pt idx="7618">
                  <c:v>3.9460993398544848</c:v>
                </c:pt>
                <c:pt idx="7619">
                  <c:v>3.7284040387275899</c:v>
                </c:pt>
                <c:pt idx="7620">
                  <c:v>4.1782412530633035</c:v>
                </c:pt>
                <c:pt idx="7621">
                  <c:v>3.8966652409464171</c:v>
                </c:pt>
                <c:pt idx="7622">
                  <c:v>3.6520952890087628</c:v>
                </c:pt>
                <c:pt idx="7623">
                  <c:v>3.251122882943676</c:v>
                </c:pt>
                <c:pt idx="7624">
                  <c:v>3.0513272997173035</c:v>
                </c:pt>
                <c:pt idx="7625">
                  <c:v>2.7746170906991834</c:v>
                </c:pt>
                <c:pt idx="7626">
                  <c:v>2.7014810752622345</c:v>
                </c:pt>
                <c:pt idx="7627">
                  <c:v>2.0295071894428065</c:v>
                </c:pt>
                <c:pt idx="7628">
                  <c:v>1.3396268137059664</c:v>
                </c:pt>
                <c:pt idx="7629">
                  <c:v>0.93193339032358413</c:v>
                </c:pt>
                <c:pt idx="7630">
                  <c:v>0.77620873481300123</c:v>
                </c:pt>
                <c:pt idx="7631">
                  <c:v>0.68622153857191048</c:v>
                </c:pt>
                <c:pt idx="7632">
                  <c:v>2.1023796041628637</c:v>
                </c:pt>
                <c:pt idx="7633">
                  <c:v>1.8948878594787608</c:v>
                </c:pt>
                <c:pt idx="7634">
                  <c:v>2.1691011963483859</c:v>
                </c:pt>
                <c:pt idx="7635">
                  <c:v>2.5344424394726524</c:v>
                </c:pt>
                <c:pt idx="7636">
                  <c:v>2.735616932247642</c:v>
                </c:pt>
                <c:pt idx="7637">
                  <c:v>2.9614185708879455</c:v>
                </c:pt>
                <c:pt idx="7638">
                  <c:v>2.1094312029549576</c:v>
                </c:pt>
                <c:pt idx="7639">
                  <c:v>2.4857393266390586</c:v>
                </c:pt>
                <c:pt idx="7640">
                  <c:v>2.6617663308412327</c:v>
                </c:pt>
                <c:pt idx="7641">
                  <c:v>2.7606156710777472</c:v>
                </c:pt>
                <c:pt idx="7642">
                  <c:v>2.5809494377069848</c:v>
                </c:pt>
                <c:pt idx="7643">
                  <c:v>2.4455878638887625</c:v>
                </c:pt>
                <c:pt idx="7644">
                  <c:v>2.5519598903587846</c:v>
                </c:pt>
                <c:pt idx="7645">
                  <c:v>3.2529676607676401</c:v>
                </c:pt>
                <c:pt idx="7646">
                  <c:v>3.5924363766112881</c:v>
                </c:pt>
                <c:pt idx="7647">
                  <c:v>3.7723861522914284</c:v>
                </c:pt>
                <c:pt idx="7648">
                  <c:v>4.2351505286117046</c:v>
                </c:pt>
                <c:pt idx="7649">
                  <c:v>4.4916030207488378</c:v>
                </c:pt>
                <c:pt idx="7650">
                  <c:v>3.9450728763864427</c:v>
                </c:pt>
                <c:pt idx="7651">
                  <c:v>4.3080502661877285</c:v>
                </c:pt>
                <c:pt idx="7652">
                  <c:v>4.482878539510077</c:v>
                </c:pt>
                <c:pt idx="7653">
                  <c:v>4.3487124531290862</c:v>
                </c:pt>
                <c:pt idx="7654">
                  <c:v>3.9820848810641896</c:v>
                </c:pt>
                <c:pt idx="7655">
                  <c:v>3.7908442331491279</c:v>
                </c:pt>
                <c:pt idx="7656">
                  <c:v>2.8609439001839934</c:v>
                </c:pt>
                <c:pt idx="7657">
                  <c:v>3.3953054890539733</c:v>
                </c:pt>
                <c:pt idx="7658">
                  <c:v>3.8326226754012973</c:v>
                </c:pt>
                <c:pt idx="7659">
                  <c:v>4.094203135654122</c:v>
                </c:pt>
                <c:pt idx="7660">
                  <c:v>4.2339575888287024</c:v>
                </c:pt>
                <c:pt idx="7661">
                  <c:v>4.4019200356208197</c:v>
                </c:pt>
                <c:pt idx="7662">
                  <c:v>5.9864012383067013</c:v>
                </c:pt>
                <c:pt idx="7663">
                  <c:v>6.4566554809746508</c:v>
                </c:pt>
                <c:pt idx="7664">
                  <c:v>6.6560724154714537</c:v>
                </c:pt>
                <c:pt idx="7665">
                  <c:v>6.7354658339271527</c:v>
                </c:pt>
                <c:pt idx="7666">
                  <c:v>6.5049212139733106</c:v>
                </c:pt>
                <c:pt idx="7667">
                  <c:v>6.1992580201182133</c:v>
                </c:pt>
                <c:pt idx="7668">
                  <c:v>5.287419030112896</c:v>
                </c:pt>
                <c:pt idx="7669">
                  <c:v>5.190086704478067</c:v>
                </c:pt>
                <c:pt idx="7670">
                  <c:v>4.9697082409332642</c:v>
                </c:pt>
                <c:pt idx="7671">
                  <c:v>5.2624043653067947</c:v>
                </c:pt>
                <c:pt idx="7672">
                  <c:v>5.2604657588468342</c:v>
                </c:pt>
                <c:pt idx="7673">
                  <c:v>5.1876777077995122</c:v>
                </c:pt>
                <c:pt idx="7674">
                  <c:v>4.6168604050804918</c:v>
                </c:pt>
                <c:pt idx="7675">
                  <c:v>4.3640004582951182</c:v>
                </c:pt>
                <c:pt idx="7676">
                  <c:v>4.4393805874243313</c:v>
                </c:pt>
                <c:pt idx="7677">
                  <c:v>4.2828611931744884</c:v>
                </c:pt>
                <c:pt idx="7678">
                  <c:v>3.7689782764033226</c:v>
                </c:pt>
                <c:pt idx="7679">
                  <c:v>3.4793673999737593</c:v>
                </c:pt>
                <c:pt idx="7680">
                  <c:v>2.9108418026406038</c:v>
                </c:pt>
                <c:pt idx="7681">
                  <c:v>3.4304810158343684</c:v>
                </c:pt>
                <c:pt idx="7682">
                  <c:v>3.8309920386239384</c:v>
                </c:pt>
                <c:pt idx="7683">
                  <c:v>4.1514573144860938</c:v>
                </c:pt>
                <c:pt idx="7684">
                  <c:v>3.9239010176099041</c:v>
                </c:pt>
                <c:pt idx="7685">
                  <c:v>3.8366260208678198</c:v>
                </c:pt>
                <c:pt idx="7686">
                  <c:v>4.229160673230564</c:v>
                </c:pt>
                <c:pt idx="7687">
                  <c:v>4.1602523961894429</c:v>
                </c:pt>
                <c:pt idx="7688">
                  <c:v>3.6420049423360208</c:v>
                </c:pt>
                <c:pt idx="7689">
                  <c:v>2.884666276018772</c:v>
                </c:pt>
                <c:pt idx="7690">
                  <c:v>2.7430273487517471</c:v>
                </c:pt>
                <c:pt idx="7691">
                  <c:v>2.7470709914379787</c:v>
                </c:pt>
                <c:pt idx="7692">
                  <c:v>1.5877657257920639</c:v>
                </c:pt>
                <c:pt idx="7693">
                  <c:v>2.386231338324095</c:v>
                </c:pt>
                <c:pt idx="7694">
                  <c:v>2.8172679879628135</c:v>
                </c:pt>
                <c:pt idx="7695">
                  <c:v>2.8181021982887704</c:v>
                </c:pt>
                <c:pt idx="7696">
                  <c:v>2.6137520922994972</c:v>
                </c:pt>
                <c:pt idx="7697">
                  <c:v>2.3700210969525144</c:v>
                </c:pt>
                <c:pt idx="7698">
                  <c:v>1.9318902600303158</c:v>
                </c:pt>
                <c:pt idx="7699">
                  <c:v>1.523975065412817</c:v>
                </c:pt>
                <c:pt idx="7700">
                  <c:v>0.96834911060009765</c:v>
                </c:pt>
                <c:pt idx="7701">
                  <c:v>0.61032775784819226</c:v>
                </c:pt>
                <c:pt idx="7702">
                  <c:v>0.63063460101710245</c:v>
                </c:pt>
                <c:pt idx="7703">
                  <c:v>0.72062472896785879</c:v>
                </c:pt>
                <c:pt idx="7704">
                  <c:v>1.2522779244241271</c:v>
                </c:pt>
                <c:pt idx="7705">
                  <c:v>1.2800390619039719</c:v>
                </c:pt>
                <c:pt idx="7706">
                  <c:v>1.4925146565444509</c:v>
                </c:pt>
                <c:pt idx="7707">
                  <c:v>1.7940178371465543</c:v>
                </c:pt>
                <c:pt idx="7708">
                  <c:v>1.9242660938653988</c:v>
                </c:pt>
                <c:pt idx="7709">
                  <c:v>2.2244325119005071</c:v>
                </c:pt>
                <c:pt idx="7710">
                  <c:v>2.9454371492191105</c:v>
                </c:pt>
                <c:pt idx="7711">
                  <c:v>3.1280025575437116</c:v>
                </c:pt>
                <c:pt idx="7712">
                  <c:v>3.2598312839777459</c:v>
                </c:pt>
                <c:pt idx="7713">
                  <c:v>3.4789652220164604</c:v>
                </c:pt>
                <c:pt idx="7714">
                  <c:v>3.384346317976338</c:v>
                </c:pt>
                <c:pt idx="7715">
                  <c:v>3.2896351293114621</c:v>
                </c:pt>
                <c:pt idx="7716">
                  <c:v>2.8166824457151716</c:v>
                </c:pt>
                <c:pt idx="7717">
                  <c:v>2.8380977798518567</c:v>
                </c:pt>
                <c:pt idx="7718">
                  <c:v>2.1965882636488798</c:v>
                </c:pt>
                <c:pt idx="7719">
                  <c:v>1.8020543831971332</c:v>
                </c:pt>
                <c:pt idx="7720">
                  <c:v>1.5000333332162994</c:v>
                </c:pt>
                <c:pt idx="7721">
                  <c:v>1.3176494222667881</c:v>
                </c:pt>
                <c:pt idx="7722">
                  <c:v>4.710169848317574</c:v>
                </c:pt>
                <c:pt idx="7723">
                  <c:v>4.8947012166219093</c:v>
                </c:pt>
                <c:pt idx="7724">
                  <c:v>5.4969446058697011</c:v>
                </c:pt>
                <c:pt idx="7725">
                  <c:v>5.8141637403843385</c:v>
                </c:pt>
                <c:pt idx="7726">
                  <c:v>5.9390571642307002</c:v>
                </c:pt>
                <c:pt idx="7727">
                  <c:v>6.1676900051802219</c:v>
                </c:pt>
                <c:pt idx="7728">
                  <c:v>7.3525640116900783</c:v>
                </c:pt>
                <c:pt idx="7729">
                  <c:v>6.6174693048022517</c:v>
                </c:pt>
                <c:pt idx="7730">
                  <c:v>6.7256593253004011</c:v>
                </c:pt>
                <c:pt idx="7731">
                  <c:v>7.0930740867412352</c:v>
                </c:pt>
                <c:pt idx="7732">
                  <c:v>7.6490849125892177</c:v>
                </c:pt>
                <c:pt idx="7733">
                  <c:v>8.147944526075273</c:v>
                </c:pt>
                <c:pt idx="7734">
                  <c:v>6.2657478005422673</c:v>
                </c:pt>
                <c:pt idx="7735">
                  <c:v>7.6409946996448044</c:v>
                </c:pt>
                <c:pt idx="7736">
                  <c:v>8.6068400036250328</c:v>
                </c:pt>
                <c:pt idx="7737">
                  <c:v>9.0215958656991777</c:v>
                </c:pt>
                <c:pt idx="7738">
                  <c:v>8.9556514160612846</c:v>
                </c:pt>
                <c:pt idx="7739">
                  <c:v>8.712065783383439</c:v>
                </c:pt>
                <c:pt idx="7740">
                  <c:v>6.5522199926438027</c:v>
                </c:pt>
                <c:pt idx="7741">
                  <c:v>7.5958212195917305</c:v>
                </c:pt>
                <c:pt idx="7742">
                  <c:v>8.813682544770943</c:v>
                </c:pt>
                <c:pt idx="7743">
                  <c:v>9.6850651386555473</c:v>
                </c:pt>
                <c:pt idx="7744">
                  <c:v>9.1005486274180747</c:v>
                </c:pt>
                <c:pt idx="7745">
                  <c:v>8.5996395273290389</c:v>
                </c:pt>
                <c:pt idx="7746">
                  <c:v>9.1589519051035531</c:v>
                </c:pt>
                <c:pt idx="7747">
                  <c:v>8.3905959263928338</c:v>
                </c:pt>
                <c:pt idx="7748">
                  <c:v>8.2019752816013813</c:v>
                </c:pt>
                <c:pt idx="7749">
                  <c:v>7.5527015034357081</c:v>
                </c:pt>
                <c:pt idx="7750">
                  <c:v>7.0618551600836508</c:v>
                </c:pt>
                <c:pt idx="7751">
                  <c:v>6.8111159144445637</c:v>
                </c:pt>
                <c:pt idx="7752">
                  <c:v>8.5922405992849171</c:v>
                </c:pt>
                <c:pt idx="7753">
                  <c:v>7.9496477909401753</c:v>
                </c:pt>
                <c:pt idx="7754">
                  <c:v>7.7645982420213473</c:v>
                </c:pt>
                <c:pt idx="7755">
                  <c:v>7.2859924732325245</c:v>
                </c:pt>
                <c:pt idx="7756">
                  <c:v>6.7679390591228019</c:v>
                </c:pt>
                <c:pt idx="7757">
                  <c:v>6.2711482202225133</c:v>
                </c:pt>
                <c:pt idx="7758">
                  <c:v>4.971931178928366</c:v>
                </c:pt>
                <c:pt idx="7759">
                  <c:v>5.477681991499689</c:v>
                </c:pt>
                <c:pt idx="7760">
                  <c:v>5.198355509197115</c:v>
                </c:pt>
                <c:pt idx="7761">
                  <c:v>4.7368871635283867</c:v>
                </c:pt>
                <c:pt idx="7762">
                  <c:v>4.4340158430028369</c:v>
                </c:pt>
                <c:pt idx="7763">
                  <c:v>4.0596058922018523</c:v>
                </c:pt>
                <c:pt idx="7764">
                  <c:v>2.786915772677748</c:v>
                </c:pt>
                <c:pt idx="7765">
                  <c:v>3.5457156569584098</c:v>
                </c:pt>
                <c:pt idx="7766">
                  <c:v>3.204949297570868</c:v>
                </c:pt>
                <c:pt idx="7767">
                  <c:v>2.6660270066148994</c:v>
                </c:pt>
                <c:pt idx="7768">
                  <c:v>2.4544856895080893</c:v>
                </c:pt>
                <c:pt idx="7769">
                  <c:v>2.2565681908597401</c:v>
                </c:pt>
                <c:pt idx="7770">
                  <c:v>2.5114935795259363</c:v>
                </c:pt>
                <c:pt idx="7771">
                  <c:v>3.3405538462955509</c:v>
                </c:pt>
                <c:pt idx="7772">
                  <c:v>4.5499010965074831</c:v>
                </c:pt>
                <c:pt idx="7773">
                  <c:v>5.5643508156837127</c:v>
                </c:pt>
                <c:pt idx="7774">
                  <c:v>5.963899724173773</c:v>
                </c:pt>
                <c:pt idx="7775">
                  <c:v>6.5480531457831042</c:v>
                </c:pt>
                <c:pt idx="7776">
                  <c:v>7.1950604039160195</c:v>
                </c:pt>
                <c:pt idx="7777">
                  <c:v>6.6097049858522432</c:v>
                </c:pt>
                <c:pt idx="7778">
                  <c:v>6.1931736613791157</c:v>
                </c:pt>
                <c:pt idx="7779">
                  <c:v>5.4716901918877277</c:v>
                </c:pt>
                <c:pt idx="7780">
                  <c:v>4.6501720398282043</c:v>
                </c:pt>
                <c:pt idx="7781">
                  <c:v>3.8819711487851118</c:v>
                </c:pt>
                <c:pt idx="7782">
                  <c:v>3.4537079555747101</c:v>
                </c:pt>
                <c:pt idx="7783">
                  <c:v>2.2727076436708713</c:v>
                </c:pt>
                <c:pt idx="7784">
                  <c:v>0.80062475604992389</c:v>
                </c:pt>
                <c:pt idx="7785">
                  <c:v>0.66490602523966236</c:v>
                </c:pt>
                <c:pt idx="7786">
                  <c:v>1.4445068362593512</c:v>
                </c:pt>
                <c:pt idx="7787">
                  <c:v>2.3444615586526472</c:v>
                </c:pt>
                <c:pt idx="7788">
                  <c:v>2.8651352498616882</c:v>
                </c:pt>
                <c:pt idx="7789">
                  <c:v>4.0375487613154597</c:v>
                </c:pt>
                <c:pt idx="7790">
                  <c:v>4.6418207634504807</c:v>
                </c:pt>
                <c:pt idx="7791">
                  <c:v>4.5689823812310761</c:v>
                </c:pt>
                <c:pt idx="7792">
                  <c:v>4.4807365465958835</c:v>
                </c:pt>
                <c:pt idx="7793">
                  <c:v>4.4120290116906533</c:v>
                </c:pt>
                <c:pt idx="7794">
                  <c:v>4.6746336754873106</c:v>
                </c:pt>
                <c:pt idx="7795">
                  <c:v>5.1842260753173184</c:v>
                </c:pt>
                <c:pt idx="7796">
                  <c:v>5.62</c:v>
                </c:pt>
                <c:pt idx="7797">
                  <c:v>5.8716692686151868</c:v>
                </c:pt>
                <c:pt idx="7798">
                  <c:v>6.1523328908634332</c:v>
                </c:pt>
                <c:pt idx="7799">
                  <c:v>6.405700586196641</c:v>
                </c:pt>
                <c:pt idx="7800">
                  <c:v>6.2085827690383582</c:v>
                </c:pt>
                <c:pt idx="7801">
                  <c:v>6.7286325552819539</c:v>
                </c:pt>
                <c:pt idx="7802">
                  <c:v>7.2710384402779766</c:v>
                </c:pt>
                <c:pt idx="7803">
                  <c:v>7.6425257605061434</c:v>
                </c:pt>
                <c:pt idx="7804">
                  <c:v>7.7524834730555856</c:v>
                </c:pt>
                <c:pt idx="7805">
                  <c:v>7.9075912893876854</c:v>
                </c:pt>
                <c:pt idx="7806">
                  <c:v>7.3712207048765102</c:v>
                </c:pt>
                <c:pt idx="7807">
                  <c:v>8.6380782622062497</c:v>
                </c:pt>
                <c:pt idx="7808">
                  <c:v>9.4713933376246366</c:v>
                </c:pt>
                <c:pt idx="7809">
                  <c:v>9.4649035916907245</c:v>
                </c:pt>
                <c:pt idx="7810">
                  <c:v>9.3281559549570261</c:v>
                </c:pt>
                <c:pt idx="7811">
                  <c:v>9.2843147296933015</c:v>
                </c:pt>
                <c:pt idx="7812">
                  <c:v>7.7936511338396484</c:v>
                </c:pt>
                <c:pt idx="7813">
                  <c:v>7.8400255101625778</c:v>
                </c:pt>
                <c:pt idx="7814">
                  <c:v>7.3083848242960627</c:v>
                </c:pt>
                <c:pt idx="7815">
                  <c:v>7.1922180167177912</c:v>
                </c:pt>
                <c:pt idx="7816">
                  <c:v>7.7988332460695684</c:v>
                </c:pt>
                <c:pt idx="7817">
                  <c:v>8.4899941107164505</c:v>
                </c:pt>
                <c:pt idx="7818">
                  <c:v>7.2785987662461515</c:v>
                </c:pt>
                <c:pt idx="7819">
                  <c:v>8.2151141197186046</c:v>
                </c:pt>
                <c:pt idx="7820">
                  <c:v>9.0467065830610434</c:v>
                </c:pt>
                <c:pt idx="7821">
                  <c:v>9.9664687828739016</c:v>
                </c:pt>
                <c:pt idx="7822">
                  <c:v>10.516143857897772</c:v>
                </c:pt>
                <c:pt idx="7823">
                  <c:v>11.006566222033101</c:v>
                </c:pt>
                <c:pt idx="7824">
                  <c:v>12.06290180677933</c:v>
                </c:pt>
                <c:pt idx="7825">
                  <c:v>11.91921138330888</c:v>
                </c:pt>
                <c:pt idx="7826">
                  <c:v>11.393489368933469</c:v>
                </c:pt>
                <c:pt idx="7827">
                  <c:v>11.175173376731118</c:v>
                </c:pt>
                <c:pt idx="7828">
                  <c:v>11.354510117129669</c:v>
                </c:pt>
                <c:pt idx="7829">
                  <c:v>11.600999956900266</c:v>
                </c:pt>
                <c:pt idx="7830">
                  <c:v>11.148533432788373</c:v>
                </c:pt>
                <c:pt idx="7831">
                  <c:v>12.431110167639895</c:v>
                </c:pt>
                <c:pt idx="7832">
                  <c:v>13.744995452891208</c:v>
                </c:pt>
                <c:pt idx="7833">
                  <c:v>14.389888811245207</c:v>
                </c:pt>
                <c:pt idx="7834">
                  <c:v>14.893424723682596</c:v>
                </c:pt>
                <c:pt idx="7835">
                  <c:v>15.174190996557311</c:v>
                </c:pt>
                <c:pt idx="7836">
                  <c:v>12.300004065039978</c:v>
                </c:pt>
                <c:pt idx="7837">
                  <c:v>13.010034588731884</c:v>
                </c:pt>
                <c:pt idx="7838">
                  <c:v>13.314416998126504</c:v>
                </c:pt>
                <c:pt idx="7839">
                  <c:v>14.181047210978461</c:v>
                </c:pt>
                <c:pt idx="7840">
                  <c:v>14.970564451616378</c:v>
                </c:pt>
                <c:pt idx="7841">
                  <c:v>12.399310464699237</c:v>
                </c:pt>
                <c:pt idx="7842">
                  <c:v>8.6600346419630441</c:v>
                </c:pt>
                <c:pt idx="7843">
                  <c:v>12.554879529489719</c:v>
                </c:pt>
                <c:pt idx="7844">
                  <c:v>8.5017288215986024</c:v>
                </c:pt>
                <c:pt idx="7845">
                  <c:v>9.6414210007654013</c:v>
                </c:pt>
                <c:pt idx="7846">
                  <c:v>9.3074217697491282</c:v>
                </c:pt>
                <c:pt idx="7847">
                  <c:v>8.7526281433635731</c:v>
                </c:pt>
                <c:pt idx="7848">
                  <c:v>6.3453289906828312</c:v>
                </c:pt>
                <c:pt idx="7849">
                  <c:v>6.6150434616864011</c:v>
                </c:pt>
                <c:pt idx="7850">
                  <c:v>5.3045640725699599</c:v>
                </c:pt>
                <c:pt idx="7851">
                  <c:v>4.4701789673345296</c:v>
                </c:pt>
                <c:pt idx="7852">
                  <c:v>3.2773922560474813</c:v>
                </c:pt>
                <c:pt idx="7853">
                  <c:v>2.39436839270819</c:v>
                </c:pt>
                <c:pt idx="7854">
                  <c:v>2.5306125740618612</c:v>
                </c:pt>
                <c:pt idx="7855">
                  <c:v>2.0630559856678636</c:v>
                </c:pt>
                <c:pt idx="7856">
                  <c:v>1.2773801313626263</c:v>
                </c:pt>
                <c:pt idx="7857">
                  <c:v>1.094440496326776</c:v>
                </c:pt>
                <c:pt idx="7858">
                  <c:v>0.91482238713315278</c:v>
                </c:pt>
                <c:pt idx="7859">
                  <c:v>0.62297672508690083</c:v>
                </c:pt>
                <c:pt idx="7860">
                  <c:v>1.3944174410842687</c:v>
                </c:pt>
                <c:pt idx="7861">
                  <c:v>0.80622580658275034</c:v>
                </c:pt>
                <c:pt idx="7862">
                  <c:v>0.92660673697097773</c:v>
                </c:pt>
                <c:pt idx="7863">
                  <c:v>1.7902513777064957</c:v>
                </c:pt>
                <c:pt idx="7864">
                  <c:v>2.0751141872196071</c:v>
                </c:pt>
                <c:pt idx="7865">
                  <c:v>2.5326862561320165</c:v>
                </c:pt>
                <c:pt idx="7866">
                  <c:v>2.7164682954159431</c:v>
                </c:pt>
                <c:pt idx="7867">
                  <c:v>3.4975705854206862</c:v>
                </c:pt>
                <c:pt idx="7868">
                  <c:v>4.4648068109381871</c:v>
                </c:pt>
                <c:pt idx="7869">
                  <c:v>5.0040483610772588</c:v>
                </c:pt>
                <c:pt idx="7870">
                  <c:v>5.7007104820364276</c:v>
                </c:pt>
                <c:pt idx="7871">
                  <c:v>5.9328323758555657</c:v>
                </c:pt>
                <c:pt idx="7872">
                  <c:v>6.8395321477422701</c:v>
                </c:pt>
                <c:pt idx="7873">
                  <c:v>5.876205659777435</c:v>
                </c:pt>
                <c:pt idx="7874">
                  <c:v>4.4493257916228162</c:v>
                </c:pt>
                <c:pt idx="7875">
                  <c:v>3.5077058029430006</c:v>
                </c:pt>
                <c:pt idx="7876">
                  <c:v>3.3875798806818063</c:v>
                </c:pt>
                <c:pt idx="7877">
                  <c:v>3.5901253460011668</c:v>
                </c:pt>
                <c:pt idx="7878">
                  <c:v>2.7283694302641659</c:v>
                </c:pt>
                <c:pt idx="7879">
                  <c:v>4.4615356100786645</c:v>
                </c:pt>
                <c:pt idx="7880">
                  <c:v>5.9106175650265174</c:v>
                </c:pt>
                <c:pt idx="7881">
                  <c:v>6.3906181234681831</c:v>
                </c:pt>
                <c:pt idx="7882">
                  <c:v>5.9675958308183041</c:v>
                </c:pt>
                <c:pt idx="7883">
                  <c:v>5.7460682209664036</c:v>
                </c:pt>
                <c:pt idx="7884">
                  <c:v>3.5241452864489</c:v>
                </c:pt>
                <c:pt idx="7885">
                  <c:v>4.8431394776529002</c:v>
                </c:pt>
                <c:pt idx="7886">
                  <c:v>4.4810824585137903</c:v>
                </c:pt>
                <c:pt idx="7887">
                  <c:v>3.9815196470694501</c:v>
                </c:pt>
                <c:pt idx="7888">
                  <c:v>3.6912057650583501</c:v>
                </c:pt>
                <c:pt idx="7889">
                  <c:v>3.5405366824819087</c:v>
                </c:pt>
                <c:pt idx="7890">
                  <c:v>1.5415900881881668</c:v>
                </c:pt>
                <c:pt idx="7891">
                  <c:v>2.0715453228930385</c:v>
                </c:pt>
                <c:pt idx="7892">
                  <c:v>2.9236962906567436</c:v>
                </c:pt>
                <c:pt idx="7893">
                  <c:v>3.5966232588360003</c:v>
                </c:pt>
                <c:pt idx="7894">
                  <c:v>3.8670402118416094</c:v>
                </c:pt>
                <c:pt idx="7895">
                  <c:v>3.9784670414620757</c:v>
                </c:pt>
                <c:pt idx="7896">
                  <c:v>2.8108717508986425</c:v>
                </c:pt>
                <c:pt idx="7897">
                  <c:v>3.7969724781725769</c:v>
                </c:pt>
                <c:pt idx="7898">
                  <c:v>4.4109069362207141</c:v>
                </c:pt>
                <c:pt idx="7899">
                  <c:v>4.780010460239601</c:v>
                </c:pt>
                <c:pt idx="7900">
                  <c:v>5.1881114058393152</c:v>
                </c:pt>
                <c:pt idx="7901">
                  <c:v>5.5980442922506457</c:v>
                </c:pt>
                <c:pt idx="7902">
                  <c:v>4.2338280550820677</c:v>
                </c:pt>
                <c:pt idx="7903">
                  <c:v>5.1016957964974745</c:v>
                </c:pt>
                <c:pt idx="7904">
                  <c:v>5.6479730877545791</c:v>
                </c:pt>
                <c:pt idx="7905">
                  <c:v>5.567045895266177</c:v>
                </c:pt>
                <c:pt idx="7906">
                  <c:v>5.4748333307964723</c:v>
                </c:pt>
                <c:pt idx="7907">
                  <c:v>5.6358584084414325</c:v>
                </c:pt>
                <c:pt idx="7908">
                  <c:v>4.8020828814171876</c:v>
                </c:pt>
                <c:pt idx="7909">
                  <c:v>4.6506881211278834</c:v>
                </c:pt>
                <c:pt idx="7910">
                  <c:v>4.3207406772450483</c:v>
                </c:pt>
                <c:pt idx="7911">
                  <c:v>4.4759133146208274</c:v>
                </c:pt>
                <c:pt idx="7912">
                  <c:v>4.6800427348476203</c:v>
                </c:pt>
                <c:pt idx="7913">
                  <c:v>4.8592694924237323</c:v>
                </c:pt>
                <c:pt idx="7914">
                  <c:v>4.394553447166162</c:v>
                </c:pt>
                <c:pt idx="7915">
                  <c:v>5.0859905623192025</c:v>
                </c:pt>
                <c:pt idx="7916">
                  <c:v>5.4037024344425184</c:v>
                </c:pt>
                <c:pt idx="7917">
                  <c:v>5.6282945907263953</c:v>
                </c:pt>
                <c:pt idx="7918">
                  <c:v>5.7139565976650539</c:v>
                </c:pt>
                <c:pt idx="7919">
                  <c:v>5.7475734010102038</c:v>
                </c:pt>
                <c:pt idx="7920">
                  <c:v>4.6295248136282847</c:v>
                </c:pt>
                <c:pt idx="7921">
                  <c:v>5.2576040170404612</c:v>
                </c:pt>
                <c:pt idx="7922">
                  <c:v>5.7386409540935741</c:v>
                </c:pt>
                <c:pt idx="7923">
                  <c:v>6.6433274795090442</c:v>
                </c:pt>
                <c:pt idx="7924">
                  <c:v>7.3996351261396667</c:v>
                </c:pt>
                <c:pt idx="7925">
                  <c:v>8.0167636861766098</c:v>
                </c:pt>
                <c:pt idx="7926">
                  <c:v>6.3246343767841635</c:v>
                </c:pt>
                <c:pt idx="7927">
                  <c:v>7.7935871073594862</c:v>
                </c:pt>
                <c:pt idx="7928">
                  <c:v>9.0574278909633055</c:v>
                </c:pt>
                <c:pt idx="7929">
                  <c:v>9.4740276545933728</c:v>
                </c:pt>
                <c:pt idx="7930">
                  <c:v>9.3089043393946209</c:v>
                </c:pt>
                <c:pt idx="7931">
                  <c:v>8.961216435283772</c:v>
                </c:pt>
                <c:pt idx="7932">
                  <c:v>6.594255075442562</c:v>
                </c:pt>
                <c:pt idx="7933">
                  <c:v>6.4034443856412153</c:v>
                </c:pt>
                <c:pt idx="7934">
                  <c:v>5.4067365388004616</c:v>
                </c:pt>
                <c:pt idx="7935">
                  <c:v>4.326499739974567</c:v>
                </c:pt>
                <c:pt idx="7936">
                  <c:v>3.5807960008914219</c:v>
                </c:pt>
                <c:pt idx="7937">
                  <c:v>5.345371829910432</c:v>
                </c:pt>
                <c:pt idx="7938">
                  <c:v>7.9191224261277835</c:v>
                </c:pt>
                <c:pt idx="7939">
                  <c:v>9.6163714570517715</c:v>
                </c:pt>
                <c:pt idx="7940">
                  <c:v>10.169523095996194</c:v>
                </c:pt>
                <c:pt idx="7941">
                  <c:v>9.3439285100004916</c:v>
                </c:pt>
                <c:pt idx="7942">
                  <c:v>8.3391246543027524</c:v>
                </c:pt>
                <c:pt idx="7943">
                  <c:v>7.6943936580344126</c:v>
                </c:pt>
                <c:pt idx="7944">
                  <c:v>6.5682950603638375</c:v>
                </c:pt>
                <c:pt idx="7945">
                  <c:v>6.2647745370444099</c:v>
                </c:pt>
                <c:pt idx="7946">
                  <c:v>6.1999354835352927</c:v>
                </c:pt>
                <c:pt idx="7947">
                  <c:v>6.3020155310027617</c:v>
                </c:pt>
                <c:pt idx="7948">
                  <c:v>6.0740842931260017</c:v>
                </c:pt>
                <c:pt idx="7949">
                  <c:v>5.7942902930384834</c:v>
                </c:pt>
                <c:pt idx="7950">
                  <c:v>6.22042603042589</c:v>
                </c:pt>
                <c:pt idx="7951">
                  <c:v>5.7194842424820092</c:v>
                </c:pt>
                <c:pt idx="7952">
                  <c:v>5.5031354215574266</c:v>
                </c:pt>
                <c:pt idx="7953">
                  <c:v>5.6010445454397164</c:v>
                </c:pt>
                <c:pt idx="7954">
                  <c:v>5.4834478204866688</c:v>
                </c:pt>
                <c:pt idx="7955">
                  <c:v>5.2527040655266308</c:v>
                </c:pt>
                <c:pt idx="7956">
                  <c:v>6.3921201490585267</c:v>
                </c:pt>
                <c:pt idx="7957">
                  <c:v>6.3788713500116945</c:v>
                </c:pt>
                <c:pt idx="7958">
                  <c:v>5.8344237076167174</c:v>
                </c:pt>
                <c:pt idx="7959">
                  <c:v>5.4803010866192379</c:v>
                </c:pt>
                <c:pt idx="7960">
                  <c:v>5.4579574934218753</c:v>
                </c:pt>
                <c:pt idx="7961">
                  <c:v>5.6239221189486619</c:v>
                </c:pt>
                <c:pt idx="7962">
                  <c:v>6.7531399680444979</c:v>
                </c:pt>
                <c:pt idx="7963">
                  <c:v>6.6895889088941791</c:v>
                </c:pt>
                <c:pt idx="7964">
                  <c:v>6.8068563426886168</c:v>
                </c:pt>
                <c:pt idx="7965">
                  <c:v>6.8467875679036521</c:v>
                </c:pt>
                <c:pt idx="7966">
                  <c:v>6.8206231386875498</c:v>
                </c:pt>
                <c:pt idx="7967">
                  <c:v>6.6506085947077169</c:v>
                </c:pt>
                <c:pt idx="7968">
                  <c:v>6.6814369711911521</c:v>
                </c:pt>
                <c:pt idx="7969">
                  <c:v>5.6143387856451987</c:v>
                </c:pt>
                <c:pt idx="7970">
                  <c:v>4.9400101214471217</c:v>
                </c:pt>
                <c:pt idx="7971">
                  <c:v>4.6048669904786603</c:v>
                </c:pt>
                <c:pt idx="7972">
                  <c:v>4.3326666153767244</c:v>
                </c:pt>
                <c:pt idx="7973">
                  <c:v>4.14030192135791</c:v>
                </c:pt>
                <c:pt idx="7974">
                  <c:v>3.4159185976249531</c:v>
                </c:pt>
                <c:pt idx="7975">
                  <c:v>3.968689618249345</c:v>
                </c:pt>
                <c:pt idx="7976">
                  <c:v>4.3156110624105235</c:v>
                </c:pt>
                <c:pt idx="7977">
                  <c:v>4.7619530707473547</c:v>
                </c:pt>
                <c:pt idx="7978">
                  <c:v>4.8649765943938688</c:v>
                </c:pt>
                <c:pt idx="7979">
                  <c:v>5.0133421985737217</c:v>
                </c:pt>
                <c:pt idx="7980">
                  <c:v>5.3741787932669389</c:v>
                </c:pt>
                <c:pt idx="7981">
                  <c:v>5.2603135060564679</c:v>
                </c:pt>
                <c:pt idx="7982">
                  <c:v>4.5981842516367308</c:v>
                </c:pt>
                <c:pt idx="7983">
                  <c:v>4.1694123346102439</c:v>
                </c:pt>
                <c:pt idx="7984">
                  <c:v>4.5646467552265202</c:v>
                </c:pt>
                <c:pt idx="7985">
                  <c:v>4.7664242362592946</c:v>
                </c:pt>
                <c:pt idx="7986">
                  <c:v>3.9083624315050618</c:v>
                </c:pt>
                <c:pt idx="7987">
                  <c:v>4.5703938561134967</c:v>
                </c:pt>
                <c:pt idx="7988">
                  <c:v>4.5912634426702201</c:v>
                </c:pt>
                <c:pt idx="7989">
                  <c:v>4.4270531959758515</c:v>
                </c:pt>
                <c:pt idx="7990">
                  <c:v>3.8710463701691822</c:v>
                </c:pt>
                <c:pt idx="7991">
                  <c:v>3.7952206786957725</c:v>
                </c:pt>
                <c:pt idx="7992">
                  <c:v>4.8930256488189388</c:v>
                </c:pt>
                <c:pt idx="7993">
                  <c:v>5.1927064234366265</c:v>
                </c:pt>
                <c:pt idx="7994">
                  <c:v>5.5391425329196933</c:v>
                </c:pt>
                <c:pt idx="7995">
                  <c:v>4.5223224122125565</c:v>
                </c:pt>
                <c:pt idx="7996">
                  <c:v>4.9097861460556507</c:v>
                </c:pt>
                <c:pt idx="7997">
                  <c:v>4.7598844523790698</c:v>
                </c:pt>
                <c:pt idx="7998">
                  <c:v>2.9160589843142746</c:v>
                </c:pt>
                <c:pt idx="7999">
                  <c:v>3.2098909638802375</c:v>
                </c:pt>
                <c:pt idx="8000">
                  <c:v>3.829529993745969</c:v>
                </c:pt>
                <c:pt idx="8001">
                  <c:v>4.9552901025066127</c:v>
                </c:pt>
                <c:pt idx="8002">
                  <c:v>4.892044562348139</c:v>
                </c:pt>
                <c:pt idx="8003">
                  <c:v>4.4440068754222377</c:v>
                </c:pt>
                <c:pt idx="8004">
                  <c:v>2.8958073140317881</c:v>
                </c:pt>
                <c:pt idx="8005">
                  <c:v>2.3135470602518549</c:v>
                </c:pt>
                <c:pt idx="8006">
                  <c:v>1.7863090438107287</c:v>
                </c:pt>
                <c:pt idx="8007">
                  <c:v>1.8206042952822012</c:v>
                </c:pt>
                <c:pt idx="8008">
                  <c:v>2.7108854641979989</c:v>
                </c:pt>
                <c:pt idx="8009">
                  <c:v>3.8334318827911891</c:v>
                </c:pt>
                <c:pt idx="8010">
                  <c:v>3.1705677724975381</c:v>
                </c:pt>
                <c:pt idx="8011">
                  <c:v>4.378241656190303</c:v>
                </c:pt>
                <c:pt idx="8012">
                  <c:v>4.0237418411225185</c:v>
                </c:pt>
                <c:pt idx="8013">
                  <c:v>3.8604662930791145</c:v>
                </c:pt>
                <c:pt idx="8014">
                  <c:v>3.995359808577946</c:v>
                </c:pt>
                <c:pt idx="8015">
                  <c:v>4.1216137616229878</c:v>
                </c:pt>
                <c:pt idx="8016">
                  <c:v>2.4279209212822397</c:v>
                </c:pt>
                <c:pt idx="8017">
                  <c:v>3.2913371143047625</c:v>
                </c:pt>
                <c:pt idx="8018">
                  <c:v>3.6859187576505481</c:v>
                </c:pt>
                <c:pt idx="8019">
                  <c:v>4.0306451096567653</c:v>
                </c:pt>
                <c:pt idx="8020">
                  <c:v>3.8600518131237567</c:v>
                </c:pt>
                <c:pt idx="8021">
                  <c:v>3.6286085487415143</c:v>
                </c:pt>
                <c:pt idx="8022">
                  <c:v>2.3960383970212162</c:v>
                </c:pt>
                <c:pt idx="8023">
                  <c:v>2.323617868755532</c:v>
                </c:pt>
                <c:pt idx="8024">
                  <c:v>2.5371243564319035</c:v>
                </c:pt>
                <c:pt idx="8025">
                  <c:v>2.5212100269513447</c:v>
                </c:pt>
                <c:pt idx="8026">
                  <c:v>2.6840268254993283</c:v>
                </c:pt>
                <c:pt idx="8027">
                  <c:v>2.9355238045704892</c:v>
                </c:pt>
                <c:pt idx="8028">
                  <c:v>1.7293062192682938</c:v>
                </c:pt>
                <c:pt idx="8029">
                  <c:v>1.9481529714065065</c:v>
                </c:pt>
                <c:pt idx="8030">
                  <c:v>1.8988944151795277</c:v>
                </c:pt>
                <c:pt idx="8031">
                  <c:v>2.4812899658040783</c:v>
                </c:pt>
                <c:pt idx="8032">
                  <c:v>2.8620447236198108</c:v>
                </c:pt>
                <c:pt idx="8033">
                  <c:v>3.1400636936215167</c:v>
                </c:pt>
                <c:pt idx="8034">
                  <c:v>4.2439250700265667</c:v>
                </c:pt>
                <c:pt idx="8035">
                  <c:v>4.0660177077823949</c:v>
                </c:pt>
                <c:pt idx="8036">
                  <c:v>3.9754873915030848</c:v>
                </c:pt>
                <c:pt idx="8037">
                  <c:v>4.0264748850576479</c:v>
                </c:pt>
                <c:pt idx="8038">
                  <c:v>4.0772662410002116</c:v>
                </c:pt>
                <c:pt idx="8039">
                  <c:v>4.0341663842732167</c:v>
                </c:pt>
                <c:pt idx="8040">
                  <c:v>3.2100000000000004</c:v>
                </c:pt>
                <c:pt idx="8041">
                  <c:v>3.7900131925891762</c:v>
                </c:pt>
                <c:pt idx="8042">
                  <c:v>4.0507900463983564</c:v>
                </c:pt>
                <c:pt idx="8043">
                  <c:v>4.2956373217486599</c:v>
                </c:pt>
                <c:pt idx="8044">
                  <c:v>4.3689815746922074</c:v>
                </c:pt>
                <c:pt idx="8045">
                  <c:v>4.4116206183215887</c:v>
                </c:pt>
                <c:pt idx="8046">
                  <c:v>3.987229614657275</c:v>
                </c:pt>
                <c:pt idx="8047">
                  <c:v>4.6227697339149394</c:v>
                </c:pt>
                <c:pt idx="8048">
                  <c:v>5.0894891688655752</c:v>
                </c:pt>
                <c:pt idx="8049">
                  <c:v>5.3096233388066238</c:v>
                </c:pt>
                <c:pt idx="8050">
                  <c:v>5.8419517286605513</c:v>
                </c:pt>
                <c:pt idx="8051">
                  <c:v>6.0870764739733634</c:v>
                </c:pt>
                <c:pt idx="8052">
                  <c:v>5.8257102571274517</c:v>
                </c:pt>
                <c:pt idx="8053">
                  <c:v>5.3926802241557024</c:v>
                </c:pt>
                <c:pt idx="8054">
                  <c:v>4.6113989200675318</c:v>
                </c:pt>
                <c:pt idx="8055">
                  <c:v>4.4517973898190828</c:v>
                </c:pt>
                <c:pt idx="8056">
                  <c:v>4.153263776838644</c:v>
                </c:pt>
                <c:pt idx="8057">
                  <c:v>3.7955895457754645</c:v>
                </c:pt>
                <c:pt idx="8058">
                  <c:v>4.0041228752374725</c:v>
                </c:pt>
                <c:pt idx="8059">
                  <c:v>3.7478660595063964</c:v>
                </c:pt>
                <c:pt idx="8060">
                  <c:v>3.8646733367776376</c:v>
                </c:pt>
                <c:pt idx="8061">
                  <c:v>4.212327147788975</c:v>
                </c:pt>
                <c:pt idx="8062">
                  <c:v>4.309269079553979</c:v>
                </c:pt>
                <c:pt idx="8063">
                  <c:v>4.3930171863993426</c:v>
                </c:pt>
                <c:pt idx="8064">
                  <c:v>4.3525280010586949</c:v>
                </c:pt>
                <c:pt idx="8065">
                  <c:v>4.7800627610942517</c:v>
                </c:pt>
                <c:pt idx="8066">
                  <c:v>4.7289005064602492</c:v>
                </c:pt>
                <c:pt idx="8067">
                  <c:v>4.7650813214466758</c:v>
                </c:pt>
                <c:pt idx="8068">
                  <c:v>4.7212816039185803</c:v>
                </c:pt>
                <c:pt idx="8069">
                  <c:v>4.6700424263597604</c:v>
                </c:pt>
                <c:pt idx="8070">
                  <c:v>3.3708307581366346</c:v>
                </c:pt>
                <c:pt idx="8071">
                  <c:v>4.4119156836911557</c:v>
                </c:pt>
                <c:pt idx="8072">
                  <c:v>4.832908027264744</c:v>
                </c:pt>
                <c:pt idx="8073">
                  <c:v>4.7346594386502607</c:v>
                </c:pt>
                <c:pt idx="8074">
                  <c:v>4.7091825192914323</c:v>
                </c:pt>
                <c:pt idx="8075">
                  <c:v>4.2966149466760459</c:v>
                </c:pt>
                <c:pt idx="8076">
                  <c:v>5.1704158440110017</c:v>
                </c:pt>
                <c:pt idx="8077">
                  <c:v>4.6487525208382516</c:v>
                </c:pt>
                <c:pt idx="8078">
                  <c:v>3.5537022947906034</c:v>
                </c:pt>
                <c:pt idx="8079">
                  <c:v>3.1935246966322337</c:v>
                </c:pt>
                <c:pt idx="8080">
                  <c:v>3.245134820003631</c:v>
                </c:pt>
                <c:pt idx="8081">
                  <c:v>3.3909437851430111</c:v>
                </c:pt>
                <c:pt idx="8082">
                  <c:v>2.6448440407706464</c:v>
                </c:pt>
                <c:pt idx="8083">
                  <c:v>3.5568103694743129</c:v>
                </c:pt>
                <c:pt idx="8084">
                  <c:v>3.8524924005116596</c:v>
                </c:pt>
                <c:pt idx="8085">
                  <c:v>3.721088550411022</c:v>
                </c:pt>
                <c:pt idx="8086">
                  <c:v>3.5887181349334321</c:v>
                </c:pt>
                <c:pt idx="8087">
                  <c:v>3.540451643844341</c:v>
                </c:pt>
                <c:pt idx="8088">
                  <c:v>4.190751722543343</c:v>
                </c:pt>
                <c:pt idx="8089">
                  <c:v>4.1389007784676366</c:v>
                </c:pt>
                <c:pt idx="8090">
                  <c:v>4.4093083357823817</c:v>
                </c:pt>
                <c:pt idx="8091">
                  <c:v>3.9446799616698947</c:v>
                </c:pt>
                <c:pt idx="8092">
                  <c:v>3.8394009712453858</c:v>
                </c:pt>
                <c:pt idx="8093">
                  <c:v>3.801815355853043</c:v>
                </c:pt>
                <c:pt idx="8094">
                  <c:v>2.4220033030530739</c:v>
                </c:pt>
                <c:pt idx="8095">
                  <c:v>3.6305646943691827</c:v>
                </c:pt>
                <c:pt idx="8096">
                  <c:v>4.0410147240513741</c:v>
                </c:pt>
                <c:pt idx="8097">
                  <c:v>4.292225529955294</c:v>
                </c:pt>
                <c:pt idx="8098">
                  <c:v>4.2265470540383197</c:v>
                </c:pt>
                <c:pt idx="8099">
                  <c:v>4.2957769960741681</c:v>
                </c:pt>
                <c:pt idx="8100">
                  <c:v>3.7681958547824981</c:v>
                </c:pt>
                <c:pt idx="8101">
                  <c:v>3.6064664146502183</c:v>
                </c:pt>
                <c:pt idx="8102">
                  <c:v>2.5723530084341069</c:v>
                </c:pt>
                <c:pt idx="8103">
                  <c:v>2.1333541665649425</c:v>
                </c:pt>
                <c:pt idx="8104">
                  <c:v>2.5443465164949606</c:v>
                </c:pt>
                <c:pt idx="8105">
                  <c:v>2.951694428629088</c:v>
                </c:pt>
                <c:pt idx="8106">
                  <c:v>3.3504624039078679</c:v>
                </c:pt>
                <c:pt idx="8107">
                  <c:v>3.7724262749588622</c:v>
                </c:pt>
                <c:pt idx="8108">
                  <c:v>3.8571620738568972</c:v>
                </c:pt>
                <c:pt idx="8109">
                  <c:v>3.8834649121628497</c:v>
                </c:pt>
                <c:pt idx="8110">
                  <c:v>3.6169876969655288</c:v>
                </c:pt>
                <c:pt idx="8111">
                  <c:v>3.2312536266904215</c:v>
                </c:pt>
                <c:pt idx="8112">
                  <c:v>3.9106136229497332</c:v>
                </c:pt>
                <c:pt idx="8113">
                  <c:v>3.5420050818710016</c:v>
                </c:pt>
                <c:pt idx="8114">
                  <c:v>3.2073194109723731</c:v>
                </c:pt>
                <c:pt idx="8115">
                  <c:v>2.9842922108935648</c:v>
                </c:pt>
                <c:pt idx="8116">
                  <c:v>2.8228531665674712</c:v>
                </c:pt>
                <c:pt idx="8117">
                  <c:v>2.7727602197088803</c:v>
                </c:pt>
                <c:pt idx="8118">
                  <c:v>1.0611785900591852</c:v>
                </c:pt>
                <c:pt idx="8119">
                  <c:v>2.0803124765284662</c:v>
                </c:pt>
                <c:pt idx="8120">
                  <c:v>3.1320917113009461</c:v>
                </c:pt>
                <c:pt idx="8121">
                  <c:v>3.4413514787071664</c:v>
                </c:pt>
                <c:pt idx="8122">
                  <c:v>3.362677477844108</c:v>
                </c:pt>
                <c:pt idx="8123">
                  <c:v>3.3999558820667071</c:v>
                </c:pt>
                <c:pt idx="8124">
                  <c:v>4.2234227403848665</c:v>
                </c:pt>
                <c:pt idx="8125">
                  <c:v>3.5544901181463424</c:v>
                </c:pt>
                <c:pt idx="8126">
                  <c:v>3.1567388235329195</c:v>
                </c:pt>
                <c:pt idx="8127">
                  <c:v>2.5808913287854649</c:v>
                </c:pt>
                <c:pt idx="8128">
                  <c:v>2.9932757975168278</c:v>
                </c:pt>
                <c:pt idx="8129">
                  <c:v>3.5155227207344288</c:v>
                </c:pt>
                <c:pt idx="8130">
                  <c:v>4.0160301786714747</c:v>
                </c:pt>
                <c:pt idx="8131">
                  <c:v>4.4193212148473657</c:v>
                </c:pt>
                <c:pt idx="8132">
                  <c:v>4.7352507853333385</c:v>
                </c:pt>
                <c:pt idx="8133">
                  <c:v>5.199634602546606</c:v>
                </c:pt>
                <c:pt idx="8134">
                  <c:v>5.4944426468933134</c:v>
                </c:pt>
                <c:pt idx="8135">
                  <c:v>5.9588673420374114</c:v>
                </c:pt>
                <c:pt idx="8136">
                  <c:v>6.6949607915207388</c:v>
                </c:pt>
                <c:pt idx="8137">
                  <c:v>7.1653052970546902</c:v>
                </c:pt>
                <c:pt idx="8138">
                  <c:v>7.5041655099018172</c:v>
                </c:pt>
                <c:pt idx="8139">
                  <c:v>7.5940634708961969</c:v>
                </c:pt>
                <c:pt idx="8140">
                  <c:v>7.3182033314195367</c:v>
                </c:pt>
                <c:pt idx="8141">
                  <c:v>6.9705666914534286</c:v>
                </c:pt>
                <c:pt idx="8142">
                  <c:v>4.546735092349234</c:v>
                </c:pt>
                <c:pt idx="8143">
                  <c:v>5.7461726392443166</c:v>
                </c:pt>
                <c:pt idx="8144">
                  <c:v>6.8891363754827788</c:v>
                </c:pt>
                <c:pt idx="8145">
                  <c:v>7.6323587441891121</c:v>
                </c:pt>
                <c:pt idx="8146">
                  <c:v>7.7547467558908822</c:v>
                </c:pt>
                <c:pt idx="8147">
                  <c:v>8.7658428003244513</c:v>
                </c:pt>
                <c:pt idx="8148">
                  <c:v>7.0866211977218034</c:v>
                </c:pt>
                <c:pt idx="8149">
                  <c:v>8.162965147542895</c:v>
                </c:pt>
                <c:pt idx="8150">
                  <c:v>7.5523903500812244</c:v>
                </c:pt>
                <c:pt idx="8151">
                  <c:v>7.06917942465744</c:v>
                </c:pt>
                <c:pt idx="8152">
                  <c:v>6.4209189373484534</c:v>
                </c:pt>
                <c:pt idx="8153">
                  <c:v>5.8243969644934062</c:v>
                </c:pt>
                <c:pt idx="8154">
                  <c:v>4.6730931940204234</c:v>
                </c:pt>
                <c:pt idx="8155">
                  <c:v>5.4112475456219888</c:v>
                </c:pt>
                <c:pt idx="8156">
                  <c:v>5.2764381925689223</c:v>
                </c:pt>
                <c:pt idx="8157">
                  <c:v>4.7317755652608886</c:v>
                </c:pt>
                <c:pt idx="8158">
                  <c:v>4.6292223969042583</c:v>
                </c:pt>
                <c:pt idx="8159">
                  <c:v>4.7190253230937422</c:v>
                </c:pt>
                <c:pt idx="8160">
                  <c:v>5.1555892000817911</c:v>
                </c:pt>
                <c:pt idx="8161">
                  <c:v>5.2905387249315163</c:v>
                </c:pt>
                <c:pt idx="8162">
                  <c:v>5.1201656660698154</c:v>
                </c:pt>
                <c:pt idx="8163">
                  <c:v>4.7501578921126404</c:v>
                </c:pt>
                <c:pt idx="8164">
                  <c:v>4.6227805485443501</c:v>
                </c:pt>
                <c:pt idx="8165">
                  <c:v>4.4008294672709143</c:v>
                </c:pt>
                <c:pt idx="8166">
                  <c:v>3.5486476297316418</c:v>
                </c:pt>
                <c:pt idx="8167">
                  <c:v>4.552812317677942</c:v>
                </c:pt>
                <c:pt idx="8168">
                  <c:v>5.6129314978894937</c:v>
                </c:pt>
                <c:pt idx="8169">
                  <c:v>6.4423753383360083</c:v>
                </c:pt>
                <c:pt idx="8170">
                  <c:v>6.270063795528718</c:v>
                </c:pt>
                <c:pt idx="8171">
                  <c:v>5.8277268295622777</c:v>
                </c:pt>
                <c:pt idx="8172">
                  <c:v>4.1605889006245258</c:v>
                </c:pt>
                <c:pt idx="8173">
                  <c:v>3.8045367654945852</c:v>
                </c:pt>
                <c:pt idx="8174">
                  <c:v>2.874717377412952</c:v>
                </c:pt>
                <c:pt idx="8175">
                  <c:v>2.060388312915796</c:v>
                </c:pt>
                <c:pt idx="8176">
                  <c:v>1.9276929216034384</c:v>
                </c:pt>
                <c:pt idx="8177">
                  <c:v>2.0081832585697947</c:v>
                </c:pt>
                <c:pt idx="8178">
                  <c:v>3.6280018853358058</c:v>
                </c:pt>
                <c:pt idx="8179">
                  <c:v>3.4905728492612837</c:v>
                </c:pt>
                <c:pt idx="8180">
                  <c:v>2.9068195678438662</c:v>
                </c:pt>
                <c:pt idx="8181">
                  <c:v>2.3920074046708217</c:v>
                </c:pt>
                <c:pt idx="8182">
                  <c:v>2.0268448386593385</c:v>
                </c:pt>
                <c:pt idx="8183">
                  <c:v>2.0534117950377122</c:v>
                </c:pt>
                <c:pt idx="8184">
                  <c:v>3.4061854870221042</c:v>
                </c:pt>
                <c:pt idx="8185">
                  <c:v>3.5546026500862231</c:v>
                </c:pt>
                <c:pt idx="8186">
                  <c:v>3.4468826495835336</c:v>
                </c:pt>
                <c:pt idx="8187">
                  <c:v>3.058512710452582</c:v>
                </c:pt>
                <c:pt idx="8188">
                  <c:v>2.3400213674238106</c:v>
                </c:pt>
                <c:pt idx="8189">
                  <c:v>2.6466013655252447</c:v>
                </c:pt>
                <c:pt idx="8190">
                  <c:v>0.59033888572581761</c:v>
                </c:pt>
                <c:pt idx="8191">
                  <c:v>1.2614277624977184</c:v>
                </c:pt>
                <c:pt idx="8192">
                  <c:v>2.9496609974707266</c:v>
                </c:pt>
                <c:pt idx="8193">
                  <c:v>5.7698700158669087</c:v>
                </c:pt>
                <c:pt idx="8194">
                  <c:v>5.7169397408053904</c:v>
                </c:pt>
                <c:pt idx="8195">
                  <c:v>5.669885360393101</c:v>
                </c:pt>
                <c:pt idx="8196">
                  <c:v>3.0974182797936733</c:v>
                </c:pt>
                <c:pt idx="8197">
                  <c:v>3.6411673952181873</c:v>
                </c:pt>
                <c:pt idx="8198">
                  <c:v>3.6067991349671802</c:v>
                </c:pt>
                <c:pt idx="8199">
                  <c:v>3.7990656746100084</c:v>
                </c:pt>
                <c:pt idx="8200">
                  <c:v>3.1073622254252884</c:v>
                </c:pt>
                <c:pt idx="8201">
                  <c:v>2.5566579747787932</c:v>
                </c:pt>
                <c:pt idx="8202">
                  <c:v>3.8006446821559101</c:v>
                </c:pt>
                <c:pt idx="8203">
                  <c:v>3.2156181365330054</c:v>
                </c:pt>
                <c:pt idx="8204">
                  <c:v>3.1979055645844201</c:v>
                </c:pt>
                <c:pt idx="8205">
                  <c:v>3.2462439834368579</c:v>
                </c:pt>
                <c:pt idx="8206">
                  <c:v>3.8749709676331769</c:v>
                </c:pt>
                <c:pt idx="8207">
                  <c:v>4.5820737663202236</c:v>
                </c:pt>
                <c:pt idx="8208">
                  <c:v>4.9377018946064366</c:v>
                </c:pt>
                <c:pt idx="8209">
                  <c:v>4.7558490304045602</c:v>
                </c:pt>
                <c:pt idx="8210">
                  <c:v>4.1407363412803964</c:v>
                </c:pt>
                <c:pt idx="8211">
                  <c:v>3.4252737116907896</c:v>
                </c:pt>
                <c:pt idx="8212">
                  <c:v>3.2006249389767616</c:v>
                </c:pt>
                <c:pt idx="8213">
                  <c:v>3.367328317821118</c:v>
                </c:pt>
                <c:pt idx="8214">
                  <c:v>3.6201243072579703</c:v>
                </c:pt>
                <c:pt idx="8215">
                  <c:v>3.8718600181308207</c:v>
                </c:pt>
                <c:pt idx="8216">
                  <c:v>4.2145581025773033</c:v>
                </c:pt>
                <c:pt idx="8217">
                  <c:v>4.4657922029579478</c:v>
                </c:pt>
                <c:pt idx="8218">
                  <c:v>4.802207825573567</c:v>
                </c:pt>
                <c:pt idx="8219">
                  <c:v>5.0091116976965084</c:v>
                </c:pt>
                <c:pt idx="8220">
                  <c:v>3.4188448341508568</c:v>
                </c:pt>
                <c:pt idx="8221">
                  <c:v>3.7979596935723383</c:v>
                </c:pt>
                <c:pt idx="8222">
                  <c:v>3.6305646943691832</c:v>
                </c:pt>
                <c:pt idx="8223">
                  <c:v>3.5152524802636869</c:v>
                </c:pt>
                <c:pt idx="8224">
                  <c:v>3.9559196149568057</c:v>
                </c:pt>
                <c:pt idx="8225">
                  <c:v>4.2596713488249298</c:v>
                </c:pt>
                <c:pt idx="8226">
                  <c:v>3.9975242035539962</c:v>
                </c:pt>
                <c:pt idx="8227">
                  <c:v>3.8835549775946316</c:v>
                </c:pt>
                <c:pt idx="8228">
                  <c:v>3.4696973931454025</c:v>
                </c:pt>
                <c:pt idx="8229">
                  <c:v>3.3018328243567994</c:v>
                </c:pt>
                <c:pt idx="8230">
                  <c:v>3.5968041370082973</c:v>
                </c:pt>
                <c:pt idx="8231">
                  <c:v>3.7963798545456435</c:v>
                </c:pt>
                <c:pt idx="8232">
                  <c:v>4.0672470291340845</c:v>
                </c:pt>
                <c:pt idx="8233">
                  <c:v>3.4960692212826681</c:v>
                </c:pt>
                <c:pt idx="8234">
                  <c:v>3.2330326082487959</c:v>
                </c:pt>
                <c:pt idx="8235">
                  <c:v>3.5420333143549061</c:v>
                </c:pt>
                <c:pt idx="8236">
                  <c:v>4.0993901925774283</c:v>
                </c:pt>
                <c:pt idx="8237">
                  <c:v>4.6060069242240633</c:v>
                </c:pt>
                <c:pt idx="8238">
                  <c:v>6.8592200722822714</c:v>
                </c:pt>
                <c:pt idx="8239">
                  <c:v>5.7985515432735442</c:v>
                </c:pt>
                <c:pt idx="8240">
                  <c:v>5.3051861194495347</c:v>
                </c:pt>
                <c:pt idx="8241">
                  <c:v>5.2019707803869872</c:v>
                </c:pt>
                <c:pt idx="8242">
                  <c:v>5.24950473854439</c:v>
                </c:pt>
                <c:pt idx="8243">
                  <c:v>5.1245487606227345</c:v>
                </c:pt>
                <c:pt idx="8244">
                  <c:v>4.5356035981994722</c:v>
                </c:pt>
                <c:pt idx="8245">
                  <c:v>3.8060082101855799</c:v>
                </c:pt>
                <c:pt idx="8246">
                  <c:v>2.9347061181658378</c:v>
                </c:pt>
                <c:pt idx="8247">
                  <c:v>2.5907716935307445</c:v>
                </c:pt>
                <c:pt idx="8248">
                  <c:v>2.427447218787671</c:v>
                </c:pt>
                <c:pt idx="8249">
                  <c:v>2.2204954402114856</c:v>
                </c:pt>
                <c:pt idx="8250">
                  <c:v>2.493391264924139</c:v>
                </c:pt>
                <c:pt idx="8251">
                  <c:v>1.7751901306620652</c:v>
                </c:pt>
                <c:pt idx="8252">
                  <c:v>1.7265282853170991</c:v>
                </c:pt>
                <c:pt idx="8253">
                  <c:v>2.0698067542647549</c:v>
                </c:pt>
                <c:pt idx="8254">
                  <c:v>2.3883884776141442</c:v>
                </c:pt>
                <c:pt idx="8255">
                  <c:v>2.5538402455909415</c:v>
                </c:pt>
                <c:pt idx="8256">
                  <c:v>1.3154847015454039</c:v>
                </c:pt>
                <c:pt idx="8257">
                  <c:v>1.4738385091318527</c:v>
                </c:pt>
                <c:pt idx="8258">
                  <c:v>1.7142053552593983</c:v>
                </c:pt>
                <c:pt idx="8259">
                  <c:v>2.1849713956937746</c:v>
                </c:pt>
                <c:pt idx="8260">
                  <c:v>2.6190456277048706</c:v>
                </c:pt>
                <c:pt idx="8261">
                  <c:v>2.89</c:v>
                </c:pt>
                <c:pt idx="8262">
                  <c:v>1.974259354796122</c:v>
                </c:pt>
                <c:pt idx="8263">
                  <c:v>2.4346046907044272</c:v>
                </c:pt>
                <c:pt idx="8264">
                  <c:v>2.9773310195542582</c:v>
                </c:pt>
                <c:pt idx="8265">
                  <c:v>3.5027988840925488</c:v>
                </c:pt>
                <c:pt idx="8266">
                  <c:v>3.5567541382558336</c:v>
                </c:pt>
                <c:pt idx="8267">
                  <c:v>3.5275487239724979</c:v>
                </c:pt>
                <c:pt idx="8268">
                  <c:v>4.9399999999999995</c:v>
                </c:pt>
                <c:pt idx="8269">
                  <c:v>4.2494705086634044</c:v>
                </c:pt>
                <c:pt idx="8270">
                  <c:v>3.4089587853184731</c:v>
                </c:pt>
                <c:pt idx="8271">
                  <c:v>3.0550286414369343</c:v>
                </c:pt>
                <c:pt idx="8272">
                  <c:v>2.4176021178018519</c:v>
                </c:pt>
                <c:pt idx="8273">
                  <c:v>1.8425254408012932</c:v>
                </c:pt>
                <c:pt idx="8274">
                  <c:v>2.1289668856043766</c:v>
                </c:pt>
                <c:pt idx="8275">
                  <c:v>2.0796634343085421</c:v>
                </c:pt>
                <c:pt idx="8276">
                  <c:v>2.0769689330849466</c:v>
                </c:pt>
                <c:pt idx="8277">
                  <c:v>2.2717834403833477</c:v>
                </c:pt>
                <c:pt idx="8278">
                  <c:v>2.6992035862453947</c:v>
                </c:pt>
                <c:pt idx="8279">
                  <c:v>3.0259212355909133</c:v>
                </c:pt>
                <c:pt idx="8280">
                  <c:v>3.7208198021403831</c:v>
                </c:pt>
                <c:pt idx="8281">
                  <c:v>3.6188395930187345</c:v>
                </c:pt>
                <c:pt idx="8282">
                  <c:v>3.4030868340375919</c:v>
                </c:pt>
                <c:pt idx="8283">
                  <c:v>3.2739120330271549</c:v>
                </c:pt>
                <c:pt idx="8284">
                  <c:v>3.3392364396670087</c:v>
                </c:pt>
                <c:pt idx="8285">
                  <c:v>3.3811980125393424</c:v>
                </c:pt>
                <c:pt idx="8286">
                  <c:v>3.9095907714235256</c:v>
                </c:pt>
                <c:pt idx="8287">
                  <c:v>4.0031237802496191</c:v>
                </c:pt>
                <c:pt idx="8288">
                  <c:v>3.8542573863197043</c:v>
                </c:pt>
                <c:pt idx="8289">
                  <c:v>3.3150867258640457</c:v>
                </c:pt>
                <c:pt idx="8290">
                  <c:v>2.7427358604138314</c:v>
                </c:pt>
                <c:pt idx="8291">
                  <c:v>2.3078344827998389</c:v>
                </c:pt>
                <c:pt idx="8292">
                  <c:v>4.2432181183625239</c:v>
                </c:pt>
                <c:pt idx="8293">
                  <c:v>3.599236030048599</c:v>
                </c:pt>
                <c:pt idx="8294">
                  <c:v>3.1479675983084703</c:v>
                </c:pt>
                <c:pt idx="8295">
                  <c:v>2.9167790454540774</c:v>
                </c:pt>
                <c:pt idx="8296">
                  <c:v>3.3899999999999997</c:v>
                </c:pt>
                <c:pt idx="8297">
                  <c:v>3.9167588641630724</c:v>
                </c:pt>
                <c:pt idx="8298">
                  <c:v>3.9703022554964251</c:v>
                </c:pt>
                <c:pt idx="8299">
                  <c:v>4.346596369574705</c:v>
                </c:pt>
                <c:pt idx="8300">
                  <c:v>4.1416542588680674</c:v>
                </c:pt>
                <c:pt idx="8301">
                  <c:v>3.86208454697721</c:v>
                </c:pt>
                <c:pt idx="8302">
                  <c:v>3.7613957303107699</c:v>
                </c:pt>
                <c:pt idx="8303">
                  <c:v>3.534416500640523</c:v>
                </c:pt>
                <c:pt idx="8304">
                  <c:v>3.5247694960096325</c:v>
                </c:pt>
                <c:pt idx="8305">
                  <c:v>3.8603623819532915</c:v>
                </c:pt>
                <c:pt idx="8306">
                  <c:v>3.9724677468797656</c:v>
                </c:pt>
                <c:pt idx="8307">
                  <c:v>4.3504137734243162</c:v>
                </c:pt>
                <c:pt idx="8308">
                  <c:v>4.4564672117721233</c:v>
                </c:pt>
                <c:pt idx="8309">
                  <c:v>4.550571392693449</c:v>
                </c:pt>
                <c:pt idx="8310">
                  <c:v>2.6378210705049723</c:v>
                </c:pt>
                <c:pt idx="8311">
                  <c:v>3.5395621198108671</c:v>
                </c:pt>
                <c:pt idx="8312">
                  <c:v>3.5976937056953586</c:v>
                </c:pt>
                <c:pt idx="8313">
                  <c:v>4.2687820276982986</c:v>
                </c:pt>
                <c:pt idx="8314">
                  <c:v>3.8985634400379019</c:v>
                </c:pt>
                <c:pt idx="8315">
                  <c:v>3.48</c:v>
                </c:pt>
                <c:pt idx="8316">
                  <c:v>3.5702801010564982</c:v>
                </c:pt>
                <c:pt idx="8317">
                  <c:v>4.8106548364230006</c:v>
                </c:pt>
                <c:pt idx="8318">
                  <c:v>4.0723703171494607</c:v>
                </c:pt>
                <c:pt idx="8319">
                  <c:v>3.4142202146317406</c:v>
                </c:pt>
                <c:pt idx="8320">
                  <c:v>3.3962920640015652</c:v>
                </c:pt>
                <c:pt idx="8321">
                  <c:v>2.9756677939581966</c:v>
                </c:pt>
                <c:pt idx="8322">
                  <c:v>3.1416237822501913</c:v>
                </c:pt>
                <c:pt idx="8323">
                  <c:v>2.6524327991487384</c:v>
                </c:pt>
                <c:pt idx="8324">
                  <c:v>2.6166389265620964</c:v>
                </c:pt>
                <c:pt idx="8325">
                  <c:v>2.9646753616542911</c:v>
                </c:pt>
                <c:pt idx="8326">
                  <c:v>3.188118567431268</c:v>
                </c:pt>
                <c:pt idx="8327">
                  <c:v>3.3746851705010945</c:v>
                </c:pt>
                <c:pt idx="8328">
                  <c:v>1.6936646657470305</c:v>
                </c:pt>
                <c:pt idx="8329">
                  <c:v>2.4200206610688264</c:v>
                </c:pt>
                <c:pt idx="8330">
                  <c:v>2.8796006667591953</c:v>
                </c:pt>
                <c:pt idx="8331">
                  <c:v>3.463538652880894</c:v>
                </c:pt>
                <c:pt idx="8332">
                  <c:v>3.5930070971263057</c:v>
                </c:pt>
                <c:pt idx="8333">
                  <c:v>3.4885240432022253</c:v>
                </c:pt>
                <c:pt idx="8334">
                  <c:v>4.6160805832437539</c:v>
                </c:pt>
                <c:pt idx="8335">
                  <c:v>3.5772751227715429</c:v>
                </c:pt>
                <c:pt idx="8336">
                  <c:v>2.9038767191463211</c:v>
                </c:pt>
                <c:pt idx="8337">
                  <c:v>2.5773823162270686</c:v>
                </c:pt>
                <c:pt idx="8338">
                  <c:v>2.6595676340337726</c:v>
                </c:pt>
                <c:pt idx="8339">
                  <c:v>2.786323671076282</c:v>
                </c:pt>
                <c:pt idx="8340">
                  <c:v>2.6347295876427244</c:v>
                </c:pt>
                <c:pt idx="8341">
                  <c:v>3.0098006578509482</c:v>
                </c:pt>
                <c:pt idx="8342">
                  <c:v>2.9209929818470979</c:v>
                </c:pt>
                <c:pt idx="8343">
                  <c:v>2.7980346402430691</c:v>
                </c:pt>
                <c:pt idx="8344">
                  <c:v>2.8178005525586798</c:v>
                </c:pt>
                <c:pt idx="8345">
                  <c:v>2.8584786163272238</c:v>
                </c:pt>
                <c:pt idx="8346">
                  <c:v>3.1403980638925377</c:v>
                </c:pt>
                <c:pt idx="8347">
                  <c:v>3.3899852507053772</c:v>
                </c:pt>
                <c:pt idx="8348">
                  <c:v>2.9110994486619655</c:v>
                </c:pt>
                <c:pt idx="8349">
                  <c:v>2.157614423385235</c:v>
                </c:pt>
                <c:pt idx="8350">
                  <c:v>1.4894629904767691</c:v>
                </c:pt>
                <c:pt idx="8351">
                  <c:v>1.1610770860283135</c:v>
                </c:pt>
                <c:pt idx="8352">
                  <c:v>1.3017295333516905</c:v>
                </c:pt>
                <c:pt idx="8353">
                  <c:v>1.4671059948074645</c:v>
                </c:pt>
                <c:pt idx="8354">
                  <c:v>1.4603081866510232</c:v>
                </c:pt>
                <c:pt idx="8355">
                  <c:v>1.8001111076819676</c:v>
                </c:pt>
                <c:pt idx="8356">
                  <c:v>1.7701128907501944</c:v>
                </c:pt>
                <c:pt idx="8357">
                  <c:v>1.6914490828872146</c:v>
                </c:pt>
                <c:pt idx="8358">
                  <c:v>2.1203773249117717</c:v>
                </c:pt>
                <c:pt idx="8359">
                  <c:v>2.0507803392855122</c:v>
                </c:pt>
                <c:pt idx="8360">
                  <c:v>2.0640009689920205</c:v>
                </c:pt>
                <c:pt idx="8361">
                  <c:v>2.0258825237411968</c:v>
                </c:pt>
                <c:pt idx="8362">
                  <c:v>1.9701015044915839</c:v>
                </c:pt>
                <c:pt idx="8363">
                  <c:v>1.895521036549054</c:v>
                </c:pt>
                <c:pt idx="8364">
                  <c:v>1.9700253805471646</c:v>
                </c:pt>
                <c:pt idx="8365">
                  <c:v>2.7853904573685893</c:v>
                </c:pt>
                <c:pt idx="8366">
                  <c:v>2.8177473272101601</c:v>
                </c:pt>
                <c:pt idx="8367">
                  <c:v>3.1607752213657965</c:v>
                </c:pt>
                <c:pt idx="8368">
                  <c:v>6.0639426118656496</c:v>
                </c:pt>
                <c:pt idx="8369">
                  <c:v>4.090672316380279</c:v>
                </c:pt>
                <c:pt idx="8370">
                  <c:v>5.7505217154619981</c:v>
                </c:pt>
                <c:pt idx="8371">
                  <c:v>5.6898681882799362</c:v>
                </c:pt>
                <c:pt idx="8372">
                  <c:v>5.5977937153846824</c:v>
                </c:pt>
                <c:pt idx="8373">
                  <c:v>5.9970742866834659</c:v>
                </c:pt>
                <c:pt idx="8374">
                  <c:v>6.337546844008334</c:v>
                </c:pt>
                <c:pt idx="8375">
                  <c:v>6.7450129150358222</c:v>
                </c:pt>
                <c:pt idx="8376">
                  <c:v>8.1613347474540596</c:v>
                </c:pt>
                <c:pt idx="8377">
                  <c:v>7.287743134880647</c:v>
                </c:pt>
                <c:pt idx="8378">
                  <c:v>6.8411182296463853</c:v>
                </c:pt>
                <c:pt idx="8379">
                  <c:v>6.7021562971927207</c:v>
                </c:pt>
                <c:pt idx="8380">
                  <c:v>6.2385013450347229</c:v>
                </c:pt>
                <c:pt idx="8381">
                  <c:v>5.7042440340504363</c:v>
                </c:pt>
                <c:pt idx="8382">
                  <c:v>5.6176952569536915</c:v>
                </c:pt>
                <c:pt idx="8383">
                  <c:v>5.7023591609087552</c:v>
                </c:pt>
                <c:pt idx="8384">
                  <c:v>6.0347162319366765</c:v>
                </c:pt>
                <c:pt idx="8385">
                  <c:v>6.441272546632419</c:v>
                </c:pt>
                <c:pt idx="8386">
                  <c:v>6.7295170703401892</c:v>
                </c:pt>
                <c:pt idx="8387">
                  <c:v>6.9955700268098244</c:v>
                </c:pt>
                <c:pt idx="8388">
                  <c:v>6.2489439107740443</c:v>
                </c:pt>
                <c:pt idx="8389">
                  <c:v>6.8858478054630279</c:v>
                </c:pt>
                <c:pt idx="8390">
                  <c:v>6.8331610294211984</c:v>
                </c:pt>
                <c:pt idx="8391">
                  <c:v>6.9944692436238505</c:v>
                </c:pt>
                <c:pt idx="8392">
                  <c:v>7.0848853201727975</c:v>
                </c:pt>
                <c:pt idx="8393">
                  <c:v>6.9486401547353127</c:v>
                </c:pt>
                <c:pt idx="8394">
                  <c:v>6.6936163618779352</c:v>
                </c:pt>
                <c:pt idx="8395">
                  <c:v>5.6448560654812097</c:v>
                </c:pt>
                <c:pt idx="8396">
                  <c:v>5.1254755876893991</c:v>
                </c:pt>
                <c:pt idx="8397">
                  <c:v>4.6421654429802484</c:v>
                </c:pt>
                <c:pt idx="8398">
                  <c:v>4.3105684079944719</c:v>
                </c:pt>
                <c:pt idx="8399">
                  <c:v>4.2368148413637341</c:v>
                </c:pt>
                <c:pt idx="8400">
                  <c:v>6.8893903939318184</c:v>
                </c:pt>
                <c:pt idx="8401">
                  <c:v>6.210442818350395</c:v>
                </c:pt>
                <c:pt idx="8402">
                  <c:v>5.8300771864530239</c:v>
                </c:pt>
                <c:pt idx="8403">
                  <c:v>5.2809563527830825</c:v>
                </c:pt>
                <c:pt idx="8404">
                  <c:v>5.1803571305461169</c:v>
                </c:pt>
                <c:pt idx="8405">
                  <c:v>5.0943301816823769</c:v>
                </c:pt>
                <c:pt idx="8406">
                  <c:v>4.496053584422687</c:v>
                </c:pt>
                <c:pt idx="8407">
                  <c:v>5.1452502368689519</c:v>
                </c:pt>
                <c:pt idx="8408">
                  <c:v>5.2353886392511839</c:v>
                </c:pt>
                <c:pt idx="8409">
                  <c:v>4.778252343692226</c:v>
                </c:pt>
                <c:pt idx="8410">
                  <c:v>4.2533397724611701</c:v>
                </c:pt>
                <c:pt idx="8411">
                  <c:v>4.1297575299283809</c:v>
                </c:pt>
                <c:pt idx="8412">
                  <c:v>3.0783437105040758</c:v>
                </c:pt>
                <c:pt idx="8413">
                  <c:v>3.7667090346879952</c:v>
                </c:pt>
                <c:pt idx="8414">
                  <c:v>3.7070334484598559</c:v>
                </c:pt>
                <c:pt idx="8415">
                  <c:v>3.9121474739585276</c:v>
                </c:pt>
                <c:pt idx="8416">
                  <c:v>4.165596786776196</c:v>
                </c:pt>
                <c:pt idx="8417">
                  <c:v>4.229763529087653</c:v>
                </c:pt>
                <c:pt idx="8418">
                  <c:v>3.7285519977599884</c:v>
                </c:pt>
                <c:pt idx="8419">
                  <c:v>3.324590200310408</c:v>
                </c:pt>
                <c:pt idx="8420">
                  <c:v>2.9517790777766617</c:v>
                </c:pt>
                <c:pt idx="8421">
                  <c:v>2.621945842308723</c:v>
                </c:pt>
                <c:pt idx="8422">
                  <c:v>2.3022814771439224</c:v>
                </c:pt>
                <c:pt idx="8423">
                  <c:v>2.2321514016750768</c:v>
                </c:pt>
                <c:pt idx="8424">
                  <c:v>2.9826330649276991</c:v>
                </c:pt>
                <c:pt idx="8425">
                  <c:v>2.807935148467644</c:v>
                </c:pt>
                <c:pt idx="8426">
                  <c:v>2.4992995546753018</c:v>
                </c:pt>
                <c:pt idx="8427">
                  <c:v>2.2055383968546116</c:v>
                </c:pt>
                <c:pt idx="8428">
                  <c:v>2.0353868487341691</c:v>
                </c:pt>
                <c:pt idx="8429">
                  <c:v>2.153717715950723</c:v>
                </c:pt>
                <c:pt idx="8430">
                  <c:v>2.577013775671368</c:v>
                </c:pt>
                <c:pt idx="8431">
                  <c:v>3.0802110317314302</c:v>
                </c:pt>
                <c:pt idx="8432">
                  <c:v>2.794011453090341</c:v>
                </c:pt>
                <c:pt idx="8433">
                  <c:v>2.6659519875646671</c:v>
                </c:pt>
                <c:pt idx="8434">
                  <c:v>2.6440119833313993</c:v>
                </c:pt>
                <c:pt idx="8435">
                  <c:v>2.6365127316210781</c:v>
                </c:pt>
                <c:pt idx="8436">
                  <c:v>3.8385674411165422</c:v>
                </c:pt>
                <c:pt idx="8437">
                  <c:v>3.4485939163664954</c:v>
                </c:pt>
                <c:pt idx="8438">
                  <c:v>3.3418707335862048</c:v>
                </c:pt>
                <c:pt idx="8439">
                  <c:v>2.7605253123273474</c:v>
                </c:pt>
                <c:pt idx="8440">
                  <c:v>2.550333311549688</c:v>
                </c:pt>
                <c:pt idx="8441">
                  <c:v>2.4472433471152804</c:v>
                </c:pt>
                <c:pt idx="8442">
                  <c:v>3.44815892905185</c:v>
                </c:pt>
                <c:pt idx="8443">
                  <c:v>3.3678628238097823</c:v>
                </c:pt>
                <c:pt idx="8444">
                  <c:v>2.6969612529660121</c:v>
                </c:pt>
                <c:pt idx="8445">
                  <c:v>1.5383432646844462</c:v>
                </c:pt>
                <c:pt idx="8446">
                  <c:v>1.6907099100673657</c:v>
                </c:pt>
                <c:pt idx="8447">
                  <c:v>1.9553260597659921</c:v>
                </c:pt>
                <c:pt idx="8448">
                  <c:v>5.6646709390749397</c:v>
                </c:pt>
                <c:pt idx="8449">
                  <c:v>4.6364318176804886</c:v>
                </c:pt>
                <c:pt idx="8450">
                  <c:v>4.5180637445702336</c:v>
                </c:pt>
                <c:pt idx="8451">
                  <c:v>4.7748612545287639</c:v>
                </c:pt>
                <c:pt idx="8452">
                  <c:v>5.0968421596121658</c:v>
                </c:pt>
                <c:pt idx="8453">
                  <c:v>4.9039677812971005</c:v>
                </c:pt>
                <c:pt idx="8454">
                  <c:v>3.4787641483722349</c:v>
                </c:pt>
                <c:pt idx="8455">
                  <c:v>2.3913594460055561</c:v>
                </c:pt>
                <c:pt idx="8456">
                  <c:v>1.4483784035948617</c:v>
                </c:pt>
                <c:pt idx="8457">
                  <c:v>1.4094325099131211</c:v>
                </c:pt>
                <c:pt idx="8458">
                  <c:v>2.1775444886385213</c:v>
                </c:pt>
                <c:pt idx="8459">
                  <c:v>3.6641233603687526</c:v>
                </c:pt>
                <c:pt idx="8460">
                  <c:v>5.471206448307357</c:v>
                </c:pt>
                <c:pt idx="8461">
                  <c:v>5.9534359826910039</c:v>
                </c:pt>
                <c:pt idx="8462">
                  <c:v>4.1655731898503472</c:v>
                </c:pt>
                <c:pt idx="8463">
                  <c:v>3.0643759560471686</c:v>
                </c:pt>
                <c:pt idx="8464">
                  <c:v>2.7597463651574938</c:v>
                </c:pt>
                <c:pt idx="8465">
                  <c:v>2.5394881374009213</c:v>
                </c:pt>
                <c:pt idx="8466">
                  <c:v>0.86313382508160341</c:v>
                </c:pt>
                <c:pt idx="8467">
                  <c:v>2.4318717071424634</c:v>
                </c:pt>
                <c:pt idx="8468">
                  <c:v>3.8704650883324088</c:v>
                </c:pt>
                <c:pt idx="8469">
                  <c:v>4.5912307718083616</c:v>
                </c:pt>
                <c:pt idx="8470">
                  <c:v>5.0164230284137723</c:v>
                </c:pt>
                <c:pt idx="8471">
                  <c:v>5.2597813642774156</c:v>
                </c:pt>
                <c:pt idx="8472">
                  <c:v>6.0495619676138537</c:v>
                </c:pt>
                <c:pt idx="8473">
                  <c:v>5.8286362041218522</c:v>
                </c:pt>
                <c:pt idx="8474">
                  <c:v>5.217671894628868</c:v>
                </c:pt>
                <c:pt idx="8475">
                  <c:v>4.4463243246528927</c:v>
                </c:pt>
                <c:pt idx="8476">
                  <c:v>4.0676528858790295</c:v>
                </c:pt>
                <c:pt idx="8477">
                  <c:v>3.7290347276473574</c:v>
                </c:pt>
                <c:pt idx="8478">
                  <c:v>1.9323819498225498</c:v>
                </c:pt>
                <c:pt idx="8479">
                  <c:v>2.6711982330033091</c:v>
                </c:pt>
                <c:pt idx="8480">
                  <c:v>3.5440372458539424</c:v>
                </c:pt>
                <c:pt idx="8481">
                  <c:v>3.9524802339796716</c:v>
                </c:pt>
                <c:pt idx="8482">
                  <c:v>4.1095498536944408</c:v>
                </c:pt>
                <c:pt idx="8483">
                  <c:v>4.2423106911210553</c:v>
                </c:pt>
                <c:pt idx="8484">
                  <c:v>2.9633089612796031</c:v>
                </c:pt>
                <c:pt idx="8485">
                  <c:v>3.0233259830855155</c:v>
                </c:pt>
                <c:pt idx="8486">
                  <c:v>2.7655740814521677</c:v>
                </c:pt>
                <c:pt idx="8487">
                  <c:v>2.6299239532731744</c:v>
                </c:pt>
                <c:pt idx="8488">
                  <c:v>2.62011450131478</c:v>
                </c:pt>
                <c:pt idx="8489">
                  <c:v>2.6970354094820483</c:v>
                </c:pt>
                <c:pt idx="8490">
                  <c:v>2.8708883642524312</c:v>
                </c:pt>
                <c:pt idx="8491">
                  <c:v>3.4339044832377037</c:v>
                </c:pt>
                <c:pt idx="8492">
                  <c:v>3.8549837872551422</c:v>
                </c:pt>
                <c:pt idx="8493">
                  <c:v>4.1862632502029777</c:v>
                </c:pt>
                <c:pt idx="8494">
                  <c:v>4.0421030476721098</c:v>
                </c:pt>
                <c:pt idx="8495">
                  <c:v>4.0180716768121494</c:v>
                </c:pt>
                <c:pt idx="8496">
                  <c:v>4.313200667717652</c:v>
                </c:pt>
                <c:pt idx="8497">
                  <c:v>4.3668066135335097</c:v>
                </c:pt>
                <c:pt idx="8498">
                  <c:v>4.2661101650098363</c:v>
                </c:pt>
                <c:pt idx="8499">
                  <c:v>4.0454542390193957</c:v>
                </c:pt>
                <c:pt idx="8500">
                  <c:v>3.2603370463803523</c:v>
                </c:pt>
                <c:pt idx="8501">
                  <c:v>2.3226278221015093</c:v>
                </c:pt>
                <c:pt idx="8502">
                  <c:v>0.7324616030891995</c:v>
                </c:pt>
                <c:pt idx="8503">
                  <c:v>1.5592624577023717</c:v>
                </c:pt>
                <c:pt idx="8504">
                  <c:v>2.8251194665004875</c:v>
                </c:pt>
                <c:pt idx="8505">
                  <c:v>3.8500129869910831</c:v>
                </c:pt>
                <c:pt idx="8506">
                  <c:v>4.9604939270197681</c:v>
                </c:pt>
                <c:pt idx="8507">
                  <c:v>6.1800080907325681</c:v>
                </c:pt>
                <c:pt idx="8508">
                  <c:v>5.8962021674973117</c:v>
                </c:pt>
                <c:pt idx="8509">
                  <c:v>6.6203700802900736</c:v>
                </c:pt>
                <c:pt idx="8510">
                  <c:v>6.8537435026414579</c:v>
                </c:pt>
                <c:pt idx="8511">
                  <c:v>7.0069750962879844</c:v>
                </c:pt>
                <c:pt idx="8512">
                  <c:v>7.2835430938520576</c:v>
                </c:pt>
                <c:pt idx="8513">
                  <c:v>7.5137274371645919</c:v>
                </c:pt>
                <c:pt idx="8514">
                  <c:v>7.4035734615116766</c:v>
                </c:pt>
                <c:pt idx="8515">
                  <c:v>7.4181663103492337</c:v>
                </c:pt>
                <c:pt idx="8516">
                  <c:v>7.3432009369211739</c:v>
                </c:pt>
                <c:pt idx="8517">
                  <c:v>7.1074674932777686</c:v>
                </c:pt>
                <c:pt idx="8518">
                  <c:v>6.7034095802061806</c:v>
                </c:pt>
                <c:pt idx="8519">
                  <c:v>6.1005245676089199</c:v>
                </c:pt>
                <c:pt idx="8520">
                  <c:v>5.9829424199134653</c:v>
                </c:pt>
                <c:pt idx="8521">
                  <c:v>5.7318932299895469</c:v>
                </c:pt>
                <c:pt idx="8522">
                  <c:v>5.8571836235515109</c:v>
                </c:pt>
                <c:pt idx="8523">
                  <c:v>6.0823186368357911</c:v>
                </c:pt>
                <c:pt idx="8524">
                  <c:v>5.6968851138143899</c:v>
                </c:pt>
                <c:pt idx="8525">
                  <c:v>5.1283720613855621</c:v>
                </c:pt>
                <c:pt idx="8526">
                  <c:v>3.8289946461179598</c:v>
                </c:pt>
                <c:pt idx="8527">
                  <c:v>3.3077484789505989</c:v>
                </c:pt>
                <c:pt idx="8528">
                  <c:v>3.0784572142552249</c:v>
                </c:pt>
                <c:pt idx="8529">
                  <c:v>3.1539181980514335</c:v>
                </c:pt>
                <c:pt idx="8530">
                  <c:v>3.5782954886370186</c:v>
                </c:pt>
                <c:pt idx="8531">
                  <c:v>3.9390988817240933</c:v>
                </c:pt>
                <c:pt idx="8532">
                  <c:v>4.979528090090465</c:v>
                </c:pt>
                <c:pt idx="8533">
                  <c:v>5.3497009262200814</c:v>
                </c:pt>
                <c:pt idx="8534">
                  <c:v>5.7172458404375091</c:v>
                </c:pt>
                <c:pt idx="8535">
                  <c:v>6.398623864550955</c:v>
                </c:pt>
                <c:pt idx="8536">
                  <c:v>6.6057929122853976</c:v>
                </c:pt>
                <c:pt idx="8537">
                  <c:v>6.7344190543802664</c:v>
                </c:pt>
                <c:pt idx="8538">
                  <c:v>6.754095054113467</c:v>
                </c:pt>
                <c:pt idx="8539">
                  <c:v>6.8770415150702702</c:v>
                </c:pt>
                <c:pt idx="8540">
                  <c:v>7.515317691222374</c:v>
                </c:pt>
                <c:pt idx="8541">
                  <c:v>8.5323443437310953</c:v>
                </c:pt>
                <c:pt idx="8542">
                  <c:v>9.4828740369151792</c:v>
                </c:pt>
                <c:pt idx="8543">
                  <c:v>10.340120889041868</c:v>
                </c:pt>
                <c:pt idx="8544">
                  <c:v>10.34056574854587</c:v>
                </c:pt>
                <c:pt idx="8545">
                  <c:v>10.947295563745458</c:v>
                </c:pt>
                <c:pt idx="8546">
                  <c:v>10.898242694673318</c:v>
                </c:pt>
                <c:pt idx="8547">
                  <c:v>10.749930232331744</c:v>
                </c:pt>
                <c:pt idx="8548">
                  <c:v>10.952282867055617</c:v>
                </c:pt>
                <c:pt idx="8549">
                  <c:v>11.145317402389221</c:v>
                </c:pt>
                <c:pt idx="8550">
                  <c:v>9.0371501315404199</c:v>
                </c:pt>
                <c:pt idx="8551">
                  <c:v>10.399624993238939</c:v>
                </c:pt>
                <c:pt idx="8552">
                  <c:v>10.619839923464006</c:v>
                </c:pt>
                <c:pt idx="8553">
                  <c:v>10.42142493683086</c:v>
                </c:pt>
                <c:pt idx="8554">
                  <c:v>10.342034540843551</c:v>
                </c:pt>
                <c:pt idx="8555">
                  <c:v>10.26797438796962</c:v>
                </c:pt>
                <c:pt idx="8556">
                  <c:v>8.4281245624397965</c:v>
                </c:pt>
                <c:pt idx="8557">
                  <c:v>9.4998779844796424</c:v>
                </c:pt>
                <c:pt idx="8558">
                  <c:v>8.822980404602573</c:v>
                </c:pt>
                <c:pt idx="8559">
                  <c:v>8.7284019155856942</c:v>
                </c:pt>
                <c:pt idx="8560">
                  <c:v>8.3955990780885301</c:v>
                </c:pt>
                <c:pt idx="8561">
                  <c:v>7.8838876691643067</c:v>
                </c:pt>
                <c:pt idx="8562">
                  <c:v>6.5617451946871581</c:v>
                </c:pt>
                <c:pt idx="8563">
                  <c:v>6.4734071399843218</c:v>
                </c:pt>
                <c:pt idx="8564">
                  <c:v>6.9409293325894055</c:v>
                </c:pt>
                <c:pt idx="8565">
                  <c:v>7.1894986789066433</c:v>
                </c:pt>
                <c:pt idx="8566">
                  <c:v>6.8386329043164764</c:v>
                </c:pt>
                <c:pt idx="8567">
                  <c:v>6.5189103242796946</c:v>
                </c:pt>
                <c:pt idx="8568">
                  <c:v>6.6727055981812962</c:v>
                </c:pt>
                <c:pt idx="8569">
                  <c:v>5.6361866541128673</c:v>
                </c:pt>
                <c:pt idx="8570">
                  <c:v>5.1223529749520385</c:v>
                </c:pt>
                <c:pt idx="8571">
                  <c:v>4.4653443316277412</c:v>
                </c:pt>
                <c:pt idx="8572">
                  <c:v>4.1105960638330785</c:v>
                </c:pt>
                <c:pt idx="8573">
                  <c:v>3.7292358466581326</c:v>
                </c:pt>
                <c:pt idx="8574">
                  <c:v>4.5145320909259246</c:v>
                </c:pt>
                <c:pt idx="8575">
                  <c:v>4.5848991264803196</c:v>
                </c:pt>
                <c:pt idx="8576">
                  <c:v>4.2382071763895643</c:v>
                </c:pt>
                <c:pt idx="8577">
                  <c:v>4.1976183723630713</c:v>
                </c:pt>
                <c:pt idx="8578">
                  <c:v>4.4882620984073736</c:v>
                </c:pt>
                <c:pt idx="8579">
                  <c:v>4.824448154970681</c:v>
                </c:pt>
                <c:pt idx="8580">
                  <c:v>4.5427414630374905</c:v>
                </c:pt>
                <c:pt idx="8581">
                  <c:v>3.9941078903805405</c:v>
                </c:pt>
                <c:pt idx="8582">
                  <c:v>3.5426541914220246</c:v>
                </c:pt>
                <c:pt idx="8583">
                  <c:v>3.5240459701882436</c:v>
                </c:pt>
                <c:pt idx="8584">
                  <c:v>3.9341835239347946</c:v>
                </c:pt>
                <c:pt idx="8585">
                  <c:v>4.174230468002456</c:v>
                </c:pt>
                <c:pt idx="8586">
                  <c:v>3.9106521195319841</c:v>
                </c:pt>
                <c:pt idx="8587">
                  <c:v>3.3754407119663652</c:v>
                </c:pt>
                <c:pt idx="8588">
                  <c:v>2.9260553651631405</c:v>
                </c:pt>
                <c:pt idx="8589">
                  <c:v>3.2020306057250609</c:v>
                </c:pt>
                <c:pt idx="8590">
                  <c:v>3.6213809501349075</c:v>
                </c:pt>
                <c:pt idx="8591">
                  <c:v>4.2041527089295885</c:v>
                </c:pt>
                <c:pt idx="8592">
                  <c:v>2.9824151287169935</c:v>
                </c:pt>
                <c:pt idx="8593">
                  <c:v>3.98</c:v>
                </c:pt>
                <c:pt idx="8594">
                  <c:v>4.0465417333817282</c:v>
                </c:pt>
                <c:pt idx="8595">
                  <c:v>3.4539393810546475</c:v>
                </c:pt>
                <c:pt idx="8596">
                  <c:v>3.1672226337913223</c:v>
                </c:pt>
                <c:pt idx="8597">
                  <c:v>5.0251467640259024</c:v>
                </c:pt>
                <c:pt idx="8598">
                  <c:v>13.046108537031415</c:v>
                </c:pt>
                <c:pt idx="8599">
                  <c:v>16.333424853349069</c:v>
                </c:pt>
                <c:pt idx="8600">
                  <c:v>16.204061219336342</c:v>
                </c:pt>
                <c:pt idx="8601">
                  <c:v>14.823943469940785</c:v>
                </c:pt>
                <c:pt idx="8602">
                  <c:v>13.843543621486516</c:v>
                </c:pt>
                <c:pt idx="8603">
                  <c:v>12.688585421551135</c:v>
                </c:pt>
                <c:pt idx="8604">
                  <c:v>9.1135338919652895</c:v>
                </c:pt>
                <c:pt idx="8605">
                  <c:v>9.9197780920744449</c:v>
                </c:pt>
                <c:pt idx="8606">
                  <c:v>9.8572306581514137</c:v>
                </c:pt>
                <c:pt idx="8607">
                  <c:v>9.1666833871363202</c:v>
                </c:pt>
                <c:pt idx="8608">
                  <c:v>8.4511419346736805</c:v>
                </c:pt>
                <c:pt idx="8609">
                  <c:v>7.7107522330833591</c:v>
                </c:pt>
                <c:pt idx="8610">
                  <c:v>7.3018148429003595</c:v>
                </c:pt>
                <c:pt idx="8611">
                  <c:v>6.7967124405847867</c:v>
                </c:pt>
                <c:pt idx="8612">
                  <c:v>6.295720768903271</c:v>
                </c:pt>
                <c:pt idx="8613">
                  <c:v>5.671437207622068</c:v>
                </c:pt>
                <c:pt idx="8614">
                  <c:v>5.2002403790594149</c:v>
                </c:pt>
                <c:pt idx="8615">
                  <c:v>4.8196471462131019</c:v>
                </c:pt>
                <c:pt idx="8616">
                  <c:v>4.4205995068542459</c:v>
                </c:pt>
                <c:pt idx="8617">
                  <c:v>4.161249812255928</c:v>
                </c:pt>
                <c:pt idx="8618">
                  <c:v>4.0941421567893803</c:v>
                </c:pt>
                <c:pt idx="8619">
                  <c:v>4.3549624032820411</c:v>
                </c:pt>
                <c:pt idx="8620">
                  <c:v>4.0941421567893803</c:v>
                </c:pt>
                <c:pt idx="8621">
                  <c:v>3.8091075070152587</c:v>
                </c:pt>
                <c:pt idx="8622">
                  <c:v>2.7164682954159431</c:v>
                </c:pt>
                <c:pt idx="8623">
                  <c:v>2.8700174215499112</c:v>
                </c:pt>
                <c:pt idx="8624">
                  <c:v>2.8462255708218209</c:v>
                </c:pt>
                <c:pt idx="8625">
                  <c:v>3.468501117197456</c:v>
                </c:pt>
                <c:pt idx="8626">
                  <c:v>4.0697051490249265</c:v>
                </c:pt>
                <c:pt idx="8627">
                  <c:v>4.2728561876103441</c:v>
                </c:pt>
                <c:pt idx="8628">
                  <c:v>4.6521070494991843</c:v>
                </c:pt>
                <c:pt idx="8629">
                  <c:v>3.727760721934819</c:v>
                </c:pt>
                <c:pt idx="8630">
                  <c:v>2.6605450569385214</c:v>
                </c:pt>
                <c:pt idx="8631">
                  <c:v>2.3660304309116564</c:v>
                </c:pt>
                <c:pt idx="8632">
                  <c:v>2.553448648396909</c:v>
                </c:pt>
                <c:pt idx="8633">
                  <c:v>2.6312924580897503</c:v>
                </c:pt>
                <c:pt idx="8634">
                  <c:v>3.0946728421595715</c:v>
                </c:pt>
                <c:pt idx="8635">
                  <c:v>2.7856776554368241</c:v>
                </c:pt>
                <c:pt idx="8636">
                  <c:v>2.5831182786701823</c:v>
                </c:pt>
                <c:pt idx="8637">
                  <c:v>2.3815961034566713</c:v>
                </c:pt>
                <c:pt idx="8638">
                  <c:v>2.4290327292978167</c:v>
                </c:pt>
                <c:pt idx="8639">
                  <c:v>2.5411805571426997</c:v>
                </c:pt>
                <c:pt idx="8640">
                  <c:v>3.2512303867920589</c:v>
                </c:pt>
                <c:pt idx="8641">
                  <c:v>2.9720026117081408</c:v>
                </c:pt>
                <c:pt idx="8642">
                  <c:v>2.7796582523756403</c:v>
                </c:pt>
                <c:pt idx="8643">
                  <c:v>2.427447218787671</c:v>
                </c:pt>
                <c:pt idx="8644">
                  <c:v>2.0496339468305163</c:v>
                </c:pt>
                <c:pt idx="8645">
                  <c:v>1.6520592260569915</c:v>
                </c:pt>
                <c:pt idx="8646">
                  <c:v>2.0376947077518777</c:v>
                </c:pt>
                <c:pt idx="8647">
                  <c:v>1.1229424998636439</c:v>
                </c:pt>
                <c:pt idx="8648">
                  <c:v>0.3580502757993631</c:v>
                </c:pt>
                <c:pt idx="8649">
                  <c:v>1.1648174861324885</c:v>
                </c:pt>
                <c:pt idx="8650">
                  <c:v>1.45</c:v>
                </c:pt>
                <c:pt idx="8651">
                  <c:v>1.8067927436759317</c:v>
                </c:pt>
                <c:pt idx="8652">
                  <c:v>2.871410733768335</c:v>
                </c:pt>
                <c:pt idx="8653">
                  <c:v>2.7282595184476128</c:v>
                </c:pt>
                <c:pt idx="8654">
                  <c:v>3.9360005020324884</c:v>
                </c:pt>
                <c:pt idx="8655">
                  <c:v>5.561088023040095</c:v>
                </c:pt>
                <c:pt idx="8656">
                  <c:v>6.7562267575918442</c:v>
                </c:pt>
                <c:pt idx="8657">
                  <c:v>7.7624545087233852</c:v>
                </c:pt>
                <c:pt idx="8658">
                  <c:v>8.3047215486131751</c:v>
                </c:pt>
                <c:pt idx="8659">
                  <c:v>8.007246717817555</c:v>
                </c:pt>
                <c:pt idx="8660">
                  <c:v>7.5187033350837842</c:v>
                </c:pt>
                <c:pt idx="8661">
                  <c:v>7.1367359485972299</c:v>
                </c:pt>
                <c:pt idx="8662">
                  <c:v>6.8075252403204516</c:v>
                </c:pt>
                <c:pt idx="8663">
                  <c:v>6.3707534876182423</c:v>
                </c:pt>
                <c:pt idx="8664">
                  <c:v>5.3758156177458654</c:v>
                </c:pt>
                <c:pt idx="8665">
                  <c:v>5.8024563763978447</c:v>
                </c:pt>
                <c:pt idx="8666">
                  <c:v>5.828635707436197</c:v>
                </c:pt>
                <c:pt idx="8667">
                  <c:v>5.6460959963500441</c:v>
                </c:pt>
                <c:pt idx="8668">
                  <c:v>5.398119030477285</c:v>
                </c:pt>
                <c:pt idx="8669">
                  <c:v>5.0999999770588262</c:v>
                </c:pt>
                <c:pt idx="8670">
                  <c:v>5.3671687135770201</c:v>
                </c:pt>
                <c:pt idx="8671">
                  <c:v>5.4389061400248488</c:v>
                </c:pt>
                <c:pt idx="8672">
                  <c:v>5.078710466250266</c:v>
                </c:pt>
                <c:pt idx="8673">
                  <c:v>4.8876167128775645</c:v>
                </c:pt>
                <c:pt idx="8674">
                  <c:v>5.1582358377646997</c:v>
                </c:pt>
                <c:pt idx="8675">
                  <c:v>5.4580949057340504</c:v>
                </c:pt>
                <c:pt idx="8676">
                  <c:v>5.6704320823020176</c:v>
                </c:pt>
                <c:pt idx="8677">
                  <c:v>6.1903957870236379</c:v>
                </c:pt>
                <c:pt idx="8678">
                  <c:v>5.7446054599424414</c:v>
                </c:pt>
                <c:pt idx="8679">
                  <c:v>5.1473585458951661</c:v>
                </c:pt>
                <c:pt idx="8680">
                  <c:v>5.3018958635944582</c:v>
                </c:pt>
                <c:pt idx="8681">
                  <c:v>5.3738626703703547</c:v>
                </c:pt>
                <c:pt idx="8682">
                  <c:v>4.7958836516329297</c:v>
                </c:pt>
                <c:pt idx="8683">
                  <c:v>4.9194003122331935</c:v>
                </c:pt>
                <c:pt idx="8684">
                  <c:v>5.3109415361120291</c:v>
                </c:pt>
                <c:pt idx="8685">
                  <c:v>5.9297975530367006</c:v>
                </c:pt>
                <c:pt idx="8686">
                  <c:v>6.3452107924008319</c:v>
                </c:pt>
                <c:pt idx="8687">
                  <c:v>6.7905300810761524</c:v>
                </c:pt>
                <c:pt idx="8688">
                  <c:v>6.3652886815917471</c:v>
                </c:pt>
                <c:pt idx="8689">
                  <c:v>6.68496821234028</c:v>
                </c:pt>
                <c:pt idx="8690">
                  <c:v>5.6742664724173819</c:v>
                </c:pt>
                <c:pt idx="8691">
                  <c:v>4.0837727816322023</c:v>
                </c:pt>
                <c:pt idx="8692">
                  <c:v>2.4985193655443299</c:v>
                </c:pt>
                <c:pt idx="8693">
                  <c:v>2.1061812780480316</c:v>
                </c:pt>
                <c:pt idx="8694">
                  <c:v>3.8442682934467567</c:v>
                </c:pt>
                <c:pt idx="8695">
                  <c:v>6.1716286343233584</c:v>
                </c:pt>
                <c:pt idx="8696">
                  <c:v>7.8347558991968604</c:v>
                </c:pt>
                <c:pt idx="8697">
                  <c:v>8.0467251562359827</c:v>
                </c:pt>
                <c:pt idx="8698">
                  <c:v>7.7501225796757565</c:v>
                </c:pt>
                <c:pt idx="8699">
                  <c:v>7.8494833103842581</c:v>
                </c:pt>
                <c:pt idx="8700">
                  <c:v>8.3774757534713284</c:v>
                </c:pt>
                <c:pt idx="8701">
                  <c:v>10.6274361912928</c:v>
                </c:pt>
                <c:pt idx="8702">
                  <c:v>11.013577651244864</c:v>
                </c:pt>
                <c:pt idx="8703">
                  <c:v>10.872000735835147</c:v>
                </c:pt>
                <c:pt idx="8704">
                  <c:v>10.696036649151871</c:v>
                </c:pt>
                <c:pt idx="8705">
                  <c:v>10.592001699395635</c:v>
                </c:pt>
                <c:pt idx="8706">
                  <c:v>10.667187171883739</c:v>
                </c:pt>
                <c:pt idx="8707">
                  <c:v>10.891689492452491</c:v>
                </c:pt>
                <c:pt idx="8708">
                  <c:v>11.460213785091446</c:v>
                </c:pt>
                <c:pt idx="8709">
                  <c:v>11.815396734769426</c:v>
                </c:pt>
                <c:pt idx="8710">
                  <c:v>11.592553644473679</c:v>
                </c:pt>
                <c:pt idx="8711">
                  <c:v>11.298495475062156</c:v>
                </c:pt>
                <c:pt idx="8712">
                  <c:v>11.111957523316942</c:v>
                </c:pt>
                <c:pt idx="8713">
                  <c:v>11.319761481586085</c:v>
                </c:pt>
                <c:pt idx="8714">
                  <c:v>11.30467151207854</c:v>
                </c:pt>
                <c:pt idx="8715">
                  <c:v>10.668467556308169</c:v>
                </c:pt>
                <c:pt idx="8716">
                  <c:v>9.9185977486740047</c:v>
                </c:pt>
                <c:pt idx="8717">
                  <c:v>9.3002634371290789</c:v>
                </c:pt>
                <c:pt idx="8718">
                  <c:v>8.1818386478835556</c:v>
                </c:pt>
                <c:pt idx="8719">
                  <c:v>8.2927679335671751</c:v>
                </c:pt>
                <c:pt idx="8720">
                  <c:v>7.8559849518695009</c:v>
                </c:pt>
                <c:pt idx="8721">
                  <c:v>7.2865904081401478</c:v>
                </c:pt>
                <c:pt idx="8722">
                  <c:v>7.0742490767571935</c:v>
                </c:pt>
                <c:pt idx="8723">
                  <c:v>7.0584488380946704</c:v>
                </c:pt>
                <c:pt idx="8724">
                  <c:v>8.5248460396654675</c:v>
                </c:pt>
                <c:pt idx="8725">
                  <c:v>7.2427619041357421</c:v>
                </c:pt>
                <c:pt idx="8726">
                  <c:v>6.7716615390906831</c:v>
                </c:pt>
                <c:pt idx="8727">
                  <c:v>6.4190108272225253</c:v>
                </c:pt>
                <c:pt idx="8728">
                  <c:v>6.6647795717488663</c:v>
                </c:pt>
                <c:pt idx="8729">
                  <c:v>7.045175654304157</c:v>
                </c:pt>
                <c:pt idx="8730">
                  <c:v>7.4533277185429165</c:v>
                </c:pt>
                <c:pt idx="8731">
                  <c:v>8.6849870466224637</c:v>
                </c:pt>
                <c:pt idx="8732">
                  <c:v>10.219613005393123</c:v>
                </c:pt>
                <c:pt idx="8733">
                  <c:v>11.366837730873085</c:v>
                </c:pt>
                <c:pt idx="8734">
                  <c:v>11.77025488254184</c:v>
                </c:pt>
                <c:pt idx="8735">
                  <c:v>11.791598704162213</c:v>
                </c:pt>
                <c:pt idx="8736">
                  <c:v>10.449306197063995</c:v>
                </c:pt>
                <c:pt idx="8737">
                  <c:v>10.97470728539035</c:v>
                </c:pt>
                <c:pt idx="8738">
                  <c:v>10.29267698822809</c:v>
                </c:pt>
                <c:pt idx="8739">
                  <c:v>9.650911856576041</c:v>
                </c:pt>
                <c:pt idx="8740">
                  <c:v>9.5886443254508098</c:v>
                </c:pt>
                <c:pt idx="8741">
                  <c:v>9.6883022248482735</c:v>
                </c:pt>
                <c:pt idx="8742">
                  <c:v>10.018048712199397</c:v>
                </c:pt>
                <c:pt idx="8743">
                  <c:v>10.280004863849044</c:v>
                </c:pt>
                <c:pt idx="8744">
                  <c:v>10.22902142848479</c:v>
                </c:pt>
                <c:pt idx="8745">
                  <c:v>10.139842207845248</c:v>
                </c:pt>
                <c:pt idx="8746">
                  <c:v>9.8608366784974191</c:v>
                </c:pt>
                <c:pt idx="8747">
                  <c:v>9.5171424150319428</c:v>
                </c:pt>
                <c:pt idx="8748">
                  <c:v>7.1113008655238321</c:v>
                </c:pt>
                <c:pt idx="8749">
                  <c:v>7.9358238387706166</c:v>
                </c:pt>
                <c:pt idx="8750">
                  <c:v>7.6194553611134177</c:v>
                </c:pt>
                <c:pt idx="8751">
                  <c:v>7.2461089039566726</c:v>
                </c:pt>
                <c:pt idx="8752">
                  <c:v>7.2520893541103035</c:v>
                </c:pt>
                <c:pt idx="8753">
                  <c:v>7.2029507842272533</c:v>
                </c:pt>
                <c:pt idx="8754">
                  <c:v>8.0839157363248262</c:v>
                </c:pt>
                <c:pt idx="8755">
                  <c:v>7.598769637250494</c:v>
                </c:pt>
                <c:pt idx="8756">
                  <c:v>7.359653524453444</c:v>
                </c:pt>
                <c:pt idx="8757">
                  <c:v>7.1287867130389024</c:v>
                </c:pt>
                <c:pt idx="8758">
                  <c:v>7.1804864556658687</c:v>
                </c:pt>
                <c:pt idx="8759">
                  <c:v>7.2242369839312444</c:v>
                </c:pt>
                <c:pt idx="8760">
                  <c:v>4.5976189489778294</c:v>
                </c:pt>
                <c:pt idx="8761">
                  <c:v>5.9310454390436096</c:v>
                </c:pt>
                <c:pt idx="8762">
                  <c:v>6.6814669048046627</c:v>
                </c:pt>
                <c:pt idx="8763">
                  <c:v>6.8954477737127409</c:v>
                </c:pt>
                <c:pt idx="8764">
                  <c:v>6.8782628620895263</c:v>
                </c:pt>
                <c:pt idx="8765">
                  <c:v>6.9738941775739614</c:v>
                </c:pt>
                <c:pt idx="8766">
                  <c:v>6.1631485459949769</c:v>
                </c:pt>
                <c:pt idx="8767">
                  <c:v>7.0963934501970787</c:v>
                </c:pt>
                <c:pt idx="8768">
                  <c:v>7.4742013165288101</c:v>
                </c:pt>
                <c:pt idx="8769">
                  <c:v>7.7010388909549077</c:v>
                </c:pt>
                <c:pt idx="8770">
                  <c:v>8.1769244633908755</c:v>
                </c:pt>
                <c:pt idx="8771">
                  <c:v>8.6441010741430482</c:v>
                </c:pt>
                <c:pt idx="8772">
                  <c:v>8.6166466795383929</c:v>
                </c:pt>
                <c:pt idx="8773">
                  <c:v>8.6232534463507466</c:v>
                </c:pt>
                <c:pt idx="8774">
                  <c:v>8.0264188776813779</c:v>
                </c:pt>
                <c:pt idx="8775">
                  <c:v>7.3284718762918093</c:v>
                </c:pt>
                <c:pt idx="8776">
                  <c:v>6.6707495830678578</c:v>
                </c:pt>
                <c:pt idx="8777">
                  <c:v>6.0826638853712796</c:v>
                </c:pt>
                <c:pt idx="8778">
                  <c:v>5.5539715519617125</c:v>
                </c:pt>
                <c:pt idx="8779">
                  <c:v>5.4448599614682474</c:v>
                </c:pt>
                <c:pt idx="8780">
                  <c:v>5.1214060588084607</c:v>
                </c:pt>
                <c:pt idx="8781">
                  <c:v>4.5420036638030234</c:v>
                </c:pt>
                <c:pt idx="8782">
                  <c:v>4.2201540256251313</c:v>
                </c:pt>
                <c:pt idx="8783">
                  <c:v>3.839400994946998</c:v>
                </c:pt>
              </c:numCache>
            </c:numRef>
          </c:yVal>
          <c:smooth val="0"/>
          <c:extLst>
            <c:ext xmlns:c16="http://schemas.microsoft.com/office/drawing/2014/chart" uri="{C3380CC4-5D6E-409C-BE32-E72D297353CC}">
              <c16:uniqueId val="{00000001-8225-4CC3-A1D9-639C8D4DF406}"/>
            </c:ext>
          </c:extLst>
        </c:ser>
        <c:ser>
          <c:idx val="2"/>
          <c:order val="2"/>
          <c:tx>
            <c:v>uzaklık</c:v>
          </c:tx>
          <c:spPr>
            <a:ln w="0" cap="rnd">
              <a:solidFill>
                <a:schemeClr val="accent4"/>
              </a:solidFill>
              <a:round/>
            </a:ln>
            <a:effectLst/>
          </c:spPr>
          <c:marker>
            <c:symbol val="none"/>
          </c:marker>
          <c:xVal>
            <c:numRef>
              <c:f>CFSR!$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F$3:$F$8786</c:f>
              <c:numCache>
                <c:formatCode>General</c:formatCode>
                <c:ptCount val="8784"/>
                <c:pt idx="0">
                  <c:v>6.2258107984522679</c:v>
                </c:pt>
                <c:pt idx="1">
                  <c:v>5.1668483499548268</c:v>
                </c:pt>
                <c:pt idx="2">
                  <c:v>4.9740481539568799</c:v>
                </c:pt>
                <c:pt idx="3">
                  <c:v>4.9080047826499769</c:v>
                </c:pt>
                <c:pt idx="4">
                  <c:v>4.473087226800283</c:v>
                </c:pt>
                <c:pt idx="5">
                  <c:v>4.0096616227090784</c:v>
                </c:pt>
                <c:pt idx="6">
                  <c:v>2.9697798823016384</c:v>
                </c:pt>
                <c:pt idx="7">
                  <c:v>3.3327865954417488</c:v>
                </c:pt>
                <c:pt idx="8">
                  <c:v>3.8154960523729788</c:v>
                </c:pt>
                <c:pt idx="9">
                  <c:v>4.3174927140618449</c:v>
                </c:pt>
                <c:pt idx="10">
                  <c:v>4.6154126834684295</c:v>
                </c:pt>
                <c:pt idx="11">
                  <c:v>4.8066985586408801</c:v>
                </c:pt>
                <c:pt idx="12">
                  <c:v>3.2937725487429619</c:v>
                </c:pt>
                <c:pt idx="13">
                  <c:v>4.4219940840112031</c:v>
                </c:pt>
                <c:pt idx="14">
                  <c:v>4.700429241106808</c:v>
                </c:pt>
                <c:pt idx="15">
                  <c:v>4.6749383569049003</c:v>
                </c:pt>
                <c:pt idx="16">
                  <c:v>4.7470077690810797</c:v>
                </c:pt>
                <c:pt idx="17">
                  <c:v>4.8150171047036991</c:v>
                </c:pt>
                <c:pt idx="18">
                  <c:v>6.5479914564807027</c:v>
                </c:pt>
                <c:pt idx="19">
                  <c:v>5.5784558413765701</c:v>
                </c:pt>
                <c:pt idx="20">
                  <c:v>5.1222779718419842</c:v>
                </c:pt>
                <c:pt idx="21">
                  <c:v>4.9204840482316854</c:v>
                </c:pt>
                <c:pt idx="22">
                  <c:v>4.9853909508469956</c:v>
                </c:pt>
                <c:pt idx="23">
                  <c:v>5.099196724294158</c:v>
                </c:pt>
                <c:pt idx="24">
                  <c:v>5.8056633417528154</c:v>
                </c:pt>
                <c:pt idx="25">
                  <c:v>5.1182111713694294</c:v>
                </c:pt>
                <c:pt idx="26">
                  <c:v>4.944456170011196</c:v>
                </c:pt>
                <c:pt idx="27">
                  <c:v>4.6530054481928635</c:v>
                </c:pt>
                <c:pt idx="28">
                  <c:v>4.5743219894402163</c:v>
                </c:pt>
                <c:pt idx="29">
                  <c:v>4.2622032609904412</c:v>
                </c:pt>
                <c:pt idx="30">
                  <c:v>3.7653642810455974</c:v>
                </c:pt>
                <c:pt idx="31">
                  <c:v>3.5060195102550789</c:v>
                </c:pt>
                <c:pt idx="32">
                  <c:v>3.0300872347585055</c:v>
                </c:pt>
                <c:pt idx="33">
                  <c:v>2.72718969529324</c:v>
                </c:pt>
                <c:pt idx="34">
                  <c:v>2.7397695002343712</c:v>
                </c:pt>
                <c:pt idx="35">
                  <c:v>2.8629060473574675</c:v>
                </c:pt>
                <c:pt idx="36">
                  <c:v>3.2973702793166662</c:v>
                </c:pt>
                <c:pt idx="37">
                  <c:v>3.4321987956454332</c:v>
                </c:pt>
                <c:pt idx="38">
                  <c:v>3.3105721919509619</c:v>
                </c:pt>
                <c:pt idx="39">
                  <c:v>2.9105012693655747</c:v>
                </c:pt>
                <c:pt idx="40">
                  <c:v>2.8215748809578205</c:v>
                </c:pt>
                <c:pt idx="41">
                  <c:v>2.8047622093076834</c:v>
                </c:pt>
                <c:pt idx="42">
                  <c:v>2.4389785807506068</c:v>
                </c:pt>
                <c:pt idx="43">
                  <c:v>2.2979509767359039</c:v>
                </c:pt>
                <c:pt idx="44">
                  <c:v>2.1648828520584562</c:v>
                </c:pt>
                <c:pt idx="45">
                  <c:v>2.9756631382762824</c:v>
                </c:pt>
                <c:pt idx="46">
                  <c:v>3.3165726760316616</c:v>
                </c:pt>
                <c:pt idx="47">
                  <c:v>3.5014806469954527</c:v>
                </c:pt>
                <c:pt idx="48">
                  <c:v>3.4809274445034983</c:v>
                </c:pt>
                <c:pt idx="49">
                  <c:v>3.6106744493805931</c:v>
                </c:pt>
                <c:pt idx="50">
                  <c:v>3.5502855130458477</c:v>
                </c:pt>
                <c:pt idx="51">
                  <c:v>4.049102702610119</c:v>
                </c:pt>
                <c:pt idx="52">
                  <c:v>4.6997135938143852</c:v>
                </c:pt>
                <c:pt idx="53">
                  <c:v>5.2002530624434025</c:v>
                </c:pt>
                <c:pt idx="54">
                  <c:v>3.032097811447664</c:v>
                </c:pt>
                <c:pt idx="55">
                  <c:v>4.8778295824186664</c:v>
                </c:pt>
                <c:pt idx="56">
                  <c:v>5.8676810697069337</c:v>
                </c:pt>
                <c:pt idx="57">
                  <c:v>6.6904925686665733</c:v>
                </c:pt>
                <c:pt idx="58">
                  <c:v>6.5200537736549729</c:v>
                </c:pt>
                <c:pt idx="59">
                  <c:v>6.4191564803091117</c:v>
                </c:pt>
                <c:pt idx="60">
                  <c:v>4.8494637825741576</c:v>
                </c:pt>
                <c:pt idx="61">
                  <c:v>5.3118515528719721</c:v>
                </c:pt>
                <c:pt idx="62">
                  <c:v>5.27060117156958</c:v>
                </c:pt>
                <c:pt idx="63">
                  <c:v>5.4955338450503524</c:v>
                </c:pt>
                <c:pt idx="64">
                  <c:v>5.7891620559866794</c:v>
                </c:pt>
                <c:pt idx="65">
                  <c:v>5.9841262470096073</c:v>
                </c:pt>
                <c:pt idx="66">
                  <c:v>5.2111974297719508</c:v>
                </c:pt>
                <c:pt idx="67">
                  <c:v>4.5877274138254505</c:v>
                </c:pt>
                <c:pt idx="68">
                  <c:v>5.0213112127274613</c:v>
                </c:pt>
                <c:pt idx="69">
                  <c:v>5.8710183894603576</c:v>
                </c:pt>
                <c:pt idx="70">
                  <c:v>6.4405803652807254</c:v>
                </c:pt>
                <c:pt idx="71">
                  <c:v>7.0308750576040984</c:v>
                </c:pt>
                <c:pt idx="72">
                  <c:v>6.9880185592858162</c:v>
                </c:pt>
                <c:pt idx="73">
                  <c:v>6.20574592401152</c:v>
                </c:pt>
                <c:pt idx="74">
                  <c:v>6.7322437732543632</c:v>
                </c:pt>
                <c:pt idx="75">
                  <c:v>7.6442540948655822</c:v>
                </c:pt>
                <c:pt idx="76">
                  <c:v>8.0610090856127563</c:v>
                </c:pt>
                <c:pt idx="77">
                  <c:v>8.7497227745909338</c:v>
                </c:pt>
                <c:pt idx="78">
                  <c:v>9.9923116712800333</c:v>
                </c:pt>
                <c:pt idx="79">
                  <c:v>10.203453244927198</c:v>
                </c:pt>
                <c:pt idx="80">
                  <c:v>9.4044741596650816</c:v>
                </c:pt>
                <c:pt idx="81">
                  <c:v>9.5239175132040863</c:v>
                </c:pt>
                <c:pt idx="82">
                  <c:v>10.839927699682146</c:v>
                </c:pt>
                <c:pt idx="83">
                  <c:v>11.619915703223102</c:v>
                </c:pt>
                <c:pt idx="84">
                  <c:v>11.011412452220123</c:v>
                </c:pt>
                <c:pt idx="85">
                  <c:v>10.172756060864881</c:v>
                </c:pt>
                <c:pt idx="86">
                  <c:v>9.3437997273129021</c:v>
                </c:pt>
                <c:pt idx="87">
                  <c:v>8.3980981643192454</c:v>
                </c:pt>
                <c:pt idx="88">
                  <c:v>7.7342542837854937</c:v>
                </c:pt>
                <c:pt idx="89">
                  <c:v>7.1704974593287405</c:v>
                </c:pt>
                <c:pt idx="90">
                  <c:v>6.9844274843329393</c:v>
                </c:pt>
                <c:pt idx="91">
                  <c:v>6.2425784681224306</c:v>
                </c:pt>
                <c:pt idx="92">
                  <c:v>5.8455403494744864</c:v>
                </c:pt>
                <c:pt idx="93">
                  <c:v>5.7636736601759475</c:v>
                </c:pt>
                <c:pt idx="94">
                  <c:v>5.7991947898884559</c:v>
                </c:pt>
                <c:pt idx="95">
                  <c:v>5.7499415771844138</c:v>
                </c:pt>
                <c:pt idx="96">
                  <c:v>6.4048980722605284</c:v>
                </c:pt>
                <c:pt idx="97">
                  <c:v>6.2850637624295027</c:v>
                </c:pt>
                <c:pt idx="98">
                  <c:v>6.0787962212674174</c:v>
                </c:pt>
                <c:pt idx="99">
                  <c:v>5.9355167993330751</c:v>
                </c:pt>
                <c:pt idx="100">
                  <c:v>5.755126913231531</c:v>
                </c:pt>
                <c:pt idx="101">
                  <c:v>5.5705646052249822</c:v>
                </c:pt>
                <c:pt idx="102">
                  <c:v>5.595641953537732</c:v>
                </c:pt>
                <c:pt idx="103">
                  <c:v>5.4513850052613071</c:v>
                </c:pt>
                <c:pt idx="104">
                  <c:v>5.6424450280371286</c:v>
                </c:pt>
                <c:pt idx="105">
                  <c:v>5.8428755847405958</c:v>
                </c:pt>
                <c:pt idx="106">
                  <c:v>5.9149197299865648</c:v>
                </c:pt>
                <c:pt idx="107">
                  <c:v>5.9480564543337158</c:v>
                </c:pt>
                <c:pt idx="108">
                  <c:v>6.0723974410988175</c:v>
                </c:pt>
                <c:pt idx="109">
                  <c:v>5.8078031268883876</c:v>
                </c:pt>
                <c:pt idx="110">
                  <c:v>6.0679249248848341</c:v>
                </c:pt>
                <c:pt idx="111">
                  <c:v>5.9711591214532929</c:v>
                </c:pt>
                <c:pt idx="112">
                  <c:v>5.4897014036981089</c:v>
                </c:pt>
                <c:pt idx="113">
                  <c:v>5.0499251770332396</c:v>
                </c:pt>
                <c:pt idx="114">
                  <c:v>4.0106280733346455</c:v>
                </c:pt>
                <c:pt idx="115">
                  <c:v>4.117452766665779</c:v>
                </c:pt>
                <c:pt idx="116">
                  <c:v>4.0205831651914705</c:v>
                </c:pt>
                <c:pt idx="117">
                  <c:v>3.8866597281753283</c:v>
                </c:pt>
                <c:pt idx="118">
                  <c:v>3.7200028605952493</c:v>
                </c:pt>
                <c:pt idx="119">
                  <c:v>3.4912839811552892</c:v>
                </c:pt>
                <c:pt idx="120">
                  <c:v>2.9806027680422882</c:v>
                </c:pt>
                <c:pt idx="121">
                  <c:v>2.8048575914879215</c:v>
                </c:pt>
                <c:pt idx="122">
                  <c:v>2.7751334752027925</c:v>
                </c:pt>
                <c:pt idx="123">
                  <c:v>2.5574560963176922</c:v>
                </c:pt>
                <c:pt idx="124">
                  <c:v>2.6320384083788189</c:v>
                </c:pt>
                <c:pt idx="125">
                  <c:v>2.7666837772597281</c:v>
                </c:pt>
                <c:pt idx="126">
                  <c:v>2.9840156941275744</c:v>
                </c:pt>
                <c:pt idx="127">
                  <c:v>3.3603562758256125</c:v>
                </c:pt>
                <c:pt idx="128">
                  <c:v>3.6721009579934254</c:v>
                </c:pt>
                <c:pt idx="129">
                  <c:v>4.040109003766827</c:v>
                </c:pt>
                <c:pt idx="130">
                  <c:v>3.8626418265903766</c:v>
                </c:pt>
                <c:pt idx="131">
                  <c:v>3.5774871952604284</c:v>
                </c:pt>
                <c:pt idx="132">
                  <c:v>1.9889640505124961</c:v>
                </c:pt>
                <c:pt idx="133">
                  <c:v>2.5102909834609002</c:v>
                </c:pt>
                <c:pt idx="134">
                  <c:v>2.530795712285101</c:v>
                </c:pt>
                <c:pt idx="135">
                  <c:v>2.8599978304154776</c:v>
                </c:pt>
                <c:pt idx="136">
                  <c:v>2.2902001076031677</c:v>
                </c:pt>
                <c:pt idx="137">
                  <c:v>1.7153848864633077</c:v>
                </c:pt>
                <c:pt idx="138">
                  <c:v>2.0163571830336786</c:v>
                </c:pt>
                <c:pt idx="139">
                  <c:v>1.1698205571937816</c:v>
                </c:pt>
                <c:pt idx="140">
                  <c:v>0.79021871452909243</c:v>
                </c:pt>
                <c:pt idx="141">
                  <c:v>0.88210945062318191</c:v>
                </c:pt>
                <c:pt idx="142">
                  <c:v>1.3991024349061629</c:v>
                </c:pt>
                <c:pt idx="143">
                  <c:v>1.7338837549319064</c:v>
                </c:pt>
                <c:pt idx="144">
                  <c:v>1.3039793736956566</c:v>
                </c:pt>
                <c:pt idx="145">
                  <c:v>1.877230317310759</c:v>
                </c:pt>
                <c:pt idx="146">
                  <c:v>2.4669782399905271</c:v>
                </c:pt>
                <c:pt idx="147">
                  <c:v>2.8832030254646996</c:v>
                </c:pt>
                <c:pt idx="148">
                  <c:v>2.8070875275510883</c:v>
                </c:pt>
                <c:pt idx="149">
                  <c:v>2.7414646642939808</c:v>
                </c:pt>
                <c:pt idx="150">
                  <c:v>3.3456989998003848</c:v>
                </c:pt>
                <c:pt idx="151">
                  <c:v>3.1158948118070144</c:v>
                </c:pt>
                <c:pt idx="152">
                  <c:v>3.1523332244761706</c:v>
                </c:pt>
                <c:pt idx="153">
                  <c:v>3.3488236151547675</c:v>
                </c:pt>
                <c:pt idx="154">
                  <c:v>3.6749780241272356</c:v>
                </c:pt>
                <c:pt idx="155">
                  <c:v>3.935239418130918</c:v>
                </c:pt>
                <c:pt idx="156">
                  <c:v>3.1301985802679417</c:v>
                </c:pt>
                <c:pt idx="157">
                  <c:v>3.0523684493728878</c:v>
                </c:pt>
                <c:pt idx="158">
                  <c:v>2.9553052546754133</c:v>
                </c:pt>
                <c:pt idx="159">
                  <c:v>3.171570419173142</c:v>
                </c:pt>
                <c:pt idx="160">
                  <c:v>3.0986802021742044</c:v>
                </c:pt>
                <c:pt idx="161">
                  <c:v>3.2083083967350419</c:v>
                </c:pt>
                <c:pt idx="162">
                  <c:v>3.2891795283155982</c:v>
                </c:pt>
                <c:pt idx="163">
                  <c:v>3.0607253185484704</c:v>
                </c:pt>
                <c:pt idx="164">
                  <c:v>2.8004344000500421</c:v>
                </c:pt>
                <c:pt idx="165">
                  <c:v>2.5777593850708294</c:v>
                </c:pt>
                <c:pt idx="166">
                  <c:v>2.908300090054218</c:v>
                </c:pt>
                <c:pt idx="167">
                  <c:v>3.2693117031744983</c:v>
                </c:pt>
                <c:pt idx="168">
                  <c:v>2.7461711201128658</c:v>
                </c:pt>
                <c:pt idx="169">
                  <c:v>3.0383477246346202</c:v>
                </c:pt>
                <c:pt idx="170">
                  <c:v>3.1616253462950961</c:v>
                </c:pt>
                <c:pt idx="171">
                  <c:v>3.3274291631981221</c:v>
                </c:pt>
                <c:pt idx="172">
                  <c:v>3.1407338662732136</c:v>
                </c:pt>
                <c:pt idx="173">
                  <c:v>2.9439820905485381</c:v>
                </c:pt>
                <c:pt idx="174">
                  <c:v>2.143086413705972</c:v>
                </c:pt>
                <c:pt idx="175">
                  <c:v>2.5662079039751782</c:v>
                </c:pt>
                <c:pt idx="176">
                  <c:v>2.7954909442674705</c:v>
                </c:pt>
                <c:pt idx="177">
                  <c:v>3.0408350730934131</c:v>
                </c:pt>
                <c:pt idx="178">
                  <c:v>3.0666934019795278</c:v>
                </c:pt>
                <c:pt idx="179">
                  <c:v>3.13082371965739</c:v>
                </c:pt>
                <c:pt idx="180">
                  <c:v>2.7096111379287442</c:v>
                </c:pt>
                <c:pt idx="181">
                  <c:v>3.0421944106418461</c:v>
                </c:pt>
                <c:pt idx="182">
                  <c:v>3.1778810227803174</c:v>
                </c:pt>
                <c:pt idx="183">
                  <c:v>3.1900085073994333</c:v>
                </c:pt>
                <c:pt idx="184">
                  <c:v>3.3611821219910381</c:v>
                </c:pt>
                <c:pt idx="185">
                  <c:v>3.4227802209479639</c:v>
                </c:pt>
                <c:pt idx="186">
                  <c:v>3.2674069398918402</c:v>
                </c:pt>
                <c:pt idx="187">
                  <c:v>3.0964586796224878</c:v>
                </c:pt>
                <c:pt idx="188">
                  <c:v>3.0884492025987433</c:v>
                </c:pt>
                <c:pt idx="189">
                  <c:v>2.8159749086175951</c:v>
                </c:pt>
                <c:pt idx="190">
                  <c:v>2.5631716222793259</c:v>
                </c:pt>
                <c:pt idx="191">
                  <c:v>2.5016628549846431</c:v>
                </c:pt>
                <c:pt idx="192">
                  <c:v>3.0076906030817097</c:v>
                </c:pt>
                <c:pt idx="193">
                  <c:v>3.1985794268045953</c:v>
                </c:pt>
                <c:pt idx="194">
                  <c:v>2.9141464372578563</c:v>
                </c:pt>
                <c:pt idx="195">
                  <c:v>2.7411938067035204</c:v>
                </c:pt>
                <c:pt idx="196">
                  <c:v>2.7987852579922943</c:v>
                </c:pt>
                <c:pt idx="197">
                  <c:v>2.8491418814469118</c:v>
                </c:pt>
                <c:pt idx="198">
                  <c:v>3.5030854157167539</c:v>
                </c:pt>
                <c:pt idx="199">
                  <c:v>3.1498952393988016</c:v>
                </c:pt>
                <c:pt idx="200">
                  <c:v>3.0653941971733798</c:v>
                </c:pt>
                <c:pt idx="201">
                  <c:v>3.2982228342581363</c:v>
                </c:pt>
                <c:pt idx="202">
                  <c:v>3.3153132241777103</c:v>
                </c:pt>
                <c:pt idx="203">
                  <c:v>3.3091599710213497</c:v>
                </c:pt>
                <c:pt idx="204">
                  <c:v>2.8402173049630601</c:v>
                </c:pt>
                <c:pt idx="205">
                  <c:v>2.2348263087151357</c:v>
                </c:pt>
                <c:pt idx="206">
                  <c:v>1.8601808319025777</c:v>
                </c:pt>
                <c:pt idx="207">
                  <c:v>1.6579042178685039</c:v>
                </c:pt>
                <c:pt idx="208">
                  <c:v>1.921299198412812</c:v>
                </c:pt>
                <c:pt idx="209">
                  <c:v>2.2414514272066852</c:v>
                </c:pt>
                <c:pt idx="210">
                  <c:v>3.1931278470550835</c:v>
                </c:pt>
                <c:pt idx="211">
                  <c:v>3.5213788187464905</c:v>
                </c:pt>
                <c:pt idx="212">
                  <c:v>4.0515809746288376</c:v>
                </c:pt>
                <c:pt idx="213">
                  <c:v>4.4419883864534402</c:v>
                </c:pt>
                <c:pt idx="214">
                  <c:v>4.4738673544817873</c:v>
                </c:pt>
                <c:pt idx="215">
                  <c:v>4.5455497601471775</c:v>
                </c:pt>
                <c:pt idx="216">
                  <c:v>4.6718838114902548</c:v>
                </c:pt>
                <c:pt idx="217">
                  <c:v>5.287902189241918</c:v>
                </c:pt>
                <c:pt idx="218">
                  <c:v>5.5422949813961937</c:v>
                </c:pt>
                <c:pt idx="219">
                  <c:v>5.2205872947902696</c:v>
                </c:pt>
                <c:pt idx="220">
                  <c:v>5.0005838858065461</c:v>
                </c:pt>
                <c:pt idx="221">
                  <c:v>4.819787567060474</c:v>
                </c:pt>
                <c:pt idx="222">
                  <c:v>5.0689570614968336</c:v>
                </c:pt>
                <c:pt idx="223">
                  <c:v>5.3809648016275569</c:v>
                </c:pt>
                <c:pt idx="224">
                  <c:v>5.4733448922538921</c:v>
                </c:pt>
                <c:pt idx="225">
                  <c:v>5.2697189092705461</c:v>
                </c:pt>
                <c:pt idx="226">
                  <c:v>4.7675448288903617</c:v>
                </c:pt>
                <c:pt idx="227">
                  <c:v>4.3830285130719995</c:v>
                </c:pt>
                <c:pt idx="228">
                  <c:v>3.493369181862382</c:v>
                </c:pt>
                <c:pt idx="229">
                  <c:v>3.5432299876024285</c:v>
                </c:pt>
                <c:pt idx="230">
                  <c:v>3.4816455424708779</c:v>
                </c:pt>
                <c:pt idx="231">
                  <c:v>3.3191777709833921</c:v>
                </c:pt>
                <c:pt idx="232">
                  <c:v>3.1324474286444195</c:v>
                </c:pt>
                <c:pt idx="233">
                  <c:v>2.9225621542194999</c:v>
                </c:pt>
                <c:pt idx="234">
                  <c:v>2.8319338990205463</c:v>
                </c:pt>
                <c:pt idx="235">
                  <c:v>3.0225459174938702</c:v>
                </c:pt>
                <c:pt idx="236">
                  <c:v>2.9489200039950569</c:v>
                </c:pt>
                <c:pt idx="237">
                  <c:v>2.5490471913258639</c:v>
                </c:pt>
                <c:pt idx="238">
                  <c:v>2.5927018991242403</c:v>
                </c:pt>
                <c:pt idx="239">
                  <c:v>2.7252695641697597</c:v>
                </c:pt>
                <c:pt idx="240">
                  <c:v>2.391853813742745</c:v>
                </c:pt>
                <c:pt idx="241">
                  <c:v>2.9960027898451642</c:v>
                </c:pt>
                <c:pt idx="242">
                  <c:v>3.3347126119242816</c:v>
                </c:pt>
                <c:pt idx="243">
                  <c:v>3.3443336647941777</c:v>
                </c:pt>
                <c:pt idx="244">
                  <c:v>3.2498295406242064</c:v>
                </c:pt>
                <c:pt idx="245">
                  <c:v>3.1421514519582141</c:v>
                </c:pt>
                <c:pt idx="246">
                  <c:v>2.4402516697064378</c:v>
                </c:pt>
                <c:pt idx="247">
                  <c:v>2.8433443488009185</c:v>
                </c:pt>
                <c:pt idx="248">
                  <c:v>3.1554388836764291</c:v>
                </c:pt>
                <c:pt idx="249">
                  <c:v>3.04076830784485</c:v>
                </c:pt>
                <c:pt idx="250">
                  <c:v>3.1835855188406157</c:v>
                </c:pt>
                <c:pt idx="251">
                  <c:v>3.5291777168186549</c:v>
                </c:pt>
                <c:pt idx="252">
                  <c:v>2.4815129885605569</c:v>
                </c:pt>
                <c:pt idx="253">
                  <c:v>3.3799961469145678</c:v>
                </c:pt>
                <c:pt idx="254">
                  <c:v>3.9489752415548423</c:v>
                </c:pt>
                <c:pt idx="255">
                  <c:v>4.0401435255459406</c:v>
                </c:pt>
                <c:pt idx="256">
                  <c:v>4.1974716586676575</c:v>
                </c:pt>
                <c:pt idx="257">
                  <c:v>4.2671687212621947</c:v>
                </c:pt>
                <c:pt idx="258">
                  <c:v>3.7420121734359131</c:v>
                </c:pt>
                <c:pt idx="259">
                  <c:v>3.4229553653052234</c:v>
                </c:pt>
                <c:pt idx="260">
                  <c:v>3.1536512414142632</c:v>
                </c:pt>
                <c:pt idx="261">
                  <c:v>3.1761184730553675</c:v>
                </c:pt>
                <c:pt idx="262">
                  <c:v>3.158410821147005</c:v>
                </c:pt>
                <c:pt idx="263">
                  <c:v>3.0980880679619678</c:v>
                </c:pt>
                <c:pt idx="264">
                  <c:v>2.9415736014950586</c:v>
                </c:pt>
                <c:pt idx="265">
                  <c:v>2.699922036513454</c:v>
                </c:pt>
                <c:pt idx="266">
                  <c:v>2.5532163002895905</c:v>
                </c:pt>
                <c:pt idx="267">
                  <c:v>2.4614901528511015</c:v>
                </c:pt>
                <c:pt idx="268">
                  <c:v>2.5180828793600063</c:v>
                </c:pt>
                <c:pt idx="269">
                  <c:v>2.4510208788125971</c:v>
                </c:pt>
                <c:pt idx="270">
                  <c:v>2.4834796870942428</c:v>
                </c:pt>
                <c:pt idx="271">
                  <c:v>2.5704031560159608</c:v>
                </c:pt>
                <c:pt idx="272">
                  <c:v>2.4841781376927941</c:v>
                </c:pt>
                <c:pt idx="273">
                  <c:v>2.2411980797346214</c:v>
                </c:pt>
                <c:pt idx="274">
                  <c:v>2.2172842161384927</c:v>
                </c:pt>
                <c:pt idx="275">
                  <c:v>2.3093305715724122</c:v>
                </c:pt>
                <c:pt idx="276">
                  <c:v>1.6617153522533397</c:v>
                </c:pt>
                <c:pt idx="277">
                  <c:v>2.1653890753848404</c:v>
                </c:pt>
                <c:pt idx="278">
                  <c:v>2.4159891258794559</c:v>
                </c:pt>
                <c:pt idx="279">
                  <c:v>2.6853513952226562</c:v>
                </c:pt>
                <c:pt idx="280">
                  <c:v>2.6902139275595975</c:v>
                </c:pt>
                <c:pt idx="281">
                  <c:v>2.7481142768215325</c:v>
                </c:pt>
                <c:pt idx="282">
                  <c:v>2.3858898281155043</c:v>
                </c:pt>
                <c:pt idx="283">
                  <c:v>2.5070122855910881</c:v>
                </c:pt>
                <c:pt idx="284">
                  <c:v>2.2676389165534356</c:v>
                </c:pt>
                <c:pt idx="285">
                  <c:v>1.8400697806516466</c:v>
                </c:pt>
                <c:pt idx="286">
                  <c:v>1.4628698352869867</c:v>
                </c:pt>
                <c:pt idx="287">
                  <c:v>1.2043560840591643</c:v>
                </c:pt>
                <c:pt idx="288">
                  <c:v>2.391365705381777</c:v>
                </c:pt>
                <c:pt idx="289">
                  <c:v>2.1310518599383244</c:v>
                </c:pt>
                <c:pt idx="290">
                  <c:v>1.8897198784709788</c:v>
                </c:pt>
                <c:pt idx="291">
                  <c:v>1.8125952115170043</c:v>
                </c:pt>
                <c:pt idx="292">
                  <c:v>1.67310154418158</c:v>
                </c:pt>
                <c:pt idx="293">
                  <c:v>1.5920367379113636</c:v>
                </c:pt>
                <c:pt idx="294">
                  <c:v>1.3055237120662508</c:v>
                </c:pt>
                <c:pt idx="295">
                  <c:v>1.5567248573449115</c:v>
                </c:pt>
                <c:pt idx="296">
                  <c:v>1.5019560023992167</c:v>
                </c:pt>
                <c:pt idx="297">
                  <c:v>1.4581810520207965</c:v>
                </c:pt>
                <c:pt idx="298">
                  <c:v>1.2549464404374961</c:v>
                </c:pt>
                <c:pt idx="299">
                  <c:v>1.0088402082071397</c:v>
                </c:pt>
                <c:pt idx="300">
                  <c:v>1.6009232550186097</c:v>
                </c:pt>
                <c:pt idx="301">
                  <c:v>0.78704910453786503</c:v>
                </c:pt>
                <c:pt idx="302">
                  <c:v>0.54740324453534761</c:v>
                </c:pt>
                <c:pt idx="303">
                  <c:v>0.84464004709984986</c:v>
                </c:pt>
                <c:pt idx="304">
                  <c:v>1.0343897915577709</c:v>
                </c:pt>
                <c:pt idx="305">
                  <c:v>1.2398257366510379</c:v>
                </c:pt>
                <c:pt idx="306">
                  <c:v>1.5802543182898077</c:v>
                </c:pt>
                <c:pt idx="307">
                  <c:v>1.5554064766384779</c:v>
                </c:pt>
                <c:pt idx="308">
                  <c:v>1.4279719650533433</c:v>
                </c:pt>
                <c:pt idx="309">
                  <c:v>1.6123637866931722</c:v>
                </c:pt>
                <c:pt idx="310">
                  <c:v>2.0284322483038792</c:v>
                </c:pt>
                <c:pt idx="311">
                  <c:v>2.2536801139257649</c:v>
                </c:pt>
                <c:pt idx="312">
                  <c:v>2.4043661941870531</c:v>
                </c:pt>
                <c:pt idx="313">
                  <c:v>2.282928463259319</c:v>
                </c:pt>
                <c:pt idx="314">
                  <c:v>2.1247634130532402</c:v>
                </c:pt>
                <c:pt idx="315">
                  <c:v>2.0630759210588137</c:v>
                </c:pt>
                <c:pt idx="316">
                  <c:v>2.0267538853184193</c:v>
                </c:pt>
                <c:pt idx="317">
                  <c:v>2.0434695873251441</c:v>
                </c:pt>
                <c:pt idx="318">
                  <c:v>2.1409115067850966</c:v>
                </c:pt>
                <c:pt idx="319">
                  <c:v>2.3946629203381282</c:v>
                </c:pt>
                <c:pt idx="320">
                  <c:v>2.3810138569906143</c:v>
                </c:pt>
                <c:pt idx="321">
                  <c:v>2.2758130220271022</c:v>
                </c:pt>
                <c:pt idx="322">
                  <c:v>1.8420174627584542</c:v>
                </c:pt>
                <c:pt idx="323">
                  <c:v>1.4792963663484624</c:v>
                </c:pt>
                <c:pt idx="324">
                  <c:v>1.9835722982422348</c:v>
                </c:pt>
                <c:pt idx="325">
                  <c:v>1.2647030771730379</c:v>
                </c:pt>
                <c:pt idx="326">
                  <c:v>1.213616603551199</c:v>
                </c:pt>
                <c:pt idx="327">
                  <c:v>1.9856924496596995</c:v>
                </c:pt>
                <c:pt idx="328">
                  <c:v>3.0245767194413395</c:v>
                </c:pt>
                <c:pt idx="329">
                  <c:v>3.6128207698755985</c:v>
                </c:pt>
                <c:pt idx="330">
                  <c:v>2.9981908041714211</c:v>
                </c:pt>
                <c:pt idx="331">
                  <c:v>3.8036803379465387</c:v>
                </c:pt>
                <c:pt idx="332">
                  <c:v>3.9865385580579527</c:v>
                </c:pt>
                <c:pt idx="333">
                  <c:v>4.0620614475500014</c:v>
                </c:pt>
                <c:pt idx="334">
                  <c:v>3.7662957052514567</c:v>
                </c:pt>
                <c:pt idx="335">
                  <c:v>3.5718783815121427</c:v>
                </c:pt>
                <c:pt idx="336">
                  <c:v>3.8779595075206679</c:v>
                </c:pt>
                <c:pt idx="337">
                  <c:v>3.0295378253115226</c:v>
                </c:pt>
                <c:pt idx="338">
                  <c:v>2.5368127500210136</c:v>
                </c:pt>
                <c:pt idx="339">
                  <c:v>2.0465342663179604</c:v>
                </c:pt>
                <c:pt idx="340">
                  <c:v>1.6128825877060207</c:v>
                </c:pt>
                <c:pt idx="341">
                  <c:v>1.1621083093623485</c:v>
                </c:pt>
                <c:pt idx="342">
                  <c:v>0.54354604388898031</c:v>
                </c:pt>
                <c:pt idx="343">
                  <c:v>0.89899822141690111</c:v>
                </c:pt>
                <c:pt idx="344">
                  <c:v>1.1344950345225859</c:v>
                </c:pt>
                <c:pt idx="345">
                  <c:v>1.3368630576945748</c:v>
                </c:pt>
                <c:pt idx="346">
                  <c:v>1.3189409310034663</c:v>
                </c:pt>
                <c:pt idx="347">
                  <c:v>1.1597469171140895</c:v>
                </c:pt>
                <c:pt idx="348">
                  <c:v>1.7486696230608085</c:v>
                </c:pt>
                <c:pt idx="349">
                  <c:v>1.4916204212439481</c:v>
                </c:pt>
                <c:pt idx="350">
                  <c:v>1.2406559052948301</c:v>
                </c:pt>
                <c:pt idx="351">
                  <c:v>0.57994277049028442</c:v>
                </c:pt>
                <c:pt idx="352">
                  <c:v>0.49236054779611399</c:v>
                </c:pt>
                <c:pt idx="353">
                  <c:v>0.90672740012481656</c:v>
                </c:pt>
                <c:pt idx="354">
                  <c:v>0.73438794804329055</c:v>
                </c:pt>
                <c:pt idx="355">
                  <c:v>0.43667503711317895</c:v>
                </c:pt>
                <c:pt idx="356">
                  <c:v>0.43573202392957822</c:v>
                </c:pt>
                <c:pt idx="357">
                  <c:v>0.62412054801265771</c:v>
                </c:pt>
                <c:pt idx="358">
                  <c:v>0.96065858190882791</c:v>
                </c:pt>
                <c:pt idx="359">
                  <c:v>1.1860917898515262</c:v>
                </c:pt>
                <c:pt idx="360">
                  <c:v>1.3651248099523092</c:v>
                </c:pt>
                <c:pt idx="361">
                  <c:v>1.4676486088392655</c:v>
                </c:pt>
                <c:pt idx="362">
                  <c:v>1.5199967804298484</c:v>
                </c:pt>
                <c:pt idx="363">
                  <c:v>1.4493642030290992</c:v>
                </c:pt>
                <c:pt idx="364">
                  <c:v>1.0278911824643258</c:v>
                </c:pt>
                <c:pt idx="365">
                  <c:v>0.64226149714527625</c:v>
                </c:pt>
                <c:pt idx="366">
                  <c:v>0.69170575802273204</c:v>
                </c:pt>
                <c:pt idx="367">
                  <c:v>1.2537594097640992</c:v>
                </c:pt>
                <c:pt idx="368">
                  <c:v>1.5006350440366636</c:v>
                </c:pt>
                <c:pt idx="369">
                  <c:v>1.5541186945764613</c:v>
                </c:pt>
                <c:pt idx="370">
                  <c:v>1.3900885750976892</c:v>
                </c:pt>
                <c:pt idx="371">
                  <c:v>1.243824417930411</c:v>
                </c:pt>
                <c:pt idx="372">
                  <c:v>1.8326790643984632</c:v>
                </c:pt>
                <c:pt idx="373">
                  <c:v>1.5478748010690948</c:v>
                </c:pt>
                <c:pt idx="374">
                  <c:v>1.2787313286937274</c:v>
                </c:pt>
                <c:pt idx="375">
                  <c:v>1.1485375407329443</c:v>
                </c:pt>
                <c:pt idx="376">
                  <c:v>1.3482205646118348</c:v>
                </c:pt>
                <c:pt idx="377">
                  <c:v>1.6749127621828019</c:v>
                </c:pt>
                <c:pt idx="378">
                  <c:v>2.6561927251552881</c:v>
                </c:pt>
                <c:pt idx="379">
                  <c:v>2.2433709224940532</c:v>
                </c:pt>
                <c:pt idx="380">
                  <c:v>2.2755453755317738</c:v>
                </c:pt>
                <c:pt idx="381">
                  <c:v>2.3573807605833896</c:v>
                </c:pt>
                <c:pt idx="382">
                  <c:v>2.1951541325978132</c:v>
                </c:pt>
                <c:pt idx="383">
                  <c:v>2.155773268090587</c:v>
                </c:pt>
                <c:pt idx="384">
                  <c:v>2.1114772269960134</c:v>
                </c:pt>
                <c:pt idx="385">
                  <c:v>2.7411439214013189</c:v>
                </c:pt>
                <c:pt idx="386">
                  <c:v>3.073667324931002</c:v>
                </c:pt>
                <c:pt idx="387">
                  <c:v>3.2261071318393619</c:v>
                </c:pt>
                <c:pt idx="388">
                  <c:v>3.0914056813814175</c:v>
                </c:pt>
                <c:pt idx="389">
                  <c:v>3.0424775817794396</c:v>
                </c:pt>
                <c:pt idx="390">
                  <c:v>2.9608865033291951</c:v>
                </c:pt>
                <c:pt idx="391">
                  <c:v>3.2722369870228833</c:v>
                </c:pt>
                <c:pt idx="392">
                  <c:v>3.2175174754902276</c:v>
                </c:pt>
                <c:pt idx="393">
                  <c:v>2.9456592525288032</c:v>
                </c:pt>
                <c:pt idx="394">
                  <c:v>2.6335898876468695</c:v>
                </c:pt>
                <c:pt idx="395">
                  <c:v>2.3833058484828387</c:v>
                </c:pt>
                <c:pt idx="396">
                  <c:v>2.1308518113187218</c:v>
                </c:pt>
                <c:pt idx="397">
                  <c:v>2.2549645636823819</c:v>
                </c:pt>
                <c:pt idx="398">
                  <c:v>1.9303674071252803</c:v>
                </c:pt>
                <c:pt idx="399">
                  <c:v>2.1010072986832125</c:v>
                </c:pt>
                <c:pt idx="400">
                  <c:v>2.4944103541065141</c:v>
                </c:pt>
                <c:pt idx="401">
                  <c:v>2.6996913749417497</c:v>
                </c:pt>
                <c:pt idx="402">
                  <c:v>2.3808688789313881</c:v>
                </c:pt>
                <c:pt idx="403">
                  <c:v>2.4430176207131846</c:v>
                </c:pt>
                <c:pt idx="404">
                  <c:v>2.2030265743629021</c:v>
                </c:pt>
                <c:pt idx="405">
                  <c:v>2.0108247246739479</c:v>
                </c:pt>
                <c:pt idx="406">
                  <c:v>1.8607331538137268</c:v>
                </c:pt>
                <c:pt idx="407">
                  <c:v>1.7046874616617185</c:v>
                </c:pt>
                <c:pt idx="408">
                  <c:v>2.2880057940537659</c:v>
                </c:pt>
                <c:pt idx="409">
                  <c:v>2.451206178169413</c:v>
                </c:pt>
                <c:pt idx="410">
                  <c:v>2.5130110648837682</c:v>
                </c:pt>
                <c:pt idx="411">
                  <c:v>2.4707321033326983</c:v>
                </c:pt>
                <c:pt idx="412">
                  <c:v>2.2283089428744285</c:v>
                </c:pt>
                <c:pt idx="413">
                  <c:v>1.9349480037368543</c:v>
                </c:pt>
                <c:pt idx="414">
                  <c:v>2.3754676055905777</c:v>
                </c:pt>
                <c:pt idx="415">
                  <c:v>1.834304863752793</c:v>
                </c:pt>
                <c:pt idx="416">
                  <c:v>1.3548540585763271</c:v>
                </c:pt>
                <c:pt idx="417">
                  <c:v>1.2026812929463895</c:v>
                </c:pt>
                <c:pt idx="418">
                  <c:v>1.3823460045572575</c:v>
                </c:pt>
                <c:pt idx="419">
                  <c:v>1.9293983963345442</c:v>
                </c:pt>
                <c:pt idx="420">
                  <c:v>2.3446048029602391</c:v>
                </c:pt>
                <c:pt idx="421">
                  <c:v>2.5850306784677635</c:v>
                </c:pt>
                <c:pt idx="422">
                  <c:v>2.9460545220049861</c:v>
                </c:pt>
                <c:pt idx="423">
                  <c:v>3.239341811971459</c:v>
                </c:pt>
                <c:pt idx="424">
                  <c:v>3.4130839890884359</c:v>
                </c:pt>
                <c:pt idx="425">
                  <c:v>3.4998449017818207</c:v>
                </c:pt>
                <c:pt idx="426">
                  <c:v>3.2199891554798143</c:v>
                </c:pt>
                <c:pt idx="427">
                  <c:v>3.4318648506654568</c:v>
                </c:pt>
                <c:pt idx="428">
                  <c:v>3.2701092915449088</c:v>
                </c:pt>
                <c:pt idx="429">
                  <c:v>3.0262883208085523</c:v>
                </c:pt>
                <c:pt idx="430">
                  <c:v>2.9479693702842034</c:v>
                </c:pt>
                <c:pt idx="431">
                  <c:v>2.9198456511052178</c:v>
                </c:pt>
                <c:pt idx="432">
                  <c:v>2.3911707171706071</c:v>
                </c:pt>
                <c:pt idx="433">
                  <c:v>2.74186111375862</c:v>
                </c:pt>
                <c:pt idx="434">
                  <c:v>3.0572292343567411</c:v>
                </c:pt>
                <c:pt idx="435">
                  <c:v>3.3026198105093303</c:v>
                </c:pt>
                <c:pt idx="436">
                  <c:v>3.4357291896704183</c:v>
                </c:pt>
                <c:pt idx="437">
                  <c:v>3.520500700134531</c:v>
                </c:pt>
                <c:pt idx="438">
                  <c:v>4.5898147025196296</c:v>
                </c:pt>
                <c:pt idx="439">
                  <c:v>4.4626131511495819</c:v>
                </c:pt>
                <c:pt idx="440">
                  <c:v>4.8054981836305339</c:v>
                </c:pt>
                <c:pt idx="441">
                  <c:v>4.8962814310616576</c:v>
                </c:pt>
                <c:pt idx="442">
                  <c:v>4.9380766162257341</c:v>
                </c:pt>
                <c:pt idx="443">
                  <c:v>4.9579057324311098</c:v>
                </c:pt>
                <c:pt idx="444">
                  <c:v>5.3442541995643804</c:v>
                </c:pt>
                <c:pt idx="445">
                  <c:v>5.325265901088124</c:v>
                </c:pt>
                <c:pt idx="446">
                  <c:v>5.1807483576106907</c:v>
                </c:pt>
                <c:pt idx="447">
                  <c:v>4.8106212336356844</c:v>
                </c:pt>
                <c:pt idx="448">
                  <c:v>4.5859335387597637</c:v>
                </c:pt>
                <c:pt idx="449">
                  <c:v>4.404353666210203</c:v>
                </c:pt>
                <c:pt idx="450">
                  <c:v>3.8639326089432759</c:v>
                </c:pt>
                <c:pt idx="451">
                  <c:v>3.7281625246105903</c:v>
                </c:pt>
                <c:pt idx="452">
                  <c:v>3.6702499836176394</c:v>
                </c:pt>
                <c:pt idx="453">
                  <c:v>3.4306873338220205</c:v>
                </c:pt>
                <c:pt idx="454">
                  <c:v>3.0392903196519989</c:v>
                </c:pt>
                <c:pt idx="455">
                  <c:v>2.5988164872430519</c:v>
                </c:pt>
                <c:pt idx="456">
                  <c:v>1.5726682554484468</c:v>
                </c:pt>
                <c:pt idx="457">
                  <c:v>1.6806726157118963</c:v>
                </c:pt>
                <c:pt idx="458">
                  <c:v>1.5683521490289991</c:v>
                </c:pt>
                <c:pt idx="459">
                  <c:v>1.4880060661075791</c:v>
                </c:pt>
                <c:pt idx="460">
                  <c:v>1.1923756271312507</c:v>
                </c:pt>
                <c:pt idx="461">
                  <c:v>0.92987050967229967</c:v>
                </c:pt>
                <c:pt idx="462">
                  <c:v>0.77059755129425911</c:v>
                </c:pt>
                <c:pt idx="463">
                  <c:v>1.1943966036594751</c:v>
                </c:pt>
                <c:pt idx="464">
                  <c:v>1.1468578892487789</c:v>
                </c:pt>
                <c:pt idx="465">
                  <c:v>1.0387062358622474</c:v>
                </c:pt>
                <c:pt idx="466">
                  <c:v>0.79759754352770029</c:v>
                </c:pt>
                <c:pt idx="467">
                  <c:v>0.71838336767481359</c:v>
                </c:pt>
                <c:pt idx="468">
                  <c:v>2.6669153212644083</c:v>
                </c:pt>
                <c:pt idx="469">
                  <c:v>2.0423085780155081</c:v>
                </c:pt>
                <c:pt idx="470">
                  <c:v>1.7918580899565597</c:v>
                </c:pt>
                <c:pt idx="471">
                  <c:v>1.6363078174205978</c:v>
                </c:pt>
                <c:pt idx="472">
                  <c:v>1.7715280853285524</c:v>
                </c:pt>
                <c:pt idx="473">
                  <c:v>1.9116605028350138</c:v>
                </c:pt>
                <c:pt idx="474">
                  <c:v>2.5681135477282013</c:v>
                </c:pt>
                <c:pt idx="475">
                  <c:v>2.2561896145854603</c:v>
                </c:pt>
                <c:pt idx="476">
                  <c:v>2.1808067596393745</c:v>
                </c:pt>
                <c:pt idx="477">
                  <c:v>2.17363812506985</c:v>
                </c:pt>
                <c:pt idx="478">
                  <c:v>2.1628532154154505</c:v>
                </c:pt>
                <c:pt idx="479">
                  <c:v>2.173919394412553</c:v>
                </c:pt>
                <c:pt idx="480">
                  <c:v>2.3540304904074683</c:v>
                </c:pt>
                <c:pt idx="481">
                  <c:v>2.1139267443316982</c:v>
                </c:pt>
                <c:pt idx="482">
                  <c:v>2.1418947887653634</c:v>
                </c:pt>
                <c:pt idx="483">
                  <c:v>2.1010022954653338</c:v>
                </c:pt>
                <c:pt idx="484">
                  <c:v>2.2800700506675566</c:v>
                </c:pt>
                <c:pt idx="485">
                  <c:v>2.4945126871715284</c:v>
                </c:pt>
                <c:pt idx="486">
                  <c:v>3.7384656529720681</c:v>
                </c:pt>
                <c:pt idx="487">
                  <c:v>3.9807982365298864</c:v>
                </c:pt>
                <c:pt idx="488">
                  <c:v>4.4279425259815355</c:v>
                </c:pt>
                <c:pt idx="489">
                  <c:v>4.7498164291262865</c:v>
                </c:pt>
                <c:pt idx="490">
                  <c:v>5.0174543063394292</c:v>
                </c:pt>
                <c:pt idx="491">
                  <c:v>5.0721739987650887</c:v>
                </c:pt>
                <c:pt idx="492">
                  <c:v>4.2420179692301945</c:v>
                </c:pt>
                <c:pt idx="493">
                  <c:v>4.9519015674563924</c:v>
                </c:pt>
                <c:pt idx="494">
                  <c:v>4.7565535441084643</c:v>
                </c:pt>
                <c:pt idx="495">
                  <c:v>4.5562144891237715</c:v>
                </c:pt>
                <c:pt idx="496">
                  <c:v>4.6961752316506526</c:v>
                </c:pt>
                <c:pt idx="497">
                  <c:v>4.7357612265182132</c:v>
                </c:pt>
                <c:pt idx="498">
                  <c:v>5.5707200915580231</c:v>
                </c:pt>
                <c:pt idx="499">
                  <c:v>5.3638335903496994</c:v>
                </c:pt>
                <c:pt idx="500">
                  <c:v>5.0719875504114471</c:v>
                </c:pt>
                <c:pt idx="501">
                  <c:v>4.7817961905635844</c:v>
                </c:pt>
                <c:pt idx="502">
                  <c:v>4.7918956365337957</c:v>
                </c:pt>
                <c:pt idx="503">
                  <c:v>4.7596311050481637</c:v>
                </c:pt>
                <c:pt idx="504">
                  <c:v>3.45376213352692</c:v>
                </c:pt>
                <c:pt idx="505">
                  <c:v>4.107459717763386</c:v>
                </c:pt>
                <c:pt idx="506">
                  <c:v>4.35197888134749</c:v>
                </c:pt>
                <c:pt idx="507">
                  <c:v>4.5426801027043258</c:v>
                </c:pt>
                <c:pt idx="508">
                  <c:v>4.8802196287505355</c:v>
                </c:pt>
                <c:pt idx="509">
                  <c:v>5.167206245900168</c:v>
                </c:pt>
                <c:pt idx="510">
                  <c:v>5.661972838892237</c:v>
                </c:pt>
                <c:pt idx="511">
                  <c:v>6.0409074529230562</c:v>
                </c:pt>
                <c:pt idx="512">
                  <c:v>6.2285276654541875</c:v>
                </c:pt>
                <c:pt idx="513">
                  <c:v>6.6029969905439652</c:v>
                </c:pt>
                <c:pt idx="514">
                  <c:v>6.6138859845288085</c:v>
                </c:pt>
                <c:pt idx="515">
                  <c:v>6.6285733565856093</c:v>
                </c:pt>
                <c:pt idx="516">
                  <c:v>5.8166301718748317</c:v>
                </c:pt>
                <c:pt idx="517">
                  <c:v>5.6857827158796823</c:v>
                </c:pt>
                <c:pt idx="518">
                  <c:v>5.0565757680416681</c:v>
                </c:pt>
                <c:pt idx="519">
                  <c:v>4.6860931953766487</c:v>
                </c:pt>
                <c:pt idx="520">
                  <c:v>4.535368915644062</c:v>
                </c:pt>
                <c:pt idx="521">
                  <c:v>4.2385253538465264</c:v>
                </c:pt>
                <c:pt idx="522">
                  <c:v>4.6909607007434753</c:v>
                </c:pt>
                <c:pt idx="523">
                  <c:v>4.5560756320158369</c:v>
                </c:pt>
                <c:pt idx="524">
                  <c:v>4.2332258180620057</c:v>
                </c:pt>
                <c:pt idx="525">
                  <c:v>4.1539558570268156</c:v>
                </c:pt>
                <c:pt idx="526">
                  <c:v>4.1336152764273351</c:v>
                </c:pt>
                <c:pt idx="527">
                  <c:v>4.0487913818020678</c:v>
                </c:pt>
                <c:pt idx="528">
                  <c:v>3.3644589388430139</c:v>
                </c:pt>
                <c:pt idx="529">
                  <c:v>3.3731127663075142</c:v>
                </c:pt>
                <c:pt idx="530">
                  <c:v>3.3454149039968057</c:v>
                </c:pt>
                <c:pt idx="531">
                  <c:v>3.8805949899244463</c:v>
                </c:pt>
                <c:pt idx="532">
                  <c:v>4.4204965939026586</c:v>
                </c:pt>
                <c:pt idx="533">
                  <c:v>4.9036212466729534</c:v>
                </c:pt>
                <c:pt idx="534">
                  <c:v>4.3467362445494242</c:v>
                </c:pt>
                <c:pt idx="535">
                  <c:v>4.5251886964474224</c:v>
                </c:pt>
                <c:pt idx="536">
                  <c:v>3.0899922364427073</c:v>
                </c:pt>
                <c:pt idx="537">
                  <c:v>1.5346911655938522</c:v>
                </c:pt>
                <c:pt idx="538">
                  <c:v>2.1226829566169134</c:v>
                </c:pt>
                <c:pt idx="539">
                  <c:v>3.8948643538960348</c:v>
                </c:pt>
                <c:pt idx="540">
                  <c:v>7.4893571051666621</c:v>
                </c:pt>
                <c:pt idx="541">
                  <c:v>7.5731901753910309</c:v>
                </c:pt>
                <c:pt idx="542">
                  <c:v>7.6880904074927727</c:v>
                </c:pt>
                <c:pt idx="543">
                  <c:v>7.870606566730129</c:v>
                </c:pt>
                <c:pt idx="544">
                  <c:v>8.1668474995939793</c:v>
                </c:pt>
                <c:pt idx="545">
                  <c:v>8.4939563124698072</c:v>
                </c:pt>
                <c:pt idx="546">
                  <c:v>8.6295544336035963</c:v>
                </c:pt>
                <c:pt idx="547">
                  <c:v>9.3412097123769584</c:v>
                </c:pt>
                <c:pt idx="548">
                  <c:v>9.7639704776659322</c:v>
                </c:pt>
                <c:pt idx="549">
                  <c:v>10.031470874185036</c:v>
                </c:pt>
                <c:pt idx="550">
                  <c:v>9.9846683229316469</c:v>
                </c:pt>
                <c:pt idx="551">
                  <c:v>9.8507867755251777</c:v>
                </c:pt>
                <c:pt idx="552">
                  <c:v>10.326601535437641</c:v>
                </c:pt>
                <c:pt idx="553">
                  <c:v>10.44664008177371</c:v>
                </c:pt>
                <c:pt idx="554">
                  <c:v>10.38163080297314</c:v>
                </c:pt>
                <c:pt idx="555">
                  <c:v>10.008372424311204</c:v>
                </c:pt>
                <c:pt idx="556">
                  <c:v>9.7535547812501484</c:v>
                </c:pt>
                <c:pt idx="557">
                  <c:v>9.6199745256572662</c:v>
                </c:pt>
                <c:pt idx="558">
                  <c:v>8.7187128438299357</c:v>
                </c:pt>
                <c:pt idx="559">
                  <c:v>8.4753322485053264</c:v>
                </c:pt>
                <c:pt idx="560">
                  <c:v>8.1784079494303477</c:v>
                </c:pt>
                <c:pt idx="561">
                  <c:v>7.8253300724699191</c:v>
                </c:pt>
                <c:pt idx="562">
                  <c:v>7.9228914056791089</c:v>
                </c:pt>
                <c:pt idx="563">
                  <c:v>7.9595721441125562</c:v>
                </c:pt>
                <c:pt idx="564">
                  <c:v>7.6300073140622366</c:v>
                </c:pt>
                <c:pt idx="565">
                  <c:v>7.28088595842509</c:v>
                </c:pt>
                <c:pt idx="566">
                  <c:v>7.1724555368047911</c:v>
                </c:pt>
                <c:pt idx="567">
                  <c:v>6.8854136809083544</c:v>
                </c:pt>
                <c:pt idx="568">
                  <c:v>6.4137569569420396</c:v>
                </c:pt>
                <c:pt idx="569">
                  <c:v>6.273461409522084</c:v>
                </c:pt>
                <c:pt idx="570">
                  <c:v>5.9959434489927643</c:v>
                </c:pt>
                <c:pt idx="571">
                  <c:v>5.8867394653774134</c:v>
                </c:pt>
                <c:pt idx="572">
                  <c:v>5.6287748927379733</c:v>
                </c:pt>
                <c:pt idx="573">
                  <c:v>5.2806180897168602</c:v>
                </c:pt>
                <c:pt idx="574">
                  <c:v>4.9572817128861857</c:v>
                </c:pt>
                <c:pt idx="575">
                  <c:v>4.6599372150532226</c:v>
                </c:pt>
                <c:pt idx="576">
                  <c:v>4.8369430093689072</c:v>
                </c:pt>
                <c:pt idx="577">
                  <c:v>5.0340857142284747</c:v>
                </c:pt>
                <c:pt idx="578">
                  <c:v>5.0511483482589465</c:v>
                </c:pt>
                <c:pt idx="579">
                  <c:v>4.9993735816280926</c:v>
                </c:pt>
                <c:pt idx="580">
                  <c:v>4.8702917323057742</c:v>
                </c:pt>
                <c:pt idx="581">
                  <c:v>4.7479215150596259</c:v>
                </c:pt>
                <c:pt idx="582">
                  <c:v>3.1283003826224323</c:v>
                </c:pt>
                <c:pt idx="583">
                  <c:v>4.5651963438886272</c:v>
                </c:pt>
                <c:pt idx="584">
                  <c:v>5.2582505373815591</c:v>
                </c:pt>
                <c:pt idx="585">
                  <c:v>5.2371098472047466</c:v>
                </c:pt>
                <c:pt idx="586">
                  <c:v>5.2601200426145764</c:v>
                </c:pt>
                <c:pt idx="587">
                  <c:v>5.3936823359565658</c:v>
                </c:pt>
                <c:pt idx="588">
                  <c:v>4.3483210246146031</c:v>
                </c:pt>
                <c:pt idx="589">
                  <c:v>5.1842701491300351</c:v>
                </c:pt>
                <c:pt idx="590">
                  <c:v>5.6618602485627365</c:v>
                </c:pt>
                <c:pt idx="591">
                  <c:v>5.03000288558672</c:v>
                </c:pt>
                <c:pt idx="592">
                  <c:v>4.5710962427568056</c:v>
                </c:pt>
                <c:pt idx="593">
                  <c:v>4.251636771790249</c:v>
                </c:pt>
                <c:pt idx="594">
                  <c:v>4.2580822105260063</c:v>
                </c:pt>
                <c:pt idx="595">
                  <c:v>3.9956732243916191</c:v>
                </c:pt>
                <c:pt idx="596">
                  <c:v>3.8761519110627449</c:v>
                </c:pt>
                <c:pt idx="597">
                  <c:v>3.8138052610566158</c:v>
                </c:pt>
                <c:pt idx="598">
                  <c:v>3.6952926220455264</c:v>
                </c:pt>
                <c:pt idx="599">
                  <c:v>3.5250870193585229</c:v>
                </c:pt>
                <c:pt idx="600">
                  <c:v>2.6943437400654733</c:v>
                </c:pt>
                <c:pt idx="601">
                  <c:v>2.8487785740687515</c:v>
                </c:pt>
                <c:pt idx="602">
                  <c:v>3.3512540559324759</c:v>
                </c:pt>
                <c:pt idx="603">
                  <c:v>3.6198059898943229</c:v>
                </c:pt>
                <c:pt idx="604">
                  <c:v>3.5055520281021284</c:v>
                </c:pt>
                <c:pt idx="605">
                  <c:v>3.4393498656015655</c:v>
                </c:pt>
                <c:pt idx="606">
                  <c:v>3.4893533162265111</c:v>
                </c:pt>
                <c:pt idx="607">
                  <c:v>3.4403028423703454</c:v>
                </c:pt>
                <c:pt idx="608">
                  <c:v>3.2945914530213605</c:v>
                </c:pt>
                <c:pt idx="609">
                  <c:v>3.2043027765422614</c:v>
                </c:pt>
                <c:pt idx="610">
                  <c:v>3.27289246185126</c:v>
                </c:pt>
                <c:pt idx="611">
                  <c:v>3.6848044634416723</c:v>
                </c:pt>
                <c:pt idx="612">
                  <c:v>2.38081735087879</c:v>
                </c:pt>
                <c:pt idx="613">
                  <c:v>2.6088070467626645</c:v>
                </c:pt>
                <c:pt idx="614">
                  <c:v>1.9701622886283641</c:v>
                </c:pt>
                <c:pt idx="615">
                  <c:v>0.6799706178087882</c:v>
                </c:pt>
                <c:pt idx="616">
                  <c:v>0.89071305686345414</c:v>
                </c:pt>
                <c:pt idx="617">
                  <c:v>1.614272576603321</c:v>
                </c:pt>
                <c:pt idx="618">
                  <c:v>4.7637021753249504</c:v>
                </c:pt>
                <c:pt idx="619">
                  <c:v>4.3847767516961254</c:v>
                </c:pt>
                <c:pt idx="620">
                  <c:v>4.3798794768853648</c:v>
                </c:pt>
                <c:pt idx="621">
                  <c:v>4.6722854306686088</c:v>
                </c:pt>
                <c:pt idx="622">
                  <c:v>4.7709603063895658</c:v>
                </c:pt>
                <c:pt idx="623">
                  <c:v>4.9453310550717502</c:v>
                </c:pt>
                <c:pt idx="624">
                  <c:v>5.2568976815366746</c:v>
                </c:pt>
                <c:pt idx="625">
                  <c:v>5.5011402738098125</c:v>
                </c:pt>
                <c:pt idx="626">
                  <c:v>5.8845104649570397</c:v>
                </c:pt>
                <c:pt idx="627">
                  <c:v>6.1429455642860313</c:v>
                </c:pt>
                <c:pt idx="628">
                  <c:v>6.6200138813233877</c:v>
                </c:pt>
                <c:pt idx="629">
                  <c:v>7.2517672526457302</c:v>
                </c:pt>
                <c:pt idx="630">
                  <c:v>8.8108285110098095</c:v>
                </c:pt>
                <c:pt idx="631">
                  <c:v>10.033519225022873</c:v>
                </c:pt>
                <c:pt idx="632">
                  <c:v>10.076130015412957</c:v>
                </c:pt>
                <c:pt idx="633">
                  <c:v>10.056756900603773</c:v>
                </c:pt>
                <c:pt idx="634">
                  <c:v>9.788110252968325</c:v>
                </c:pt>
                <c:pt idx="635">
                  <c:v>9.4462719718597548</c:v>
                </c:pt>
                <c:pt idx="636">
                  <c:v>7.6449832380519194</c:v>
                </c:pt>
                <c:pt idx="637">
                  <c:v>7.7855830218391091</c:v>
                </c:pt>
                <c:pt idx="638">
                  <c:v>7.4914661657743613</c:v>
                </c:pt>
                <c:pt idx="639">
                  <c:v>7.2168232402677459</c:v>
                </c:pt>
                <c:pt idx="640">
                  <c:v>7.4588346024057239</c:v>
                </c:pt>
                <c:pt idx="641">
                  <c:v>7.7762930513347106</c:v>
                </c:pt>
                <c:pt idx="642">
                  <c:v>6.3033602061293887</c:v>
                </c:pt>
                <c:pt idx="643">
                  <c:v>5.6325211473161234</c:v>
                </c:pt>
                <c:pt idx="644">
                  <c:v>5.616375585897166</c:v>
                </c:pt>
                <c:pt idx="645">
                  <c:v>5.7883951290974496</c:v>
                </c:pt>
                <c:pt idx="646">
                  <c:v>5.1403011330255426</c:v>
                </c:pt>
                <c:pt idx="647">
                  <c:v>4.6739048392536908</c:v>
                </c:pt>
                <c:pt idx="648">
                  <c:v>4.1147794438315533</c:v>
                </c:pt>
                <c:pt idx="649">
                  <c:v>3.6159365697022881</c:v>
                </c:pt>
                <c:pt idx="650">
                  <c:v>3.3827174975550904</c:v>
                </c:pt>
                <c:pt idx="651">
                  <c:v>2.7423668848325069</c:v>
                </c:pt>
                <c:pt idx="652">
                  <c:v>1.5221091466793679</c:v>
                </c:pt>
                <c:pt idx="653">
                  <c:v>1.5559156878877571</c:v>
                </c:pt>
                <c:pt idx="654">
                  <c:v>3.0793104221861167</c:v>
                </c:pt>
                <c:pt idx="655">
                  <c:v>4.6220008999610247</c:v>
                </c:pt>
                <c:pt idx="656">
                  <c:v>7.3875859338605947</c:v>
                </c:pt>
                <c:pt idx="657">
                  <c:v>9.4186189857910421</c:v>
                </c:pt>
                <c:pt idx="658">
                  <c:v>9.5970446413345503</c:v>
                </c:pt>
                <c:pt idx="659">
                  <c:v>10.104340158078321</c:v>
                </c:pt>
                <c:pt idx="660">
                  <c:v>9.8242045881979969</c:v>
                </c:pt>
                <c:pt idx="661">
                  <c:v>10.655936270102043</c:v>
                </c:pt>
                <c:pt idx="662">
                  <c:v>10.829265665837696</c:v>
                </c:pt>
                <c:pt idx="663">
                  <c:v>11.094445417349611</c:v>
                </c:pt>
                <c:pt idx="664">
                  <c:v>11.366136101465594</c:v>
                </c:pt>
                <c:pt idx="665">
                  <c:v>11.559140857005341</c:v>
                </c:pt>
                <c:pt idx="666">
                  <c:v>10.625132838470366</c:v>
                </c:pt>
                <c:pt idx="667">
                  <c:v>10.891358249535498</c:v>
                </c:pt>
                <c:pt idx="668">
                  <c:v>11.633440401171136</c:v>
                </c:pt>
                <c:pt idx="669">
                  <c:v>12.5208837561194</c:v>
                </c:pt>
                <c:pt idx="670">
                  <c:v>12.878486391676022</c:v>
                </c:pt>
                <c:pt idx="671">
                  <c:v>13.098317039821836</c:v>
                </c:pt>
                <c:pt idx="672">
                  <c:v>11.535327749364821</c:v>
                </c:pt>
                <c:pt idx="673">
                  <c:v>12.200551317388111</c:v>
                </c:pt>
                <c:pt idx="674">
                  <c:v>12.33404567836441</c:v>
                </c:pt>
                <c:pt idx="675">
                  <c:v>12.464930960702839</c:v>
                </c:pt>
                <c:pt idx="676">
                  <c:v>12.672221261342312</c:v>
                </c:pt>
                <c:pt idx="677">
                  <c:v>12.681449799394331</c:v>
                </c:pt>
                <c:pt idx="678">
                  <c:v>11.562598192379181</c:v>
                </c:pt>
                <c:pt idx="679">
                  <c:v>12.384266276868388</c:v>
                </c:pt>
                <c:pt idx="680">
                  <c:v>12.239255212561529</c:v>
                </c:pt>
                <c:pt idx="681">
                  <c:v>12.068652700007803</c:v>
                </c:pt>
                <c:pt idx="682">
                  <c:v>12.040847698527834</c:v>
                </c:pt>
                <c:pt idx="683">
                  <c:v>11.898349845155201</c:v>
                </c:pt>
                <c:pt idx="684">
                  <c:v>10.317081511641982</c:v>
                </c:pt>
                <c:pt idx="685">
                  <c:v>10.768064499689839</c:v>
                </c:pt>
                <c:pt idx="686">
                  <c:v>10.861217425700449</c:v>
                </c:pt>
                <c:pt idx="687">
                  <c:v>10.478093305164268</c:v>
                </c:pt>
                <c:pt idx="688">
                  <c:v>9.8698133165279529</c:v>
                </c:pt>
                <c:pt idx="689">
                  <c:v>9.3426687183372987</c:v>
                </c:pt>
                <c:pt idx="690">
                  <c:v>9.1781413665426541</c:v>
                </c:pt>
                <c:pt idx="691">
                  <c:v>8.6082047444664909</c:v>
                </c:pt>
                <c:pt idx="692">
                  <c:v>7.8397327423476098</c:v>
                </c:pt>
                <c:pt idx="693">
                  <c:v>7.4627786919670882</c:v>
                </c:pt>
                <c:pt idx="694">
                  <c:v>7.2774236187460168</c:v>
                </c:pt>
                <c:pt idx="695">
                  <c:v>7.0581818680780692</c:v>
                </c:pt>
                <c:pt idx="696">
                  <c:v>8.5727162093322793</c:v>
                </c:pt>
                <c:pt idx="697">
                  <c:v>8.1241422157425678</c:v>
                </c:pt>
                <c:pt idx="698">
                  <c:v>7.5807935681044762</c:v>
                </c:pt>
                <c:pt idx="699">
                  <c:v>7.0451650892272397</c:v>
                </c:pt>
                <c:pt idx="700">
                  <c:v>7.123644147127691</c:v>
                </c:pt>
                <c:pt idx="701">
                  <c:v>7.0250463773521235</c:v>
                </c:pt>
                <c:pt idx="702">
                  <c:v>6.0013185836506207</c:v>
                </c:pt>
                <c:pt idx="703">
                  <c:v>7.0274927101341387</c:v>
                </c:pt>
                <c:pt idx="704">
                  <c:v>7.4575034615856124</c:v>
                </c:pt>
                <c:pt idx="705">
                  <c:v>7.6836386392360456</c:v>
                </c:pt>
                <c:pt idx="706">
                  <c:v>7.6429469519223705</c:v>
                </c:pt>
                <c:pt idx="707">
                  <c:v>7.4683684276553439</c:v>
                </c:pt>
                <c:pt idx="708">
                  <c:v>6.2840996223299443</c:v>
                </c:pt>
                <c:pt idx="709">
                  <c:v>5.9927279945582166</c:v>
                </c:pt>
                <c:pt idx="710">
                  <c:v>5.5770673833026416</c:v>
                </c:pt>
                <c:pt idx="711">
                  <c:v>4.6342236398603625</c:v>
                </c:pt>
                <c:pt idx="712">
                  <c:v>3.8805197005398684</c:v>
                </c:pt>
                <c:pt idx="713">
                  <c:v>3.2137366808408552</c:v>
                </c:pt>
                <c:pt idx="714">
                  <c:v>2.9050034544965766</c:v>
                </c:pt>
                <c:pt idx="715">
                  <c:v>2.333017485359421</c:v>
                </c:pt>
                <c:pt idx="716">
                  <c:v>1.7952376425042134</c:v>
                </c:pt>
                <c:pt idx="717">
                  <c:v>1.0969352179412275</c:v>
                </c:pt>
                <c:pt idx="718">
                  <c:v>0.393427043876935</c:v>
                </c:pt>
                <c:pt idx="719">
                  <c:v>0.64849264429360376</c:v>
                </c:pt>
                <c:pt idx="720">
                  <c:v>1.1955725640288875</c:v>
                </c:pt>
                <c:pt idx="721">
                  <c:v>1.6578957219196433</c:v>
                </c:pt>
                <c:pt idx="722">
                  <c:v>2.0720789176395251</c:v>
                </c:pt>
                <c:pt idx="723">
                  <c:v>2.4276681829844002</c:v>
                </c:pt>
                <c:pt idx="724">
                  <c:v>2.7474242654202499</c:v>
                </c:pt>
                <c:pt idx="725">
                  <c:v>3.0182110762887255</c:v>
                </c:pt>
                <c:pt idx="726">
                  <c:v>3.2091427245541819</c:v>
                </c:pt>
                <c:pt idx="727">
                  <c:v>3.6728238442525956</c:v>
                </c:pt>
                <c:pt idx="728">
                  <c:v>3.8279098262741211</c:v>
                </c:pt>
                <c:pt idx="729">
                  <c:v>3.9377649084868449</c:v>
                </c:pt>
                <c:pt idx="730">
                  <c:v>4.0998937786986112</c:v>
                </c:pt>
                <c:pt idx="731">
                  <c:v>4.245880735406649</c:v>
                </c:pt>
                <c:pt idx="732">
                  <c:v>4.9183009372048252</c:v>
                </c:pt>
                <c:pt idx="733">
                  <c:v>4.6635369372833404</c:v>
                </c:pt>
                <c:pt idx="734">
                  <c:v>4.3612424132575649</c:v>
                </c:pt>
                <c:pt idx="735">
                  <c:v>3.7942365862879752</c:v>
                </c:pt>
                <c:pt idx="736">
                  <c:v>4.0866047487239676</c:v>
                </c:pt>
                <c:pt idx="737">
                  <c:v>4.2624905592129938</c:v>
                </c:pt>
                <c:pt idx="738">
                  <c:v>5.4769695825499465</c:v>
                </c:pt>
                <c:pt idx="739">
                  <c:v>5.367639681973329</c:v>
                </c:pt>
                <c:pt idx="740">
                  <c:v>5.3634816783286166</c:v>
                </c:pt>
                <c:pt idx="741">
                  <c:v>5.1056823058203964</c:v>
                </c:pt>
                <c:pt idx="742">
                  <c:v>4.8913140234072339</c:v>
                </c:pt>
                <c:pt idx="743">
                  <c:v>4.7910487337404737</c:v>
                </c:pt>
                <c:pt idx="744">
                  <c:v>4.1033434075544202</c:v>
                </c:pt>
                <c:pt idx="745">
                  <c:v>4.8376422409351258</c:v>
                </c:pt>
                <c:pt idx="746">
                  <c:v>4.8809388056392722</c:v>
                </c:pt>
                <c:pt idx="747">
                  <c:v>4.8486818395027269</c:v>
                </c:pt>
                <c:pt idx="748">
                  <c:v>4.6293590178790431</c:v>
                </c:pt>
                <c:pt idx="749">
                  <c:v>4.4320303118759856</c:v>
                </c:pt>
                <c:pt idx="750">
                  <c:v>3.6103983852252268</c:v>
                </c:pt>
                <c:pt idx="751">
                  <c:v>4.1326012110902655</c:v>
                </c:pt>
                <c:pt idx="752">
                  <c:v>4.5315095367427096</c:v>
                </c:pt>
                <c:pt idx="753">
                  <c:v>4.3563668547379137</c:v>
                </c:pt>
                <c:pt idx="754">
                  <c:v>3.9958709052723091</c:v>
                </c:pt>
                <c:pt idx="755">
                  <c:v>3.5600035836770663</c:v>
                </c:pt>
                <c:pt idx="756">
                  <c:v>3.9807537359659952</c:v>
                </c:pt>
                <c:pt idx="757">
                  <c:v>3.7099712244469285</c:v>
                </c:pt>
                <c:pt idx="758">
                  <c:v>3.2013235551733037</c:v>
                </c:pt>
                <c:pt idx="759">
                  <c:v>2.4021372816626791</c:v>
                </c:pt>
                <c:pt idx="760">
                  <c:v>2.6970011885054666</c:v>
                </c:pt>
                <c:pt idx="761">
                  <c:v>2.7533561949711638</c:v>
                </c:pt>
                <c:pt idx="762">
                  <c:v>2.8310120415925573</c:v>
                </c:pt>
                <c:pt idx="763">
                  <c:v>3.2322490264493302</c:v>
                </c:pt>
                <c:pt idx="764">
                  <c:v>3.4604377466213987</c:v>
                </c:pt>
                <c:pt idx="765">
                  <c:v>3.5852460007116522</c:v>
                </c:pt>
                <c:pt idx="766">
                  <c:v>3.8179196357667839</c:v>
                </c:pt>
                <c:pt idx="767">
                  <c:v>3.9833142451858268</c:v>
                </c:pt>
                <c:pt idx="768">
                  <c:v>2.50966436051436</c:v>
                </c:pt>
                <c:pt idx="769">
                  <c:v>3.4596264461830555</c:v>
                </c:pt>
                <c:pt idx="770">
                  <c:v>3.6089240522922341</c:v>
                </c:pt>
                <c:pt idx="771">
                  <c:v>3.8261791472656115</c:v>
                </c:pt>
                <c:pt idx="772">
                  <c:v>3.8776190729985611</c:v>
                </c:pt>
                <c:pt idx="773">
                  <c:v>3.8886743519864369</c:v>
                </c:pt>
                <c:pt idx="774">
                  <c:v>4.570910650260898</c:v>
                </c:pt>
                <c:pt idx="775">
                  <c:v>4.5264598728180392</c:v>
                </c:pt>
                <c:pt idx="776">
                  <c:v>4.4057142623916539</c:v>
                </c:pt>
                <c:pt idx="777">
                  <c:v>4.336922113527959</c:v>
                </c:pt>
                <c:pt idx="778">
                  <c:v>4.5528672291512278</c:v>
                </c:pt>
                <c:pt idx="779">
                  <c:v>4.6381024904423427</c:v>
                </c:pt>
                <c:pt idx="780">
                  <c:v>4.5224320688007786</c:v>
                </c:pt>
                <c:pt idx="781">
                  <c:v>4.4411009428147352</c:v>
                </c:pt>
                <c:pt idx="782">
                  <c:v>4.0219095240808311</c:v>
                </c:pt>
                <c:pt idx="783">
                  <c:v>3.523938350756334</c:v>
                </c:pt>
                <c:pt idx="784">
                  <c:v>3.6610133115084351</c:v>
                </c:pt>
                <c:pt idx="785">
                  <c:v>3.7186485915344774</c:v>
                </c:pt>
                <c:pt idx="786">
                  <c:v>3.5700437059109094</c:v>
                </c:pt>
                <c:pt idx="787">
                  <c:v>3.8368850836417279</c:v>
                </c:pt>
                <c:pt idx="788">
                  <c:v>4.1245351177197032</c:v>
                </c:pt>
                <c:pt idx="789">
                  <c:v>4.4257282528927204</c:v>
                </c:pt>
                <c:pt idx="790">
                  <c:v>4.4381066704296392</c:v>
                </c:pt>
                <c:pt idx="791">
                  <c:v>4.5395867804859567</c:v>
                </c:pt>
                <c:pt idx="792">
                  <c:v>3.4538262533674038</c:v>
                </c:pt>
                <c:pt idx="793">
                  <c:v>4.2029226212489474</c:v>
                </c:pt>
                <c:pt idx="794">
                  <c:v>4.2910118510763047</c:v>
                </c:pt>
                <c:pt idx="795">
                  <c:v>4.2068683155666626</c:v>
                </c:pt>
                <c:pt idx="796">
                  <c:v>4.199501780959678</c:v>
                </c:pt>
                <c:pt idx="797">
                  <c:v>4.1335739098098676</c:v>
                </c:pt>
                <c:pt idx="798">
                  <c:v>3.9169714022314901</c:v>
                </c:pt>
                <c:pt idx="799">
                  <c:v>4.5538486786905725</c:v>
                </c:pt>
                <c:pt idx="800">
                  <c:v>4.8500615054043248</c:v>
                </c:pt>
                <c:pt idx="801">
                  <c:v>4.7692261117772574</c:v>
                </c:pt>
                <c:pt idx="802">
                  <c:v>4.2562719749128144</c:v>
                </c:pt>
                <c:pt idx="803">
                  <c:v>3.8806800702263016</c:v>
                </c:pt>
                <c:pt idx="804">
                  <c:v>3.830354163457343</c:v>
                </c:pt>
                <c:pt idx="805">
                  <c:v>3.6664913391075462</c:v>
                </c:pt>
                <c:pt idx="806">
                  <c:v>3.2329043686615506</c:v>
                </c:pt>
                <c:pt idx="807">
                  <c:v>2.2232631955121205</c:v>
                </c:pt>
                <c:pt idx="808">
                  <c:v>1.6884086178095337</c:v>
                </c:pt>
                <c:pt idx="809">
                  <c:v>1.2882041385188439</c:v>
                </c:pt>
                <c:pt idx="810">
                  <c:v>1.087983712689546</c:v>
                </c:pt>
                <c:pt idx="811">
                  <c:v>0.73730656040360221</c:v>
                </c:pt>
                <c:pt idx="812">
                  <c:v>1.4228450966219048</c:v>
                </c:pt>
                <c:pt idx="813">
                  <c:v>2.3323272081076034</c:v>
                </c:pt>
                <c:pt idx="814">
                  <c:v>2.7492392082071047</c:v>
                </c:pt>
                <c:pt idx="815">
                  <c:v>2.9458574705203255</c:v>
                </c:pt>
                <c:pt idx="816">
                  <c:v>2.1314417265020786</c:v>
                </c:pt>
                <c:pt idx="817">
                  <c:v>2.1193980125668972</c:v>
                </c:pt>
                <c:pt idx="818">
                  <c:v>2.1478203607615636</c:v>
                </c:pt>
                <c:pt idx="819">
                  <c:v>2.3143244492630233</c:v>
                </c:pt>
                <c:pt idx="820">
                  <c:v>2.2589986980945884</c:v>
                </c:pt>
                <c:pt idx="821">
                  <c:v>2.2095944488226475</c:v>
                </c:pt>
                <c:pt idx="822">
                  <c:v>1.9504003040499307</c:v>
                </c:pt>
                <c:pt idx="823">
                  <c:v>1.9896822866253596</c:v>
                </c:pt>
                <c:pt idx="824">
                  <c:v>1.8795887154209046</c:v>
                </c:pt>
                <c:pt idx="825">
                  <c:v>2.0953853088679915</c:v>
                </c:pt>
                <c:pt idx="826">
                  <c:v>2.4363584810017085</c:v>
                </c:pt>
                <c:pt idx="827">
                  <c:v>2.7639014648172706</c:v>
                </c:pt>
                <c:pt idx="828">
                  <c:v>2.0544822206628663</c:v>
                </c:pt>
                <c:pt idx="829">
                  <c:v>2.4680481287782055</c:v>
                </c:pt>
                <c:pt idx="830">
                  <c:v>2.6465103420785634</c:v>
                </c:pt>
                <c:pt idx="831">
                  <c:v>2.7470838805818163</c:v>
                </c:pt>
                <c:pt idx="832">
                  <c:v>2.9012976341819083</c:v>
                </c:pt>
                <c:pt idx="833">
                  <c:v>2.9889598233512156</c:v>
                </c:pt>
                <c:pt idx="834">
                  <c:v>2.4316324219937089</c:v>
                </c:pt>
                <c:pt idx="835">
                  <c:v>2.7833568166347504</c:v>
                </c:pt>
                <c:pt idx="836">
                  <c:v>3.0024544490771707</c:v>
                </c:pt>
                <c:pt idx="837">
                  <c:v>2.7738754131115728</c:v>
                </c:pt>
                <c:pt idx="838">
                  <c:v>2.0427308847129058</c:v>
                </c:pt>
                <c:pt idx="839">
                  <c:v>1.507655579284622</c:v>
                </c:pt>
                <c:pt idx="840">
                  <c:v>1.7000910822686017</c:v>
                </c:pt>
                <c:pt idx="841">
                  <c:v>1.2105105976141379</c:v>
                </c:pt>
                <c:pt idx="842">
                  <c:v>1.1998420800438103</c:v>
                </c:pt>
                <c:pt idx="843">
                  <c:v>1.2860861994491335</c:v>
                </c:pt>
                <c:pt idx="844">
                  <c:v>1.2088487243574209</c:v>
                </c:pt>
                <c:pt idx="845">
                  <c:v>1.1051257656386495</c:v>
                </c:pt>
                <c:pt idx="846">
                  <c:v>1.1115800177764694</c:v>
                </c:pt>
                <c:pt idx="847">
                  <c:v>0.81653572993993218</c:v>
                </c:pt>
                <c:pt idx="848">
                  <c:v>0.56275172735333967</c:v>
                </c:pt>
                <c:pt idx="849">
                  <c:v>0.59639803814787384</c:v>
                </c:pt>
                <c:pt idx="850">
                  <c:v>1.1148540191248164</c:v>
                </c:pt>
                <c:pt idx="851">
                  <c:v>1.6326247228557058</c:v>
                </c:pt>
                <c:pt idx="852">
                  <c:v>0.72253552692533207</c:v>
                </c:pt>
                <c:pt idx="853">
                  <c:v>1.3272293675616045</c:v>
                </c:pt>
                <c:pt idx="854">
                  <c:v>1.8521893959144438</c:v>
                </c:pt>
                <c:pt idx="855">
                  <c:v>2.2254259319725613</c:v>
                </c:pt>
                <c:pt idx="856">
                  <c:v>2.3326013921469926</c:v>
                </c:pt>
                <c:pt idx="857">
                  <c:v>2.314250860811716</c:v>
                </c:pt>
                <c:pt idx="858">
                  <c:v>2.495055183544677</c:v>
                </c:pt>
                <c:pt idx="859">
                  <c:v>2.4467210811091147</c:v>
                </c:pt>
                <c:pt idx="860">
                  <c:v>2.0733890229559395</c:v>
                </c:pt>
                <c:pt idx="861">
                  <c:v>1.7131375644891351</c:v>
                </c:pt>
                <c:pt idx="862">
                  <c:v>1.7211663460801045</c:v>
                </c:pt>
                <c:pt idx="863">
                  <c:v>1.6457820556947003</c:v>
                </c:pt>
                <c:pt idx="864">
                  <c:v>1.1724994275577252</c:v>
                </c:pt>
                <c:pt idx="865">
                  <c:v>1.1011600692634942</c:v>
                </c:pt>
                <c:pt idx="866">
                  <c:v>1.8127315403458737</c:v>
                </c:pt>
                <c:pt idx="867">
                  <c:v>2.2458109931618231</c:v>
                </c:pt>
                <c:pt idx="868">
                  <c:v>2.2574378086230023</c:v>
                </c:pt>
                <c:pt idx="869">
                  <c:v>2.288124819490795</c:v>
                </c:pt>
                <c:pt idx="870">
                  <c:v>1.9228923727661742</c:v>
                </c:pt>
                <c:pt idx="871">
                  <c:v>2.3773777953540245</c:v>
                </c:pt>
                <c:pt idx="872">
                  <c:v>2.3951859050274926</c:v>
                </c:pt>
                <c:pt idx="873">
                  <c:v>2.3452512907476248</c:v>
                </c:pt>
                <c:pt idx="874">
                  <c:v>3.0757736163735325</c:v>
                </c:pt>
                <c:pt idx="875">
                  <c:v>3.8808804246935158</c:v>
                </c:pt>
                <c:pt idx="876">
                  <c:v>4.3227731115064838</c:v>
                </c:pt>
                <c:pt idx="877">
                  <c:v>4.5841247240158181</c:v>
                </c:pt>
                <c:pt idx="878">
                  <c:v>5.0019494036530894</c:v>
                </c:pt>
                <c:pt idx="879">
                  <c:v>4.7713412844814602</c:v>
                </c:pt>
                <c:pt idx="880">
                  <c:v>4.2440594421957707</c:v>
                </c:pt>
                <c:pt idx="881">
                  <c:v>3.9829251896243085</c:v>
                </c:pt>
                <c:pt idx="882">
                  <c:v>3.7001538674612093</c:v>
                </c:pt>
                <c:pt idx="883">
                  <c:v>3.4698889968716853</c:v>
                </c:pt>
                <c:pt idx="884">
                  <c:v>3.3756094957546963</c:v>
                </c:pt>
                <c:pt idx="885">
                  <c:v>3.5157614089848739</c:v>
                </c:pt>
                <c:pt idx="886">
                  <c:v>3.6444339249156443</c:v>
                </c:pt>
                <c:pt idx="887">
                  <c:v>3.6510628458185996</c:v>
                </c:pt>
                <c:pt idx="888">
                  <c:v>2.9454635569667551</c:v>
                </c:pt>
                <c:pt idx="889">
                  <c:v>2.8045628743863502</c:v>
                </c:pt>
                <c:pt idx="890">
                  <c:v>2.6791518130158862</c:v>
                </c:pt>
                <c:pt idx="891">
                  <c:v>2.5554877648510539</c:v>
                </c:pt>
                <c:pt idx="892">
                  <c:v>2.3085739387297006</c:v>
                </c:pt>
                <c:pt idx="893">
                  <c:v>2.1383165632201986</c:v>
                </c:pt>
                <c:pt idx="894">
                  <c:v>1.8210483878176114</c:v>
                </c:pt>
                <c:pt idx="895">
                  <c:v>1.5697781603754306</c:v>
                </c:pt>
                <c:pt idx="896">
                  <c:v>1.6511938760924445</c:v>
                </c:pt>
                <c:pt idx="897">
                  <c:v>1.9472922017875782</c:v>
                </c:pt>
                <c:pt idx="898">
                  <c:v>2.5466744593777264</c:v>
                </c:pt>
                <c:pt idx="899">
                  <c:v>3.1593857619261776</c:v>
                </c:pt>
                <c:pt idx="900">
                  <c:v>3.4455386969672235</c:v>
                </c:pt>
                <c:pt idx="901">
                  <c:v>4.1582472589426152</c:v>
                </c:pt>
                <c:pt idx="902">
                  <c:v>4.5594048098014968</c:v>
                </c:pt>
                <c:pt idx="903">
                  <c:v>4.4052575451117875</c:v>
                </c:pt>
                <c:pt idx="904">
                  <c:v>4.1672243736238475</c:v>
                </c:pt>
                <c:pt idx="905">
                  <c:v>4.0634729390556634</c:v>
                </c:pt>
                <c:pt idx="906">
                  <c:v>3.5938483558797598</c:v>
                </c:pt>
                <c:pt idx="907">
                  <c:v>3.3478318234934421</c:v>
                </c:pt>
                <c:pt idx="908">
                  <c:v>3.346864538073687</c:v>
                </c:pt>
                <c:pt idx="909">
                  <c:v>3.7088658190628503</c:v>
                </c:pt>
                <c:pt idx="910">
                  <c:v>4.3327648204736535</c:v>
                </c:pt>
                <c:pt idx="911">
                  <c:v>4.8038458826970221</c:v>
                </c:pt>
                <c:pt idx="912">
                  <c:v>4.5286313594852556</c:v>
                </c:pt>
                <c:pt idx="913">
                  <c:v>4.8434830155587809</c:v>
                </c:pt>
                <c:pt idx="914">
                  <c:v>4.8282975107118009</c:v>
                </c:pt>
                <c:pt idx="915">
                  <c:v>4.7830367060981631</c:v>
                </c:pt>
                <c:pt idx="916">
                  <c:v>5.0838473920372689</c:v>
                </c:pt>
                <c:pt idx="917">
                  <c:v>5.387334377865435</c:v>
                </c:pt>
                <c:pt idx="918">
                  <c:v>5.250921285758138</c:v>
                </c:pt>
                <c:pt idx="919">
                  <c:v>6.1578502177171419</c:v>
                </c:pt>
                <c:pt idx="920">
                  <c:v>6.727807818867598</c:v>
                </c:pt>
                <c:pt idx="921">
                  <c:v>7.1694242739702236</c:v>
                </c:pt>
                <c:pt idx="922">
                  <c:v>7.2853037309158628</c:v>
                </c:pt>
                <c:pt idx="923">
                  <c:v>7.3205937815586086</c:v>
                </c:pt>
                <c:pt idx="924">
                  <c:v>7.3542788338420406</c:v>
                </c:pt>
                <c:pt idx="925">
                  <c:v>6.9296474043103302</c:v>
                </c:pt>
                <c:pt idx="926">
                  <c:v>6.9295194474344424</c:v>
                </c:pt>
                <c:pt idx="927">
                  <c:v>7.1595798961385464</c:v>
                </c:pt>
                <c:pt idx="928">
                  <c:v>7.1127535379819449</c:v>
                </c:pt>
                <c:pt idx="929">
                  <c:v>7.0720590592817238</c:v>
                </c:pt>
                <c:pt idx="930">
                  <c:v>6.4027513706185486</c:v>
                </c:pt>
                <c:pt idx="931">
                  <c:v>6.5598684313111857</c:v>
                </c:pt>
                <c:pt idx="932">
                  <c:v>6.5556239105118523</c:v>
                </c:pt>
                <c:pt idx="933">
                  <c:v>6.5373968923433754</c:v>
                </c:pt>
                <c:pt idx="934">
                  <c:v>6.5032347570799862</c:v>
                </c:pt>
                <c:pt idx="935">
                  <c:v>6.4143167932846596</c:v>
                </c:pt>
                <c:pt idx="936">
                  <c:v>5.7588015323028996</c:v>
                </c:pt>
                <c:pt idx="937">
                  <c:v>6.4897109365489669</c:v>
                </c:pt>
                <c:pt idx="938">
                  <c:v>6.618764675607534</c:v>
                </c:pt>
                <c:pt idx="939">
                  <c:v>6.527798176125132</c:v>
                </c:pt>
                <c:pt idx="940">
                  <c:v>6.3290424000111045</c:v>
                </c:pt>
                <c:pt idx="941">
                  <c:v>6.1366874762432504</c:v>
                </c:pt>
                <c:pt idx="942">
                  <c:v>6.634614601976077</c:v>
                </c:pt>
                <c:pt idx="943">
                  <c:v>6.9739551937075506</c:v>
                </c:pt>
                <c:pt idx="944">
                  <c:v>7.0819179532330745</c:v>
                </c:pt>
                <c:pt idx="945">
                  <c:v>7.2682080823797532</c:v>
                </c:pt>
                <c:pt idx="946">
                  <c:v>7.3233920156369257</c:v>
                </c:pt>
                <c:pt idx="947">
                  <c:v>7.3433302456475236</c:v>
                </c:pt>
                <c:pt idx="948">
                  <c:v>8.3653334051200741</c:v>
                </c:pt>
                <c:pt idx="949">
                  <c:v>7.8181218059492519</c:v>
                </c:pt>
                <c:pt idx="950">
                  <c:v>7.1771921662768055</c:v>
                </c:pt>
                <c:pt idx="951">
                  <c:v>6.9951369663358225</c:v>
                </c:pt>
                <c:pt idx="952">
                  <c:v>6.847107595683263</c:v>
                </c:pt>
                <c:pt idx="953">
                  <c:v>6.7688881852175777</c:v>
                </c:pt>
                <c:pt idx="954">
                  <c:v>6.0946837262831597</c:v>
                </c:pt>
                <c:pt idx="955">
                  <c:v>6.7053380170753991</c:v>
                </c:pt>
                <c:pt idx="956">
                  <c:v>6.9015902855654057</c:v>
                </c:pt>
                <c:pt idx="957">
                  <c:v>7.3135378178554458</c:v>
                </c:pt>
                <c:pt idx="958">
                  <c:v>7.4945765939173841</c:v>
                </c:pt>
                <c:pt idx="959">
                  <c:v>7.6581835189400334</c:v>
                </c:pt>
                <c:pt idx="960">
                  <c:v>6.9040052261953848</c:v>
                </c:pt>
                <c:pt idx="961">
                  <c:v>7.7198135672604637</c:v>
                </c:pt>
                <c:pt idx="962">
                  <c:v>7.9818665064791903</c:v>
                </c:pt>
                <c:pt idx="963">
                  <c:v>8.2519922831936565</c:v>
                </c:pt>
                <c:pt idx="964">
                  <c:v>8.5358898384026247</c:v>
                </c:pt>
                <c:pt idx="965">
                  <c:v>8.7091590545451609</c:v>
                </c:pt>
                <c:pt idx="966">
                  <c:v>8.2815771235192539</c:v>
                </c:pt>
                <c:pt idx="967">
                  <c:v>9.000214962126373</c:v>
                </c:pt>
                <c:pt idx="968">
                  <c:v>8.7890710902997586</c:v>
                </c:pt>
                <c:pt idx="969">
                  <c:v>8.2274712981062947</c:v>
                </c:pt>
                <c:pt idx="970">
                  <c:v>7.7830922389201378</c:v>
                </c:pt>
                <c:pt idx="971">
                  <c:v>7.4813598273646731</c:v>
                </c:pt>
                <c:pt idx="972">
                  <c:v>6.5261066269489234</c:v>
                </c:pt>
                <c:pt idx="973">
                  <c:v>7.6803304345049472</c:v>
                </c:pt>
                <c:pt idx="974">
                  <c:v>7.7227912256015481</c:v>
                </c:pt>
                <c:pt idx="975">
                  <c:v>7.6203639364913185</c:v>
                </c:pt>
                <c:pt idx="976">
                  <c:v>7.5666045953135104</c:v>
                </c:pt>
                <c:pt idx="977">
                  <c:v>7.656615298184402</c:v>
                </c:pt>
                <c:pt idx="978">
                  <c:v>6.9188895740070686</c:v>
                </c:pt>
                <c:pt idx="979">
                  <c:v>7.5765535469961289</c:v>
                </c:pt>
                <c:pt idx="980">
                  <c:v>8.2427971855897066</c:v>
                </c:pt>
                <c:pt idx="981">
                  <c:v>8.7899104711455038</c:v>
                </c:pt>
                <c:pt idx="982">
                  <c:v>8.946731646567061</c:v>
                </c:pt>
                <c:pt idx="983">
                  <c:v>9.0828025979327105</c:v>
                </c:pt>
                <c:pt idx="984">
                  <c:v>8.9657300044189707</c:v>
                </c:pt>
                <c:pt idx="985">
                  <c:v>9.0222270593229119</c:v>
                </c:pt>
                <c:pt idx="986">
                  <c:v>8.8946128203516714</c:v>
                </c:pt>
                <c:pt idx="987">
                  <c:v>8.9847049314365464</c:v>
                </c:pt>
                <c:pt idx="988">
                  <c:v>9.2082337528621583</c:v>
                </c:pt>
                <c:pt idx="989">
                  <c:v>9.4075499227010617</c:v>
                </c:pt>
                <c:pt idx="990">
                  <c:v>8.6591710707332581</c:v>
                </c:pt>
                <c:pt idx="991">
                  <c:v>8.4281506700098987</c:v>
                </c:pt>
                <c:pt idx="992">
                  <c:v>8.7843523668687329</c:v>
                </c:pt>
                <c:pt idx="993">
                  <c:v>9.1057563533717421</c:v>
                </c:pt>
                <c:pt idx="994">
                  <c:v>9.1643862915945125</c:v>
                </c:pt>
                <c:pt idx="995">
                  <c:v>9.2383837737275716</c:v>
                </c:pt>
                <c:pt idx="996">
                  <c:v>9.3873850372961414</c:v>
                </c:pt>
                <c:pt idx="997">
                  <c:v>8.9903614017983227</c:v>
                </c:pt>
                <c:pt idx="998">
                  <c:v>8.8563890780188537</c:v>
                </c:pt>
                <c:pt idx="999">
                  <c:v>8.8146762603922379</c:v>
                </c:pt>
                <c:pt idx="1000">
                  <c:v>8.6289329116896525</c:v>
                </c:pt>
                <c:pt idx="1001">
                  <c:v>8.5134451963978783</c:v>
                </c:pt>
                <c:pt idx="1002">
                  <c:v>6.8192152571509554</c:v>
                </c:pt>
                <c:pt idx="1003">
                  <c:v>7.573892747448709</c:v>
                </c:pt>
                <c:pt idx="1004">
                  <c:v>7.8291190447268333</c:v>
                </c:pt>
                <c:pt idx="1005">
                  <c:v>7.7993447796912694</c:v>
                </c:pt>
                <c:pt idx="1006">
                  <c:v>7.8240306217339821</c:v>
                </c:pt>
                <c:pt idx="1007">
                  <c:v>7.829564857316881</c:v>
                </c:pt>
                <c:pt idx="1008">
                  <c:v>5.9319242478032006</c:v>
                </c:pt>
                <c:pt idx="1009">
                  <c:v>7.3318399297407151</c:v>
                </c:pt>
                <c:pt idx="1010">
                  <c:v>7.9369925823131648</c:v>
                </c:pt>
                <c:pt idx="1011">
                  <c:v>8.1260538015191557</c:v>
                </c:pt>
                <c:pt idx="1012">
                  <c:v>8.1108395781929428</c:v>
                </c:pt>
                <c:pt idx="1013">
                  <c:v>8.3135595599543812</c:v>
                </c:pt>
                <c:pt idx="1014">
                  <c:v>7.5464362851232893</c:v>
                </c:pt>
                <c:pt idx="1015">
                  <c:v>8.4989490735866831</c:v>
                </c:pt>
                <c:pt idx="1016">
                  <c:v>8.7921418649863252</c:v>
                </c:pt>
                <c:pt idx="1017">
                  <c:v>8.8127282383838601</c:v>
                </c:pt>
                <c:pt idx="1018">
                  <c:v>8.622159284166834</c:v>
                </c:pt>
                <c:pt idx="1019">
                  <c:v>8.4443165934682511</c:v>
                </c:pt>
                <c:pt idx="1020">
                  <c:v>8.2817536337399709</c:v>
                </c:pt>
                <c:pt idx="1021">
                  <c:v>8.4634829732339707</c:v>
                </c:pt>
                <c:pt idx="1022">
                  <c:v>8.1017381323562105</c:v>
                </c:pt>
                <c:pt idx="1023">
                  <c:v>7.2787693476055679</c:v>
                </c:pt>
                <c:pt idx="1024">
                  <c:v>6.9635034598944765</c:v>
                </c:pt>
                <c:pt idx="1025">
                  <c:v>6.8310097180082288</c:v>
                </c:pt>
                <c:pt idx="1026">
                  <c:v>7.5944788126173624</c:v>
                </c:pt>
                <c:pt idx="1027">
                  <c:v>7.7098516392245626</c:v>
                </c:pt>
                <c:pt idx="1028">
                  <c:v>7.7755739884470794</c:v>
                </c:pt>
                <c:pt idx="1029">
                  <c:v>7.6078157471633627</c:v>
                </c:pt>
                <c:pt idx="1030">
                  <c:v>7.4668198466265103</c:v>
                </c:pt>
                <c:pt idx="1031">
                  <c:v>7.3676770733290899</c:v>
                </c:pt>
                <c:pt idx="1032">
                  <c:v>8.7206988878969867</c:v>
                </c:pt>
                <c:pt idx="1033">
                  <c:v>8.5667744708835922</c:v>
                </c:pt>
                <c:pt idx="1034">
                  <c:v>8.2907929217452043</c:v>
                </c:pt>
                <c:pt idx="1035">
                  <c:v>7.9244112834858758</c:v>
                </c:pt>
                <c:pt idx="1036">
                  <c:v>7.6387176775530081</c:v>
                </c:pt>
                <c:pt idx="1037">
                  <c:v>7.3295546297600822</c:v>
                </c:pt>
                <c:pt idx="1038">
                  <c:v>6.6416179954991277</c:v>
                </c:pt>
                <c:pt idx="1039">
                  <c:v>7.4665330518234905</c:v>
                </c:pt>
                <c:pt idx="1040">
                  <c:v>7.6215349679815718</c:v>
                </c:pt>
                <c:pt idx="1041">
                  <c:v>7.5327906536291493</c:v>
                </c:pt>
                <c:pt idx="1042">
                  <c:v>7.4577265019707175</c:v>
                </c:pt>
                <c:pt idx="1043">
                  <c:v>7.4071364133778097</c:v>
                </c:pt>
                <c:pt idx="1044">
                  <c:v>7.5246333051534604</c:v>
                </c:pt>
                <c:pt idx="1045">
                  <c:v>6.9167859879628271</c:v>
                </c:pt>
                <c:pt idx="1046">
                  <c:v>6.2196618913704373</c:v>
                </c:pt>
                <c:pt idx="1047">
                  <c:v>5.7224532677677642</c:v>
                </c:pt>
                <c:pt idx="1048">
                  <c:v>5.5088898756220006</c:v>
                </c:pt>
                <c:pt idx="1049">
                  <c:v>5.343079962284774</c:v>
                </c:pt>
                <c:pt idx="1050">
                  <c:v>4.652904723260761</c:v>
                </c:pt>
                <c:pt idx="1051">
                  <c:v>4.6045872107242847</c:v>
                </c:pt>
                <c:pt idx="1052">
                  <c:v>4.5204044064938937</c:v>
                </c:pt>
                <c:pt idx="1053">
                  <c:v>4.9466052842815857</c:v>
                </c:pt>
                <c:pt idx="1054">
                  <c:v>5.4208619496389385</c:v>
                </c:pt>
                <c:pt idx="1055">
                  <c:v>5.8357837234927219</c:v>
                </c:pt>
                <c:pt idx="1056">
                  <c:v>5.9102283084297138</c:v>
                </c:pt>
                <c:pt idx="1057">
                  <c:v>6.6734841335339965</c:v>
                </c:pt>
                <c:pt idx="1058">
                  <c:v>6.7233305241407608</c:v>
                </c:pt>
                <c:pt idx="1059">
                  <c:v>6.3701659122707488</c:v>
                </c:pt>
                <c:pt idx="1060">
                  <c:v>6.0821271784214455</c:v>
                </c:pt>
                <c:pt idx="1061">
                  <c:v>5.6500893431869263</c:v>
                </c:pt>
                <c:pt idx="1062">
                  <c:v>4.4506272645795741</c:v>
                </c:pt>
                <c:pt idx="1063">
                  <c:v>4.5568833408782279</c:v>
                </c:pt>
                <c:pt idx="1064">
                  <c:v>4.9927452968508872</c:v>
                </c:pt>
                <c:pt idx="1065">
                  <c:v>5.6918769374106981</c:v>
                </c:pt>
                <c:pt idx="1066">
                  <c:v>5.59228798773891</c:v>
                </c:pt>
                <c:pt idx="1067">
                  <c:v>5.4285405627159307</c:v>
                </c:pt>
                <c:pt idx="1068">
                  <c:v>4.9424612490081357</c:v>
                </c:pt>
                <c:pt idx="1069">
                  <c:v>4.6334635544071006</c:v>
                </c:pt>
                <c:pt idx="1070">
                  <c:v>3.9712799500857852</c:v>
                </c:pt>
                <c:pt idx="1071">
                  <c:v>2.6995703850863357</c:v>
                </c:pt>
                <c:pt idx="1072">
                  <c:v>1.4685884585792803</c:v>
                </c:pt>
                <c:pt idx="1073">
                  <c:v>0.64914533065046631</c:v>
                </c:pt>
                <c:pt idx="1074">
                  <c:v>0.859863180261634</c:v>
                </c:pt>
                <c:pt idx="1075">
                  <c:v>1.7044627513577364</c:v>
                </c:pt>
                <c:pt idx="1076">
                  <c:v>2.8516973110186643</c:v>
                </c:pt>
                <c:pt idx="1077">
                  <c:v>3.718808568098769</c:v>
                </c:pt>
                <c:pt idx="1078">
                  <c:v>4.2805283509845129</c:v>
                </c:pt>
                <c:pt idx="1079">
                  <c:v>4.6606433548207296</c:v>
                </c:pt>
                <c:pt idx="1080">
                  <c:v>3.9410584253895053</c:v>
                </c:pt>
                <c:pt idx="1081">
                  <c:v>4.0779251424995966</c:v>
                </c:pt>
                <c:pt idx="1082">
                  <c:v>4.3473717118259403</c:v>
                </c:pt>
                <c:pt idx="1083">
                  <c:v>4.6105321428818877</c:v>
                </c:pt>
                <c:pt idx="1084">
                  <c:v>4.6645406408890517</c:v>
                </c:pt>
                <c:pt idx="1085">
                  <c:v>4.5814968841361381</c:v>
                </c:pt>
                <c:pt idx="1086">
                  <c:v>3.8363819169818161</c:v>
                </c:pt>
                <c:pt idx="1087">
                  <c:v>4.5008965560832932</c:v>
                </c:pt>
                <c:pt idx="1088">
                  <c:v>4.9170206230296545</c:v>
                </c:pt>
                <c:pt idx="1089">
                  <c:v>5.0338922158141779</c:v>
                </c:pt>
                <c:pt idx="1090">
                  <c:v>4.9402914451031927</c:v>
                </c:pt>
                <c:pt idx="1091">
                  <c:v>4.7883909692861373</c:v>
                </c:pt>
                <c:pt idx="1092">
                  <c:v>3.5991591512890588</c:v>
                </c:pt>
                <c:pt idx="1093">
                  <c:v>3.2171173830019222</c:v>
                </c:pt>
                <c:pt idx="1094">
                  <c:v>3.1252593877287134</c:v>
                </c:pt>
                <c:pt idx="1095">
                  <c:v>3.0557043144370413</c:v>
                </c:pt>
                <c:pt idx="1096">
                  <c:v>2.9421141602002745</c:v>
                </c:pt>
                <c:pt idx="1097">
                  <c:v>2.9892564110225708</c:v>
                </c:pt>
                <c:pt idx="1098">
                  <c:v>2.6962920022218433</c:v>
                </c:pt>
                <c:pt idx="1099">
                  <c:v>2.5476947501443217</c:v>
                </c:pt>
                <c:pt idx="1100">
                  <c:v>2.8312883235109885</c:v>
                </c:pt>
                <c:pt idx="1101">
                  <c:v>3.107792401643894</c:v>
                </c:pt>
                <c:pt idx="1102">
                  <c:v>3.4150721639866908</c:v>
                </c:pt>
                <c:pt idx="1103">
                  <c:v>3.5309735805264015</c:v>
                </c:pt>
                <c:pt idx="1104">
                  <c:v>3.2887580751691221</c:v>
                </c:pt>
                <c:pt idx="1105">
                  <c:v>2.718514726055008</c:v>
                </c:pt>
                <c:pt idx="1106">
                  <c:v>2.0862317829594028</c:v>
                </c:pt>
                <c:pt idx="1107">
                  <c:v>1.8335566184222314</c:v>
                </c:pt>
                <c:pt idx="1108">
                  <c:v>2.3947775199564214</c:v>
                </c:pt>
                <c:pt idx="1109">
                  <c:v>3.1691995673450077</c:v>
                </c:pt>
                <c:pt idx="1110">
                  <c:v>5.9320029192184069</c:v>
                </c:pt>
                <c:pt idx="1111">
                  <c:v>7.0307673389499303</c:v>
                </c:pt>
                <c:pt idx="1112">
                  <c:v>8.6285132736694248</c:v>
                </c:pt>
                <c:pt idx="1113">
                  <c:v>10.295780608784561</c:v>
                </c:pt>
                <c:pt idx="1114">
                  <c:v>11.575491510213737</c:v>
                </c:pt>
                <c:pt idx="1115">
                  <c:v>12.493891807455025</c:v>
                </c:pt>
                <c:pt idx="1116">
                  <c:v>10.583679116748383</c:v>
                </c:pt>
                <c:pt idx="1117">
                  <c:v>11.244299664063673</c:v>
                </c:pt>
                <c:pt idx="1118">
                  <c:v>11.454572359591168</c:v>
                </c:pt>
                <c:pt idx="1119">
                  <c:v>11.161286846129066</c:v>
                </c:pt>
                <c:pt idx="1120">
                  <c:v>10.838286598902826</c:v>
                </c:pt>
                <c:pt idx="1121">
                  <c:v>10.731981736108677</c:v>
                </c:pt>
                <c:pt idx="1122">
                  <c:v>9.6718181560984817</c:v>
                </c:pt>
                <c:pt idx="1123">
                  <c:v>10.378357540647253</c:v>
                </c:pt>
                <c:pt idx="1124">
                  <c:v>10.986996437375034</c:v>
                </c:pt>
                <c:pt idx="1125">
                  <c:v>11.37041034596079</c:v>
                </c:pt>
                <c:pt idx="1126">
                  <c:v>11.138199011524014</c:v>
                </c:pt>
                <c:pt idx="1127">
                  <c:v>11.344892952276458</c:v>
                </c:pt>
                <c:pt idx="1128">
                  <c:v>10.637047400952127</c:v>
                </c:pt>
                <c:pt idx="1129">
                  <c:v>11.136288238275299</c:v>
                </c:pt>
                <c:pt idx="1130">
                  <c:v>11.142769353354154</c:v>
                </c:pt>
                <c:pt idx="1131">
                  <c:v>11.394425026958892</c:v>
                </c:pt>
                <c:pt idx="1132">
                  <c:v>12.269457039090101</c:v>
                </c:pt>
                <c:pt idx="1133">
                  <c:v>13.647398941341603</c:v>
                </c:pt>
                <c:pt idx="1134">
                  <c:v>11.198959403927338</c:v>
                </c:pt>
                <c:pt idx="1135">
                  <c:v>14.385655855021229</c:v>
                </c:pt>
                <c:pt idx="1136">
                  <c:v>14.661580663507563</c:v>
                </c:pt>
                <c:pt idx="1137">
                  <c:v>14.076362640824527</c:v>
                </c:pt>
                <c:pt idx="1138">
                  <c:v>14.474551733243933</c:v>
                </c:pt>
                <c:pt idx="1139">
                  <c:v>14.522141914114854</c:v>
                </c:pt>
                <c:pt idx="1140">
                  <c:v>12.695830278394364</c:v>
                </c:pt>
                <c:pt idx="1141">
                  <c:v>13.686410096178102</c:v>
                </c:pt>
                <c:pt idx="1142">
                  <c:v>14.124589083686114</c:v>
                </c:pt>
                <c:pt idx="1143">
                  <c:v>13.956822382918064</c:v>
                </c:pt>
                <c:pt idx="1144">
                  <c:v>13.508374429403519</c:v>
                </c:pt>
                <c:pt idx="1145">
                  <c:v>13.015903403850317</c:v>
                </c:pt>
                <c:pt idx="1146">
                  <c:v>10.790488359073732</c:v>
                </c:pt>
                <c:pt idx="1147">
                  <c:v>10.765454194964519</c:v>
                </c:pt>
                <c:pt idx="1148">
                  <c:v>10.67561999143814</c:v>
                </c:pt>
                <c:pt idx="1149">
                  <c:v>10.682223606554768</c:v>
                </c:pt>
                <c:pt idx="1150">
                  <c:v>10.718543202390306</c:v>
                </c:pt>
                <c:pt idx="1151">
                  <c:v>10.777721467738898</c:v>
                </c:pt>
                <c:pt idx="1152">
                  <c:v>9.6145520282319499</c:v>
                </c:pt>
                <c:pt idx="1153">
                  <c:v>10.588508243274765</c:v>
                </c:pt>
                <c:pt idx="1154">
                  <c:v>10.817483091627153</c:v>
                </c:pt>
                <c:pt idx="1155">
                  <c:v>10.819395577244563</c:v>
                </c:pt>
                <c:pt idx="1156">
                  <c:v>10.370122499687016</c:v>
                </c:pt>
                <c:pt idx="1157">
                  <c:v>10.161655111549694</c:v>
                </c:pt>
                <c:pt idx="1158">
                  <c:v>9.3610103448563518</c:v>
                </c:pt>
                <c:pt idx="1159">
                  <c:v>9.7009027300735795</c:v>
                </c:pt>
                <c:pt idx="1160">
                  <c:v>9.8500172084416384</c:v>
                </c:pt>
                <c:pt idx="1161">
                  <c:v>9.847481900662757</c:v>
                </c:pt>
                <c:pt idx="1162">
                  <c:v>9.4408919259378621</c:v>
                </c:pt>
                <c:pt idx="1163">
                  <c:v>8.9934575732339148</c:v>
                </c:pt>
                <c:pt idx="1164">
                  <c:v>7.645118258514727</c:v>
                </c:pt>
                <c:pt idx="1165">
                  <c:v>7.951398471164973</c:v>
                </c:pt>
                <c:pt idx="1166">
                  <c:v>7.2096452720202224</c:v>
                </c:pt>
                <c:pt idx="1167">
                  <c:v>6.2224346128835659</c:v>
                </c:pt>
                <c:pt idx="1168">
                  <c:v>5.0829513199193448</c:v>
                </c:pt>
                <c:pt idx="1169">
                  <c:v>4.1988065126682477</c:v>
                </c:pt>
                <c:pt idx="1170">
                  <c:v>2.2594102792180482</c:v>
                </c:pt>
                <c:pt idx="1171">
                  <c:v>1.9320393978881076</c:v>
                </c:pt>
                <c:pt idx="1172">
                  <c:v>2.0297960633354921</c:v>
                </c:pt>
                <c:pt idx="1173">
                  <c:v>2.7521431987169671</c:v>
                </c:pt>
                <c:pt idx="1174">
                  <c:v>3.4120749083260744</c:v>
                </c:pt>
                <c:pt idx="1175">
                  <c:v>3.9965365792478846</c:v>
                </c:pt>
                <c:pt idx="1176">
                  <c:v>4.1317474580913656</c:v>
                </c:pt>
                <c:pt idx="1177">
                  <c:v>4.451128556118034</c:v>
                </c:pt>
                <c:pt idx="1178">
                  <c:v>5.0667038364180454</c:v>
                </c:pt>
                <c:pt idx="1179">
                  <c:v>5.4390706563676199</c:v>
                </c:pt>
                <c:pt idx="1180">
                  <c:v>5.5842528975111287</c:v>
                </c:pt>
                <c:pt idx="1181">
                  <c:v>5.8713431099673015</c:v>
                </c:pt>
                <c:pt idx="1182">
                  <c:v>5.5091508866545134</c:v>
                </c:pt>
                <c:pt idx="1183">
                  <c:v>7.5213744740831636</c:v>
                </c:pt>
                <c:pt idx="1184">
                  <c:v>8.3832527768634009</c:v>
                </c:pt>
                <c:pt idx="1185">
                  <c:v>8.8038941244089202</c:v>
                </c:pt>
                <c:pt idx="1186">
                  <c:v>8.8756781551636017</c:v>
                </c:pt>
                <c:pt idx="1187">
                  <c:v>8.8903733439172914</c:v>
                </c:pt>
                <c:pt idx="1188">
                  <c:v>9.7324071939421337</c:v>
                </c:pt>
                <c:pt idx="1189">
                  <c:v>8.2732803948398494</c:v>
                </c:pt>
                <c:pt idx="1190">
                  <c:v>7.6169810144898022</c:v>
                </c:pt>
                <c:pt idx="1191">
                  <c:v>6.8689119104577756</c:v>
                </c:pt>
                <c:pt idx="1192">
                  <c:v>6.7204246873364815</c:v>
                </c:pt>
                <c:pt idx="1193">
                  <c:v>6.5355352127798891</c:v>
                </c:pt>
                <c:pt idx="1194">
                  <c:v>6.0267686005344325</c:v>
                </c:pt>
                <c:pt idx="1195">
                  <c:v>6.0076188825779164</c:v>
                </c:pt>
                <c:pt idx="1196">
                  <c:v>6.2105267423737036</c:v>
                </c:pt>
                <c:pt idx="1197">
                  <c:v>6.7225077047121822</c:v>
                </c:pt>
                <c:pt idx="1198">
                  <c:v>6.5995347212685838</c:v>
                </c:pt>
                <c:pt idx="1199">
                  <c:v>6.4121767627015318</c:v>
                </c:pt>
                <c:pt idx="1200">
                  <c:v>5.7163221743677415</c:v>
                </c:pt>
                <c:pt idx="1201">
                  <c:v>5.1454636723444764</c:v>
                </c:pt>
                <c:pt idx="1202">
                  <c:v>4.2859011993010254</c:v>
                </c:pt>
                <c:pt idx="1203">
                  <c:v>3.61867837676958</c:v>
                </c:pt>
                <c:pt idx="1204">
                  <c:v>3.187321245005871</c:v>
                </c:pt>
                <c:pt idx="1205">
                  <c:v>2.8086112920714026</c:v>
                </c:pt>
                <c:pt idx="1206">
                  <c:v>0.51955960935561585</c:v>
                </c:pt>
                <c:pt idx="1207">
                  <c:v>0.96598883710588546</c:v>
                </c:pt>
                <c:pt idx="1208">
                  <c:v>1.2257120948437534</c:v>
                </c:pt>
                <c:pt idx="1209">
                  <c:v>1.9962646864434921</c:v>
                </c:pt>
                <c:pt idx="1210">
                  <c:v>2.7683026461571481</c:v>
                </c:pt>
                <c:pt idx="1211">
                  <c:v>3.3675192649004586</c:v>
                </c:pt>
                <c:pt idx="1212">
                  <c:v>2.7357871284919684</c:v>
                </c:pt>
                <c:pt idx="1213">
                  <c:v>3.2994266560943286</c:v>
                </c:pt>
                <c:pt idx="1214">
                  <c:v>3.792661729283588</c:v>
                </c:pt>
                <c:pt idx="1215">
                  <c:v>3.5346971766990833</c:v>
                </c:pt>
                <c:pt idx="1216">
                  <c:v>3.7834772716065848</c:v>
                </c:pt>
                <c:pt idx="1217">
                  <c:v>4.2717094285409978</c:v>
                </c:pt>
                <c:pt idx="1218">
                  <c:v>4.2443269086439086</c:v>
                </c:pt>
                <c:pt idx="1219">
                  <c:v>4.7843387772764698</c:v>
                </c:pt>
                <c:pt idx="1220">
                  <c:v>5.2539477625368738</c:v>
                </c:pt>
                <c:pt idx="1221">
                  <c:v>5.6950972320780346</c:v>
                </c:pt>
                <c:pt idx="1222">
                  <c:v>5.9486267130279709</c:v>
                </c:pt>
                <c:pt idx="1223">
                  <c:v>6.1272495784939931</c:v>
                </c:pt>
                <c:pt idx="1224">
                  <c:v>5.0675431031650611</c:v>
                </c:pt>
                <c:pt idx="1225">
                  <c:v>5.328523460469726</c:v>
                </c:pt>
                <c:pt idx="1226">
                  <c:v>5.2439945629645557</c:v>
                </c:pt>
                <c:pt idx="1227">
                  <c:v>5.1618553930988984</c:v>
                </c:pt>
                <c:pt idx="1228">
                  <c:v>5.2314585397297275</c:v>
                </c:pt>
                <c:pt idx="1229">
                  <c:v>5.2369012821676062</c:v>
                </c:pt>
                <c:pt idx="1230">
                  <c:v>4.9217559614224973</c:v>
                </c:pt>
                <c:pt idx="1231">
                  <c:v>5.5054026855555618</c:v>
                </c:pt>
                <c:pt idx="1232">
                  <c:v>5.9091701408599064</c:v>
                </c:pt>
                <c:pt idx="1233">
                  <c:v>6.0775435231779635</c:v>
                </c:pt>
                <c:pt idx="1234">
                  <c:v>6.3110186231177039</c:v>
                </c:pt>
                <c:pt idx="1235">
                  <c:v>6.4582403298226021</c:v>
                </c:pt>
                <c:pt idx="1236">
                  <c:v>7.7845573889692892</c:v>
                </c:pt>
                <c:pt idx="1237">
                  <c:v>6.4064808990414477</c:v>
                </c:pt>
                <c:pt idx="1238">
                  <c:v>5.8640417258721573</c:v>
                </c:pt>
                <c:pt idx="1239">
                  <c:v>5.4779358191928837</c:v>
                </c:pt>
                <c:pt idx="1240">
                  <c:v>5.4282445184244281</c:v>
                </c:pt>
                <c:pt idx="1241">
                  <c:v>5.563093274523804</c:v>
                </c:pt>
                <c:pt idx="1242">
                  <c:v>3.8864869062332756</c:v>
                </c:pt>
                <c:pt idx="1243">
                  <c:v>4.1754888607592022</c:v>
                </c:pt>
                <c:pt idx="1244">
                  <c:v>4.081588313957961</c:v>
                </c:pt>
                <c:pt idx="1245">
                  <c:v>4.118956416485922</c:v>
                </c:pt>
                <c:pt idx="1246">
                  <c:v>4.1382696324955006</c:v>
                </c:pt>
                <c:pt idx="1247">
                  <c:v>4.2213517656149211</c:v>
                </c:pt>
                <c:pt idx="1248">
                  <c:v>4.0829272057309751</c:v>
                </c:pt>
                <c:pt idx="1249">
                  <c:v>3.8230709344919367</c:v>
                </c:pt>
                <c:pt idx="1250">
                  <c:v>3.7232637073457835</c:v>
                </c:pt>
                <c:pt idx="1251">
                  <c:v>3.7201069388293178</c:v>
                </c:pt>
                <c:pt idx="1252">
                  <c:v>3.6540756060271673</c:v>
                </c:pt>
                <c:pt idx="1253">
                  <c:v>3.6879236933502821</c:v>
                </c:pt>
                <c:pt idx="1254">
                  <c:v>3.696140427267685</c:v>
                </c:pt>
                <c:pt idx="1255">
                  <c:v>4.1445539725964666</c:v>
                </c:pt>
                <c:pt idx="1256">
                  <c:v>4.7473576437506839</c:v>
                </c:pt>
                <c:pt idx="1257">
                  <c:v>5.2728842352789771</c:v>
                </c:pt>
                <c:pt idx="1258">
                  <c:v>5.345892098343497</c:v>
                </c:pt>
                <c:pt idx="1259">
                  <c:v>5.2762935756577107</c:v>
                </c:pt>
                <c:pt idx="1260">
                  <c:v>4.5360087038983465</c:v>
                </c:pt>
                <c:pt idx="1261">
                  <c:v>3.9358411062565661</c:v>
                </c:pt>
                <c:pt idx="1262">
                  <c:v>3.6079735820064327</c:v>
                </c:pt>
                <c:pt idx="1263">
                  <c:v>3.778291577179703</c:v>
                </c:pt>
                <c:pt idx="1264">
                  <c:v>4.3145490148927115</c:v>
                </c:pt>
                <c:pt idx="1265">
                  <c:v>4.6248410056801328</c:v>
                </c:pt>
                <c:pt idx="1266">
                  <c:v>2.2266251062143274</c:v>
                </c:pt>
                <c:pt idx="1267">
                  <c:v>3.1862969206044749</c:v>
                </c:pt>
                <c:pt idx="1268">
                  <c:v>3.2766792579257844</c:v>
                </c:pt>
                <c:pt idx="1269">
                  <c:v>3.4131849548664928</c:v>
                </c:pt>
                <c:pt idx="1270">
                  <c:v>3.4745651406621385</c:v>
                </c:pt>
                <c:pt idx="1271">
                  <c:v>3.5003289036358911</c:v>
                </c:pt>
                <c:pt idx="1272">
                  <c:v>2.5115254228810566</c:v>
                </c:pt>
                <c:pt idx="1273">
                  <c:v>2.7515728975262777</c:v>
                </c:pt>
                <c:pt idx="1274">
                  <c:v>2.8740633289975768</c:v>
                </c:pt>
                <c:pt idx="1275">
                  <c:v>3.089930473038303</c:v>
                </c:pt>
                <c:pt idx="1276">
                  <c:v>3.2661511131736489</c:v>
                </c:pt>
                <c:pt idx="1277">
                  <c:v>3.4350362202829658</c:v>
                </c:pt>
                <c:pt idx="1278">
                  <c:v>3.9270148807261345</c:v>
                </c:pt>
                <c:pt idx="1279">
                  <c:v>4.3574240475219748</c:v>
                </c:pt>
                <c:pt idx="1280">
                  <c:v>4.7204307058384369</c:v>
                </c:pt>
                <c:pt idx="1281">
                  <c:v>5.0873031180820103</c:v>
                </c:pt>
                <c:pt idx="1282">
                  <c:v>5.296518904749175</c:v>
                </c:pt>
                <c:pt idx="1283">
                  <c:v>5.3934530985259039</c:v>
                </c:pt>
                <c:pt idx="1284">
                  <c:v>6.2925224663628576</c:v>
                </c:pt>
                <c:pt idx="1285">
                  <c:v>5.4949304672305948</c:v>
                </c:pt>
                <c:pt idx="1286">
                  <c:v>5.1239632994789828</c:v>
                </c:pt>
                <c:pt idx="1287">
                  <c:v>4.0799340696848692</c:v>
                </c:pt>
                <c:pt idx="1288">
                  <c:v>4.1716203677325732</c:v>
                </c:pt>
                <c:pt idx="1289">
                  <c:v>4.4254171698777602</c:v>
                </c:pt>
                <c:pt idx="1290">
                  <c:v>5.1858246907306818</c:v>
                </c:pt>
                <c:pt idx="1291">
                  <c:v>5.1750788810350095</c:v>
                </c:pt>
                <c:pt idx="1292">
                  <c:v>5.3548813807266438</c:v>
                </c:pt>
                <c:pt idx="1293">
                  <c:v>5.4801954181888037</c:v>
                </c:pt>
                <c:pt idx="1294">
                  <c:v>5.1771789071494805</c:v>
                </c:pt>
                <c:pt idx="1295">
                  <c:v>5.2214971272126176</c:v>
                </c:pt>
                <c:pt idx="1296">
                  <c:v>5.2366608756348638</c:v>
                </c:pt>
                <c:pt idx="1297">
                  <c:v>6.0048146509817499</c:v>
                </c:pt>
                <c:pt idx="1298">
                  <c:v>6.4803963642183788</c:v>
                </c:pt>
                <c:pt idx="1299">
                  <c:v>6.9565782693707447</c:v>
                </c:pt>
                <c:pt idx="1300">
                  <c:v>6.3455549125373452</c:v>
                </c:pt>
                <c:pt idx="1301">
                  <c:v>5.8123533040848212</c:v>
                </c:pt>
                <c:pt idx="1302">
                  <c:v>1.5236945246701061</c:v>
                </c:pt>
                <c:pt idx="1303">
                  <c:v>2.1751587252511362</c:v>
                </c:pt>
                <c:pt idx="1304">
                  <c:v>2.1799522424558506</c:v>
                </c:pt>
                <c:pt idx="1305">
                  <c:v>2.9658923226956451</c:v>
                </c:pt>
                <c:pt idx="1306">
                  <c:v>4.1162535555756463</c:v>
                </c:pt>
                <c:pt idx="1307">
                  <c:v>4.8757150545108185</c:v>
                </c:pt>
                <c:pt idx="1308">
                  <c:v>4.0214174185699605</c:v>
                </c:pt>
                <c:pt idx="1309">
                  <c:v>4.67422331282323</c:v>
                </c:pt>
                <c:pt idx="1310">
                  <c:v>5.1854742460244045</c:v>
                </c:pt>
                <c:pt idx="1311">
                  <c:v>4.6610901784465302</c:v>
                </c:pt>
                <c:pt idx="1312">
                  <c:v>3.9534010349818112</c:v>
                </c:pt>
                <c:pt idx="1313">
                  <c:v>3.8645191126618981</c:v>
                </c:pt>
                <c:pt idx="1314">
                  <c:v>2.6555516918315982</c:v>
                </c:pt>
                <c:pt idx="1315">
                  <c:v>3.01305808243074</c:v>
                </c:pt>
                <c:pt idx="1316">
                  <c:v>3.0551981587652293</c:v>
                </c:pt>
                <c:pt idx="1317">
                  <c:v>2.586362930753312</c:v>
                </c:pt>
                <c:pt idx="1318">
                  <c:v>2.3210886486083013</c:v>
                </c:pt>
                <c:pt idx="1319">
                  <c:v>2.1574272648442339</c:v>
                </c:pt>
                <c:pt idx="1320">
                  <c:v>2.6166450249876392</c:v>
                </c:pt>
                <c:pt idx="1321">
                  <c:v>2.671627146485716</c:v>
                </c:pt>
                <c:pt idx="1322">
                  <c:v>2.5123385946800068</c:v>
                </c:pt>
                <c:pt idx="1323">
                  <c:v>2.3847162786177316</c:v>
                </c:pt>
                <c:pt idx="1324">
                  <c:v>2.2463795548448311</c:v>
                </c:pt>
                <c:pt idx="1325">
                  <c:v>2.1419911577338229</c:v>
                </c:pt>
                <c:pt idx="1326">
                  <c:v>1.2896411204653584</c:v>
                </c:pt>
                <c:pt idx="1327">
                  <c:v>1.9191663103110232</c:v>
                </c:pt>
                <c:pt idx="1328">
                  <c:v>2.4631887474570164</c:v>
                </c:pt>
                <c:pt idx="1329">
                  <c:v>2.732337261168245</c:v>
                </c:pt>
                <c:pt idx="1330">
                  <c:v>2.5938171331946389</c:v>
                </c:pt>
                <c:pt idx="1331">
                  <c:v>2.5239783219993575</c:v>
                </c:pt>
                <c:pt idx="1332">
                  <c:v>2.6822962945948334</c:v>
                </c:pt>
                <c:pt idx="1333">
                  <c:v>1.8304868375059582</c:v>
                </c:pt>
                <c:pt idx="1334">
                  <c:v>1.8942218240683912</c:v>
                </c:pt>
                <c:pt idx="1335">
                  <c:v>1.8268917973031882</c:v>
                </c:pt>
                <c:pt idx="1336">
                  <c:v>2.4058686552614885</c:v>
                </c:pt>
                <c:pt idx="1337">
                  <c:v>2.954527927285854</c:v>
                </c:pt>
                <c:pt idx="1338">
                  <c:v>2.9550537484547683</c:v>
                </c:pt>
                <c:pt idx="1339">
                  <c:v>3.155421594075118</c:v>
                </c:pt>
                <c:pt idx="1340">
                  <c:v>3.1332129092649148</c:v>
                </c:pt>
                <c:pt idx="1341">
                  <c:v>3.1173424181115466</c:v>
                </c:pt>
                <c:pt idx="1342">
                  <c:v>3.0476036069552062</c:v>
                </c:pt>
                <c:pt idx="1343">
                  <c:v>3.1380966432075303</c:v>
                </c:pt>
                <c:pt idx="1344">
                  <c:v>2.8806646106197253</c:v>
                </c:pt>
                <c:pt idx="1345">
                  <c:v>3.1980889066369667</c:v>
                </c:pt>
                <c:pt idx="1346">
                  <c:v>3.3120774204695893</c:v>
                </c:pt>
                <c:pt idx="1347">
                  <c:v>3.5768448385620033</c:v>
                </c:pt>
                <c:pt idx="1348">
                  <c:v>3.5981709985221211</c:v>
                </c:pt>
                <c:pt idx="1349">
                  <c:v>3.476802122485056</c:v>
                </c:pt>
                <c:pt idx="1350">
                  <c:v>4.4235345433507796</c:v>
                </c:pt>
                <c:pt idx="1351">
                  <c:v>3.8827095550779789</c:v>
                </c:pt>
                <c:pt idx="1352">
                  <c:v>3.6158693586876232</c:v>
                </c:pt>
                <c:pt idx="1353">
                  <c:v>3.0745936905074269</c:v>
                </c:pt>
                <c:pt idx="1354">
                  <c:v>2.5803169343456691</c:v>
                </c:pt>
                <c:pt idx="1355">
                  <c:v>2.3415466674627119</c:v>
                </c:pt>
                <c:pt idx="1356">
                  <c:v>2.1703377156518378</c:v>
                </c:pt>
                <c:pt idx="1357">
                  <c:v>2.308768108069251</c:v>
                </c:pt>
                <c:pt idx="1358">
                  <c:v>2.1851180564406008</c:v>
                </c:pt>
                <c:pt idx="1359">
                  <c:v>2.1729830483725321</c:v>
                </c:pt>
                <c:pt idx="1360">
                  <c:v>2.1294801843376483</c:v>
                </c:pt>
                <c:pt idx="1361">
                  <c:v>2.030911239274503</c:v>
                </c:pt>
                <c:pt idx="1362">
                  <c:v>2.2545037844800135</c:v>
                </c:pt>
                <c:pt idx="1363">
                  <c:v>2.2635039919940176</c:v>
                </c:pt>
                <c:pt idx="1364">
                  <c:v>1.8005272367934999</c:v>
                </c:pt>
                <c:pt idx="1365">
                  <c:v>1.1500080572090638</c:v>
                </c:pt>
                <c:pt idx="1366">
                  <c:v>0.84753610456376449</c:v>
                </c:pt>
                <c:pt idx="1367">
                  <c:v>0.71279156806311739</c:v>
                </c:pt>
                <c:pt idx="1368">
                  <c:v>0.30008461468412878</c:v>
                </c:pt>
                <c:pt idx="1369">
                  <c:v>0.56418661709929674</c:v>
                </c:pt>
                <c:pt idx="1370">
                  <c:v>1.0472710578294508</c:v>
                </c:pt>
                <c:pt idx="1371">
                  <c:v>1.6589954438576329</c:v>
                </c:pt>
                <c:pt idx="1372">
                  <c:v>2.0856533363416041</c:v>
                </c:pt>
                <c:pt idx="1373">
                  <c:v>2.4071990685453839</c:v>
                </c:pt>
                <c:pt idx="1374">
                  <c:v>3.0085665585236061</c:v>
                </c:pt>
                <c:pt idx="1375">
                  <c:v>3.2628580744909845</c:v>
                </c:pt>
                <c:pt idx="1376">
                  <c:v>3.3671142739371782</c:v>
                </c:pt>
                <c:pt idx="1377">
                  <c:v>3.537301869510856</c:v>
                </c:pt>
                <c:pt idx="1378">
                  <c:v>3.7559177514322437</c:v>
                </c:pt>
                <c:pt idx="1379">
                  <c:v>3.8814370184628251</c:v>
                </c:pt>
                <c:pt idx="1380">
                  <c:v>3.3772005843542128</c:v>
                </c:pt>
                <c:pt idx="1381">
                  <c:v>3.5141972166495976</c:v>
                </c:pt>
                <c:pt idx="1382">
                  <c:v>3.5147350538634772</c:v>
                </c:pt>
                <c:pt idx="1383">
                  <c:v>2.9274805321593784</c:v>
                </c:pt>
                <c:pt idx="1384">
                  <c:v>2.93804094493923</c:v>
                </c:pt>
                <c:pt idx="1385">
                  <c:v>3.0823263075743621</c:v>
                </c:pt>
                <c:pt idx="1386">
                  <c:v>3.5039864110497354</c:v>
                </c:pt>
                <c:pt idx="1387">
                  <c:v>3.3470561277223201</c:v>
                </c:pt>
                <c:pt idx="1388">
                  <c:v>3.5683453726614318</c:v>
                </c:pt>
                <c:pt idx="1389">
                  <c:v>4.0258218777778145</c:v>
                </c:pt>
                <c:pt idx="1390">
                  <c:v>4.7073635669581977</c:v>
                </c:pt>
                <c:pt idx="1391">
                  <c:v>5.1150857067690589</c:v>
                </c:pt>
                <c:pt idx="1392">
                  <c:v>3.5999153567305879</c:v>
                </c:pt>
                <c:pt idx="1393">
                  <c:v>4.2851521355242106</c:v>
                </c:pt>
                <c:pt idx="1394">
                  <c:v>4.7228115390809862</c:v>
                </c:pt>
                <c:pt idx="1395">
                  <c:v>4.9358970043953949</c:v>
                </c:pt>
                <c:pt idx="1396">
                  <c:v>5.081760214017673</c:v>
                </c:pt>
                <c:pt idx="1397">
                  <c:v>5.2352113603818378</c:v>
                </c:pt>
                <c:pt idx="1398">
                  <c:v>4.1813688936213929</c:v>
                </c:pt>
                <c:pt idx="1399">
                  <c:v>6.0381699406573563</c:v>
                </c:pt>
                <c:pt idx="1400">
                  <c:v>7.3215430851074705</c:v>
                </c:pt>
                <c:pt idx="1401">
                  <c:v>7.8035716366819834</c:v>
                </c:pt>
                <c:pt idx="1402">
                  <c:v>7.6850398111112463</c:v>
                </c:pt>
                <c:pt idx="1403">
                  <c:v>7.5018330635546553</c:v>
                </c:pt>
                <c:pt idx="1404">
                  <c:v>6.8165342515318885</c:v>
                </c:pt>
                <c:pt idx="1405">
                  <c:v>5.6314119546642614</c:v>
                </c:pt>
                <c:pt idx="1406">
                  <c:v>4.9431366506215468</c:v>
                </c:pt>
                <c:pt idx="1407">
                  <c:v>4.2096403084663541</c:v>
                </c:pt>
                <c:pt idx="1408">
                  <c:v>2.8669178800760466</c:v>
                </c:pt>
                <c:pt idx="1409">
                  <c:v>2.1480232278386246</c:v>
                </c:pt>
                <c:pt idx="1410">
                  <c:v>2.033140236844218</c:v>
                </c:pt>
                <c:pt idx="1411">
                  <c:v>2.1771003691163271</c:v>
                </c:pt>
                <c:pt idx="1412">
                  <c:v>2.4223701727641962</c:v>
                </c:pt>
                <c:pt idx="1413">
                  <c:v>2.8113843017817404</c:v>
                </c:pt>
                <c:pt idx="1414">
                  <c:v>3.1069553310339799</c:v>
                </c:pt>
                <c:pt idx="1415">
                  <c:v>3.3473089435883736</c:v>
                </c:pt>
                <c:pt idx="1416">
                  <c:v>2.7441384753109461</c:v>
                </c:pt>
                <c:pt idx="1417">
                  <c:v>2.8633489764419644</c:v>
                </c:pt>
                <c:pt idx="1418">
                  <c:v>2.6094315228457683</c:v>
                </c:pt>
                <c:pt idx="1419">
                  <c:v>2.2052998391345189</c:v>
                </c:pt>
                <c:pt idx="1420">
                  <c:v>1.7903584191551736</c:v>
                </c:pt>
                <c:pt idx="1421">
                  <c:v>1.4987308911180219</c:v>
                </c:pt>
                <c:pt idx="1422">
                  <c:v>1.2258201271448639</c:v>
                </c:pt>
                <c:pt idx="1423">
                  <c:v>1.5419417402252571</c:v>
                </c:pt>
                <c:pt idx="1424">
                  <c:v>1.2984502207345432</c:v>
                </c:pt>
                <c:pt idx="1425">
                  <c:v>1.2436918715222935</c:v>
                </c:pt>
                <c:pt idx="1426">
                  <c:v>1.4396622637191263</c:v>
                </c:pt>
                <c:pt idx="1427">
                  <c:v>1.5773563294350232</c:v>
                </c:pt>
                <c:pt idx="1428">
                  <c:v>0.53273564953947872</c:v>
                </c:pt>
                <c:pt idx="1429">
                  <c:v>0.70155294586884653</c:v>
                </c:pt>
                <c:pt idx="1430">
                  <c:v>0.69006189804032014</c:v>
                </c:pt>
                <c:pt idx="1431">
                  <c:v>0.84487986592625786</c:v>
                </c:pt>
                <c:pt idx="1432">
                  <c:v>1.1269499231563314</c:v>
                </c:pt>
                <c:pt idx="1433">
                  <c:v>1.6099516261033675</c:v>
                </c:pt>
                <c:pt idx="1434">
                  <c:v>1.8787192501668528</c:v>
                </c:pt>
                <c:pt idx="1435">
                  <c:v>2.3198258027263621</c:v>
                </c:pt>
                <c:pt idx="1436">
                  <c:v>2.60285506798246</c:v>
                </c:pt>
                <c:pt idx="1437">
                  <c:v>2.7439751210357661</c:v>
                </c:pt>
                <c:pt idx="1438">
                  <c:v>2.8396323780746431</c:v>
                </c:pt>
                <c:pt idx="1439">
                  <c:v>2.9629068478417171</c:v>
                </c:pt>
                <c:pt idx="1440">
                  <c:v>2.1277116504735432</c:v>
                </c:pt>
                <c:pt idx="1441">
                  <c:v>3.0586706769709657</c:v>
                </c:pt>
                <c:pt idx="1442">
                  <c:v>3.4241775892345467</c:v>
                </c:pt>
                <c:pt idx="1443">
                  <c:v>3.552702408436649</c:v>
                </c:pt>
                <c:pt idx="1444">
                  <c:v>3.8217614361369541</c:v>
                </c:pt>
                <c:pt idx="1445">
                  <c:v>4.3205408912652272</c:v>
                </c:pt>
                <c:pt idx="1446">
                  <c:v>4.501929069589214</c:v>
                </c:pt>
                <c:pt idx="1447">
                  <c:v>5.561013998455703</c:v>
                </c:pt>
                <c:pt idx="1448">
                  <c:v>6.6973022207995623</c:v>
                </c:pt>
                <c:pt idx="1449">
                  <c:v>7.5296616105230232</c:v>
                </c:pt>
                <c:pt idx="1450">
                  <c:v>8.1048961482383035</c:v>
                </c:pt>
                <c:pt idx="1451">
                  <c:v>8.7926346263582857</c:v>
                </c:pt>
                <c:pt idx="1452">
                  <c:v>8.2085565906693478</c:v>
                </c:pt>
                <c:pt idx="1453">
                  <c:v>9.0675835941368046</c:v>
                </c:pt>
                <c:pt idx="1454">
                  <c:v>9.4208066830901807</c:v>
                </c:pt>
                <c:pt idx="1455">
                  <c:v>8.7623619204922161</c:v>
                </c:pt>
                <c:pt idx="1456">
                  <c:v>8.743649006159373</c:v>
                </c:pt>
                <c:pt idx="1457">
                  <c:v>9.5614133877960459</c:v>
                </c:pt>
                <c:pt idx="1458">
                  <c:v>9.063938813808317</c:v>
                </c:pt>
                <c:pt idx="1459">
                  <c:v>10.704416843287163</c:v>
                </c:pt>
                <c:pt idx="1460">
                  <c:v>11.404428601053398</c:v>
                </c:pt>
                <c:pt idx="1461">
                  <c:v>11.559119747234487</c:v>
                </c:pt>
                <c:pt idx="1462">
                  <c:v>11.812063033793052</c:v>
                </c:pt>
                <c:pt idx="1463">
                  <c:v>12.024301559902804</c:v>
                </c:pt>
                <c:pt idx="1464">
                  <c:v>13.244658311137234</c:v>
                </c:pt>
                <c:pt idx="1465">
                  <c:v>12.110371341514979</c:v>
                </c:pt>
                <c:pt idx="1466">
                  <c:v>10.970321873511841</c:v>
                </c:pt>
                <c:pt idx="1467">
                  <c:v>10.480100008810048</c:v>
                </c:pt>
                <c:pt idx="1468">
                  <c:v>9.3391031986629933</c:v>
                </c:pt>
                <c:pt idx="1469">
                  <c:v>8.369232484073823</c:v>
                </c:pt>
                <c:pt idx="1470">
                  <c:v>8.2024343019125592</c:v>
                </c:pt>
                <c:pt idx="1471">
                  <c:v>6.8959290931304906</c:v>
                </c:pt>
                <c:pt idx="1472">
                  <c:v>6.6528795485497287</c:v>
                </c:pt>
                <c:pt idx="1473">
                  <c:v>6.6320048845130586</c:v>
                </c:pt>
                <c:pt idx="1474">
                  <c:v>6.6943401031293739</c:v>
                </c:pt>
                <c:pt idx="1475">
                  <c:v>6.6151088036346559</c:v>
                </c:pt>
                <c:pt idx="1476">
                  <c:v>6.6061797753774734</c:v>
                </c:pt>
                <c:pt idx="1477">
                  <c:v>6.9506170847196858</c:v>
                </c:pt>
                <c:pt idx="1478">
                  <c:v>6.7416919719247517</c:v>
                </c:pt>
                <c:pt idx="1479">
                  <c:v>4.8121855879119675</c:v>
                </c:pt>
                <c:pt idx="1480">
                  <c:v>3.9810602977774905</c:v>
                </c:pt>
                <c:pt idx="1481">
                  <c:v>3.9757850160593544</c:v>
                </c:pt>
                <c:pt idx="1482">
                  <c:v>5.0515519755559186</c:v>
                </c:pt>
                <c:pt idx="1483">
                  <c:v>5.3210791513052449</c:v>
                </c:pt>
                <c:pt idx="1484">
                  <c:v>6.1222969493340758</c:v>
                </c:pt>
                <c:pt idx="1485">
                  <c:v>6.7001404188261837</c:v>
                </c:pt>
                <c:pt idx="1486">
                  <c:v>7.8666847788298471</c:v>
                </c:pt>
                <c:pt idx="1487">
                  <c:v>8.7645595962881995</c:v>
                </c:pt>
                <c:pt idx="1488">
                  <c:v>10.973154252064564</c:v>
                </c:pt>
                <c:pt idx="1489">
                  <c:v>9.2249826562838617</c:v>
                </c:pt>
                <c:pt idx="1490">
                  <c:v>8.9244671445469024</c:v>
                </c:pt>
                <c:pt idx="1491">
                  <c:v>9.1141527049261377</c:v>
                </c:pt>
                <c:pt idx="1492">
                  <c:v>9.0803526327312092</c:v>
                </c:pt>
                <c:pt idx="1493">
                  <c:v>8.6812336862476371</c:v>
                </c:pt>
                <c:pt idx="1494">
                  <c:v>7.8000493776603745</c:v>
                </c:pt>
                <c:pt idx="1495">
                  <c:v>8.4847520847834694</c:v>
                </c:pt>
                <c:pt idx="1496">
                  <c:v>8.5094058145642482</c:v>
                </c:pt>
                <c:pt idx="1497">
                  <c:v>7.4238975502647211</c:v>
                </c:pt>
                <c:pt idx="1498">
                  <c:v>6.5560817193030854</c:v>
                </c:pt>
                <c:pt idx="1499">
                  <c:v>5.6115743547668613</c:v>
                </c:pt>
                <c:pt idx="1500">
                  <c:v>2.9577523229119698</c:v>
                </c:pt>
                <c:pt idx="1501">
                  <c:v>1.8227222044490137</c:v>
                </c:pt>
                <c:pt idx="1502">
                  <c:v>0.91676041389600194</c:v>
                </c:pt>
                <c:pt idx="1503">
                  <c:v>1.7866782887344612</c:v>
                </c:pt>
                <c:pt idx="1504">
                  <c:v>2.5693730420167338</c:v>
                </c:pt>
                <c:pt idx="1505">
                  <c:v>2.9185257570924907</c:v>
                </c:pt>
                <c:pt idx="1506">
                  <c:v>2.7178567332113346</c:v>
                </c:pt>
                <c:pt idx="1507">
                  <c:v>2.7624230328520385</c:v>
                </c:pt>
                <c:pt idx="1508">
                  <c:v>2.621751201112986</c:v>
                </c:pt>
                <c:pt idx="1509">
                  <c:v>3.0524820318451784</c:v>
                </c:pt>
                <c:pt idx="1510">
                  <c:v>3.8015240130775423</c:v>
                </c:pt>
                <c:pt idx="1511">
                  <c:v>4.4163551003390769</c:v>
                </c:pt>
                <c:pt idx="1512">
                  <c:v>3.9201137861123954</c:v>
                </c:pt>
                <c:pt idx="1513">
                  <c:v>4.461314092936159</c:v>
                </c:pt>
                <c:pt idx="1514">
                  <c:v>4.7391290060149833</c:v>
                </c:pt>
                <c:pt idx="1515">
                  <c:v>5.1091426383142409</c:v>
                </c:pt>
                <c:pt idx="1516">
                  <c:v>5.43973092670611</c:v>
                </c:pt>
                <c:pt idx="1517">
                  <c:v>5.7443172961756366</c:v>
                </c:pt>
                <c:pt idx="1518">
                  <c:v>6.9196297485507294</c:v>
                </c:pt>
                <c:pt idx="1519">
                  <c:v>7.7283257373240835</c:v>
                </c:pt>
                <c:pt idx="1520">
                  <c:v>8.5236338912938567</c:v>
                </c:pt>
                <c:pt idx="1521">
                  <c:v>9.0730404340250672</c:v>
                </c:pt>
                <c:pt idx="1522">
                  <c:v>9.3686285188981007</c:v>
                </c:pt>
                <c:pt idx="1523">
                  <c:v>9.518067701960419</c:v>
                </c:pt>
                <c:pt idx="1524">
                  <c:v>9.8765848765427915</c:v>
                </c:pt>
                <c:pt idx="1525">
                  <c:v>8.958419443416286</c:v>
                </c:pt>
                <c:pt idx="1526">
                  <c:v>8.2771378432072158</c:v>
                </c:pt>
                <c:pt idx="1527">
                  <c:v>7.2809387718711385</c:v>
                </c:pt>
                <c:pt idx="1528">
                  <c:v>6.165308734304987</c:v>
                </c:pt>
                <c:pt idx="1529">
                  <c:v>5.6007733847340981</c:v>
                </c:pt>
                <c:pt idx="1530">
                  <c:v>4.6581173740228277</c:v>
                </c:pt>
                <c:pt idx="1531">
                  <c:v>4.9796704559948992</c:v>
                </c:pt>
                <c:pt idx="1532">
                  <c:v>5.921979021068875</c:v>
                </c:pt>
                <c:pt idx="1533">
                  <c:v>6.9541505687119916</c:v>
                </c:pt>
                <c:pt idx="1534">
                  <c:v>6.4322775976150357</c:v>
                </c:pt>
                <c:pt idx="1535">
                  <c:v>5.8744247941694407</c:v>
                </c:pt>
                <c:pt idx="1536">
                  <c:v>7.2329750500944607</c:v>
                </c:pt>
                <c:pt idx="1537">
                  <c:v>5.7567762187608071</c:v>
                </c:pt>
                <c:pt idx="1538">
                  <c:v>5.2752392023118082</c:v>
                </c:pt>
                <c:pt idx="1539">
                  <c:v>5.1638407780421227</c:v>
                </c:pt>
                <c:pt idx="1540">
                  <c:v>5.3383961965784312</c:v>
                </c:pt>
                <c:pt idx="1541">
                  <c:v>5.6432674723511873</c:v>
                </c:pt>
                <c:pt idx="1542">
                  <c:v>3.7814347791206444</c:v>
                </c:pt>
                <c:pt idx="1543">
                  <c:v>5.8012957415979187</c:v>
                </c:pt>
                <c:pt idx="1544">
                  <c:v>7.4762894664454738</c:v>
                </c:pt>
                <c:pt idx="1545">
                  <c:v>8.602320585462536</c:v>
                </c:pt>
                <c:pt idx="1546">
                  <c:v>9.0784908090536334</c:v>
                </c:pt>
                <c:pt idx="1547">
                  <c:v>9.3318094188888523</c:v>
                </c:pt>
                <c:pt idx="1548">
                  <c:v>6.2001211540430523</c:v>
                </c:pt>
                <c:pt idx="1549">
                  <c:v>7.9631918548191454</c:v>
                </c:pt>
                <c:pt idx="1550">
                  <c:v>7.7113193088240468</c:v>
                </c:pt>
                <c:pt idx="1551">
                  <c:v>6.5151862303187205</c:v>
                </c:pt>
                <c:pt idx="1552">
                  <c:v>4.6318254957240965</c:v>
                </c:pt>
                <c:pt idx="1553">
                  <c:v>4.0207924320541011</c:v>
                </c:pt>
                <c:pt idx="1554">
                  <c:v>3.2410033873442838</c:v>
                </c:pt>
                <c:pt idx="1555">
                  <c:v>2.797486760342085</c:v>
                </c:pt>
                <c:pt idx="1556">
                  <c:v>2.3830848649483229</c:v>
                </c:pt>
                <c:pt idx="1557">
                  <c:v>1.9411844509509233</c:v>
                </c:pt>
                <c:pt idx="1558">
                  <c:v>1.6240075300169237</c:v>
                </c:pt>
                <c:pt idx="1559">
                  <c:v>1.3204073918775445</c:v>
                </c:pt>
                <c:pt idx="1560">
                  <c:v>2.0400701432757726</c:v>
                </c:pt>
                <c:pt idx="1561">
                  <c:v>1.5114147685490249</c:v>
                </c:pt>
                <c:pt idx="1562">
                  <c:v>0.92833206813500568</c:v>
                </c:pt>
                <c:pt idx="1563">
                  <c:v>0.67658509872272399</c:v>
                </c:pt>
                <c:pt idx="1564">
                  <c:v>0.66092349815787421</c:v>
                </c:pt>
                <c:pt idx="1565">
                  <c:v>0.72461392979017236</c:v>
                </c:pt>
                <c:pt idx="1566">
                  <c:v>4.4639556374461851</c:v>
                </c:pt>
                <c:pt idx="1567">
                  <c:v>3.466295285187655</c:v>
                </c:pt>
                <c:pt idx="1568">
                  <c:v>3.649391811272825</c:v>
                </c:pt>
                <c:pt idx="1569">
                  <c:v>4.2454504900824759</c:v>
                </c:pt>
                <c:pt idx="1570">
                  <c:v>5.0747633653020179</c:v>
                </c:pt>
                <c:pt idx="1571">
                  <c:v>5.7294362924554028</c:v>
                </c:pt>
                <c:pt idx="1572">
                  <c:v>6.8296420654420924</c:v>
                </c:pt>
                <c:pt idx="1573">
                  <c:v>6.5993755964799181</c:v>
                </c:pt>
                <c:pt idx="1574">
                  <c:v>6.4928826826441144</c:v>
                </c:pt>
                <c:pt idx="1575">
                  <c:v>6.2385533780858937</c:v>
                </c:pt>
                <c:pt idx="1576">
                  <c:v>5.9410875062086284</c:v>
                </c:pt>
                <c:pt idx="1577">
                  <c:v>5.6618485603254589</c:v>
                </c:pt>
                <c:pt idx="1578">
                  <c:v>5.2890220109100268</c:v>
                </c:pt>
                <c:pt idx="1579">
                  <c:v>5.184724763082297</c:v>
                </c:pt>
                <c:pt idx="1580">
                  <c:v>5.3080263886001262</c:v>
                </c:pt>
                <c:pt idx="1581">
                  <c:v>5.7017122241188911</c:v>
                </c:pt>
                <c:pt idx="1582">
                  <c:v>5.7756744716665462</c:v>
                </c:pt>
                <c:pt idx="1583">
                  <c:v>5.6974912335750254</c:v>
                </c:pt>
                <c:pt idx="1584">
                  <c:v>6.2671542410624266</c:v>
                </c:pt>
                <c:pt idx="1585">
                  <c:v>5.8759153322278586</c:v>
                </c:pt>
                <c:pt idx="1586">
                  <c:v>5.8834474162998482</c:v>
                </c:pt>
                <c:pt idx="1587">
                  <c:v>6.086971432504118</c:v>
                </c:pt>
                <c:pt idx="1588">
                  <c:v>6.2102770739566218</c:v>
                </c:pt>
                <c:pt idx="1589">
                  <c:v>6.3444167554019497</c:v>
                </c:pt>
                <c:pt idx="1590">
                  <c:v>5.2770119525533516</c:v>
                </c:pt>
                <c:pt idx="1591">
                  <c:v>5.6041892671388958</c:v>
                </c:pt>
                <c:pt idx="1592">
                  <c:v>5.333939849426927</c:v>
                </c:pt>
                <c:pt idx="1593">
                  <c:v>5.0568601528072392</c:v>
                </c:pt>
                <c:pt idx="1594">
                  <c:v>4.7691663695578947</c:v>
                </c:pt>
                <c:pt idx="1595">
                  <c:v>4.4848330834554222</c:v>
                </c:pt>
                <c:pt idx="1596">
                  <c:v>4.2038886835186728</c:v>
                </c:pt>
                <c:pt idx="1597">
                  <c:v>4.4901810670816333</c:v>
                </c:pt>
                <c:pt idx="1598">
                  <c:v>4.8865533815256041</c:v>
                </c:pt>
                <c:pt idx="1599">
                  <c:v>5.4979841897780846</c:v>
                </c:pt>
                <c:pt idx="1600">
                  <c:v>5.4975396191352051</c:v>
                </c:pt>
                <c:pt idx="1601">
                  <c:v>5.430447695355558</c:v>
                </c:pt>
                <c:pt idx="1602">
                  <c:v>5.5683231452674944</c:v>
                </c:pt>
                <c:pt idx="1603">
                  <c:v>5.1929992643417897</c:v>
                </c:pt>
                <c:pt idx="1604">
                  <c:v>4.7248609210106487</c:v>
                </c:pt>
                <c:pt idx="1605">
                  <c:v>3.8921024416849104</c:v>
                </c:pt>
                <c:pt idx="1606">
                  <c:v>1.5399958250804853</c:v>
                </c:pt>
                <c:pt idx="1607">
                  <c:v>3.7850758329373684</c:v>
                </c:pt>
                <c:pt idx="1608">
                  <c:v>5.3448042428758997</c:v>
                </c:pt>
                <c:pt idx="1609">
                  <c:v>5.1384427293886832</c:v>
                </c:pt>
                <c:pt idx="1610">
                  <c:v>4.1983976402147478</c:v>
                </c:pt>
                <c:pt idx="1611">
                  <c:v>3.2841037515872435</c:v>
                </c:pt>
                <c:pt idx="1612">
                  <c:v>3.0607084109772029</c:v>
                </c:pt>
                <c:pt idx="1613">
                  <c:v>3.1281554054062242</c:v>
                </c:pt>
                <c:pt idx="1614">
                  <c:v>2.8706477597196267</c:v>
                </c:pt>
                <c:pt idx="1615">
                  <c:v>3.7371891781932036</c:v>
                </c:pt>
                <c:pt idx="1616">
                  <c:v>4.965156874361738</c:v>
                </c:pt>
                <c:pt idx="1617">
                  <c:v>5.4273601578537631</c:v>
                </c:pt>
                <c:pt idx="1618">
                  <c:v>5.6743469621726152</c:v>
                </c:pt>
                <c:pt idx="1619">
                  <c:v>5.5448043745320126</c:v>
                </c:pt>
                <c:pt idx="1620">
                  <c:v>3.5454319532604219</c:v>
                </c:pt>
                <c:pt idx="1621">
                  <c:v>3.4629489248654526</c:v>
                </c:pt>
                <c:pt idx="1622">
                  <c:v>2.7859166327388549</c:v>
                </c:pt>
                <c:pt idx="1623">
                  <c:v>1.4988630736279789</c:v>
                </c:pt>
                <c:pt idx="1624">
                  <c:v>0.99163626723529508</c:v>
                </c:pt>
                <c:pt idx="1625">
                  <c:v>1.2112843061498897</c:v>
                </c:pt>
                <c:pt idx="1626">
                  <c:v>0.97531192663795541</c:v>
                </c:pt>
                <c:pt idx="1627">
                  <c:v>1.2056970405743273</c:v>
                </c:pt>
                <c:pt idx="1628">
                  <c:v>1.3247502681772492</c:v>
                </c:pt>
                <c:pt idx="1629">
                  <c:v>1.8196737667454468</c:v>
                </c:pt>
                <c:pt idx="1630">
                  <c:v>1.961491413039147</c:v>
                </c:pt>
                <c:pt idx="1631">
                  <c:v>1.8966901762081958</c:v>
                </c:pt>
                <c:pt idx="1632">
                  <c:v>2.0759971563951658</c:v>
                </c:pt>
                <c:pt idx="1633">
                  <c:v>1.5474180408739351</c:v>
                </c:pt>
                <c:pt idx="1634">
                  <c:v>1.7151307993974683</c:v>
                </c:pt>
                <c:pt idx="1635">
                  <c:v>2.7966647039232573</c:v>
                </c:pt>
                <c:pt idx="1636">
                  <c:v>2.9282484736538152</c:v>
                </c:pt>
                <c:pt idx="1637">
                  <c:v>3.1652135360490044</c:v>
                </c:pt>
                <c:pt idx="1638">
                  <c:v>2.2492597791612412</c:v>
                </c:pt>
                <c:pt idx="1639">
                  <c:v>4.8752093321626049</c:v>
                </c:pt>
                <c:pt idx="1640">
                  <c:v>7.1004523822755212</c:v>
                </c:pt>
                <c:pt idx="1641">
                  <c:v>7.4127107191086354</c:v>
                </c:pt>
                <c:pt idx="1642">
                  <c:v>7.0084450962526414</c:v>
                </c:pt>
                <c:pt idx="1643">
                  <c:v>6.5636265255379369</c:v>
                </c:pt>
                <c:pt idx="1644">
                  <c:v>4.3472881058302999</c:v>
                </c:pt>
                <c:pt idx="1645">
                  <c:v>5.1142285570087749</c:v>
                </c:pt>
                <c:pt idx="1646">
                  <c:v>4.8792091506754183</c:v>
                </c:pt>
                <c:pt idx="1647">
                  <c:v>4.0306632155128792</c:v>
                </c:pt>
                <c:pt idx="1648">
                  <c:v>3.1225209778916252</c:v>
                </c:pt>
                <c:pt idx="1649">
                  <c:v>3.0825200902073382</c:v>
                </c:pt>
                <c:pt idx="1650">
                  <c:v>1.8352221366497867</c:v>
                </c:pt>
                <c:pt idx="1651">
                  <c:v>2.2277370999360748</c:v>
                </c:pt>
                <c:pt idx="1652">
                  <c:v>2.5606944481959446</c:v>
                </c:pt>
                <c:pt idx="1653">
                  <c:v>2.8706218027712724</c:v>
                </c:pt>
                <c:pt idx="1654">
                  <c:v>3.2420514542194696</c:v>
                </c:pt>
                <c:pt idx="1655">
                  <c:v>3.5458872898196887</c:v>
                </c:pt>
                <c:pt idx="1656">
                  <c:v>3.1751772865007299</c:v>
                </c:pt>
                <c:pt idx="1657">
                  <c:v>3.7296924385494963</c:v>
                </c:pt>
                <c:pt idx="1658">
                  <c:v>3.85370786769984</c:v>
                </c:pt>
                <c:pt idx="1659">
                  <c:v>3.5180872327297728</c:v>
                </c:pt>
                <c:pt idx="1660">
                  <c:v>3.22973272758765</c:v>
                </c:pt>
                <c:pt idx="1661">
                  <c:v>3.1066964234701562</c:v>
                </c:pt>
                <c:pt idx="1662">
                  <c:v>3.4853150111088746</c:v>
                </c:pt>
                <c:pt idx="1663">
                  <c:v>4.5893314816618069</c:v>
                </c:pt>
                <c:pt idx="1664">
                  <c:v>5.771660099686196</c:v>
                </c:pt>
                <c:pt idx="1665">
                  <c:v>6.0697746896551124</c:v>
                </c:pt>
                <c:pt idx="1666">
                  <c:v>5.9698492675218944</c:v>
                </c:pt>
                <c:pt idx="1667">
                  <c:v>5.9089282732717727</c:v>
                </c:pt>
                <c:pt idx="1668">
                  <c:v>4.4866640913986515</c:v>
                </c:pt>
                <c:pt idx="1669">
                  <c:v>5.4091959076695364</c:v>
                </c:pt>
                <c:pt idx="1670">
                  <c:v>5.7960689986938734</c:v>
                </c:pt>
                <c:pt idx="1671">
                  <c:v>5.5706357509324</c:v>
                </c:pt>
                <c:pt idx="1672">
                  <c:v>4.2594923475635005</c:v>
                </c:pt>
                <c:pt idx="1673">
                  <c:v>4.0916288129773157</c:v>
                </c:pt>
                <c:pt idx="1674">
                  <c:v>3.7971066938878639</c:v>
                </c:pt>
                <c:pt idx="1675">
                  <c:v>4.3360607119763372</c:v>
                </c:pt>
                <c:pt idx="1676">
                  <c:v>4.5859104828219017</c:v>
                </c:pt>
                <c:pt idx="1677">
                  <c:v>4.8573905801112502</c:v>
                </c:pt>
                <c:pt idx="1678">
                  <c:v>4.9182098899106261</c:v>
                </c:pt>
                <c:pt idx="1679">
                  <c:v>4.9659653136068052</c:v>
                </c:pt>
                <c:pt idx="1680">
                  <c:v>4.7579455620309767</c:v>
                </c:pt>
                <c:pt idx="1681">
                  <c:v>4.9164983082501008</c:v>
                </c:pt>
                <c:pt idx="1682">
                  <c:v>5.084061411370639</c:v>
                </c:pt>
                <c:pt idx="1683">
                  <c:v>5.126999302340427</c:v>
                </c:pt>
                <c:pt idx="1684">
                  <c:v>5.1325941921861249</c:v>
                </c:pt>
                <c:pt idx="1685">
                  <c:v>5.2775858414560419</c:v>
                </c:pt>
                <c:pt idx="1686">
                  <c:v>5.7865974894866206</c:v>
                </c:pt>
                <c:pt idx="1687">
                  <c:v>6.0192672531646281</c:v>
                </c:pt>
                <c:pt idx="1688">
                  <c:v>6.3237388804692216</c:v>
                </c:pt>
                <c:pt idx="1689">
                  <c:v>6.3675057408235274</c:v>
                </c:pt>
                <c:pt idx="1690">
                  <c:v>6.4234072613599018</c:v>
                </c:pt>
                <c:pt idx="1691">
                  <c:v>6.4278433141680127</c:v>
                </c:pt>
                <c:pt idx="1692">
                  <c:v>6.6593315254536201</c:v>
                </c:pt>
                <c:pt idx="1693">
                  <c:v>6.0264348158945795</c:v>
                </c:pt>
                <c:pt idx="1694">
                  <c:v>6.0161661969737743</c:v>
                </c:pt>
                <c:pt idx="1695">
                  <c:v>5.2863189695772412</c:v>
                </c:pt>
                <c:pt idx="1696">
                  <c:v>4.2545620610635497</c:v>
                </c:pt>
                <c:pt idx="1697">
                  <c:v>4.3183036918162188</c:v>
                </c:pt>
                <c:pt idx="1698">
                  <c:v>4.1097221912505608</c:v>
                </c:pt>
                <c:pt idx="1699">
                  <c:v>4.7180695325525983</c:v>
                </c:pt>
                <c:pt idx="1700">
                  <c:v>5.2347848159387969</c:v>
                </c:pt>
                <c:pt idx="1701">
                  <c:v>5.5744606939197396</c:v>
                </c:pt>
                <c:pt idx="1702">
                  <c:v>5.2064398303031867</c:v>
                </c:pt>
                <c:pt idx="1703">
                  <c:v>4.7558793134422253</c:v>
                </c:pt>
                <c:pt idx="1704">
                  <c:v>3.6306439893044704</c:v>
                </c:pt>
                <c:pt idx="1705">
                  <c:v>3.3375555262800822</c:v>
                </c:pt>
                <c:pt idx="1706">
                  <c:v>3.1417801498817806</c:v>
                </c:pt>
                <c:pt idx="1707">
                  <c:v>3.0022497815345979</c:v>
                </c:pt>
                <c:pt idx="1708">
                  <c:v>3.2461777480536655</c:v>
                </c:pt>
                <c:pt idx="1709">
                  <c:v>3.5775801232567019</c:v>
                </c:pt>
                <c:pt idx="1710">
                  <c:v>2.7696950925055206</c:v>
                </c:pt>
                <c:pt idx="1711">
                  <c:v>2.9114506131236024</c:v>
                </c:pt>
                <c:pt idx="1712">
                  <c:v>2.5370609994338023</c:v>
                </c:pt>
                <c:pt idx="1713">
                  <c:v>1.9231019155817413</c:v>
                </c:pt>
                <c:pt idx="1714">
                  <c:v>2.2849886814808511</c:v>
                </c:pt>
                <c:pt idx="1715">
                  <c:v>2.3183474424052313</c:v>
                </c:pt>
                <c:pt idx="1716">
                  <c:v>1.390830597566018</c:v>
                </c:pt>
                <c:pt idx="1717">
                  <c:v>1.9300711081604733</c:v>
                </c:pt>
                <c:pt idx="1718">
                  <c:v>2.0248223922056092</c:v>
                </c:pt>
                <c:pt idx="1719">
                  <c:v>1.9905502159748325</c:v>
                </c:pt>
                <c:pt idx="1720">
                  <c:v>1.4282569597214356</c:v>
                </c:pt>
                <c:pt idx="1721">
                  <c:v>1.2528083540453967</c:v>
                </c:pt>
                <c:pt idx="1722">
                  <c:v>2.1578233633629034</c:v>
                </c:pt>
                <c:pt idx="1723">
                  <c:v>2.161840460579306</c:v>
                </c:pt>
                <c:pt idx="1724">
                  <c:v>2.621233330717831</c:v>
                </c:pt>
                <c:pt idx="1725">
                  <c:v>3.14677608600919</c:v>
                </c:pt>
                <c:pt idx="1726">
                  <c:v>3.6731117376483957</c:v>
                </c:pt>
                <c:pt idx="1727">
                  <c:v>4.0332489548407873</c:v>
                </c:pt>
                <c:pt idx="1728">
                  <c:v>3.5134958824668279</c:v>
                </c:pt>
                <c:pt idx="1729">
                  <c:v>3.6869522838154536</c:v>
                </c:pt>
                <c:pt idx="1730">
                  <c:v>3.7999240573401503</c:v>
                </c:pt>
                <c:pt idx="1731">
                  <c:v>3.9941979546714284</c:v>
                </c:pt>
                <c:pt idx="1732">
                  <c:v>4.2124791369855856</c:v>
                </c:pt>
                <c:pt idx="1733">
                  <c:v>4.602096517289076</c:v>
                </c:pt>
                <c:pt idx="1734">
                  <c:v>3.219851477014676</c:v>
                </c:pt>
                <c:pt idx="1735">
                  <c:v>4.9601735786112746</c:v>
                </c:pt>
                <c:pt idx="1736">
                  <c:v>6.0275647369036864</c:v>
                </c:pt>
                <c:pt idx="1737">
                  <c:v>6.1219513993188102</c:v>
                </c:pt>
                <c:pt idx="1738">
                  <c:v>5.8267813682827034</c:v>
                </c:pt>
                <c:pt idx="1739">
                  <c:v>5.6636592984975538</c:v>
                </c:pt>
                <c:pt idx="1740">
                  <c:v>4.3599321895279113</c:v>
                </c:pt>
                <c:pt idx="1741">
                  <c:v>5.4611314538852769</c:v>
                </c:pt>
                <c:pt idx="1742">
                  <c:v>6.0668960829444529</c:v>
                </c:pt>
                <c:pt idx="1743">
                  <c:v>6.1987539657652837</c:v>
                </c:pt>
                <c:pt idx="1744">
                  <c:v>5.0622377810961883</c:v>
                </c:pt>
                <c:pt idx="1745">
                  <c:v>5.2115112477332248</c:v>
                </c:pt>
                <c:pt idx="1746">
                  <c:v>5.3722296731796231</c:v>
                </c:pt>
                <c:pt idx="1747">
                  <c:v>6.4234922959435092</c:v>
                </c:pt>
                <c:pt idx="1748">
                  <c:v>6.2050759957257817</c:v>
                </c:pt>
                <c:pt idx="1749">
                  <c:v>5.4493095901064947</c:v>
                </c:pt>
                <c:pt idx="1750">
                  <c:v>5.2499596376778443</c:v>
                </c:pt>
                <c:pt idx="1751">
                  <c:v>5.4369977818264834</c:v>
                </c:pt>
                <c:pt idx="1752">
                  <c:v>6.0457271290278447</c:v>
                </c:pt>
                <c:pt idx="1753">
                  <c:v>6.5997294923961425</c:v>
                </c:pt>
                <c:pt idx="1754">
                  <c:v>6.3782700114255242</c:v>
                </c:pt>
                <c:pt idx="1755">
                  <c:v>6.3254096159218296</c:v>
                </c:pt>
                <c:pt idx="1756">
                  <c:v>6.4177923893528241</c:v>
                </c:pt>
                <c:pt idx="1757">
                  <c:v>6.3643197344134368</c:v>
                </c:pt>
                <c:pt idx="1758">
                  <c:v>5.3107773901678632</c:v>
                </c:pt>
                <c:pt idx="1759">
                  <c:v>5.5955611263927754</c:v>
                </c:pt>
                <c:pt idx="1760">
                  <c:v>5.6561508784623911</c:v>
                </c:pt>
                <c:pt idx="1761">
                  <c:v>5.8136684115595445</c:v>
                </c:pt>
                <c:pt idx="1762">
                  <c:v>6.0329043137203788</c:v>
                </c:pt>
                <c:pt idx="1763">
                  <c:v>5.956660761494156</c:v>
                </c:pt>
                <c:pt idx="1764">
                  <c:v>3.2205518488537077</c:v>
                </c:pt>
                <c:pt idx="1765">
                  <c:v>2.9939594156376073</c:v>
                </c:pt>
                <c:pt idx="1766">
                  <c:v>2.2496015224872412</c:v>
                </c:pt>
                <c:pt idx="1767">
                  <c:v>1.1288442656661892</c:v>
                </c:pt>
                <c:pt idx="1768">
                  <c:v>0.45206098214673307</c:v>
                </c:pt>
                <c:pt idx="1769">
                  <c:v>0.92880121283497741</c:v>
                </c:pt>
                <c:pt idx="1770">
                  <c:v>1.4521809636718439</c:v>
                </c:pt>
                <c:pt idx="1771">
                  <c:v>2.4739130864326873</c:v>
                </c:pt>
                <c:pt idx="1772">
                  <c:v>2.8660441547630433</c:v>
                </c:pt>
                <c:pt idx="1773">
                  <c:v>3.1819758932442186</c:v>
                </c:pt>
                <c:pt idx="1774">
                  <c:v>3.4176492644819132</c:v>
                </c:pt>
                <c:pt idx="1775">
                  <c:v>3.6873528462139791</c:v>
                </c:pt>
                <c:pt idx="1776">
                  <c:v>2.2839380453685143</c:v>
                </c:pt>
                <c:pt idx="1777">
                  <c:v>3.7729711567209128</c:v>
                </c:pt>
                <c:pt idx="1778">
                  <c:v>4.4676704052059133</c:v>
                </c:pt>
                <c:pt idx="1779">
                  <c:v>5.1706346781223704</c:v>
                </c:pt>
                <c:pt idx="1780">
                  <c:v>5.631852126320636</c:v>
                </c:pt>
                <c:pt idx="1781">
                  <c:v>6.1548571198117434</c:v>
                </c:pt>
                <c:pt idx="1782">
                  <c:v>6.9606814863354938</c:v>
                </c:pt>
                <c:pt idx="1783">
                  <c:v>8.3868984893966001</c:v>
                </c:pt>
                <c:pt idx="1784">
                  <c:v>9.5537884241423576</c:v>
                </c:pt>
                <c:pt idx="1785">
                  <c:v>10.348715158248639</c:v>
                </c:pt>
                <c:pt idx="1786">
                  <c:v>10.703736978990706</c:v>
                </c:pt>
                <c:pt idx="1787">
                  <c:v>10.837054710440338</c:v>
                </c:pt>
                <c:pt idx="1788">
                  <c:v>10.019057697235706</c:v>
                </c:pt>
                <c:pt idx="1789">
                  <c:v>9.6916673527743491</c:v>
                </c:pt>
                <c:pt idx="1790">
                  <c:v>9.8515369055047408</c:v>
                </c:pt>
                <c:pt idx="1791">
                  <c:v>9.4540935471593315</c:v>
                </c:pt>
                <c:pt idx="1792">
                  <c:v>8.2696030617459346</c:v>
                </c:pt>
                <c:pt idx="1793">
                  <c:v>7.5575416749309259</c:v>
                </c:pt>
                <c:pt idx="1794">
                  <c:v>6.4381124226635595</c:v>
                </c:pt>
                <c:pt idx="1795">
                  <c:v>6.2323488617734633</c:v>
                </c:pt>
                <c:pt idx="1796">
                  <c:v>6.0485668514461812</c:v>
                </c:pt>
                <c:pt idx="1797">
                  <c:v>5.1180571465453761</c:v>
                </c:pt>
                <c:pt idx="1798">
                  <c:v>4.0849005401442593</c:v>
                </c:pt>
                <c:pt idx="1799">
                  <c:v>3.2140929165454999</c:v>
                </c:pt>
                <c:pt idx="1800">
                  <c:v>3.2548878036854658</c:v>
                </c:pt>
                <c:pt idx="1801">
                  <c:v>2.592651646292357</c:v>
                </c:pt>
                <c:pt idx="1802">
                  <c:v>1.9195585262557482</c:v>
                </c:pt>
                <c:pt idx="1803">
                  <c:v>1.3996395718006756</c:v>
                </c:pt>
                <c:pt idx="1804">
                  <c:v>1.1107789418800997</c:v>
                </c:pt>
                <c:pt idx="1805">
                  <c:v>1.1488964383856251</c:v>
                </c:pt>
                <c:pt idx="1806">
                  <c:v>1.5112457092663909</c:v>
                </c:pt>
                <c:pt idx="1807">
                  <c:v>2.1125099466438289</c:v>
                </c:pt>
                <c:pt idx="1808">
                  <c:v>2.7341445791982553</c:v>
                </c:pt>
                <c:pt idx="1809">
                  <c:v>3.4132107714237554</c:v>
                </c:pt>
                <c:pt idx="1810">
                  <c:v>3.9774010709583401</c:v>
                </c:pt>
                <c:pt idx="1811">
                  <c:v>4.3193245117099917</c:v>
                </c:pt>
                <c:pt idx="1812">
                  <c:v>2.6116040189931495</c:v>
                </c:pt>
                <c:pt idx="1813">
                  <c:v>4.2203470822831228</c:v>
                </c:pt>
                <c:pt idx="1814">
                  <c:v>5.1358561068586015</c:v>
                </c:pt>
                <c:pt idx="1815">
                  <c:v>5.2602294093162705</c:v>
                </c:pt>
                <c:pt idx="1816">
                  <c:v>4.486234989592508</c:v>
                </c:pt>
                <c:pt idx="1817">
                  <c:v>4.8481620876398592</c:v>
                </c:pt>
                <c:pt idx="1818">
                  <c:v>3.9089563877973501</c:v>
                </c:pt>
                <c:pt idx="1819">
                  <c:v>5.089229190334553</c:v>
                </c:pt>
                <c:pt idx="1820">
                  <c:v>5.4776062653981725</c:v>
                </c:pt>
                <c:pt idx="1821">
                  <c:v>5.8035716999554596</c:v>
                </c:pt>
                <c:pt idx="1822">
                  <c:v>6.125678199928104</c:v>
                </c:pt>
                <c:pt idx="1823">
                  <c:v>6.3643206544026043</c:v>
                </c:pt>
                <c:pt idx="1824">
                  <c:v>7.0450490557627372</c:v>
                </c:pt>
                <c:pt idx="1825">
                  <c:v>7.4430553660656322</c:v>
                </c:pt>
                <c:pt idx="1826">
                  <c:v>7.7379780492134751</c:v>
                </c:pt>
                <c:pt idx="1827">
                  <c:v>7.8900239400216101</c:v>
                </c:pt>
                <c:pt idx="1828">
                  <c:v>7.7776331377591754</c:v>
                </c:pt>
                <c:pt idx="1829">
                  <c:v>7.9565210084514959</c:v>
                </c:pt>
                <c:pt idx="1830">
                  <c:v>7.2687408312519022</c:v>
                </c:pt>
                <c:pt idx="1831">
                  <c:v>8.1408449028798326</c:v>
                </c:pt>
                <c:pt idx="1832">
                  <c:v>9.2839299822177281</c:v>
                </c:pt>
                <c:pt idx="1833">
                  <c:v>9.7765318520461424</c:v>
                </c:pt>
                <c:pt idx="1834">
                  <c:v>9.8513303656462021</c:v>
                </c:pt>
                <c:pt idx="1835">
                  <c:v>9.8099779655009112</c:v>
                </c:pt>
                <c:pt idx="1836">
                  <c:v>9.0145980233468883</c:v>
                </c:pt>
                <c:pt idx="1837">
                  <c:v>9.2533978528070158</c:v>
                </c:pt>
                <c:pt idx="1838">
                  <c:v>9.1361490163489822</c:v>
                </c:pt>
                <c:pt idx="1839">
                  <c:v>8.9115224702525335</c:v>
                </c:pt>
                <c:pt idx="1840">
                  <c:v>7.6041412055694702</c:v>
                </c:pt>
                <c:pt idx="1841">
                  <c:v>7.2372330902856961</c:v>
                </c:pt>
                <c:pt idx="1842">
                  <c:v>7.9262292461957529</c:v>
                </c:pt>
                <c:pt idx="1843">
                  <c:v>7.8867632179837939</c:v>
                </c:pt>
                <c:pt idx="1844">
                  <c:v>7.7382650349381485</c:v>
                </c:pt>
                <c:pt idx="1845">
                  <c:v>7.3851080028909299</c:v>
                </c:pt>
                <c:pt idx="1846">
                  <c:v>6.4601418888384181</c:v>
                </c:pt>
                <c:pt idx="1847">
                  <c:v>5.9219051343717064</c:v>
                </c:pt>
                <c:pt idx="1848">
                  <c:v>6.5183911095126046</c:v>
                </c:pt>
                <c:pt idx="1849">
                  <c:v>6.2518543271598155</c:v>
                </c:pt>
                <c:pt idx="1850">
                  <c:v>5.8857520724126164</c:v>
                </c:pt>
                <c:pt idx="1851">
                  <c:v>5.493598982356338</c:v>
                </c:pt>
                <c:pt idx="1852">
                  <c:v>5.007889498790882</c:v>
                </c:pt>
                <c:pt idx="1853">
                  <c:v>5.0789564086754355</c:v>
                </c:pt>
                <c:pt idx="1854">
                  <c:v>3.3456425225353219</c:v>
                </c:pt>
                <c:pt idx="1855">
                  <c:v>4.0585109463278393</c:v>
                </c:pt>
                <c:pt idx="1856">
                  <c:v>4.8684404809977204</c:v>
                </c:pt>
                <c:pt idx="1857">
                  <c:v>5.8257906421541295</c:v>
                </c:pt>
                <c:pt idx="1858">
                  <c:v>6.8797417276560031</c:v>
                </c:pt>
                <c:pt idx="1859">
                  <c:v>7.4809103112365989</c:v>
                </c:pt>
                <c:pt idx="1860">
                  <c:v>7.6823667878973341</c:v>
                </c:pt>
                <c:pt idx="1861">
                  <c:v>7.5694105780748062</c:v>
                </c:pt>
                <c:pt idx="1862">
                  <c:v>6.9264691010042778</c:v>
                </c:pt>
                <c:pt idx="1863">
                  <c:v>5.4145695150899815</c:v>
                </c:pt>
                <c:pt idx="1864">
                  <c:v>4.6985486268860361</c:v>
                </c:pt>
                <c:pt idx="1865">
                  <c:v>4.3433384932809327</c:v>
                </c:pt>
                <c:pt idx="1866">
                  <c:v>4.2020317351610297</c:v>
                </c:pt>
                <c:pt idx="1867">
                  <c:v>5.2663325964101535</c:v>
                </c:pt>
                <c:pt idx="1868">
                  <c:v>5.8783327641065233</c:v>
                </c:pt>
                <c:pt idx="1869">
                  <c:v>6.2734829713198383</c:v>
                </c:pt>
                <c:pt idx="1870">
                  <c:v>6.5817770528383894</c:v>
                </c:pt>
                <c:pt idx="1871">
                  <c:v>6.9386218967697086</c:v>
                </c:pt>
                <c:pt idx="1872">
                  <c:v>8.3864858828061184</c:v>
                </c:pt>
                <c:pt idx="1873">
                  <c:v>8.2825387330315046</c:v>
                </c:pt>
                <c:pt idx="1874">
                  <c:v>8.2902787626499226</c:v>
                </c:pt>
                <c:pt idx="1875">
                  <c:v>8.2240094646044088</c:v>
                </c:pt>
                <c:pt idx="1876">
                  <c:v>7.8608886265204605</c:v>
                </c:pt>
                <c:pt idx="1877">
                  <c:v>7.6257746111133899</c:v>
                </c:pt>
                <c:pt idx="1878">
                  <c:v>9.082872203641994</c:v>
                </c:pt>
                <c:pt idx="1879">
                  <c:v>7.8833694958038594</c:v>
                </c:pt>
                <c:pt idx="1880">
                  <c:v>7.6094502568713231</c:v>
                </c:pt>
                <c:pt idx="1881">
                  <c:v>6.709632624337087</c:v>
                </c:pt>
                <c:pt idx="1882">
                  <c:v>5.540877610804757</c:v>
                </c:pt>
                <c:pt idx="1883">
                  <c:v>4.383204757862849</c:v>
                </c:pt>
                <c:pt idx="1884">
                  <c:v>7.3850419393729387</c:v>
                </c:pt>
                <c:pt idx="1885">
                  <c:v>5.8830045471191683</c:v>
                </c:pt>
                <c:pt idx="1886">
                  <c:v>4.8108324530214084</c:v>
                </c:pt>
                <c:pt idx="1887">
                  <c:v>5.1709564822631569</c:v>
                </c:pt>
                <c:pt idx="1888">
                  <c:v>5.5028558982117071</c:v>
                </c:pt>
                <c:pt idx="1889">
                  <c:v>5.6233008132620537</c:v>
                </c:pt>
                <c:pt idx="1890">
                  <c:v>5.9028283174104601</c:v>
                </c:pt>
                <c:pt idx="1891">
                  <c:v>5.7131487993977341</c:v>
                </c:pt>
                <c:pt idx="1892">
                  <c:v>5.4300680756116604</c:v>
                </c:pt>
                <c:pt idx="1893">
                  <c:v>5.3098342985419382</c:v>
                </c:pt>
                <c:pt idx="1894">
                  <c:v>5.5427846248298067</c:v>
                </c:pt>
                <c:pt idx="1895">
                  <c:v>6.1118561076654156</c:v>
                </c:pt>
                <c:pt idx="1896">
                  <c:v>6.6306577414160683</c:v>
                </c:pt>
                <c:pt idx="1897">
                  <c:v>6.2130371956231665</c:v>
                </c:pt>
                <c:pt idx="1898">
                  <c:v>6.1078454048289679</c:v>
                </c:pt>
                <c:pt idx="1899">
                  <c:v>5.5145067593827743</c:v>
                </c:pt>
                <c:pt idx="1900">
                  <c:v>4.9190192306716218</c:v>
                </c:pt>
                <c:pt idx="1901">
                  <c:v>4.608330274526816</c:v>
                </c:pt>
                <c:pt idx="1902">
                  <c:v>2.9134296541251299</c:v>
                </c:pt>
                <c:pt idx="1903">
                  <c:v>3.4250419732201021</c:v>
                </c:pt>
                <c:pt idx="1904">
                  <c:v>3.424987832270447</c:v>
                </c:pt>
                <c:pt idx="1905">
                  <c:v>3.8471684049609194</c:v>
                </c:pt>
                <c:pt idx="1906">
                  <c:v>4.3014363686752493</c:v>
                </c:pt>
                <c:pt idx="1907">
                  <c:v>4.684546470649253</c:v>
                </c:pt>
                <c:pt idx="1908">
                  <c:v>3.2586222298156859</c:v>
                </c:pt>
                <c:pt idx="1909">
                  <c:v>4.2558765271079624</c:v>
                </c:pt>
                <c:pt idx="1910">
                  <c:v>4.1709750068406297</c:v>
                </c:pt>
                <c:pt idx="1911">
                  <c:v>4.1054177580577749</c:v>
                </c:pt>
                <c:pt idx="1912">
                  <c:v>4.1355042440489349</c:v>
                </c:pt>
                <c:pt idx="1913">
                  <c:v>4.2219611735925859</c:v>
                </c:pt>
                <c:pt idx="1914">
                  <c:v>2.7311236356168864</c:v>
                </c:pt>
                <c:pt idx="1915">
                  <c:v>3.0400101074871886</c:v>
                </c:pt>
                <c:pt idx="1916">
                  <c:v>3.0153599067461787</c:v>
                </c:pt>
                <c:pt idx="1917">
                  <c:v>2.67872392857437</c:v>
                </c:pt>
                <c:pt idx="1918">
                  <c:v>2.5507927304928675</c:v>
                </c:pt>
                <c:pt idx="1919">
                  <c:v>2.2314212234164126</c:v>
                </c:pt>
                <c:pt idx="1920">
                  <c:v>2.9804203806274021</c:v>
                </c:pt>
                <c:pt idx="1921">
                  <c:v>1.8122065345464813</c:v>
                </c:pt>
                <c:pt idx="1922">
                  <c:v>1.5112159348952841</c:v>
                </c:pt>
                <c:pt idx="1923">
                  <c:v>1.0944732869829377</c:v>
                </c:pt>
                <c:pt idx="1924">
                  <c:v>1.3351255244214701</c:v>
                </c:pt>
                <c:pt idx="1925">
                  <c:v>1.5803598033996302</c:v>
                </c:pt>
                <c:pt idx="1926">
                  <c:v>1.841012494916779</c:v>
                </c:pt>
                <c:pt idx="1927">
                  <c:v>4.3829778203597831</c:v>
                </c:pt>
                <c:pt idx="1928">
                  <c:v>5.9068229797301344</c:v>
                </c:pt>
                <c:pt idx="1929">
                  <c:v>6.0169974127883741</c:v>
                </c:pt>
                <c:pt idx="1930">
                  <c:v>5.9553815266407026</c:v>
                </c:pt>
                <c:pt idx="1931">
                  <c:v>5.9222020818775487</c:v>
                </c:pt>
                <c:pt idx="1932">
                  <c:v>5.4453150865779625</c:v>
                </c:pt>
                <c:pt idx="1933">
                  <c:v>4.2986419311898976</c:v>
                </c:pt>
                <c:pt idx="1934">
                  <c:v>2.840139401088055</c:v>
                </c:pt>
                <c:pt idx="1935">
                  <c:v>3.4333479041369008</c:v>
                </c:pt>
                <c:pt idx="1936">
                  <c:v>1.6373970490400176</c:v>
                </c:pt>
                <c:pt idx="1937">
                  <c:v>0.99762342485989419</c:v>
                </c:pt>
                <c:pt idx="1938">
                  <c:v>1.256347665204492</c:v>
                </c:pt>
                <c:pt idx="1939">
                  <c:v>1.8240182848352398</c:v>
                </c:pt>
                <c:pt idx="1940">
                  <c:v>2.6548163882993721</c:v>
                </c:pt>
                <c:pt idx="1941">
                  <c:v>2.8259374445101426</c:v>
                </c:pt>
                <c:pt idx="1942">
                  <c:v>2.680241111229293</c:v>
                </c:pt>
                <c:pt idx="1943">
                  <c:v>2.7095171331303272</c:v>
                </c:pt>
                <c:pt idx="1944">
                  <c:v>2.0268486037182498</c:v>
                </c:pt>
                <c:pt idx="1945">
                  <c:v>2.5676936524893756</c:v>
                </c:pt>
                <c:pt idx="1946">
                  <c:v>2.7821028858864252</c:v>
                </c:pt>
                <c:pt idx="1947">
                  <c:v>3.1802233023693067</c:v>
                </c:pt>
                <c:pt idx="1948">
                  <c:v>3.6220215209246618</c:v>
                </c:pt>
                <c:pt idx="1949">
                  <c:v>3.9616798532306241</c:v>
                </c:pt>
                <c:pt idx="1950">
                  <c:v>4.3021816132373862</c:v>
                </c:pt>
                <c:pt idx="1951">
                  <c:v>4.4137735738617971</c:v>
                </c:pt>
                <c:pt idx="1952">
                  <c:v>4.2228540156189052</c:v>
                </c:pt>
                <c:pt idx="1953">
                  <c:v>3.9299418037226936</c:v>
                </c:pt>
                <c:pt idx="1954">
                  <c:v>3.926052745651516</c:v>
                </c:pt>
                <c:pt idx="1955">
                  <c:v>4.2212577802526603</c:v>
                </c:pt>
                <c:pt idx="1956">
                  <c:v>0.96187932125541431</c:v>
                </c:pt>
                <c:pt idx="1957">
                  <c:v>3.284089560631271</c:v>
                </c:pt>
                <c:pt idx="1958">
                  <c:v>5.6141559970197576</c:v>
                </c:pt>
                <c:pt idx="1959">
                  <c:v>6.907006973431721</c:v>
                </c:pt>
                <c:pt idx="1960">
                  <c:v>6.514277340104984</c:v>
                </c:pt>
                <c:pt idx="1961">
                  <c:v>6.1274863425678863</c:v>
                </c:pt>
                <c:pt idx="1962">
                  <c:v>5.8377051856489439</c:v>
                </c:pt>
                <c:pt idx="1963">
                  <c:v>6.0313916160350916</c:v>
                </c:pt>
                <c:pt idx="1964">
                  <c:v>6.912560422165237</c:v>
                </c:pt>
                <c:pt idx="1965">
                  <c:v>7.6444119024810764</c:v>
                </c:pt>
                <c:pt idx="1966">
                  <c:v>7.0644388426960747</c:v>
                </c:pt>
                <c:pt idx="1967">
                  <c:v>6.8962174747153435</c:v>
                </c:pt>
                <c:pt idx="1968">
                  <c:v>6.4611558193534915</c:v>
                </c:pt>
                <c:pt idx="1969">
                  <c:v>6.6660923435375876</c:v>
                </c:pt>
                <c:pt idx="1970">
                  <c:v>5.0974436921678059</c:v>
                </c:pt>
                <c:pt idx="1971">
                  <c:v>4.2431360402561076</c:v>
                </c:pt>
                <c:pt idx="1972">
                  <c:v>3.5622055699455641</c:v>
                </c:pt>
                <c:pt idx="1973">
                  <c:v>3.093190052575892</c:v>
                </c:pt>
                <c:pt idx="1974">
                  <c:v>2.6232662011209271</c:v>
                </c:pt>
                <c:pt idx="1975">
                  <c:v>3.0194388471716218</c:v>
                </c:pt>
                <c:pt idx="1976">
                  <c:v>4.3978509828431918</c:v>
                </c:pt>
                <c:pt idx="1977">
                  <c:v>5.4158373289601602</c:v>
                </c:pt>
                <c:pt idx="1978">
                  <c:v>5.7661539185564488</c:v>
                </c:pt>
                <c:pt idx="1979">
                  <c:v>5.8967117145789398</c:v>
                </c:pt>
                <c:pt idx="1980">
                  <c:v>2.8474433233376018</c:v>
                </c:pt>
                <c:pt idx="1981">
                  <c:v>1.8148449828729205</c:v>
                </c:pt>
                <c:pt idx="1982">
                  <c:v>0.51684006729745957</c:v>
                </c:pt>
                <c:pt idx="1983">
                  <c:v>0.68159651330569482</c:v>
                </c:pt>
                <c:pt idx="1984">
                  <c:v>1.7625128521795865</c:v>
                </c:pt>
                <c:pt idx="1985">
                  <c:v>2.5142453993173781</c:v>
                </c:pt>
                <c:pt idx="1986">
                  <c:v>3.1619096679278069</c:v>
                </c:pt>
                <c:pt idx="1987">
                  <c:v>2.7531139552000745</c:v>
                </c:pt>
                <c:pt idx="1988">
                  <c:v>3.3292926038431676</c:v>
                </c:pt>
                <c:pt idx="1989">
                  <c:v>4.0746278568565195</c:v>
                </c:pt>
                <c:pt idx="1990">
                  <c:v>4.7863761926453723</c:v>
                </c:pt>
                <c:pt idx="1991">
                  <c:v>5.588765865403559</c:v>
                </c:pt>
                <c:pt idx="1992">
                  <c:v>5.6024479690546034</c:v>
                </c:pt>
                <c:pt idx="1993">
                  <c:v>6.4567181700100926</c:v>
                </c:pt>
                <c:pt idx="1994">
                  <c:v>6.7311634943598655</c:v>
                </c:pt>
                <c:pt idx="1995">
                  <c:v>6.7895159468904662</c:v>
                </c:pt>
                <c:pt idx="1996">
                  <c:v>6.3827025333506544</c:v>
                </c:pt>
                <c:pt idx="1997">
                  <c:v>6.2437636710436175</c:v>
                </c:pt>
                <c:pt idx="1998">
                  <c:v>5.275913116935163</c:v>
                </c:pt>
                <c:pt idx="1999">
                  <c:v>6.3342025172044618</c:v>
                </c:pt>
                <c:pt idx="2000">
                  <c:v>7.3242845865283428</c:v>
                </c:pt>
                <c:pt idx="2001">
                  <c:v>7.8553674030323783</c:v>
                </c:pt>
                <c:pt idx="2002">
                  <c:v>8.029495237885147</c:v>
                </c:pt>
                <c:pt idx="2003">
                  <c:v>8.3951648698099337</c:v>
                </c:pt>
                <c:pt idx="2004">
                  <c:v>6.7620847422526911</c:v>
                </c:pt>
                <c:pt idx="2005">
                  <c:v>9.0646740939063211</c:v>
                </c:pt>
                <c:pt idx="2006">
                  <c:v>9.2214826241343655</c:v>
                </c:pt>
                <c:pt idx="2007">
                  <c:v>8.06058545456996</c:v>
                </c:pt>
                <c:pt idx="2008">
                  <c:v>7.6695693938996277</c:v>
                </c:pt>
                <c:pt idx="2009">
                  <c:v>8.0243610896870017</c:v>
                </c:pt>
                <c:pt idx="2010">
                  <c:v>8.9128673724736878</c:v>
                </c:pt>
                <c:pt idx="2011">
                  <c:v>9.5880333151124404</c:v>
                </c:pt>
                <c:pt idx="2012">
                  <c:v>8.7632622440876364</c:v>
                </c:pt>
                <c:pt idx="2013">
                  <c:v>7.8007076574816283</c:v>
                </c:pt>
                <c:pt idx="2014">
                  <c:v>8.565375017509238</c:v>
                </c:pt>
                <c:pt idx="2015">
                  <c:v>10.283221829478439</c:v>
                </c:pt>
                <c:pt idx="2016">
                  <c:v>13.43942177504271</c:v>
                </c:pt>
                <c:pt idx="2017">
                  <c:v>11.516243901256846</c:v>
                </c:pt>
                <c:pt idx="2018">
                  <c:v>11.233883321295147</c:v>
                </c:pt>
                <c:pt idx="2019">
                  <c:v>11.207688769454695</c:v>
                </c:pt>
                <c:pt idx="2020">
                  <c:v>10.519540986327849</c:v>
                </c:pt>
                <c:pt idx="2021">
                  <c:v>10.173670856266751</c:v>
                </c:pt>
                <c:pt idx="2022">
                  <c:v>6.5106382001895939</c:v>
                </c:pt>
                <c:pt idx="2023">
                  <c:v>8.6965206161075255</c:v>
                </c:pt>
                <c:pt idx="2024">
                  <c:v>9.1555992902637424</c:v>
                </c:pt>
                <c:pt idx="2025">
                  <c:v>8.1209923079491944</c:v>
                </c:pt>
                <c:pt idx="2026">
                  <c:v>8.1215502075906603</c:v>
                </c:pt>
                <c:pt idx="2027">
                  <c:v>8.831475705782843</c:v>
                </c:pt>
                <c:pt idx="2028">
                  <c:v>8.6707225128695651</c:v>
                </c:pt>
                <c:pt idx="2029">
                  <c:v>9.6878203537814827</c:v>
                </c:pt>
                <c:pt idx="2030">
                  <c:v>9.8337379879382532</c:v>
                </c:pt>
                <c:pt idx="2031">
                  <c:v>9.1979867281473453</c:v>
                </c:pt>
                <c:pt idx="2032">
                  <c:v>8.024730225237791</c:v>
                </c:pt>
                <c:pt idx="2033">
                  <c:v>7.0849454515847698</c:v>
                </c:pt>
                <c:pt idx="2034">
                  <c:v>6.7177078664123968</c:v>
                </c:pt>
                <c:pt idx="2035">
                  <c:v>7.1047402544871332</c:v>
                </c:pt>
                <c:pt idx="2036">
                  <c:v>7.9849901735159374</c:v>
                </c:pt>
                <c:pt idx="2037">
                  <c:v>8.4306662057860891</c:v>
                </c:pt>
                <c:pt idx="2038">
                  <c:v>7.8294148709291989</c:v>
                </c:pt>
                <c:pt idx="2039">
                  <c:v>7.8185927084489348</c:v>
                </c:pt>
                <c:pt idx="2040">
                  <c:v>8.7186591254336054</c:v>
                </c:pt>
                <c:pt idx="2041">
                  <c:v>9.718141142184658</c:v>
                </c:pt>
                <c:pt idx="2042">
                  <c:v>9.9241217338945038</c:v>
                </c:pt>
                <c:pt idx="2043">
                  <c:v>8.9677720495735667</c:v>
                </c:pt>
                <c:pt idx="2044">
                  <c:v>8.4518306693249237</c:v>
                </c:pt>
                <c:pt idx="2045">
                  <c:v>8.0896550545303132</c:v>
                </c:pt>
                <c:pt idx="2046">
                  <c:v>6.5826949761983489</c:v>
                </c:pt>
                <c:pt idx="2047">
                  <c:v>6.0916896767917956</c:v>
                </c:pt>
                <c:pt idx="2048">
                  <c:v>5.7712733012805719</c:v>
                </c:pt>
                <c:pt idx="2049">
                  <c:v>5.5521868983967098</c:v>
                </c:pt>
                <c:pt idx="2050">
                  <c:v>5.4449378696047246</c:v>
                </c:pt>
                <c:pt idx="2051">
                  <c:v>5.2422794284290228</c:v>
                </c:pt>
                <c:pt idx="2052">
                  <c:v>4.6353823569909771</c:v>
                </c:pt>
                <c:pt idx="2053">
                  <c:v>4.9786138488746428</c:v>
                </c:pt>
                <c:pt idx="2054">
                  <c:v>4.6969173676359226</c:v>
                </c:pt>
                <c:pt idx="2055">
                  <c:v>4.2103946289000529</c:v>
                </c:pt>
                <c:pt idx="2056">
                  <c:v>3.0501386980629821</c:v>
                </c:pt>
                <c:pt idx="2057">
                  <c:v>3.0767392552434614</c:v>
                </c:pt>
                <c:pt idx="2058">
                  <c:v>3.0264025485604225</c:v>
                </c:pt>
                <c:pt idx="2059">
                  <c:v>3.179396984134069</c:v>
                </c:pt>
                <c:pt idx="2060">
                  <c:v>3.2435378965744537</c:v>
                </c:pt>
                <c:pt idx="2061">
                  <c:v>3.171937141398733</c:v>
                </c:pt>
                <c:pt idx="2062">
                  <c:v>2.8701785894044018</c:v>
                </c:pt>
                <c:pt idx="2063">
                  <c:v>2.7412449440059095</c:v>
                </c:pt>
                <c:pt idx="2064">
                  <c:v>2.3729752936227944</c:v>
                </c:pt>
                <c:pt idx="2065">
                  <c:v>2.8719817458626622</c:v>
                </c:pt>
                <c:pt idx="2066">
                  <c:v>3.1472441976816778</c:v>
                </c:pt>
                <c:pt idx="2067">
                  <c:v>3.356007221799608</c:v>
                </c:pt>
                <c:pt idx="2068">
                  <c:v>3.4992675799915527</c:v>
                </c:pt>
                <c:pt idx="2069">
                  <c:v>3.7550844338473657</c:v>
                </c:pt>
                <c:pt idx="2070">
                  <c:v>4.086127473352275</c:v>
                </c:pt>
                <c:pt idx="2071">
                  <c:v>4.6056239790147586</c:v>
                </c:pt>
                <c:pt idx="2072">
                  <c:v>4.8029469149036945</c:v>
                </c:pt>
                <c:pt idx="2073">
                  <c:v>4.90468822034798</c:v>
                </c:pt>
                <c:pt idx="2074">
                  <c:v>5.3403343401069945</c:v>
                </c:pt>
                <c:pt idx="2075">
                  <c:v>6.1534723719488795</c:v>
                </c:pt>
                <c:pt idx="2076">
                  <c:v>5.288591352757094</c:v>
                </c:pt>
                <c:pt idx="2077">
                  <c:v>6.8747078693996144</c:v>
                </c:pt>
                <c:pt idx="2078">
                  <c:v>8.063751932124962</c:v>
                </c:pt>
                <c:pt idx="2079">
                  <c:v>8.7060609242282574</c:v>
                </c:pt>
                <c:pt idx="2080">
                  <c:v>8.1892813731174243</c:v>
                </c:pt>
                <c:pt idx="2081">
                  <c:v>7.8730526596816066</c:v>
                </c:pt>
                <c:pt idx="2082">
                  <c:v>6.7691477891326217</c:v>
                </c:pt>
                <c:pt idx="2083">
                  <c:v>6.0612382607416819</c:v>
                </c:pt>
                <c:pt idx="2084">
                  <c:v>5.8875910706101919</c:v>
                </c:pt>
                <c:pt idx="2085">
                  <c:v>5.7339381219302341</c:v>
                </c:pt>
                <c:pt idx="2086">
                  <c:v>5.1555723458189844</c:v>
                </c:pt>
                <c:pt idx="2087">
                  <c:v>4.3880846692892659</c:v>
                </c:pt>
                <c:pt idx="2088">
                  <c:v>3.2815773519404883</c:v>
                </c:pt>
                <c:pt idx="2089">
                  <c:v>3.0314676148797961</c:v>
                </c:pt>
                <c:pt idx="2090">
                  <c:v>3.0236735757870536</c:v>
                </c:pt>
                <c:pt idx="2091">
                  <c:v>3.0833646900331324</c:v>
                </c:pt>
                <c:pt idx="2092">
                  <c:v>3.2956706349704916</c:v>
                </c:pt>
                <c:pt idx="2093">
                  <c:v>3.5987605206077156</c:v>
                </c:pt>
                <c:pt idx="2094">
                  <c:v>3.1026367488054656</c:v>
                </c:pt>
                <c:pt idx="2095">
                  <c:v>3.7321719042264081</c:v>
                </c:pt>
                <c:pt idx="2096">
                  <c:v>4.5391860968928013</c:v>
                </c:pt>
                <c:pt idx="2097">
                  <c:v>5.4622793652409998</c:v>
                </c:pt>
                <c:pt idx="2098">
                  <c:v>5.7882686601543689</c:v>
                </c:pt>
                <c:pt idx="2099">
                  <c:v>6.1107122294305123</c:v>
                </c:pt>
                <c:pt idx="2100">
                  <c:v>6.8435297493998712</c:v>
                </c:pt>
                <c:pt idx="2101">
                  <c:v>7.5329121030035662</c:v>
                </c:pt>
                <c:pt idx="2102">
                  <c:v>8.0510215537876171</c:v>
                </c:pt>
                <c:pt idx="2103">
                  <c:v>7.8852255193903202</c:v>
                </c:pt>
                <c:pt idx="2104">
                  <c:v>7.3890523910061052</c:v>
                </c:pt>
                <c:pt idx="2105">
                  <c:v>7.1049004824278219</c:v>
                </c:pt>
                <c:pt idx="2106">
                  <c:v>6.9603612977980625</c:v>
                </c:pt>
                <c:pt idx="2107">
                  <c:v>7.0500562766379291</c:v>
                </c:pt>
                <c:pt idx="2108">
                  <c:v>7.3983222268496487</c:v>
                </c:pt>
                <c:pt idx="2109">
                  <c:v>7.5858965945355248</c:v>
                </c:pt>
                <c:pt idx="2110">
                  <c:v>7.1887173890638874</c:v>
                </c:pt>
                <c:pt idx="2111">
                  <c:v>6.8821353823495839</c:v>
                </c:pt>
                <c:pt idx="2112">
                  <c:v>5.5998552683113578</c:v>
                </c:pt>
                <c:pt idx="2113">
                  <c:v>5.6161219302507774</c:v>
                </c:pt>
                <c:pt idx="2114">
                  <c:v>5.7750897884443573</c:v>
                </c:pt>
                <c:pt idx="2115">
                  <c:v>5.7202140110776991</c:v>
                </c:pt>
                <c:pt idx="2116">
                  <c:v>5.6219671982705979</c:v>
                </c:pt>
                <c:pt idx="2117">
                  <c:v>5.9474026115623202</c:v>
                </c:pt>
                <c:pt idx="2118">
                  <c:v>4.9662890029924185</c:v>
                </c:pt>
                <c:pt idx="2119">
                  <c:v>6.0095721443300381</c:v>
                </c:pt>
                <c:pt idx="2120">
                  <c:v>6.5241690534339245</c:v>
                </c:pt>
                <c:pt idx="2121">
                  <c:v>6.8903976199007282</c:v>
                </c:pt>
                <c:pt idx="2122">
                  <c:v>7.3400673945633352</c:v>
                </c:pt>
                <c:pt idx="2123">
                  <c:v>7.8400557448355039</c:v>
                </c:pt>
                <c:pt idx="2124">
                  <c:v>5.9180458338273549</c:v>
                </c:pt>
                <c:pt idx="2125">
                  <c:v>6.9481299330656672</c:v>
                </c:pt>
                <c:pt idx="2126">
                  <c:v>7.3456401512373217</c:v>
                </c:pt>
                <c:pt idx="2127">
                  <c:v>7.3730091916269895</c:v>
                </c:pt>
                <c:pt idx="2128">
                  <c:v>6.8350771953611771</c:v>
                </c:pt>
                <c:pt idx="2129">
                  <c:v>6.3636054221921006</c:v>
                </c:pt>
                <c:pt idx="2130">
                  <c:v>4.9250498589497793</c:v>
                </c:pt>
                <c:pt idx="2131">
                  <c:v>4.8270854034989048</c:v>
                </c:pt>
                <c:pt idx="2132">
                  <c:v>4.5190036691354249</c:v>
                </c:pt>
                <c:pt idx="2133">
                  <c:v>4.4736977349418261</c:v>
                </c:pt>
                <c:pt idx="2134">
                  <c:v>4.7470424569524061</c:v>
                </c:pt>
                <c:pt idx="2135">
                  <c:v>4.9941342032889136</c:v>
                </c:pt>
                <c:pt idx="2136">
                  <c:v>5.0798543133149829</c:v>
                </c:pt>
                <c:pt idx="2137">
                  <c:v>4.3889436697787989</c:v>
                </c:pt>
                <c:pt idx="2138">
                  <c:v>4.0054030159741529</c:v>
                </c:pt>
                <c:pt idx="2139">
                  <c:v>3.9231908564731044</c:v>
                </c:pt>
                <c:pt idx="2140">
                  <c:v>4.033372543916669</c:v>
                </c:pt>
                <c:pt idx="2141">
                  <c:v>4.4119093827557929</c:v>
                </c:pt>
                <c:pt idx="2142">
                  <c:v>5.1216438593575893</c:v>
                </c:pt>
                <c:pt idx="2143">
                  <c:v>5.6961827183164848</c:v>
                </c:pt>
                <c:pt idx="2144">
                  <c:v>6.0753488174084733</c:v>
                </c:pt>
                <c:pt idx="2145">
                  <c:v>6.577141586800372</c:v>
                </c:pt>
                <c:pt idx="2146">
                  <c:v>7.090405272275822</c:v>
                </c:pt>
                <c:pt idx="2147">
                  <c:v>7.5511942903526519</c:v>
                </c:pt>
                <c:pt idx="2148">
                  <c:v>6.9725271647610789</c:v>
                </c:pt>
                <c:pt idx="2149">
                  <c:v>7.2530411615082784</c:v>
                </c:pt>
                <c:pt idx="2150">
                  <c:v>7.3866288339750268</c:v>
                </c:pt>
                <c:pt idx="2151">
                  <c:v>7.3367589306050629</c:v>
                </c:pt>
                <c:pt idx="2152">
                  <c:v>7.1166550496697081</c:v>
                </c:pt>
                <c:pt idx="2153">
                  <c:v>6.8296203272423517</c:v>
                </c:pt>
                <c:pt idx="2154">
                  <c:v>4.971470756804945</c:v>
                </c:pt>
                <c:pt idx="2155">
                  <c:v>4.9170701155947683</c:v>
                </c:pt>
                <c:pt idx="2156">
                  <c:v>5.0005666067672632</c:v>
                </c:pt>
                <c:pt idx="2157">
                  <c:v>5.1225510912796119</c:v>
                </c:pt>
                <c:pt idx="2158">
                  <c:v>5.0378616754093688</c:v>
                </c:pt>
                <c:pt idx="2159">
                  <c:v>4.9499728468791746</c:v>
                </c:pt>
                <c:pt idx="2160">
                  <c:v>3.594491184441984</c:v>
                </c:pt>
                <c:pt idx="2161">
                  <c:v>4.5136779150001907</c:v>
                </c:pt>
                <c:pt idx="2162">
                  <c:v>5.0591666813583567</c:v>
                </c:pt>
                <c:pt idx="2163">
                  <c:v>4.9945199029851262</c:v>
                </c:pt>
                <c:pt idx="2164">
                  <c:v>4.8091100570705301</c:v>
                </c:pt>
                <c:pt idx="2165">
                  <c:v>4.5815027835804436</c:v>
                </c:pt>
                <c:pt idx="2166">
                  <c:v>5.590814743630764</c:v>
                </c:pt>
                <c:pt idx="2167">
                  <c:v>4.988216511017546</c:v>
                </c:pt>
                <c:pt idx="2168">
                  <c:v>4.764715542995293</c:v>
                </c:pt>
                <c:pt idx="2169">
                  <c:v>4.4149027783859642</c:v>
                </c:pt>
                <c:pt idx="2170">
                  <c:v>4.2680202615766012</c:v>
                </c:pt>
                <c:pt idx="2171">
                  <c:v>4.2092669812420196</c:v>
                </c:pt>
                <c:pt idx="2172">
                  <c:v>4.0731449111472102</c:v>
                </c:pt>
                <c:pt idx="2173">
                  <c:v>3.6792413496783394</c:v>
                </c:pt>
                <c:pt idx="2174">
                  <c:v>4.0051846271130538</c:v>
                </c:pt>
                <c:pt idx="2175">
                  <c:v>4.5086950443316338</c:v>
                </c:pt>
                <c:pt idx="2176">
                  <c:v>4.3185351300648911</c:v>
                </c:pt>
                <c:pt idx="2177">
                  <c:v>3.900106507063732</c:v>
                </c:pt>
                <c:pt idx="2178">
                  <c:v>2.7943274540264738</c:v>
                </c:pt>
                <c:pt idx="2179">
                  <c:v>2.1840765900264323</c:v>
                </c:pt>
                <c:pt idx="2180">
                  <c:v>1.7818571486667096</c:v>
                </c:pt>
                <c:pt idx="2181">
                  <c:v>1.720493657134569</c:v>
                </c:pt>
                <c:pt idx="2182">
                  <c:v>2.1483924274326953</c:v>
                </c:pt>
                <c:pt idx="2183">
                  <c:v>2.5542975049823946</c:v>
                </c:pt>
                <c:pt idx="2184">
                  <c:v>2.8605684526582875</c:v>
                </c:pt>
                <c:pt idx="2185">
                  <c:v>2.9947736522023862</c:v>
                </c:pt>
                <c:pt idx="2186">
                  <c:v>2.9671210611453862</c:v>
                </c:pt>
                <c:pt idx="2187">
                  <c:v>2.8337539443691182</c:v>
                </c:pt>
                <c:pt idx="2188">
                  <c:v>2.5931063417735758</c:v>
                </c:pt>
                <c:pt idx="2189">
                  <c:v>2.7085485059015051</c:v>
                </c:pt>
                <c:pt idx="2190">
                  <c:v>3.7648914592594487</c:v>
                </c:pt>
                <c:pt idx="2191">
                  <c:v>3.3854045896301872</c:v>
                </c:pt>
                <c:pt idx="2192">
                  <c:v>3.1792866988598187</c:v>
                </c:pt>
                <c:pt idx="2193">
                  <c:v>2.9418779232065217</c:v>
                </c:pt>
                <c:pt idx="2194">
                  <c:v>2.9085926223635643</c:v>
                </c:pt>
                <c:pt idx="2195">
                  <c:v>2.8942057095514948</c:v>
                </c:pt>
                <c:pt idx="2196">
                  <c:v>3.4557305335912529</c:v>
                </c:pt>
                <c:pt idx="2197">
                  <c:v>2.8394082449672253</c:v>
                </c:pt>
                <c:pt idx="2198">
                  <c:v>2.4343133830722996</c:v>
                </c:pt>
                <c:pt idx="2199">
                  <c:v>2.010930291548604</c:v>
                </c:pt>
                <c:pt idx="2200">
                  <c:v>1.7099958814036413</c:v>
                </c:pt>
                <c:pt idx="2201">
                  <c:v>1.6004396275976367</c:v>
                </c:pt>
                <c:pt idx="2202">
                  <c:v>1.1387718535819409</c:v>
                </c:pt>
                <c:pt idx="2203">
                  <c:v>0.55088379611118066</c:v>
                </c:pt>
                <c:pt idx="2204">
                  <c:v>0.56552705766070155</c:v>
                </c:pt>
                <c:pt idx="2205">
                  <c:v>0.91309380255883998</c:v>
                </c:pt>
                <c:pt idx="2206">
                  <c:v>1.2054120655952694</c:v>
                </c:pt>
                <c:pt idx="2207">
                  <c:v>1.5119410196454448</c:v>
                </c:pt>
                <c:pt idx="2208">
                  <c:v>0.36943157136749888</c:v>
                </c:pt>
                <c:pt idx="2209">
                  <c:v>0.60197643777899101</c:v>
                </c:pt>
                <c:pt idx="2210">
                  <c:v>0.93804147094843426</c:v>
                </c:pt>
                <c:pt idx="2211">
                  <c:v>1.3203015692873099</c:v>
                </c:pt>
                <c:pt idx="2212">
                  <c:v>1.9208692480040392</c:v>
                </c:pt>
                <c:pt idx="2213">
                  <c:v>2.4409848873853384</c:v>
                </c:pt>
                <c:pt idx="2214">
                  <c:v>2.4921400139145931</c:v>
                </c:pt>
                <c:pt idx="2215">
                  <c:v>2.750644377612224</c:v>
                </c:pt>
                <c:pt idx="2216">
                  <c:v>3.1385099270808006</c:v>
                </c:pt>
                <c:pt idx="2217">
                  <c:v>3.4813375658633321</c:v>
                </c:pt>
                <c:pt idx="2218">
                  <c:v>3.4611939745878044</c:v>
                </c:pt>
                <c:pt idx="2219">
                  <c:v>3.3395527938804475</c:v>
                </c:pt>
                <c:pt idx="2220">
                  <c:v>2.5905007158014448</c:v>
                </c:pt>
                <c:pt idx="2221">
                  <c:v>2.0560067674922533</c:v>
                </c:pt>
                <c:pt idx="2222">
                  <c:v>1.2271230663675421</c:v>
                </c:pt>
                <c:pt idx="2223">
                  <c:v>0.85861775089293457</c:v>
                </c:pt>
                <c:pt idx="2224">
                  <c:v>1.1160022713191498</c:v>
                </c:pt>
                <c:pt idx="2225">
                  <c:v>1.1177355089348335</c:v>
                </c:pt>
                <c:pt idx="2226">
                  <c:v>0.50688329745076399</c:v>
                </c:pt>
                <c:pt idx="2227">
                  <c:v>0.38301101689112277</c:v>
                </c:pt>
                <c:pt idx="2228">
                  <c:v>1.1480059343116948</c:v>
                </c:pt>
                <c:pt idx="2229">
                  <c:v>1.6425893772824522</c:v>
                </c:pt>
                <c:pt idx="2230">
                  <c:v>2.1227886765929846</c:v>
                </c:pt>
                <c:pt idx="2231">
                  <c:v>2.3395747992928917</c:v>
                </c:pt>
                <c:pt idx="2232">
                  <c:v>0.90998248701418838</c:v>
                </c:pt>
                <c:pt idx="2233">
                  <c:v>0.61502523092889572</c:v>
                </c:pt>
                <c:pt idx="2234">
                  <c:v>0.36550437655532181</c:v>
                </c:pt>
                <c:pt idx="2235">
                  <c:v>1.1182110288702922</c:v>
                </c:pt>
                <c:pt idx="2236">
                  <c:v>1.4189682974493318</c:v>
                </c:pt>
                <c:pt idx="2237">
                  <c:v>1.6312467656567811</c:v>
                </c:pt>
                <c:pt idx="2238">
                  <c:v>1.6394517628263081</c:v>
                </c:pt>
                <c:pt idx="2239">
                  <c:v>2.8169271077518543</c:v>
                </c:pt>
                <c:pt idx="2240">
                  <c:v>3.8925866077880671</c:v>
                </c:pt>
                <c:pt idx="2241">
                  <c:v>4.4603306850918853</c:v>
                </c:pt>
                <c:pt idx="2242">
                  <c:v>4.3269982524532322</c:v>
                </c:pt>
                <c:pt idx="2243">
                  <c:v>4.0884160280977433</c:v>
                </c:pt>
                <c:pt idx="2244">
                  <c:v>5.7676393725433481</c:v>
                </c:pt>
                <c:pt idx="2245">
                  <c:v>5.2092235151214794</c:v>
                </c:pt>
                <c:pt idx="2246">
                  <c:v>4.9005725831559861</c:v>
                </c:pt>
                <c:pt idx="2247">
                  <c:v>4.4591639571313841</c:v>
                </c:pt>
                <c:pt idx="2248">
                  <c:v>3.5993419256595658</c:v>
                </c:pt>
                <c:pt idx="2249">
                  <c:v>2.8876449487996125</c:v>
                </c:pt>
                <c:pt idx="2250">
                  <c:v>1.8459604517151338</c:v>
                </c:pt>
                <c:pt idx="2251">
                  <c:v>2.3231732948475146</c:v>
                </c:pt>
                <c:pt idx="2252">
                  <c:v>2.7524561307504043</c:v>
                </c:pt>
                <c:pt idx="2253">
                  <c:v>2.9166477588000346</c:v>
                </c:pt>
                <c:pt idx="2254">
                  <c:v>2.5628301912621168</c:v>
                </c:pt>
                <c:pt idx="2255">
                  <c:v>2.1322415044566378</c:v>
                </c:pt>
                <c:pt idx="2256">
                  <c:v>0.63769023421804405</c:v>
                </c:pt>
                <c:pt idx="2257">
                  <c:v>0.66799653182617413</c:v>
                </c:pt>
                <c:pt idx="2258">
                  <c:v>0.70569786339620211</c:v>
                </c:pt>
                <c:pt idx="2259">
                  <c:v>0.68010107395501573</c:v>
                </c:pt>
                <c:pt idx="2260">
                  <c:v>0.81731978413441175</c:v>
                </c:pt>
                <c:pt idx="2261">
                  <c:v>1.0036439719875245</c:v>
                </c:pt>
                <c:pt idx="2262">
                  <c:v>2.6939106092536873</c:v>
                </c:pt>
                <c:pt idx="2263">
                  <c:v>1.8864616111304817</c:v>
                </c:pt>
                <c:pt idx="2264">
                  <c:v>1.7643665327879872</c:v>
                </c:pt>
                <c:pt idx="2265">
                  <c:v>1.8087686397385503</c:v>
                </c:pt>
                <c:pt idx="2266">
                  <c:v>1.9175971527201288</c:v>
                </c:pt>
                <c:pt idx="2267">
                  <c:v>2.0136720708974214</c:v>
                </c:pt>
                <c:pt idx="2268">
                  <c:v>2.0446978800515523</c:v>
                </c:pt>
                <c:pt idx="2269">
                  <c:v>2.4755283917035813</c:v>
                </c:pt>
                <c:pt idx="2270">
                  <c:v>2.6050666988177187</c:v>
                </c:pt>
                <c:pt idx="2271">
                  <c:v>3.0293902941180959</c:v>
                </c:pt>
                <c:pt idx="2272">
                  <c:v>2.7705229925391017</c:v>
                </c:pt>
                <c:pt idx="2273">
                  <c:v>2.6569266682533708</c:v>
                </c:pt>
                <c:pt idx="2274">
                  <c:v>1.3316881793110433</c:v>
                </c:pt>
                <c:pt idx="2275">
                  <c:v>1.7674587759281013</c:v>
                </c:pt>
                <c:pt idx="2276">
                  <c:v>1.8378989150527454</c:v>
                </c:pt>
                <c:pt idx="2277">
                  <c:v>1.6257260857360929</c:v>
                </c:pt>
                <c:pt idx="2278">
                  <c:v>1.5618385436048987</c:v>
                </c:pt>
                <c:pt idx="2279">
                  <c:v>1.6052409808067283</c:v>
                </c:pt>
                <c:pt idx="2280">
                  <c:v>1.8868549582935268</c:v>
                </c:pt>
                <c:pt idx="2281">
                  <c:v>2.0425091686696049</c:v>
                </c:pt>
                <c:pt idx="2282">
                  <c:v>2.3646783899925681</c:v>
                </c:pt>
                <c:pt idx="2283">
                  <c:v>2.5052463414578918</c:v>
                </c:pt>
                <c:pt idx="2284">
                  <c:v>2.4566131051570501</c:v>
                </c:pt>
                <c:pt idx="2285">
                  <c:v>2.6077770983893087</c:v>
                </c:pt>
                <c:pt idx="2286">
                  <c:v>1.7553700833635555</c:v>
                </c:pt>
                <c:pt idx="2287">
                  <c:v>2.1210508230845697</c:v>
                </c:pt>
                <c:pt idx="2288">
                  <c:v>2.3723774245294358</c:v>
                </c:pt>
                <c:pt idx="2289">
                  <c:v>2.4379439035936823</c:v>
                </c:pt>
                <c:pt idx="2290">
                  <c:v>2.0510830103637834</c:v>
                </c:pt>
                <c:pt idx="2291">
                  <c:v>1.6593600766429435</c:v>
                </c:pt>
                <c:pt idx="2292">
                  <c:v>0.83571134081054221</c:v>
                </c:pt>
                <c:pt idx="2293">
                  <c:v>1.8498312686033049</c:v>
                </c:pt>
                <c:pt idx="2294">
                  <c:v>2.4594311633677859</c:v>
                </c:pt>
                <c:pt idx="2295">
                  <c:v>2.4390164291191594</c:v>
                </c:pt>
                <c:pt idx="2296">
                  <c:v>1.9992737455619261</c:v>
                </c:pt>
                <c:pt idx="2297">
                  <c:v>2.7378885290687895</c:v>
                </c:pt>
                <c:pt idx="2298">
                  <c:v>4.0463896627903893</c:v>
                </c:pt>
                <c:pt idx="2299">
                  <c:v>4.2138853954353799</c:v>
                </c:pt>
                <c:pt idx="2300">
                  <c:v>3.4800782359727993</c:v>
                </c:pt>
                <c:pt idx="2301">
                  <c:v>2.4670368810786631</c:v>
                </c:pt>
                <c:pt idx="2302">
                  <c:v>2.1240618579218165</c:v>
                </c:pt>
                <c:pt idx="2303">
                  <c:v>1.9717665819978114</c:v>
                </c:pt>
                <c:pt idx="2304">
                  <c:v>2.4101925607633241</c:v>
                </c:pt>
                <c:pt idx="2305">
                  <c:v>2.1765447169621881</c:v>
                </c:pt>
                <c:pt idx="2306">
                  <c:v>2.0906207393799292</c:v>
                </c:pt>
                <c:pt idx="2307">
                  <c:v>1.8091829768452656</c:v>
                </c:pt>
                <c:pt idx="2308">
                  <c:v>2.8085164281982662</c:v>
                </c:pt>
                <c:pt idx="2309">
                  <c:v>3.7664897332207237</c:v>
                </c:pt>
                <c:pt idx="2310">
                  <c:v>4.22967105798348</c:v>
                </c:pt>
                <c:pt idx="2311">
                  <c:v>4.9222780236861476</c:v>
                </c:pt>
                <c:pt idx="2312">
                  <c:v>5.2545349435210875</c:v>
                </c:pt>
                <c:pt idx="2313">
                  <c:v>5.4360083423065966</c:v>
                </c:pt>
                <c:pt idx="2314">
                  <c:v>6.1786415667435222</c:v>
                </c:pt>
                <c:pt idx="2315">
                  <c:v>6.2246755112490879</c:v>
                </c:pt>
                <c:pt idx="2316">
                  <c:v>6.6176602671734086</c:v>
                </c:pt>
                <c:pt idx="2317">
                  <c:v>4.1537364185206007</c:v>
                </c:pt>
                <c:pt idx="2318">
                  <c:v>4.5440747052021582</c:v>
                </c:pt>
                <c:pt idx="2319">
                  <c:v>6.1364872193752218</c:v>
                </c:pt>
                <c:pt idx="2320">
                  <c:v>7.5430648955876576</c:v>
                </c:pt>
                <c:pt idx="2321">
                  <c:v>8.257923082153356</c:v>
                </c:pt>
                <c:pt idx="2322">
                  <c:v>4.4749010682497294</c:v>
                </c:pt>
                <c:pt idx="2323">
                  <c:v>6.0088946071598537</c:v>
                </c:pt>
                <c:pt idx="2324">
                  <c:v>6.4096749255170247</c:v>
                </c:pt>
                <c:pt idx="2325">
                  <c:v>6.6876169978853799</c:v>
                </c:pt>
                <c:pt idx="2326">
                  <c:v>7.1381999739848343</c:v>
                </c:pt>
                <c:pt idx="2327">
                  <c:v>7.4395716370287959</c:v>
                </c:pt>
                <c:pt idx="2328">
                  <c:v>8.1073907912859084</c:v>
                </c:pt>
                <c:pt idx="2329">
                  <c:v>7.5251350062803155</c:v>
                </c:pt>
                <c:pt idx="2330">
                  <c:v>6.8023225497237325</c:v>
                </c:pt>
                <c:pt idx="2331">
                  <c:v>6.5468021061162327</c:v>
                </c:pt>
                <c:pt idx="2332">
                  <c:v>6.6987189332516044</c:v>
                </c:pt>
                <c:pt idx="2333">
                  <c:v>6.9851841988190246</c:v>
                </c:pt>
                <c:pt idx="2334">
                  <c:v>5.7319044211050043</c:v>
                </c:pt>
                <c:pt idx="2335">
                  <c:v>6.7714963627427247</c:v>
                </c:pt>
                <c:pt idx="2336">
                  <c:v>7.2172369850298175</c:v>
                </c:pt>
                <c:pt idx="2337">
                  <c:v>7.244366665707088</c:v>
                </c:pt>
                <c:pt idx="2338">
                  <c:v>7.1949682194625453</c:v>
                </c:pt>
                <c:pt idx="2339">
                  <c:v>6.4485805908621519</c:v>
                </c:pt>
                <c:pt idx="2340">
                  <c:v>9.05512146154609</c:v>
                </c:pt>
                <c:pt idx="2341">
                  <c:v>5.8303618409304585</c:v>
                </c:pt>
                <c:pt idx="2342">
                  <c:v>4.7427129077194428</c:v>
                </c:pt>
                <c:pt idx="2343">
                  <c:v>3.2446330999109443</c:v>
                </c:pt>
                <c:pt idx="2344">
                  <c:v>3.4512759760525848</c:v>
                </c:pt>
                <c:pt idx="2345">
                  <c:v>4.6005691673728419</c:v>
                </c:pt>
                <c:pt idx="2346">
                  <c:v>3.8047668698392254</c:v>
                </c:pt>
                <c:pt idx="2347">
                  <c:v>5.3343049832173914</c:v>
                </c:pt>
                <c:pt idx="2348">
                  <c:v>5.8903130835919173</c:v>
                </c:pt>
                <c:pt idx="2349">
                  <c:v>6.1004783367760016</c:v>
                </c:pt>
                <c:pt idx="2350">
                  <c:v>6.0410129112568232</c:v>
                </c:pt>
                <c:pt idx="2351">
                  <c:v>5.966578934770884</c:v>
                </c:pt>
                <c:pt idx="2352">
                  <c:v>5.2235229930054503</c:v>
                </c:pt>
                <c:pt idx="2353">
                  <c:v>4.8783760479095246</c:v>
                </c:pt>
                <c:pt idx="2354">
                  <c:v>4.6430817910982602</c:v>
                </c:pt>
                <c:pt idx="2355">
                  <c:v>4.5922479511296075</c:v>
                </c:pt>
                <c:pt idx="2356">
                  <c:v>4.8930852061881831</c:v>
                </c:pt>
                <c:pt idx="2357">
                  <c:v>5.4971475257418456</c:v>
                </c:pt>
                <c:pt idx="2358">
                  <c:v>4.9538424559664485</c:v>
                </c:pt>
                <c:pt idx="2359">
                  <c:v>5.95428343739919</c:v>
                </c:pt>
                <c:pt idx="2360">
                  <c:v>6.0590951175485293</c:v>
                </c:pt>
                <c:pt idx="2361">
                  <c:v>5.6974467858198823</c:v>
                </c:pt>
                <c:pt idx="2362">
                  <c:v>4.8606354442449273</c:v>
                </c:pt>
                <c:pt idx="2363">
                  <c:v>4.0158592219068003</c:v>
                </c:pt>
                <c:pt idx="2364">
                  <c:v>2.9796083949418004</c:v>
                </c:pt>
                <c:pt idx="2365">
                  <c:v>2.1704618913981095</c:v>
                </c:pt>
                <c:pt idx="2366">
                  <c:v>1.9353792924059314</c:v>
                </c:pt>
                <c:pt idx="2367">
                  <c:v>1.6780110889121356</c:v>
                </c:pt>
                <c:pt idx="2368">
                  <c:v>1.580294066557554</c:v>
                </c:pt>
                <c:pt idx="2369">
                  <c:v>1.8470404571465748</c:v>
                </c:pt>
                <c:pt idx="2370">
                  <c:v>2.000203961166005</c:v>
                </c:pt>
                <c:pt idx="2371">
                  <c:v>2.4599107715952346</c:v>
                </c:pt>
                <c:pt idx="2372">
                  <c:v>2.8702198548365847</c:v>
                </c:pt>
                <c:pt idx="2373">
                  <c:v>2.8920246826170524</c:v>
                </c:pt>
                <c:pt idx="2374">
                  <c:v>2.7998591823618901</c:v>
                </c:pt>
                <c:pt idx="2375">
                  <c:v>2.7852476622793452</c:v>
                </c:pt>
                <c:pt idx="2376">
                  <c:v>2.4720397699710577</c:v>
                </c:pt>
                <c:pt idx="2377">
                  <c:v>3.0870117760687479</c:v>
                </c:pt>
                <c:pt idx="2378">
                  <c:v>3.4952578308604965</c:v>
                </c:pt>
                <c:pt idx="2379">
                  <c:v>3.5575228637923164</c:v>
                </c:pt>
                <c:pt idx="2380">
                  <c:v>3.4450236581310207</c:v>
                </c:pt>
                <c:pt idx="2381">
                  <c:v>3.5350790879358889</c:v>
                </c:pt>
                <c:pt idx="2382">
                  <c:v>3.3305240026074414</c:v>
                </c:pt>
                <c:pt idx="2383">
                  <c:v>3.4233965981136807</c:v>
                </c:pt>
                <c:pt idx="2384">
                  <c:v>3.5326237073100177</c:v>
                </c:pt>
                <c:pt idx="2385">
                  <c:v>3.9026352619239368</c:v>
                </c:pt>
                <c:pt idx="2386">
                  <c:v>4.7335923453204307</c:v>
                </c:pt>
                <c:pt idx="2387">
                  <c:v>5.6479302527595188</c:v>
                </c:pt>
                <c:pt idx="2388">
                  <c:v>4.3039069849160754</c:v>
                </c:pt>
                <c:pt idx="2389">
                  <c:v>5.4121121949749522</c:v>
                </c:pt>
                <c:pt idx="2390">
                  <c:v>5.0112365798734961</c:v>
                </c:pt>
                <c:pt idx="2391">
                  <c:v>3.6361576497715351</c:v>
                </c:pt>
                <c:pt idx="2392">
                  <c:v>1.9899060632089418</c:v>
                </c:pt>
                <c:pt idx="2393">
                  <c:v>0.95566880225741302</c:v>
                </c:pt>
                <c:pt idx="2394">
                  <c:v>0.49525548945010528</c:v>
                </c:pt>
                <c:pt idx="2395">
                  <c:v>1.7832264212143942</c:v>
                </c:pt>
                <c:pt idx="2396">
                  <c:v>2.5369249935292131</c:v>
                </c:pt>
                <c:pt idx="2397">
                  <c:v>2.5867538460817756</c:v>
                </c:pt>
                <c:pt idx="2398">
                  <c:v>2.0328732229836479</c:v>
                </c:pt>
                <c:pt idx="2399">
                  <c:v>1.5863654119256467</c:v>
                </c:pt>
                <c:pt idx="2400">
                  <c:v>2.0327683295972028</c:v>
                </c:pt>
                <c:pt idx="2401">
                  <c:v>1.929609224558938</c:v>
                </c:pt>
                <c:pt idx="2402">
                  <c:v>1.7494738764140798</c:v>
                </c:pt>
                <c:pt idx="2403">
                  <c:v>1.9829150583954827</c:v>
                </c:pt>
                <c:pt idx="2404">
                  <c:v>2.2707078942145991</c:v>
                </c:pt>
                <c:pt idx="2405">
                  <c:v>2.5864762772480336</c:v>
                </c:pt>
                <c:pt idx="2406">
                  <c:v>2.0856298566757037</c:v>
                </c:pt>
                <c:pt idx="2407">
                  <c:v>2.8535410489459285</c:v>
                </c:pt>
                <c:pt idx="2408">
                  <c:v>3.3510225665968982</c:v>
                </c:pt>
                <c:pt idx="2409">
                  <c:v>3.3978179105425927</c:v>
                </c:pt>
                <c:pt idx="2410">
                  <c:v>3.2072449181185521</c:v>
                </c:pt>
                <c:pt idx="2411">
                  <c:v>3.028849650182766</c:v>
                </c:pt>
                <c:pt idx="2412">
                  <c:v>2.7700237937000072</c:v>
                </c:pt>
                <c:pt idx="2413">
                  <c:v>2.4319552444924604</c:v>
                </c:pt>
                <c:pt idx="2414">
                  <c:v>2.4639957097078899</c:v>
                </c:pt>
                <c:pt idx="2415">
                  <c:v>2.1863458194235017</c:v>
                </c:pt>
                <c:pt idx="2416">
                  <c:v>1.8749254920818332</c:v>
                </c:pt>
                <c:pt idx="2417">
                  <c:v>2.2753662539006392</c:v>
                </c:pt>
                <c:pt idx="2418">
                  <c:v>1.9052742445533666</c:v>
                </c:pt>
                <c:pt idx="2419">
                  <c:v>2.3808021691473225</c:v>
                </c:pt>
                <c:pt idx="2420">
                  <c:v>3.0891771291059809</c:v>
                </c:pt>
                <c:pt idx="2421">
                  <c:v>3.7374287749018897</c:v>
                </c:pt>
                <c:pt idx="2422">
                  <c:v>4.4091413817845844</c:v>
                </c:pt>
                <c:pt idx="2423">
                  <c:v>4.9518589825179404</c:v>
                </c:pt>
                <c:pt idx="2424">
                  <c:v>6.8588818453819531</c:v>
                </c:pt>
                <c:pt idx="2425">
                  <c:v>6.2287228323267403</c:v>
                </c:pt>
                <c:pt idx="2426">
                  <c:v>6.1621536202155767</c:v>
                </c:pt>
                <c:pt idx="2427">
                  <c:v>6.1508027625344592</c:v>
                </c:pt>
                <c:pt idx="2428">
                  <c:v>6.3425060139139493</c:v>
                </c:pt>
                <c:pt idx="2429">
                  <c:v>6.8085648826931315</c:v>
                </c:pt>
                <c:pt idx="2430">
                  <c:v>5.0075911863961657</c:v>
                </c:pt>
                <c:pt idx="2431">
                  <c:v>5.9600355775423939</c:v>
                </c:pt>
                <c:pt idx="2432">
                  <c:v>6.9343106879702709</c:v>
                </c:pt>
                <c:pt idx="2433">
                  <c:v>7.4150981102162783</c:v>
                </c:pt>
                <c:pt idx="2434">
                  <c:v>7.4442185686618867</c:v>
                </c:pt>
                <c:pt idx="2435">
                  <c:v>7.2267302191956801</c:v>
                </c:pt>
                <c:pt idx="2436">
                  <c:v>6.0060098862295144</c:v>
                </c:pt>
                <c:pt idx="2437">
                  <c:v>5.9431102195795411</c:v>
                </c:pt>
                <c:pt idx="2438">
                  <c:v>6.0563312332376347</c:v>
                </c:pt>
                <c:pt idx="2439">
                  <c:v>5.8001833148902717</c:v>
                </c:pt>
                <c:pt idx="2440">
                  <c:v>4.8621999317657423</c:v>
                </c:pt>
                <c:pt idx="2441">
                  <c:v>4.3844603694652715</c:v>
                </c:pt>
                <c:pt idx="2442">
                  <c:v>4.6981296231855891</c:v>
                </c:pt>
                <c:pt idx="2443">
                  <c:v>4.9854625231423979</c:v>
                </c:pt>
                <c:pt idx="2444">
                  <c:v>4.7403435330299537</c:v>
                </c:pt>
                <c:pt idx="2445">
                  <c:v>4.5811394203116587</c:v>
                </c:pt>
                <c:pt idx="2446">
                  <c:v>4.7295280489812548</c:v>
                </c:pt>
                <c:pt idx="2447">
                  <c:v>4.8578003774233203</c:v>
                </c:pt>
                <c:pt idx="2448">
                  <c:v>4.006126958150201</c:v>
                </c:pt>
                <c:pt idx="2449">
                  <c:v>4.9456799614327869</c:v>
                </c:pt>
                <c:pt idx="2450">
                  <c:v>5.3155318763827806</c:v>
                </c:pt>
                <c:pt idx="2451">
                  <c:v>4.9411541051951646</c:v>
                </c:pt>
                <c:pt idx="2452">
                  <c:v>4.521353681428721</c:v>
                </c:pt>
                <c:pt idx="2453">
                  <c:v>5.23134513210554</c:v>
                </c:pt>
                <c:pt idx="2454">
                  <c:v>4.4387503741785546</c:v>
                </c:pt>
                <c:pt idx="2455">
                  <c:v>5.3937673664337087</c:v>
                </c:pt>
                <c:pt idx="2456">
                  <c:v>6.4102414203213893</c:v>
                </c:pt>
                <c:pt idx="2457">
                  <c:v>6.7730409156371403</c:v>
                </c:pt>
                <c:pt idx="2458">
                  <c:v>6.7319590539302769</c:v>
                </c:pt>
                <c:pt idx="2459">
                  <c:v>6.671784115926692</c:v>
                </c:pt>
                <c:pt idx="2460">
                  <c:v>5.3643290427304207</c:v>
                </c:pt>
                <c:pt idx="2461">
                  <c:v>5.7402186897241441</c:v>
                </c:pt>
                <c:pt idx="2462">
                  <c:v>6.3497602924802115</c:v>
                </c:pt>
                <c:pt idx="2463">
                  <c:v>6.4681014960401093</c:v>
                </c:pt>
                <c:pt idx="2464">
                  <c:v>6.1850292966860181</c:v>
                </c:pt>
                <c:pt idx="2465">
                  <c:v>6.3755578271304287</c:v>
                </c:pt>
                <c:pt idx="2466">
                  <c:v>4.8514296722050725</c:v>
                </c:pt>
                <c:pt idx="2467">
                  <c:v>5.8895337478941263</c:v>
                </c:pt>
                <c:pt idx="2468">
                  <c:v>6.3681004436055275</c:v>
                </c:pt>
                <c:pt idx="2469">
                  <c:v>5.9859248871563446</c:v>
                </c:pt>
                <c:pt idx="2470">
                  <c:v>5.3713063680028101</c:v>
                </c:pt>
                <c:pt idx="2471">
                  <c:v>4.631431944040779</c:v>
                </c:pt>
                <c:pt idx="2472">
                  <c:v>3.966442010496956</c:v>
                </c:pt>
                <c:pt idx="2473">
                  <c:v>4.6248258203095034</c:v>
                </c:pt>
                <c:pt idx="2474">
                  <c:v>5.3666356470307059</c:v>
                </c:pt>
                <c:pt idx="2475">
                  <c:v>5.8053826153892247</c:v>
                </c:pt>
                <c:pt idx="2476">
                  <c:v>6.4823976420028062</c:v>
                </c:pt>
                <c:pt idx="2477">
                  <c:v>7.5235500344242334</c:v>
                </c:pt>
                <c:pt idx="2478">
                  <c:v>5.9759563293956708</c:v>
                </c:pt>
                <c:pt idx="2479">
                  <c:v>6.456292033259067</c:v>
                </c:pt>
                <c:pt idx="2480">
                  <c:v>5.8544834666203087</c:v>
                </c:pt>
                <c:pt idx="2481">
                  <c:v>5.1936918466234054</c:v>
                </c:pt>
                <c:pt idx="2482">
                  <c:v>4.9252730531687492</c:v>
                </c:pt>
                <c:pt idx="2483">
                  <c:v>4.3224713529164269</c:v>
                </c:pt>
                <c:pt idx="2484">
                  <c:v>2.3767942305807459</c:v>
                </c:pt>
                <c:pt idx="2485">
                  <c:v>2.5061915980559744</c:v>
                </c:pt>
                <c:pt idx="2486">
                  <c:v>3.7685150785410264</c:v>
                </c:pt>
                <c:pt idx="2487">
                  <c:v>4.1765621266613611</c:v>
                </c:pt>
                <c:pt idx="2488">
                  <c:v>2.9232465698264969</c:v>
                </c:pt>
                <c:pt idx="2489">
                  <c:v>2.9699252048330171</c:v>
                </c:pt>
                <c:pt idx="2490">
                  <c:v>3.2690708986248507</c:v>
                </c:pt>
                <c:pt idx="2491">
                  <c:v>2.7350513161480237</c:v>
                </c:pt>
                <c:pt idx="2492">
                  <c:v>2.8465134838726573</c:v>
                </c:pt>
                <c:pt idx="2493">
                  <c:v>4.262333299475368</c:v>
                </c:pt>
                <c:pt idx="2494">
                  <c:v>3.4712494316919735</c:v>
                </c:pt>
                <c:pt idx="2495">
                  <c:v>2.7815804605441161</c:v>
                </c:pt>
                <c:pt idx="2496">
                  <c:v>2.4664696566804141</c:v>
                </c:pt>
                <c:pt idx="2497">
                  <c:v>2.4453189062119574</c:v>
                </c:pt>
                <c:pt idx="2498">
                  <c:v>2.7372194728893358</c:v>
                </c:pt>
                <c:pt idx="2499">
                  <c:v>2.9584793512674388</c:v>
                </c:pt>
                <c:pt idx="2500">
                  <c:v>1.3881721832657725</c:v>
                </c:pt>
                <c:pt idx="2501">
                  <c:v>1.4579899622180221</c:v>
                </c:pt>
                <c:pt idx="2502">
                  <c:v>5.4161551794262488</c:v>
                </c:pt>
                <c:pt idx="2503">
                  <c:v>4.985511940937525</c:v>
                </c:pt>
                <c:pt idx="2504">
                  <c:v>4.5195244555395027</c:v>
                </c:pt>
                <c:pt idx="2505">
                  <c:v>5.3426858089353217</c:v>
                </c:pt>
                <c:pt idx="2506">
                  <c:v>6.0089119788746785</c:v>
                </c:pt>
                <c:pt idx="2507">
                  <c:v>6.5972968180008484</c:v>
                </c:pt>
                <c:pt idx="2508">
                  <c:v>6.6347176457112189</c:v>
                </c:pt>
                <c:pt idx="2509">
                  <c:v>6.5531058533658353</c:v>
                </c:pt>
                <c:pt idx="2510">
                  <c:v>6.7036314782361135</c:v>
                </c:pt>
                <c:pt idx="2511">
                  <c:v>6.6359366238990951</c:v>
                </c:pt>
                <c:pt idx="2512">
                  <c:v>6.5920909024646708</c:v>
                </c:pt>
                <c:pt idx="2513">
                  <c:v>6.3897953070769713</c:v>
                </c:pt>
                <c:pt idx="2514">
                  <c:v>5.4222520151258937</c:v>
                </c:pt>
                <c:pt idx="2515">
                  <c:v>5.4542251071980719</c:v>
                </c:pt>
                <c:pt idx="2516">
                  <c:v>5.0717309201497551</c:v>
                </c:pt>
                <c:pt idx="2517">
                  <c:v>4.4906054810551028</c:v>
                </c:pt>
                <c:pt idx="2518">
                  <c:v>3.340990359555621</c:v>
                </c:pt>
                <c:pt idx="2519">
                  <c:v>2.9299017028345657</c:v>
                </c:pt>
                <c:pt idx="2520">
                  <c:v>2.0597308766238536</c:v>
                </c:pt>
                <c:pt idx="2521">
                  <c:v>1.5112975343508352</c:v>
                </c:pt>
                <c:pt idx="2522">
                  <c:v>0.91024045286777999</c:v>
                </c:pt>
                <c:pt idx="2523">
                  <c:v>1.4664719163909843</c:v>
                </c:pt>
                <c:pt idx="2524">
                  <c:v>2.4240889597826278</c:v>
                </c:pt>
                <c:pt idx="2525">
                  <c:v>2.9072403384664449</c:v>
                </c:pt>
                <c:pt idx="2526">
                  <c:v>2.1929227728406899</c:v>
                </c:pt>
                <c:pt idx="2527">
                  <c:v>4.5025397084577152</c:v>
                </c:pt>
                <c:pt idx="2528">
                  <c:v>8.2047143975531789</c:v>
                </c:pt>
                <c:pt idx="2529">
                  <c:v>9.2143523708477382</c:v>
                </c:pt>
                <c:pt idx="2530">
                  <c:v>8.8661134433576301</c:v>
                </c:pt>
                <c:pt idx="2531">
                  <c:v>8.4986427110993041</c:v>
                </c:pt>
                <c:pt idx="2532">
                  <c:v>8.1435609859420897</c:v>
                </c:pt>
                <c:pt idx="2533">
                  <c:v>7.8829933808630237</c:v>
                </c:pt>
                <c:pt idx="2534">
                  <c:v>7.8417788376280004</c:v>
                </c:pt>
                <c:pt idx="2535">
                  <c:v>7.4568499265180508</c:v>
                </c:pt>
                <c:pt idx="2536">
                  <c:v>6.6336382839198436</c:v>
                </c:pt>
                <c:pt idx="2537">
                  <c:v>5.7227303497532613</c:v>
                </c:pt>
                <c:pt idx="2538">
                  <c:v>4.5154839602170016</c:v>
                </c:pt>
                <c:pt idx="2539">
                  <c:v>4.1554710789385974</c:v>
                </c:pt>
                <c:pt idx="2540">
                  <c:v>3.9426817511344678</c:v>
                </c:pt>
                <c:pt idx="2541">
                  <c:v>4.1492741105996407</c:v>
                </c:pt>
                <c:pt idx="2542">
                  <c:v>4.4903040776221266</c:v>
                </c:pt>
                <c:pt idx="2543">
                  <c:v>4.8764278213592114</c:v>
                </c:pt>
                <c:pt idx="2544">
                  <c:v>4.8715816295263945</c:v>
                </c:pt>
                <c:pt idx="2545">
                  <c:v>6.3838269078292411</c:v>
                </c:pt>
                <c:pt idx="2546">
                  <c:v>7.1542810067600708</c:v>
                </c:pt>
                <c:pt idx="2547">
                  <c:v>7.1887916905435718</c:v>
                </c:pt>
                <c:pt idx="2548">
                  <c:v>7.1574540057749054</c:v>
                </c:pt>
                <c:pt idx="2549">
                  <c:v>7.7692439533422304</c:v>
                </c:pt>
                <c:pt idx="2550">
                  <c:v>8.0771270681703786</c:v>
                </c:pt>
                <c:pt idx="2551">
                  <c:v>8.105594481781937</c:v>
                </c:pt>
                <c:pt idx="2552">
                  <c:v>7.9689998117149239</c:v>
                </c:pt>
                <c:pt idx="2553">
                  <c:v>7.7704397206760865</c:v>
                </c:pt>
                <c:pt idx="2554">
                  <c:v>7.2448357078166712</c:v>
                </c:pt>
                <c:pt idx="2555">
                  <c:v>6.5656935119985205</c:v>
                </c:pt>
                <c:pt idx="2556">
                  <c:v>4.8006835251057369</c:v>
                </c:pt>
                <c:pt idx="2557">
                  <c:v>5.396129987616237</c:v>
                </c:pt>
                <c:pt idx="2558">
                  <c:v>5.1079785568801555</c:v>
                </c:pt>
                <c:pt idx="2559">
                  <c:v>4.8735501848325926</c:v>
                </c:pt>
                <c:pt idx="2560">
                  <c:v>4.6647661583423039</c:v>
                </c:pt>
                <c:pt idx="2561">
                  <c:v>4.4347947357755686</c:v>
                </c:pt>
                <c:pt idx="2562">
                  <c:v>6.5203191935080174</c:v>
                </c:pt>
                <c:pt idx="2563">
                  <c:v>6.3332262402401112</c:v>
                </c:pt>
                <c:pt idx="2564">
                  <c:v>6.1378946687026108</c:v>
                </c:pt>
                <c:pt idx="2565">
                  <c:v>6.400719505088837</c:v>
                </c:pt>
                <c:pt idx="2566">
                  <c:v>6.4548353977106672</c:v>
                </c:pt>
                <c:pt idx="2567">
                  <c:v>6.5224607126113119</c:v>
                </c:pt>
                <c:pt idx="2568">
                  <c:v>5.817140901811241</c:v>
                </c:pt>
                <c:pt idx="2569">
                  <c:v>5.6662249346635942</c:v>
                </c:pt>
                <c:pt idx="2570">
                  <c:v>5.474814330673647</c:v>
                </c:pt>
                <c:pt idx="2571">
                  <c:v>4.9737919042989009</c:v>
                </c:pt>
                <c:pt idx="2572">
                  <c:v>4.3848817339388946</c:v>
                </c:pt>
                <c:pt idx="2573">
                  <c:v>4.155415002738728</c:v>
                </c:pt>
                <c:pt idx="2574">
                  <c:v>3.2148497689876256</c:v>
                </c:pt>
                <c:pt idx="2575">
                  <c:v>3.4265427512807403</c:v>
                </c:pt>
                <c:pt idx="2576">
                  <c:v>3.0721088477613554</c:v>
                </c:pt>
                <c:pt idx="2577">
                  <c:v>3.0582308664358475</c:v>
                </c:pt>
                <c:pt idx="2578">
                  <c:v>3.2228068053101602</c:v>
                </c:pt>
                <c:pt idx="2579">
                  <c:v>3.1745668719107472</c:v>
                </c:pt>
                <c:pt idx="2580">
                  <c:v>3.8441593418956721</c:v>
                </c:pt>
                <c:pt idx="2581">
                  <c:v>3.3077746441981453</c:v>
                </c:pt>
                <c:pt idx="2582">
                  <c:v>3.5677093600865319</c:v>
                </c:pt>
                <c:pt idx="2583">
                  <c:v>3.826675673863901</c:v>
                </c:pt>
                <c:pt idx="2584">
                  <c:v>2.5920750271522834</c:v>
                </c:pt>
                <c:pt idx="2585">
                  <c:v>2.3147514668512623</c:v>
                </c:pt>
                <c:pt idx="2586">
                  <c:v>1.254894790719715</c:v>
                </c:pt>
                <c:pt idx="2587">
                  <c:v>2.2718317964680526</c:v>
                </c:pt>
                <c:pt idx="2588">
                  <c:v>2.8002613344290781</c:v>
                </c:pt>
                <c:pt idx="2589">
                  <c:v>2.2141071378192518</c:v>
                </c:pt>
                <c:pt idx="2590">
                  <c:v>1.9432777985183474</c:v>
                </c:pt>
                <c:pt idx="2591">
                  <c:v>1.9255807240888563</c:v>
                </c:pt>
                <c:pt idx="2592">
                  <c:v>1.6727678156753851</c:v>
                </c:pt>
                <c:pt idx="2593">
                  <c:v>2.2740875630460797</c:v>
                </c:pt>
                <c:pt idx="2594">
                  <c:v>2.7549816906409803</c:v>
                </c:pt>
                <c:pt idx="2595">
                  <c:v>2.818047550712333</c:v>
                </c:pt>
                <c:pt idx="2596">
                  <c:v>2.679425113395443</c:v>
                </c:pt>
                <c:pt idx="2597">
                  <c:v>2.7144090435705168</c:v>
                </c:pt>
                <c:pt idx="2598">
                  <c:v>2.3162219685315515</c:v>
                </c:pt>
                <c:pt idx="2599">
                  <c:v>3.1399142343217665</c:v>
                </c:pt>
                <c:pt idx="2600">
                  <c:v>3.6048703044873953</c:v>
                </c:pt>
                <c:pt idx="2601">
                  <c:v>4.2992390196182626</c:v>
                </c:pt>
                <c:pt idx="2602">
                  <c:v>4.8421549644228099</c:v>
                </c:pt>
                <c:pt idx="2603">
                  <c:v>5.5368959590649576</c:v>
                </c:pt>
                <c:pt idx="2604">
                  <c:v>2.6772724943797885</c:v>
                </c:pt>
                <c:pt idx="2605">
                  <c:v>5.7702100986684313</c:v>
                </c:pt>
                <c:pt idx="2606">
                  <c:v>6.0008520352282373</c:v>
                </c:pt>
                <c:pt idx="2607">
                  <c:v>5.6645788870812845</c:v>
                </c:pt>
                <c:pt idx="2608">
                  <c:v>3.7354470703809266</c:v>
                </c:pt>
                <c:pt idx="2609">
                  <c:v>3.441215148115941</c:v>
                </c:pt>
                <c:pt idx="2610">
                  <c:v>2.3263829152406639</c:v>
                </c:pt>
                <c:pt idx="2611">
                  <c:v>0.8479158182934603</c:v>
                </c:pt>
                <c:pt idx="2612">
                  <c:v>0.4435619232614767</c:v>
                </c:pt>
                <c:pt idx="2613">
                  <c:v>0.54860738293180045</c:v>
                </c:pt>
                <c:pt idx="2614">
                  <c:v>1.363167675935647</c:v>
                </c:pt>
                <c:pt idx="2615">
                  <c:v>2.1234442644298608</c:v>
                </c:pt>
                <c:pt idx="2616">
                  <c:v>3.0739297385896438</c:v>
                </c:pt>
                <c:pt idx="2617">
                  <c:v>3.454606601200978</c:v>
                </c:pt>
                <c:pt idx="2618">
                  <c:v>3.8548947665726918</c:v>
                </c:pt>
                <c:pt idx="2619">
                  <c:v>4.3170257879597456</c:v>
                </c:pt>
                <c:pt idx="2620">
                  <c:v>4.7731905739199894</c:v>
                </c:pt>
                <c:pt idx="2621">
                  <c:v>5.6723994819213939</c:v>
                </c:pt>
                <c:pt idx="2622">
                  <c:v>5.4011342210995128</c:v>
                </c:pt>
                <c:pt idx="2623">
                  <c:v>6.1378592299742349</c:v>
                </c:pt>
                <c:pt idx="2624">
                  <c:v>6.2977996071091171</c:v>
                </c:pt>
                <c:pt idx="2625">
                  <c:v>5.8601035538698083</c:v>
                </c:pt>
                <c:pt idx="2626">
                  <c:v>5.5160754785132537</c:v>
                </c:pt>
                <c:pt idx="2627">
                  <c:v>5.409013048264228</c:v>
                </c:pt>
                <c:pt idx="2628">
                  <c:v>4.9192264391922533</c:v>
                </c:pt>
                <c:pt idx="2629">
                  <c:v>5.2647262584663945</c:v>
                </c:pt>
                <c:pt idx="2630">
                  <c:v>5.7806088817544339</c:v>
                </c:pt>
                <c:pt idx="2631">
                  <c:v>5.5769505865719005</c:v>
                </c:pt>
                <c:pt idx="2632">
                  <c:v>4.7045036931296842</c:v>
                </c:pt>
                <c:pt idx="2633">
                  <c:v>4.3395352641828842</c:v>
                </c:pt>
                <c:pt idx="2634">
                  <c:v>3.1631993455201686</c:v>
                </c:pt>
                <c:pt idx="2635">
                  <c:v>4.4256636107483436</c:v>
                </c:pt>
                <c:pt idx="2636">
                  <c:v>5.1997815673319021</c:v>
                </c:pt>
                <c:pt idx="2637">
                  <c:v>5.7307378918219003</c:v>
                </c:pt>
                <c:pt idx="2638">
                  <c:v>6.2004117904964273</c:v>
                </c:pt>
                <c:pt idx="2639">
                  <c:v>6.396045415964041</c:v>
                </c:pt>
                <c:pt idx="2640">
                  <c:v>5.51783139645294</c:v>
                </c:pt>
                <c:pt idx="2641">
                  <c:v>5.6100734036931623</c:v>
                </c:pt>
                <c:pt idx="2642">
                  <c:v>5.9172841229961346</c:v>
                </c:pt>
                <c:pt idx="2643">
                  <c:v>6.3394490472195981</c:v>
                </c:pt>
                <c:pt idx="2644">
                  <c:v>6.0811772929685084</c:v>
                </c:pt>
                <c:pt idx="2645">
                  <c:v>5.082599905139296</c:v>
                </c:pt>
                <c:pt idx="2646">
                  <c:v>1.6728250864784606</c:v>
                </c:pt>
                <c:pt idx="2647">
                  <c:v>2.1310241945897377</c:v>
                </c:pt>
                <c:pt idx="2648">
                  <c:v>2.1577488799461739</c:v>
                </c:pt>
                <c:pt idx="2649">
                  <c:v>2.4209843725398006</c:v>
                </c:pt>
                <c:pt idx="2650">
                  <c:v>2.3446000036831047</c:v>
                </c:pt>
                <c:pt idx="2651">
                  <c:v>2.6169436724814141</c:v>
                </c:pt>
                <c:pt idx="2652">
                  <c:v>1.5452526989524025</c:v>
                </c:pt>
                <c:pt idx="2653">
                  <c:v>1.7140462461560988</c:v>
                </c:pt>
                <c:pt idx="2654">
                  <c:v>2.0003896868144815</c:v>
                </c:pt>
                <c:pt idx="2655">
                  <c:v>2.587089652309996</c:v>
                </c:pt>
                <c:pt idx="2656">
                  <c:v>3.3728132487123239</c:v>
                </c:pt>
                <c:pt idx="2657">
                  <c:v>3.6280302550948438</c:v>
                </c:pt>
                <c:pt idx="2658">
                  <c:v>3.9437801572730256</c:v>
                </c:pt>
                <c:pt idx="2659">
                  <c:v>3.2201308027949493</c:v>
                </c:pt>
                <c:pt idx="2660">
                  <c:v>2.0814123833791864</c:v>
                </c:pt>
                <c:pt idx="2661">
                  <c:v>1.1680099398383086</c:v>
                </c:pt>
                <c:pt idx="2662">
                  <c:v>1.2700218008475319</c:v>
                </c:pt>
                <c:pt idx="2663">
                  <c:v>1.9990240512876816</c:v>
                </c:pt>
                <c:pt idx="2664">
                  <c:v>2.9039186470408649</c:v>
                </c:pt>
                <c:pt idx="2665">
                  <c:v>3.1789216943048206</c:v>
                </c:pt>
                <c:pt idx="2666">
                  <c:v>3.6324113921026751</c:v>
                </c:pt>
                <c:pt idx="2667">
                  <c:v>3.753678120974226</c:v>
                </c:pt>
                <c:pt idx="2668">
                  <c:v>3.693221559722665</c:v>
                </c:pt>
                <c:pt idx="2669">
                  <c:v>3.6838960681605148</c:v>
                </c:pt>
                <c:pt idx="2670">
                  <c:v>2.5631042030974713</c:v>
                </c:pt>
                <c:pt idx="2671">
                  <c:v>2.4824975164421472</c:v>
                </c:pt>
                <c:pt idx="2672">
                  <c:v>2.600175183529446</c:v>
                </c:pt>
                <c:pt idx="2673">
                  <c:v>1.9694031647638721</c:v>
                </c:pt>
                <c:pt idx="2674">
                  <c:v>1.0544432303989597</c:v>
                </c:pt>
                <c:pt idx="2675">
                  <c:v>0.83038564793899938</c:v>
                </c:pt>
                <c:pt idx="2676">
                  <c:v>0.84125942774589679</c:v>
                </c:pt>
                <c:pt idx="2677">
                  <c:v>1.0417557835005453</c:v>
                </c:pt>
                <c:pt idx="2678">
                  <c:v>1.4224216210207821</c:v>
                </c:pt>
                <c:pt idx="2679">
                  <c:v>1.9522499822759432</c:v>
                </c:pt>
                <c:pt idx="2680">
                  <c:v>2.5114565630391166</c:v>
                </c:pt>
                <c:pt idx="2681">
                  <c:v>2.7122820818116495</c:v>
                </c:pt>
                <c:pt idx="2682">
                  <c:v>2.6529335865545747</c:v>
                </c:pt>
                <c:pt idx="2683">
                  <c:v>2.4841997489601058</c:v>
                </c:pt>
                <c:pt idx="2684">
                  <c:v>2.2499003085311959</c:v>
                </c:pt>
                <c:pt idx="2685">
                  <c:v>2.4775932073913767</c:v>
                </c:pt>
                <c:pt idx="2686">
                  <c:v>2.6425961652201977</c:v>
                </c:pt>
                <c:pt idx="2687">
                  <c:v>2.6676801020894003</c:v>
                </c:pt>
                <c:pt idx="2688">
                  <c:v>2.3134132922193316</c:v>
                </c:pt>
                <c:pt idx="2689">
                  <c:v>1.6205594581467975</c:v>
                </c:pt>
                <c:pt idx="2690">
                  <c:v>1.7128069832299311</c:v>
                </c:pt>
                <c:pt idx="2691">
                  <c:v>1.7169414438917183</c:v>
                </c:pt>
                <c:pt idx="2692">
                  <c:v>1.9922996584614323</c:v>
                </c:pt>
                <c:pt idx="2693">
                  <c:v>2.0003785291193088</c:v>
                </c:pt>
                <c:pt idx="2694">
                  <c:v>2.6860016915170073</c:v>
                </c:pt>
                <c:pt idx="2695">
                  <c:v>3.7668759060801906</c:v>
                </c:pt>
                <c:pt idx="2696">
                  <c:v>5.1965583240278574</c:v>
                </c:pt>
                <c:pt idx="2697">
                  <c:v>6.0754509630374871</c:v>
                </c:pt>
                <c:pt idx="2698">
                  <c:v>6.934786126300823</c:v>
                </c:pt>
                <c:pt idx="2699">
                  <c:v>7.5393064129242857</c:v>
                </c:pt>
                <c:pt idx="2700">
                  <c:v>3.9338544539878701</c:v>
                </c:pt>
                <c:pt idx="2701">
                  <c:v>6.42254544692815</c:v>
                </c:pt>
                <c:pt idx="2702">
                  <c:v>8.2627494030704085</c:v>
                </c:pt>
                <c:pt idx="2703">
                  <c:v>9.1202152922962707</c:v>
                </c:pt>
                <c:pt idx="2704">
                  <c:v>9.3702636061734648</c:v>
                </c:pt>
                <c:pt idx="2705">
                  <c:v>9.3624884331953364</c:v>
                </c:pt>
                <c:pt idx="2706">
                  <c:v>5.6129005423515279</c:v>
                </c:pt>
                <c:pt idx="2707">
                  <c:v>7.1354258171107094</c:v>
                </c:pt>
                <c:pt idx="2708">
                  <c:v>7.4583705727181862</c:v>
                </c:pt>
                <c:pt idx="2709">
                  <c:v>7.7362737750443769</c:v>
                </c:pt>
                <c:pt idx="2710">
                  <c:v>7.0909646748033994</c:v>
                </c:pt>
                <c:pt idx="2711">
                  <c:v>6.7680309449994258</c:v>
                </c:pt>
                <c:pt idx="2712">
                  <c:v>4.4395609540110472</c:v>
                </c:pt>
                <c:pt idx="2713">
                  <c:v>4.4738232520545376</c:v>
                </c:pt>
                <c:pt idx="2714">
                  <c:v>4.6365536356406194</c:v>
                </c:pt>
                <c:pt idx="2715">
                  <c:v>4.8907315193633245</c:v>
                </c:pt>
                <c:pt idx="2716">
                  <c:v>4.7856431019182155</c:v>
                </c:pt>
                <c:pt idx="2717">
                  <c:v>5.617094004991289</c:v>
                </c:pt>
                <c:pt idx="2718">
                  <c:v>6.7372275422653489</c:v>
                </c:pt>
                <c:pt idx="2719">
                  <c:v>6.472516257855748</c:v>
                </c:pt>
                <c:pt idx="2720">
                  <c:v>6.7915790737203929</c:v>
                </c:pt>
                <c:pt idx="2721">
                  <c:v>6.9647956114558003</c:v>
                </c:pt>
                <c:pt idx="2722">
                  <c:v>6.822774224574724</c:v>
                </c:pt>
                <c:pt idx="2723">
                  <c:v>6.5146846178389577</c:v>
                </c:pt>
                <c:pt idx="2724">
                  <c:v>4.5416246303414365</c:v>
                </c:pt>
                <c:pt idx="2725">
                  <c:v>4.3448612435639777</c:v>
                </c:pt>
                <c:pt idx="2726">
                  <c:v>3.8843734867546402</c:v>
                </c:pt>
                <c:pt idx="2727">
                  <c:v>3.5907752918997788</c:v>
                </c:pt>
                <c:pt idx="2728">
                  <c:v>2.2408274244335673</c:v>
                </c:pt>
                <c:pt idx="2729">
                  <c:v>1.4925995232484361</c:v>
                </c:pt>
                <c:pt idx="2730">
                  <c:v>1.8033311051673053</c:v>
                </c:pt>
                <c:pt idx="2731">
                  <c:v>1.7614393833515005</c:v>
                </c:pt>
                <c:pt idx="2732">
                  <c:v>1.962450957856426</c:v>
                </c:pt>
                <c:pt idx="2733">
                  <c:v>2.2314476076282772</c:v>
                </c:pt>
                <c:pt idx="2734">
                  <c:v>2.3809959070796962</c:v>
                </c:pt>
                <c:pt idx="2735">
                  <c:v>2.4633464518961579</c:v>
                </c:pt>
                <c:pt idx="2736">
                  <c:v>2.3271678209900433</c:v>
                </c:pt>
                <c:pt idx="2737">
                  <c:v>2.1035014930755929</c:v>
                </c:pt>
                <c:pt idx="2738">
                  <c:v>2.0613056957033078</c:v>
                </c:pt>
                <c:pt idx="2739">
                  <c:v>2.4208622104227557</c:v>
                </c:pt>
                <c:pt idx="2740">
                  <c:v>2.6655232380836154</c:v>
                </c:pt>
                <c:pt idx="2741">
                  <c:v>3.6454337017959788</c:v>
                </c:pt>
                <c:pt idx="2742">
                  <c:v>6.5690972525137665</c:v>
                </c:pt>
                <c:pt idx="2743">
                  <c:v>7.5348321084201029</c:v>
                </c:pt>
                <c:pt idx="2744">
                  <c:v>8.0027343590743421</c:v>
                </c:pt>
                <c:pt idx="2745">
                  <c:v>7.9082612095769464</c:v>
                </c:pt>
                <c:pt idx="2746">
                  <c:v>7.966921394393375</c:v>
                </c:pt>
                <c:pt idx="2747">
                  <c:v>7.9540413202043556</c:v>
                </c:pt>
                <c:pt idx="2748">
                  <c:v>6.5912857128765561</c:v>
                </c:pt>
                <c:pt idx="2749">
                  <c:v>7.882863317329436</c:v>
                </c:pt>
                <c:pt idx="2750">
                  <c:v>7.4284936517648523</c:v>
                </c:pt>
                <c:pt idx="2751">
                  <c:v>6.7098334322813011</c:v>
                </c:pt>
                <c:pt idx="2752">
                  <c:v>6.2132974509119574</c:v>
                </c:pt>
                <c:pt idx="2753">
                  <c:v>5.6584196104798794</c:v>
                </c:pt>
                <c:pt idx="2754">
                  <c:v>4.7507024051430617</c:v>
                </c:pt>
                <c:pt idx="2755">
                  <c:v>5.0523361621879577</c:v>
                </c:pt>
                <c:pt idx="2756">
                  <c:v>5.3376764680951627</c:v>
                </c:pt>
                <c:pt idx="2757">
                  <c:v>5.5866154370716439</c:v>
                </c:pt>
                <c:pt idx="2758">
                  <c:v>5.7814565520954435</c:v>
                </c:pt>
                <c:pt idx="2759">
                  <c:v>5.930416948909822</c:v>
                </c:pt>
                <c:pt idx="2760">
                  <c:v>4.312007892046398</c:v>
                </c:pt>
                <c:pt idx="2761">
                  <c:v>4.7306545846858201</c:v>
                </c:pt>
                <c:pt idx="2762">
                  <c:v>4.7668869673247345</c:v>
                </c:pt>
                <c:pt idx="2763">
                  <c:v>4.8831213460984015</c:v>
                </c:pt>
                <c:pt idx="2764">
                  <c:v>5.1628337266375395</c:v>
                </c:pt>
                <c:pt idx="2765">
                  <c:v>5.6892129542180028</c:v>
                </c:pt>
                <c:pt idx="2766">
                  <c:v>6.1928880041689203</c:v>
                </c:pt>
                <c:pt idx="2767">
                  <c:v>6.6650985598211037</c:v>
                </c:pt>
                <c:pt idx="2768">
                  <c:v>6.9539263130733744</c:v>
                </c:pt>
                <c:pt idx="2769">
                  <c:v>7.3476036459927361</c:v>
                </c:pt>
                <c:pt idx="2770">
                  <c:v>7.7451101542413578</c:v>
                </c:pt>
                <c:pt idx="2771">
                  <c:v>8.0495709786059599</c:v>
                </c:pt>
                <c:pt idx="2772">
                  <c:v>6.7692615783536718</c:v>
                </c:pt>
                <c:pt idx="2773">
                  <c:v>7.7549798828196392</c:v>
                </c:pt>
                <c:pt idx="2774">
                  <c:v>7.9709057790540685</c:v>
                </c:pt>
                <c:pt idx="2775">
                  <c:v>7.9035670184007047</c:v>
                </c:pt>
                <c:pt idx="2776">
                  <c:v>7.5399296581358142</c:v>
                </c:pt>
                <c:pt idx="2777">
                  <c:v>7.0535936826535091</c:v>
                </c:pt>
                <c:pt idx="2778">
                  <c:v>6.7142423073031123</c:v>
                </c:pt>
                <c:pt idx="2779">
                  <c:v>7.0217265533452089</c:v>
                </c:pt>
                <c:pt idx="2780">
                  <c:v>7.3649219559410106</c:v>
                </c:pt>
                <c:pt idx="2781">
                  <c:v>7.6724620315472007</c:v>
                </c:pt>
                <c:pt idx="2782">
                  <c:v>7.6904542066146631</c:v>
                </c:pt>
                <c:pt idx="2783">
                  <c:v>7.7308943790902349</c:v>
                </c:pt>
                <c:pt idx="2784">
                  <c:v>6.1933906346159651</c:v>
                </c:pt>
                <c:pt idx="2785">
                  <c:v>6.6456058265608906</c:v>
                </c:pt>
                <c:pt idx="2786">
                  <c:v>7.3544005739459193</c:v>
                </c:pt>
                <c:pt idx="2787">
                  <c:v>7.8401482736854389</c:v>
                </c:pt>
                <c:pt idx="2788">
                  <c:v>8.212145051497334</c:v>
                </c:pt>
                <c:pt idx="2789">
                  <c:v>10.561867778986912</c:v>
                </c:pt>
                <c:pt idx="2790">
                  <c:v>7.3752129034862746</c:v>
                </c:pt>
                <c:pt idx="2791">
                  <c:v>8.1313877462915922</c:v>
                </c:pt>
                <c:pt idx="2792">
                  <c:v>8.0243958260195392</c:v>
                </c:pt>
                <c:pt idx="2793">
                  <c:v>7.8674991273951678</c:v>
                </c:pt>
                <c:pt idx="2794">
                  <c:v>7.8246713354561459</c:v>
                </c:pt>
                <c:pt idx="2795">
                  <c:v>7.6232535630565454</c:v>
                </c:pt>
                <c:pt idx="2796">
                  <c:v>6.5898359909360105</c:v>
                </c:pt>
                <c:pt idx="2797">
                  <c:v>7.6278773087325273</c:v>
                </c:pt>
                <c:pt idx="2798">
                  <c:v>7.66115229289142</c:v>
                </c:pt>
                <c:pt idx="2799">
                  <c:v>7.2482232349744278</c:v>
                </c:pt>
                <c:pt idx="2800">
                  <c:v>6.7470614227349675</c:v>
                </c:pt>
                <c:pt idx="2801">
                  <c:v>6.4602993069137638</c:v>
                </c:pt>
                <c:pt idx="2802">
                  <c:v>5.3589986855459362</c:v>
                </c:pt>
                <c:pt idx="2803">
                  <c:v>5.7689963992653226</c:v>
                </c:pt>
                <c:pt idx="2804">
                  <c:v>5.8142831290414136</c:v>
                </c:pt>
                <c:pt idx="2805">
                  <c:v>5.6031208691092331</c:v>
                </c:pt>
                <c:pt idx="2806">
                  <c:v>5.1100848005691368</c:v>
                </c:pt>
                <c:pt idx="2807">
                  <c:v>4.5363088401646259</c:v>
                </c:pt>
                <c:pt idx="2808">
                  <c:v>4.2993003000054184</c:v>
                </c:pt>
                <c:pt idx="2809">
                  <c:v>3.3121082929729777</c:v>
                </c:pt>
                <c:pt idx="2810">
                  <c:v>2.7337402515889528</c:v>
                </c:pt>
                <c:pt idx="2811">
                  <c:v>2.4940931222636569</c:v>
                </c:pt>
                <c:pt idx="2812">
                  <c:v>2.4409980994561193</c:v>
                </c:pt>
                <c:pt idx="2813">
                  <c:v>2.5825550593520412</c:v>
                </c:pt>
                <c:pt idx="2814">
                  <c:v>2.3673298830962328</c:v>
                </c:pt>
                <c:pt idx="2815">
                  <c:v>2.5010850796868627</c:v>
                </c:pt>
                <c:pt idx="2816">
                  <c:v>3.0395359387713272</c:v>
                </c:pt>
                <c:pt idx="2817">
                  <c:v>3.3905132747698659</c:v>
                </c:pt>
                <c:pt idx="2818">
                  <c:v>3.1883659188232945</c:v>
                </c:pt>
                <c:pt idx="2819">
                  <c:v>3.3698760735330264</c:v>
                </c:pt>
                <c:pt idx="2820">
                  <c:v>3.2794632734205846</c:v>
                </c:pt>
                <c:pt idx="2821">
                  <c:v>4.2839530197880302</c:v>
                </c:pt>
                <c:pt idx="2822">
                  <c:v>5.5281921737049773</c:v>
                </c:pt>
                <c:pt idx="2823">
                  <c:v>6.5129183149453374</c:v>
                </c:pt>
                <c:pt idx="2824">
                  <c:v>6.3613554960829051</c:v>
                </c:pt>
                <c:pt idx="2825">
                  <c:v>5.8256730860535555</c:v>
                </c:pt>
                <c:pt idx="2826">
                  <c:v>2.7328414648433621</c:v>
                </c:pt>
                <c:pt idx="2827">
                  <c:v>1.869511518857732</c:v>
                </c:pt>
                <c:pt idx="2828">
                  <c:v>1.9065036850165966</c:v>
                </c:pt>
                <c:pt idx="2829">
                  <c:v>3.0963563428298251</c:v>
                </c:pt>
                <c:pt idx="2830">
                  <c:v>3.8267956356423514</c:v>
                </c:pt>
                <c:pt idx="2831">
                  <c:v>4.4206901599493307</c:v>
                </c:pt>
                <c:pt idx="2832">
                  <c:v>4.0758722556849873</c:v>
                </c:pt>
                <c:pt idx="2833">
                  <c:v>3.9263722357645774</c:v>
                </c:pt>
                <c:pt idx="2834">
                  <c:v>4.0254397281314382</c:v>
                </c:pt>
                <c:pt idx="2835">
                  <c:v>4.154651919701017</c:v>
                </c:pt>
                <c:pt idx="2836">
                  <c:v>4.37884526169438</c:v>
                </c:pt>
                <c:pt idx="2837">
                  <c:v>4.684807441383156</c:v>
                </c:pt>
                <c:pt idx="2838">
                  <c:v>3.2097480900570385</c:v>
                </c:pt>
                <c:pt idx="2839">
                  <c:v>4.1687087844281203</c:v>
                </c:pt>
                <c:pt idx="2840">
                  <c:v>4.5617608179293896</c:v>
                </c:pt>
                <c:pt idx="2841">
                  <c:v>4.4888078119988464</c:v>
                </c:pt>
                <c:pt idx="2842">
                  <c:v>4.2365483233827375</c:v>
                </c:pt>
                <c:pt idx="2843">
                  <c:v>4.2740236051464242</c:v>
                </c:pt>
                <c:pt idx="2844">
                  <c:v>4.0618394675779204</c:v>
                </c:pt>
                <c:pt idx="2845">
                  <c:v>4.3103422720742994</c:v>
                </c:pt>
                <c:pt idx="2846">
                  <c:v>4.2478367044746097</c:v>
                </c:pt>
                <c:pt idx="2847">
                  <c:v>4.2200016760919237</c:v>
                </c:pt>
                <c:pt idx="2848">
                  <c:v>4.0632346438917359</c:v>
                </c:pt>
                <c:pt idx="2849">
                  <c:v>3.5583288187016504</c:v>
                </c:pt>
                <c:pt idx="2850">
                  <c:v>3.6413890145763088</c:v>
                </c:pt>
                <c:pt idx="2851">
                  <c:v>4.2252517757793306</c:v>
                </c:pt>
                <c:pt idx="2852">
                  <c:v>4.7525236861626041</c:v>
                </c:pt>
                <c:pt idx="2853">
                  <c:v>4.9185519316240223</c:v>
                </c:pt>
                <c:pt idx="2854">
                  <c:v>4.5789627677410287</c:v>
                </c:pt>
                <c:pt idx="2855">
                  <c:v>4.3017368684569091</c:v>
                </c:pt>
                <c:pt idx="2856">
                  <c:v>3.1738807306922352</c:v>
                </c:pt>
                <c:pt idx="2857">
                  <c:v>3.4068337860561684</c:v>
                </c:pt>
                <c:pt idx="2858">
                  <c:v>3.455536405826614</c:v>
                </c:pt>
                <c:pt idx="2859">
                  <c:v>3.6611386731590398</c:v>
                </c:pt>
                <c:pt idx="2860">
                  <c:v>4.1253926694089689</c:v>
                </c:pt>
                <c:pt idx="2861">
                  <c:v>4.8410803114497192</c:v>
                </c:pt>
                <c:pt idx="2862">
                  <c:v>5.4503959355614322</c:v>
                </c:pt>
                <c:pt idx="2863">
                  <c:v>5.7271683358224044</c:v>
                </c:pt>
                <c:pt idx="2864">
                  <c:v>5.7545757518080531</c:v>
                </c:pt>
                <c:pt idx="2865">
                  <c:v>5.3350479800761361</c:v>
                </c:pt>
                <c:pt idx="2866">
                  <c:v>5.3347524496079473</c:v>
                </c:pt>
                <c:pt idx="2867">
                  <c:v>5.587701507266142</c:v>
                </c:pt>
                <c:pt idx="2868">
                  <c:v>4.2681115729366805</c:v>
                </c:pt>
                <c:pt idx="2869">
                  <c:v>6.0484756662737524</c:v>
                </c:pt>
                <c:pt idx="2870">
                  <c:v>6.4879606461220334</c:v>
                </c:pt>
                <c:pt idx="2871">
                  <c:v>6.256276277169297</c:v>
                </c:pt>
                <c:pt idx="2872">
                  <c:v>5.5974102429649433</c:v>
                </c:pt>
                <c:pt idx="2873">
                  <c:v>4.458117718261625</c:v>
                </c:pt>
                <c:pt idx="2874">
                  <c:v>2.2487232007385685</c:v>
                </c:pt>
                <c:pt idx="2875">
                  <c:v>3.3977355385626096</c:v>
                </c:pt>
                <c:pt idx="2876">
                  <c:v>4.0406635542121645</c:v>
                </c:pt>
                <c:pt idx="2877">
                  <c:v>4.0577954998863595</c:v>
                </c:pt>
                <c:pt idx="2878">
                  <c:v>3.9521297188328579</c:v>
                </c:pt>
                <c:pt idx="2879">
                  <c:v>3.9981969772496284</c:v>
                </c:pt>
                <c:pt idx="2880">
                  <c:v>3.0874235434013824</c:v>
                </c:pt>
                <c:pt idx="2881">
                  <c:v>3.5484269534038919</c:v>
                </c:pt>
                <c:pt idx="2882">
                  <c:v>3.4690111366393608</c:v>
                </c:pt>
                <c:pt idx="2883">
                  <c:v>3.2980431025390038</c:v>
                </c:pt>
                <c:pt idx="2884">
                  <c:v>3.4699267027902319</c:v>
                </c:pt>
                <c:pt idx="2885">
                  <c:v>3.7921679772344739</c:v>
                </c:pt>
                <c:pt idx="2886">
                  <c:v>4.3621272669013846</c:v>
                </c:pt>
                <c:pt idx="2887">
                  <c:v>4.2331258674568852</c:v>
                </c:pt>
                <c:pt idx="2888">
                  <c:v>4.0428325967966181</c:v>
                </c:pt>
                <c:pt idx="2889">
                  <c:v>3.8583659166687538</c:v>
                </c:pt>
                <c:pt idx="2890">
                  <c:v>3.6193069511449059</c:v>
                </c:pt>
                <c:pt idx="2891">
                  <c:v>3.2709138308216681</c:v>
                </c:pt>
                <c:pt idx="2892">
                  <c:v>2.8492042865356648</c:v>
                </c:pt>
                <c:pt idx="2893">
                  <c:v>3.0380369133959171</c:v>
                </c:pt>
                <c:pt idx="2894">
                  <c:v>2.8659415469633016</c:v>
                </c:pt>
                <c:pt idx="2895">
                  <c:v>2.6605252773015922</c:v>
                </c:pt>
                <c:pt idx="2896">
                  <c:v>1.4960851052258872</c:v>
                </c:pt>
                <c:pt idx="2897">
                  <c:v>0.77407212293672711</c:v>
                </c:pt>
                <c:pt idx="2898">
                  <c:v>0.6315071462565548</c:v>
                </c:pt>
                <c:pt idx="2899">
                  <c:v>1.1481023788200344</c:v>
                </c:pt>
                <c:pt idx="2900">
                  <c:v>1.5548121923213019</c:v>
                </c:pt>
                <c:pt idx="2901">
                  <c:v>1.8740395368105804</c:v>
                </c:pt>
                <c:pt idx="2902">
                  <c:v>1.8999193171008384</c:v>
                </c:pt>
                <c:pt idx="2903">
                  <c:v>2.016967761290549</c:v>
                </c:pt>
                <c:pt idx="2904">
                  <c:v>2.1454508428089589</c:v>
                </c:pt>
                <c:pt idx="2905">
                  <c:v>2.5610112864335903</c:v>
                </c:pt>
                <c:pt idx="2906">
                  <c:v>2.7850506773203767</c:v>
                </c:pt>
                <c:pt idx="2907">
                  <c:v>2.8024707863568747</c:v>
                </c:pt>
                <c:pt idx="2908">
                  <c:v>2.7828967691190432</c:v>
                </c:pt>
                <c:pt idx="2909">
                  <c:v>2.8644441911832241</c:v>
                </c:pt>
                <c:pt idx="2910">
                  <c:v>3.4767302329810081</c:v>
                </c:pt>
                <c:pt idx="2911">
                  <c:v>3.6006921036557009</c:v>
                </c:pt>
                <c:pt idx="2912">
                  <c:v>3.5930176879696676</c:v>
                </c:pt>
                <c:pt idx="2913">
                  <c:v>3.2167789612122926</c:v>
                </c:pt>
                <c:pt idx="2914">
                  <c:v>2.6376653841972759</c:v>
                </c:pt>
                <c:pt idx="2915">
                  <c:v>2.0832260352322836</c:v>
                </c:pt>
                <c:pt idx="2916">
                  <c:v>1.3783483105152545</c:v>
                </c:pt>
                <c:pt idx="2917">
                  <c:v>1.2085931495414168</c:v>
                </c:pt>
                <c:pt idx="2918">
                  <c:v>1.2866309267443654</c:v>
                </c:pt>
                <c:pt idx="2919">
                  <c:v>1.7425606001450717</c:v>
                </c:pt>
                <c:pt idx="2920">
                  <c:v>2.5563607139481572</c:v>
                </c:pt>
                <c:pt idx="2921">
                  <c:v>3.1774930469565339</c:v>
                </c:pt>
                <c:pt idx="2922">
                  <c:v>2.2941923145956307</c:v>
                </c:pt>
                <c:pt idx="2923">
                  <c:v>2.1550418866572172</c:v>
                </c:pt>
                <c:pt idx="2924">
                  <c:v>2.0077861013885565</c:v>
                </c:pt>
                <c:pt idx="2925">
                  <c:v>2.3196155058949453</c:v>
                </c:pt>
                <c:pt idx="2926">
                  <c:v>2.6932424200537817</c:v>
                </c:pt>
                <c:pt idx="2927">
                  <c:v>3.011678091471611</c:v>
                </c:pt>
                <c:pt idx="2928">
                  <c:v>2.9591245630203882</c:v>
                </c:pt>
                <c:pt idx="2929">
                  <c:v>2.8671254831056587</c:v>
                </c:pt>
                <c:pt idx="2930">
                  <c:v>2.9653296698831664</c:v>
                </c:pt>
                <c:pt idx="2931">
                  <c:v>3.0716313675662756</c:v>
                </c:pt>
                <c:pt idx="2932">
                  <c:v>3.239826366659468</c:v>
                </c:pt>
                <c:pt idx="2933">
                  <c:v>3.4027507679712614</c:v>
                </c:pt>
                <c:pt idx="2934">
                  <c:v>3.697211382624054</c:v>
                </c:pt>
                <c:pt idx="2935">
                  <c:v>4.4444478632587794</c:v>
                </c:pt>
                <c:pt idx="2936">
                  <c:v>4.8191891370524784</c:v>
                </c:pt>
                <c:pt idx="2937">
                  <c:v>4.3538202303417339</c:v>
                </c:pt>
                <c:pt idx="2938">
                  <c:v>3.5931849304135026</c:v>
                </c:pt>
                <c:pt idx="2939">
                  <c:v>2.8166886804704876</c:v>
                </c:pt>
                <c:pt idx="2940">
                  <c:v>1.4669200016307353</c:v>
                </c:pt>
                <c:pt idx="2941">
                  <c:v>1.0939784540270676</c:v>
                </c:pt>
                <c:pt idx="2942">
                  <c:v>1.157357516463835</c:v>
                </c:pt>
                <c:pt idx="2943">
                  <c:v>1.1739540835861269</c:v>
                </c:pt>
                <c:pt idx="2944">
                  <c:v>1.6466670914131978</c:v>
                </c:pt>
                <c:pt idx="2945">
                  <c:v>2.1478519068434356</c:v>
                </c:pt>
                <c:pt idx="2946">
                  <c:v>0.64048657547598853</c:v>
                </c:pt>
                <c:pt idx="2947">
                  <c:v>1.1796033856560435</c:v>
                </c:pt>
                <c:pt idx="2948">
                  <c:v>1.6287607041275678</c:v>
                </c:pt>
                <c:pt idx="2949">
                  <c:v>1.8428053115499172</c:v>
                </c:pt>
                <c:pt idx="2950">
                  <c:v>1.4704703559131069</c:v>
                </c:pt>
                <c:pt idx="2951">
                  <c:v>1.611417990178446</c:v>
                </c:pt>
                <c:pt idx="2952">
                  <c:v>1.2112104039700065</c:v>
                </c:pt>
                <c:pt idx="2953">
                  <c:v>1.6474760694521331</c:v>
                </c:pt>
                <c:pt idx="2954">
                  <c:v>2.0314835078553748</c:v>
                </c:pt>
                <c:pt idx="2955">
                  <c:v>2.3992926829636119</c:v>
                </c:pt>
                <c:pt idx="2956">
                  <c:v>2.6292585382595615</c:v>
                </c:pt>
                <c:pt idx="2957">
                  <c:v>3.0300935773166238</c:v>
                </c:pt>
                <c:pt idx="2958">
                  <c:v>4.132374703300397</c:v>
                </c:pt>
                <c:pt idx="2959">
                  <c:v>4.1372775150540004</c:v>
                </c:pt>
                <c:pt idx="2960">
                  <c:v>4.4444077388381462</c:v>
                </c:pt>
                <c:pt idx="2961">
                  <c:v>4.9534706608750723</c:v>
                </c:pt>
                <c:pt idx="2962">
                  <c:v>4.876858022052784</c:v>
                </c:pt>
                <c:pt idx="2963">
                  <c:v>4.7678728183931369</c:v>
                </c:pt>
                <c:pt idx="2964">
                  <c:v>3.8178727009937008</c:v>
                </c:pt>
                <c:pt idx="2965">
                  <c:v>4.3557863404033066</c:v>
                </c:pt>
                <c:pt idx="2966">
                  <c:v>4.5651783847424907</c:v>
                </c:pt>
                <c:pt idx="2967">
                  <c:v>4.6688990689719327</c:v>
                </c:pt>
                <c:pt idx="2968">
                  <c:v>4.4302126841130534</c:v>
                </c:pt>
                <c:pt idx="2969">
                  <c:v>3.6567124248099181</c:v>
                </c:pt>
                <c:pt idx="2970">
                  <c:v>1.766003125053202</c:v>
                </c:pt>
                <c:pt idx="2971">
                  <c:v>1.9882935730519922</c:v>
                </c:pt>
                <c:pt idx="2972">
                  <c:v>2.4631253290452371</c:v>
                </c:pt>
                <c:pt idx="2973">
                  <c:v>2.8862860041520335</c:v>
                </c:pt>
                <c:pt idx="2974">
                  <c:v>2.9151498878829738</c:v>
                </c:pt>
                <c:pt idx="2975">
                  <c:v>3.0962205734337207</c:v>
                </c:pt>
                <c:pt idx="2976">
                  <c:v>2.0768205447422714</c:v>
                </c:pt>
                <c:pt idx="2977">
                  <c:v>2.7072897593336864</c:v>
                </c:pt>
                <c:pt idx="2978">
                  <c:v>3.1858294251473991</c:v>
                </c:pt>
                <c:pt idx="2979">
                  <c:v>3.623708870519851</c:v>
                </c:pt>
                <c:pt idx="2980">
                  <c:v>3.990248831769077</c:v>
                </c:pt>
                <c:pt idx="2981">
                  <c:v>4.6162831068934267</c:v>
                </c:pt>
                <c:pt idx="2982">
                  <c:v>4.049533651256005</c:v>
                </c:pt>
                <c:pt idx="2983">
                  <c:v>4.351818176440867</c:v>
                </c:pt>
                <c:pt idx="2984">
                  <c:v>4.8871211714279781</c:v>
                </c:pt>
                <c:pt idx="2985">
                  <c:v>5.1770148217826959</c:v>
                </c:pt>
                <c:pt idx="2986">
                  <c:v>5.2098422977331698</c:v>
                </c:pt>
                <c:pt idx="2987">
                  <c:v>5.3843914834624904</c:v>
                </c:pt>
                <c:pt idx="2988">
                  <c:v>2.9252443333906522</c:v>
                </c:pt>
                <c:pt idx="2989">
                  <c:v>2.9896905259640771</c:v>
                </c:pt>
                <c:pt idx="2990">
                  <c:v>3.3981204406934764</c:v>
                </c:pt>
                <c:pt idx="2991">
                  <c:v>3.6949731571058697</c:v>
                </c:pt>
                <c:pt idx="2992">
                  <c:v>3.5855651216272828</c:v>
                </c:pt>
                <c:pt idx="2993">
                  <c:v>3.3188806844728411</c:v>
                </c:pt>
                <c:pt idx="2994">
                  <c:v>2.8786247130480782</c:v>
                </c:pt>
                <c:pt idx="2995">
                  <c:v>2.997890004197302</c:v>
                </c:pt>
                <c:pt idx="2996">
                  <c:v>3.5186501520507005</c:v>
                </c:pt>
                <c:pt idx="2997">
                  <c:v>4.4259207156849927</c:v>
                </c:pt>
                <c:pt idx="2998">
                  <c:v>4.5220720947571236</c:v>
                </c:pt>
                <c:pt idx="2999">
                  <c:v>4.7141736902124212</c:v>
                </c:pt>
                <c:pt idx="3000">
                  <c:v>5.2293546775349133</c:v>
                </c:pt>
                <c:pt idx="3001">
                  <c:v>4.9451744822231873</c:v>
                </c:pt>
                <c:pt idx="3002">
                  <c:v>5.0384285061626439</c:v>
                </c:pt>
                <c:pt idx="3003">
                  <c:v>5.2564604492998557</c:v>
                </c:pt>
                <c:pt idx="3004">
                  <c:v>5.2086630062689636</c:v>
                </c:pt>
                <c:pt idx="3005">
                  <c:v>5.5409815073712601</c:v>
                </c:pt>
                <c:pt idx="3006">
                  <c:v>4.9985350643735504</c:v>
                </c:pt>
                <c:pt idx="3007">
                  <c:v>5.5304456969721665</c:v>
                </c:pt>
                <c:pt idx="3008">
                  <c:v>5.875963455618904</c:v>
                </c:pt>
                <c:pt idx="3009">
                  <c:v>6.7649241448211939</c:v>
                </c:pt>
                <c:pt idx="3010">
                  <c:v>7.4053915157669348</c:v>
                </c:pt>
                <c:pt idx="3011">
                  <c:v>7.6816282434137673</c:v>
                </c:pt>
                <c:pt idx="3012">
                  <c:v>4.1310780274591803</c:v>
                </c:pt>
                <c:pt idx="3013">
                  <c:v>5.3035223061735586</c:v>
                </c:pt>
                <c:pt idx="3014">
                  <c:v>5.8319751370906214</c:v>
                </c:pt>
                <c:pt idx="3015">
                  <c:v>6.2182912815396056</c:v>
                </c:pt>
                <c:pt idx="3016">
                  <c:v>5.9826811715061474</c:v>
                </c:pt>
                <c:pt idx="3017">
                  <c:v>5.3510935929150367</c:v>
                </c:pt>
                <c:pt idx="3018">
                  <c:v>3.5280075219064067</c:v>
                </c:pt>
                <c:pt idx="3019">
                  <c:v>3.9549327553311859</c:v>
                </c:pt>
                <c:pt idx="3020">
                  <c:v>4.0324724096180002</c:v>
                </c:pt>
                <c:pt idx="3021">
                  <c:v>3.8252751697718965</c:v>
                </c:pt>
                <c:pt idx="3022">
                  <c:v>3.7123272353088725</c:v>
                </c:pt>
                <c:pt idx="3023">
                  <c:v>3.6428211200123606</c:v>
                </c:pt>
                <c:pt idx="3024">
                  <c:v>4.9786009950152401</c:v>
                </c:pt>
                <c:pt idx="3025">
                  <c:v>4.6941048573763906</c:v>
                </c:pt>
                <c:pt idx="3026">
                  <c:v>4.4990118755966781</c:v>
                </c:pt>
                <c:pt idx="3027">
                  <c:v>4.1020676230357056</c:v>
                </c:pt>
                <c:pt idx="3028">
                  <c:v>3.762236002458093</c:v>
                </c:pt>
                <c:pt idx="3029">
                  <c:v>4.1230992542998361</c:v>
                </c:pt>
                <c:pt idx="3030">
                  <c:v>2.3234551531469183</c:v>
                </c:pt>
                <c:pt idx="3031">
                  <c:v>3.4190696556270783</c:v>
                </c:pt>
                <c:pt idx="3032">
                  <c:v>4.5189337883244702</c:v>
                </c:pt>
                <c:pt idx="3033">
                  <c:v>5.6935733941065516</c:v>
                </c:pt>
                <c:pt idx="3034">
                  <c:v>6.1269909138929846</c:v>
                </c:pt>
                <c:pt idx="3035">
                  <c:v>6.5395766730784208</c:v>
                </c:pt>
                <c:pt idx="3036">
                  <c:v>4.7392179078064949</c:v>
                </c:pt>
                <c:pt idx="3037">
                  <c:v>5.4531991726628029</c:v>
                </c:pt>
                <c:pt idx="3038">
                  <c:v>5.5425508289078511</c:v>
                </c:pt>
                <c:pt idx="3039">
                  <c:v>5.2294533572212476</c:v>
                </c:pt>
                <c:pt idx="3040">
                  <c:v>4.9141144086933917</c:v>
                </c:pt>
                <c:pt idx="3041">
                  <c:v>4.098980438310404</c:v>
                </c:pt>
                <c:pt idx="3042">
                  <c:v>4.6492390057122854</c:v>
                </c:pt>
                <c:pt idx="3043">
                  <c:v>4.0339194077010898</c:v>
                </c:pt>
                <c:pt idx="3044">
                  <c:v>3.3324492197111848</c:v>
                </c:pt>
                <c:pt idx="3045">
                  <c:v>3.3181466309699803</c:v>
                </c:pt>
                <c:pt idx="3046">
                  <c:v>3.2930502630099876</c:v>
                </c:pt>
                <c:pt idx="3047">
                  <c:v>3.1887401696365987</c:v>
                </c:pt>
                <c:pt idx="3048">
                  <c:v>3.7299870709125433</c:v>
                </c:pt>
                <c:pt idx="3049">
                  <c:v>3.3546335333371422</c:v>
                </c:pt>
                <c:pt idx="3050">
                  <c:v>3.1622585615488066</c:v>
                </c:pt>
                <c:pt idx="3051">
                  <c:v>2.9352750813591224</c:v>
                </c:pt>
                <c:pt idx="3052">
                  <c:v>2.8935036236420841</c:v>
                </c:pt>
                <c:pt idx="3053">
                  <c:v>3.1453071639601164</c:v>
                </c:pt>
                <c:pt idx="3054">
                  <c:v>1.9772579979864304</c:v>
                </c:pt>
                <c:pt idx="3055">
                  <c:v>3.6314732259154598</c:v>
                </c:pt>
                <c:pt idx="3056">
                  <c:v>4.9952141657061446</c:v>
                </c:pt>
                <c:pt idx="3057">
                  <c:v>5.9381357677463882</c:v>
                </c:pt>
                <c:pt idx="3058">
                  <c:v>6.3415711589123811</c:v>
                </c:pt>
                <c:pt idx="3059">
                  <c:v>6.5389196810901975</c:v>
                </c:pt>
                <c:pt idx="3060">
                  <c:v>4.4865917572671226</c:v>
                </c:pt>
                <c:pt idx="3061">
                  <c:v>5.7197484530386102</c:v>
                </c:pt>
                <c:pt idx="3062">
                  <c:v>6.1539885740616462</c:v>
                </c:pt>
                <c:pt idx="3063">
                  <c:v>5.9141787055735575</c:v>
                </c:pt>
                <c:pt idx="3064">
                  <c:v>4.8515667662801389</c:v>
                </c:pt>
                <c:pt idx="3065">
                  <c:v>4.1324679930384232</c:v>
                </c:pt>
                <c:pt idx="3066">
                  <c:v>3.0043803576302159</c:v>
                </c:pt>
                <c:pt idx="3067">
                  <c:v>3.8258866531486295</c:v>
                </c:pt>
                <c:pt idx="3068">
                  <c:v>4.6868535088569585</c:v>
                </c:pt>
                <c:pt idx="3069">
                  <c:v>5.0993648586603397</c:v>
                </c:pt>
                <c:pt idx="3070">
                  <c:v>4.7517353272027343</c:v>
                </c:pt>
                <c:pt idx="3071">
                  <c:v>4.5446280838592772</c:v>
                </c:pt>
                <c:pt idx="3072">
                  <c:v>4.1385011086184909</c:v>
                </c:pt>
                <c:pt idx="3073">
                  <c:v>4.6751674549075251</c:v>
                </c:pt>
                <c:pt idx="3074">
                  <c:v>4.6185468370174467</c:v>
                </c:pt>
                <c:pt idx="3075">
                  <c:v>4.4596677196236953</c:v>
                </c:pt>
                <c:pt idx="3076">
                  <c:v>4.6010758790453083</c:v>
                </c:pt>
                <c:pt idx="3077">
                  <c:v>5.3121053760778638</c:v>
                </c:pt>
                <c:pt idx="3078">
                  <c:v>4.9105515581143937</c:v>
                </c:pt>
                <c:pt idx="3079">
                  <c:v>5.8700982802237327</c:v>
                </c:pt>
                <c:pt idx="3080">
                  <c:v>6.2531369697181987</c:v>
                </c:pt>
                <c:pt idx="3081">
                  <c:v>6.6700448223522013</c:v>
                </c:pt>
                <c:pt idx="3082">
                  <c:v>7.0234069183244143</c:v>
                </c:pt>
                <c:pt idx="3083">
                  <c:v>7.2755492086592364</c:v>
                </c:pt>
                <c:pt idx="3084">
                  <c:v>5.0095521304125397</c:v>
                </c:pt>
                <c:pt idx="3085">
                  <c:v>5.3546819433031398</c:v>
                </c:pt>
                <c:pt idx="3086">
                  <c:v>5.8751439486796828</c:v>
                </c:pt>
                <c:pt idx="3087">
                  <c:v>6.0319091484619483</c:v>
                </c:pt>
                <c:pt idx="3088">
                  <c:v>5.4753729633127435</c:v>
                </c:pt>
                <c:pt idx="3089">
                  <c:v>4.3642285764811639</c:v>
                </c:pt>
                <c:pt idx="3090">
                  <c:v>3.3529183250933774</c:v>
                </c:pt>
                <c:pt idx="3091">
                  <c:v>3.4948165510023435</c:v>
                </c:pt>
                <c:pt idx="3092">
                  <c:v>3.330103822999896</c:v>
                </c:pt>
                <c:pt idx="3093">
                  <c:v>3.1767346871074542</c:v>
                </c:pt>
                <c:pt idx="3094">
                  <c:v>2.9010876412935058</c:v>
                </c:pt>
                <c:pt idx="3095">
                  <c:v>2.6992951572310622</c:v>
                </c:pt>
                <c:pt idx="3096">
                  <c:v>3.2397125337145511</c:v>
                </c:pt>
                <c:pt idx="3097">
                  <c:v>2.4170086443552852</c:v>
                </c:pt>
                <c:pt idx="3098">
                  <c:v>1.9013038777241937</c:v>
                </c:pt>
                <c:pt idx="3099">
                  <c:v>1.6018273386583539</c:v>
                </c:pt>
                <c:pt idx="3100">
                  <c:v>1.6281012309407275</c:v>
                </c:pt>
                <c:pt idx="3101">
                  <c:v>1.6366765803296428</c:v>
                </c:pt>
                <c:pt idx="3102">
                  <c:v>1.5523017782765594</c:v>
                </c:pt>
                <c:pt idx="3103">
                  <c:v>1.5315978656533813</c:v>
                </c:pt>
                <c:pt idx="3104">
                  <c:v>1.4365668399950016</c:v>
                </c:pt>
                <c:pt idx="3105">
                  <c:v>1.5947244948316772</c:v>
                </c:pt>
                <c:pt idx="3106">
                  <c:v>1.875506262479689</c:v>
                </c:pt>
                <c:pt idx="3107">
                  <c:v>2.4281750560754713</c:v>
                </c:pt>
                <c:pt idx="3108">
                  <c:v>1.0643612279876551</c:v>
                </c:pt>
                <c:pt idx="3109">
                  <c:v>1.1314454294934539</c:v>
                </c:pt>
                <c:pt idx="3110">
                  <c:v>1.5593858355247285</c:v>
                </c:pt>
                <c:pt idx="3111">
                  <c:v>2.2616711327816188</c:v>
                </c:pt>
                <c:pt idx="3112">
                  <c:v>2.5633811077311348</c:v>
                </c:pt>
                <c:pt idx="3113">
                  <c:v>2.2882111358699295</c:v>
                </c:pt>
                <c:pt idx="3114">
                  <c:v>2.3889771397922899</c:v>
                </c:pt>
                <c:pt idx="3115">
                  <c:v>2.0137458517038751</c:v>
                </c:pt>
                <c:pt idx="3116">
                  <c:v>1.7171969351213683</c:v>
                </c:pt>
                <c:pt idx="3117">
                  <c:v>1.7162658059188769</c:v>
                </c:pt>
                <c:pt idx="3118">
                  <c:v>1.9137001721815383</c:v>
                </c:pt>
                <c:pt idx="3119">
                  <c:v>2.0504878340562573</c:v>
                </c:pt>
                <c:pt idx="3120">
                  <c:v>1.5320994735961138</c:v>
                </c:pt>
                <c:pt idx="3121">
                  <c:v>1.6566973635933004</c:v>
                </c:pt>
                <c:pt idx="3122">
                  <c:v>1.888428713580657</c:v>
                </c:pt>
                <c:pt idx="3123">
                  <c:v>2.0832102564134565</c:v>
                </c:pt>
                <c:pt idx="3124">
                  <c:v>2.1668092391713052</c:v>
                </c:pt>
                <c:pt idx="3125">
                  <c:v>2.5875974540141575</c:v>
                </c:pt>
                <c:pt idx="3126">
                  <c:v>2.8655043759003753</c:v>
                </c:pt>
                <c:pt idx="3127">
                  <c:v>2.5584150631579128</c:v>
                </c:pt>
                <c:pt idx="3128">
                  <c:v>2.8647267583928269</c:v>
                </c:pt>
                <c:pt idx="3129">
                  <c:v>3.615624617775516</c:v>
                </c:pt>
                <c:pt idx="3130">
                  <c:v>4.3227568912468497</c:v>
                </c:pt>
                <c:pt idx="3131">
                  <c:v>4.8581520578003907</c:v>
                </c:pt>
                <c:pt idx="3132">
                  <c:v>2.5002753206051467</c:v>
                </c:pt>
                <c:pt idx="3133">
                  <c:v>4.0799673908395375</c:v>
                </c:pt>
                <c:pt idx="3134">
                  <c:v>4.5828103640425741</c:v>
                </c:pt>
                <c:pt idx="3135">
                  <c:v>4.7930021691177451</c:v>
                </c:pt>
                <c:pt idx="3136">
                  <c:v>4.6297025349733181</c:v>
                </c:pt>
                <c:pt idx="3137">
                  <c:v>3.7765067749339942</c:v>
                </c:pt>
                <c:pt idx="3138">
                  <c:v>2.639354991764078</c:v>
                </c:pt>
                <c:pt idx="3139">
                  <c:v>2.3848684901923125</c:v>
                </c:pt>
                <c:pt idx="3140">
                  <c:v>2.0707839383758238</c:v>
                </c:pt>
                <c:pt idx="3141">
                  <c:v>1.9307946792319177</c:v>
                </c:pt>
                <c:pt idx="3142">
                  <c:v>1.9782906077528271</c:v>
                </c:pt>
                <c:pt idx="3143">
                  <c:v>2.0419685218295496</c:v>
                </c:pt>
                <c:pt idx="3144">
                  <c:v>2.5356499866635516</c:v>
                </c:pt>
                <c:pt idx="3145">
                  <c:v>2.959383594035021</c:v>
                </c:pt>
                <c:pt idx="3146">
                  <c:v>3.1012326401563395</c:v>
                </c:pt>
                <c:pt idx="3147">
                  <c:v>2.8956591894329309</c:v>
                </c:pt>
                <c:pt idx="3148">
                  <c:v>2.542843288001976</c:v>
                </c:pt>
                <c:pt idx="3149">
                  <c:v>2.6811673321699931</c:v>
                </c:pt>
                <c:pt idx="3150">
                  <c:v>2.4265643645485624</c:v>
                </c:pt>
                <c:pt idx="3151">
                  <c:v>2.9970673692760799</c:v>
                </c:pt>
                <c:pt idx="3152">
                  <c:v>3.9961287848084641</c:v>
                </c:pt>
                <c:pt idx="3153">
                  <c:v>5.1546234513724292</c:v>
                </c:pt>
                <c:pt idx="3154">
                  <c:v>5.4479635666126862</c:v>
                </c:pt>
                <c:pt idx="3155">
                  <c:v>5.8427802740653867</c:v>
                </c:pt>
                <c:pt idx="3156">
                  <c:v>2.2173448213855202</c:v>
                </c:pt>
                <c:pt idx="3157">
                  <c:v>4.4824892944545898</c:v>
                </c:pt>
                <c:pt idx="3158">
                  <c:v>5.2951971984365009</c:v>
                </c:pt>
                <c:pt idx="3159">
                  <c:v>5.8802707747743241</c:v>
                </c:pt>
                <c:pt idx="3160">
                  <c:v>5.9020391290081458</c:v>
                </c:pt>
                <c:pt idx="3161">
                  <c:v>5.2268380492313602</c:v>
                </c:pt>
                <c:pt idx="3162">
                  <c:v>4.2033873080714166</c:v>
                </c:pt>
                <c:pt idx="3163">
                  <c:v>3.9438212193591653</c:v>
                </c:pt>
                <c:pt idx="3164">
                  <c:v>3.6052417570146744</c:v>
                </c:pt>
                <c:pt idx="3165">
                  <c:v>3.3984074351693478</c:v>
                </c:pt>
                <c:pt idx="3166">
                  <c:v>3.2230580899040731</c:v>
                </c:pt>
                <c:pt idx="3167">
                  <c:v>3.048402345919349</c:v>
                </c:pt>
                <c:pt idx="3168">
                  <c:v>2.7866083371972312</c:v>
                </c:pt>
                <c:pt idx="3169">
                  <c:v>3.0609678151498061</c:v>
                </c:pt>
                <c:pt idx="3170">
                  <c:v>3.2104654410967202</c:v>
                </c:pt>
                <c:pt idx="3171">
                  <c:v>3.3960452422422658</c:v>
                </c:pt>
                <c:pt idx="3172">
                  <c:v>3.6080051530797261</c:v>
                </c:pt>
                <c:pt idx="3173">
                  <c:v>4.1733241379978487</c:v>
                </c:pt>
                <c:pt idx="3174">
                  <c:v>3.5712321085192555</c:v>
                </c:pt>
                <c:pt idx="3175">
                  <c:v>4.1837988406362001</c:v>
                </c:pt>
                <c:pt idx="3176">
                  <c:v>4.8643143293345776</c:v>
                </c:pt>
                <c:pt idx="3177">
                  <c:v>5.6220533753101485</c:v>
                </c:pt>
                <c:pt idx="3178">
                  <c:v>6.1968110328058597</c:v>
                </c:pt>
                <c:pt idx="3179">
                  <c:v>6.6429442203050417</c:v>
                </c:pt>
                <c:pt idx="3180">
                  <c:v>4.6200868412212115</c:v>
                </c:pt>
                <c:pt idx="3181">
                  <c:v>5.9212736250989959</c:v>
                </c:pt>
                <c:pt idx="3182">
                  <c:v>6.0782351420579461</c:v>
                </c:pt>
                <c:pt idx="3183">
                  <c:v>5.8900791508036505</c:v>
                </c:pt>
                <c:pt idx="3184">
                  <c:v>5.2034455430442552</c:v>
                </c:pt>
                <c:pt idx="3185">
                  <c:v>4.0612199030378475</c:v>
                </c:pt>
                <c:pt idx="3186">
                  <c:v>1.3612417760403603</c:v>
                </c:pt>
                <c:pt idx="3187">
                  <c:v>1.8869695388714225</c:v>
                </c:pt>
                <c:pt idx="3188">
                  <c:v>2.176459522160155</c:v>
                </c:pt>
                <c:pt idx="3189">
                  <c:v>2.139836047686972</c:v>
                </c:pt>
                <c:pt idx="3190">
                  <c:v>1.6892875849834521</c:v>
                </c:pt>
                <c:pt idx="3191">
                  <c:v>1.3258197198178761</c:v>
                </c:pt>
                <c:pt idx="3192">
                  <c:v>0.5780213562307227</c:v>
                </c:pt>
                <c:pt idx="3193">
                  <c:v>0.64651525005402344</c:v>
                </c:pt>
                <c:pt idx="3194">
                  <c:v>0.76811454928231937</c:v>
                </c:pt>
                <c:pt idx="3195">
                  <c:v>1.0844930036123654</c:v>
                </c:pt>
                <c:pt idx="3196">
                  <c:v>1.3863448973050916</c:v>
                </c:pt>
                <c:pt idx="3197">
                  <c:v>1.4869083857792267</c:v>
                </c:pt>
                <c:pt idx="3198">
                  <c:v>1.3563474911115248</c:v>
                </c:pt>
                <c:pt idx="3199">
                  <c:v>0.67445746790028616</c:v>
                </c:pt>
                <c:pt idx="3200">
                  <c:v>0.4119669180675703</c:v>
                </c:pt>
                <c:pt idx="3201">
                  <c:v>1.3376891862314355</c:v>
                </c:pt>
                <c:pt idx="3202">
                  <c:v>2.4184604940961516</c:v>
                </c:pt>
                <c:pt idx="3203">
                  <c:v>3.4694706171736733</c:v>
                </c:pt>
                <c:pt idx="3204">
                  <c:v>0.84081035330141363</c:v>
                </c:pt>
                <c:pt idx="3205">
                  <c:v>2.2184089003877419</c:v>
                </c:pt>
                <c:pt idx="3206">
                  <c:v>3.3054620851956398</c:v>
                </c:pt>
                <c:pt idx="3207">
                  <c:v>3.6604279896316099</c:v>
                </c:pt>
                <c:pt idx="3208">
                  <c:v>3.7349030026492809</c:v>
                </c:pt>
                <c:pt idx="3209">
                  <c:v>3.4593884263396855</c:v>
                </c:pt>
                <c:pt idx="3210">
                  <c:v>2.6809321858573054</c:v>
                </c:pt>
                <c:pt idx="3211">
                  <c:v>2.9073953259682859</c:v>
                </c:pt>
                <c:pt idx="3212">
                  <c:v>2.533842911859145</c:v>
                </c:pt>
                <c:pt idx="3213">
                  <c:v>2.5891590670413365</c:v>
                </c:pt>
                <c:pt idx="3214">
                  <c:v>2.0123762352600236</c:v>
                </c:pt>
                <c:pt idx="3215">
                  <c:v>1.5430048540524628</c:v>
                </c:pt>
                <c:pt idx="3216">
                  <c:v>1.9126842709268457</c:v>
                </c:pt>
                <c:pt idx="3217">
                  <c:v>2.106940138196157</c:v>
                </c:pt>
                <c:pt idx="3218">
                  <c:v>2.3726403753925713</c:v>
                </c:pt>
                <c:pt idx="3219">
                  <c:v>3.0030216552537512</c:v>
                </c:pt>
                <c:pt idx="3220">
                  <c:v>3.3932287734331146</c:v>
                </c:pt>
                <c:pt idx="3221">
                  <c:v>4.2791550233600155</c:v>
                </c:pt>
                <c:pt idx="3222">
                  <c:v>3.5209786854661935</c:v>
                </c:pt>
                <c:pt idx="3223">
                  <c:v>4.5713741330081463</c:v>
                </c:pt>
                <c:pt idx="3224">
                  <c:v>5.0471270054159456</c:v>
                </c:pt>
                <c:pt idx="3225">
                  <c:v>5.0865096763703921</c:v>
                </c:pt>
                <c:pt idx="3226">
                  <c:v>4.6540210124671004</c:v>
                </c:pt>
                <c:pt idx="3227">
                  <c:v>4.6123179009013997</c:v>
                </c:pt>
                <c:pt idx="3228">
                  <c:v>4.614898172153123</c:v>
                </c:pt>
                <c:pt idx="3229">
                  <c:v>5.2626218645026475</c:v>
                </c:pt>
                <c:pt idx="3230">
                  <c:v>5.3914676565940516</c:v>
                </c:pt>
                <c:pt idx="3231">
                  <c:v>5.2720319728709226</c:v>
                </c:pt>
                <c:pt idx="3232">
                  <c:v>4.9645516248739003</c:v>
                </c:pt>
                <c:pt idx="3233">
                  <c:v>4.4646752963984611</c:v>
                </c:pt>
                <c:pt idx="3234">
                  <c:v>2.5363534530428047</c:v>
                </c:pt>
                <c:pt idx="3235">
                  <c:v>3.0002299038370865</c:v>
                </c:pt>
                <c:pt idx="3236">
                  <c:v>3.2365239191211352</c:v>
                </c:pt>
                <c:pt idx="3237">
                  <c:v>3.8557477499989101</c:v>
                </c:pt>
                <c:pt idx="3238">
                  <c:v>4.4029859701778848</c:v>
                </c:pt>
                <c:pt idx="3239">
                  <c:v>4.7321346081705791</c:v>
                </c:pt>
                <c:pt idx="3240">
                  <c:v>4.0863057253757784</c:v>
                </c:pt>
                <c:pt idx="3241">
                  <c:v>3.809521655418961</c:v>
                </c:pt>
                <c:pt idx="3242">
                  <c:v>4.0457247383384223</c:v>
                </c:pt>
                <c:pt idx="3243">
                  <c:v>4.7397815675858643</c:v>
                </c:pt>
                <c:pt idx="3244">
                  <c:v>4.9445327294257559</c:v>
                </c:pt>
                <c:pt idx="3245">
                  <c:v>5.2890518829129167</c:v>
                </c:pt>
                <c:pt idx="3246">
                  <c:v>4.6532737760772633</c:v>
                </c:pt>
                <c:pt idx="3247">
                  <c:v>4.9839475867760061</c:v>
                </c:pt>
                <c:pt idx="3248">
                  <c:v>5.5540951444409723</c:v>
                </c:pt>
                <c:pt idx="3249">
                  <c:v>6.3437296664651308</c:v>
                </c:pt>
                <c:pt idx="3250">
                  <c:v>6.9075592254062199</c:v>
                </c:pt>
                <c:pt idx="3251">
                  <c:v>7.2755644619474937</c:v>
                </c:pt>
                <c:pt idx="3252">
                  <c:v>5.3050489996076218</c:v>
                </c:pt>
                <c:pt idx="3253">
                  <c:v>6.0405877424450249</c:v>
                </c:pt>
                <c:pt idx="3254">
                  <c:v>6.3100068893315981</c:v>
                </c:pt>
                <c:pt idx="3255">
                  <c:v>6.078196314804206</c:v>
                </c:pt>
                <c:pt idx="3256">
                  <c:v>5.091310701298065</c:v>
                </c:pt>
                <c:pt idx="3257">
                  <c:v>3.6350469084166188</c:v>
                </c:pt>
                <c:pt idx="3258">
                  <c:v>1.9399847882972288</c:v>
                </c:pt>
                <c:pt idx="3259">
                  <c:v>1.9396577566168978</c:v>
                </c:pt>
                <c:pt idx="3260">
                  <c:v>1.734501487120311</c:v>
                </c:pt>
                <c:pt idx="3261">
                  <c:v>1.7024373030033602</c:v>
                </c:pt>
                <c:pt idx="3262">
                  <c:v>1.6712133714372861</c:v>
                </c:pt>
                <c:pt idx="3263">
                  <c:v>1.6528536547230501</c:v>
                </c:pt>
                <c:pt idx="3264">
                  <c:v>1.8600623558609437</c:v>
                </c:pt>
                <c:pt idx="3265">
                  <c:v>1.7297230923070079</c:v>
                </c:pt>
                <c:pt idx="3266">
                  <c:v>1.6812288323270632</c:v>
                </c:pt>
                <c:pt idx="3267">
                  <c:v>1.8390075181694485</c:v>
                </c:pt>
                <c:pt idx="3268">
                  <c:v>1.7415012554650753</c:v>
                </c:pt>
                <c:pt idx="3269">
                  <c:v>1.5581269546091043</c:v>
                </c:pt>
                <c:pt idx="3270">
                  <c:v>1.8681109262426903</c:v>
                </c:pt>
                <c:pt idx="3271">
                  <c:v>1.3989681685671651</c:v>
                </c:pt>
                <c:pt idx="3272">
                  <c:v>2.1271723192911245</c:v>
                </c:pt>
                <c:pt idx="3273">
                  <c:v>3.4584143445262505</c:v>
                </c:pt>
                <c:pt idx="3274">
                  <c:v>4.5353757238225612</c:v>
                </c:pt>
                <c:pt idx="3275">
                  <c:v>5.3623442217299093</c:v>
                </c:pt>
                <c:pt idx="3276">
                  <c:v>1.4739719529615647</c:v>
                </c:pt>
                <c:pt idx="3277">
                  <c:v>4.1977133481691142</c:v>
                </c:pt>
                <c:pt idx="3278">
                  <c:v>4.96256428423135</c:v>
                </c:pt>
                <c:pt idx="3279">
                  <c:v>5.1343199138373876</c:v>
                </c:pt>
                <c:pt idx="3280">
                  <c:v>4.5962716010978131</c:v>
                </c:pt>
                <c:pt idx="3281">
                  <c:v>3.7300557847649256</c:v>
                </c:pt>
                <c:pt idx="3282">
                  <c:v>2.7993765777390469</c:v>
                </c:pt>
                <c:pt idx="3283">
                  <c:v>3.1396192578713111</c:v>
                </c:pt>
                <c:pt idx="3284">
                  <c:v>3.0957762333285967</c:v>
                </c:pt>
                <c:pt idx="3285">
                  <c:v>2.8675410854744499</c:v>
                </c:pt>
                <c:pt idx="3286">
                  <c:v>2.4708339016384637</c:v>
                </c:pt>
                <c:pt idx="3287">
                  <c:v>2.0563014926849812</c:v>
                </c:pt>
                <c:pt idx="3288">
                  <c:v>1.2586736336866455</c:v>
                </c:pt>
                <c:pt idx="3289">
                  <c:v>0.89905503656184005</c:v>
                </c:pt>
                <c:pt idx="3290">
                  <c:v>0.78272694468134729</c:v>
                </c:pt>
                <c:pt idx="3291">
                  <c:v>0.78077596421695206</c:v>
                </c:pt>
                <c:pt idx="3292">
                  <c:v>0.87804411964792228</c:v>
                </c:pt>
                <c:pt idx="3293">
                  <c:v>0.98191130849452202</c:v>
                </c:pt>
                <c:pt idx="3294">
                  <c:v>0.59826602740079748</c:v>
                </c:pt>
                <c:pt idx="3295">
                  <c:v>1.0467689003685412</c:v>
                </c:pt>
                <c:pt idx="3296">
                  <c:v>1.1486725453248878</c:v>
                </c:pt>
                <c:pt idx="3297">
                  <c:v>1.2156136909214428</c:v>
                </c:pt>
                <c:pt idx="3298">
                  <c:v>1.9257588427707435</c:v>
                </c:pt>
                <c:pt idx="3299">
                  <c:v>2.8150265060875963</c:v>
                </c:pt>
                <c:pt idx="3300">
                  <c:v>1.5397786853322304</c:v>
                </c:pt>
                <c:pt idx="3301">
                  <c:v>3.395038388972639</c:v>
                </c:pt>
                <c:pt idx="3302">
                  <c:v>4.4726137868098617</c:v>
                </c:pt>
                <c:pt idx="3303">
                  <c:v>5.179186260084176</c:v>
                </c:pt>
                <c:pt idx="3304">
                  <c:v>4.9894950330030179</c:v>
                </c:pt>
                <c:pt idx="3305">
                  <c:v>4.4817947403615559</c:v>
                </c:pt>
                <c:pt idx="3306">
                  <c:v>3.0866210776173872</c:v>
                </c:pt>
                <c:pt idx="3307">
                  <c:v>3.4146510045497132</c:v>
                </c:pt>
                <c:pt idx="3308">
                  <c:v>3.2343620781230902</c:v>
                </c:pt>
                <c:pt idx="3309">
                  <c:v>2.9193607352979778</c:v>
                </c:pt>
                <c:pt idx="3310">
                  <c:v>2.3509897527168087</c:v>
                </c:pt>
                <c:pt idx="3311">
                  <c:v>1.9163723195970206</c:v>
                </c:pt>
                <c:pt idx="3312">
                  <c:v>1.1513386762943327</c:v>
                </c:pt>
                <c:pt idx="3313">
                  <c:v>0.94296110452976267</c:v>
                </c:pt>
                <c:pt idx="3314">
                  <c:v>0.91903830784441087</c:v>
                </c:pt>
                <c:pt idx="3315">
                  <c:v>0.99307476688309315</c:v>
                </c:pt>
                <c:pt idx="3316">
                  <c:v>1.1037235851764673</c:v>
                </c:pt>
                <c:pt idx="3317">
                  <c:v>1.2303317550330464</c:v>
                </c:pt>
                <c:pt idx="3318">
                  <c:v>1.3301820678981746</c:v>
                </c:pt>
                <c:pt idx="3319">
                  <c:v>1.2612656120403032</c:v>
                </c:pt>
                <c:pt idx="3320">
                  <c:v>1.6749913509353429</c:v>
                </c:pt>
                <c:pt idx="3321">
                  <c:v>2.5150455011290238</c:v>
                </c:pt>
                <c:pt idx="3322">
                  <c:v>3.2794866648878838</c:v>
                </c:pt>
                <c:pt idx="3323">
                  <c:v>3.9036655624744396</c:v>
                </c:pt>
                <c:pt idx="3324">
                  <c:v>1.9761639318060289</c:v>
                </c:pt>
                <c:pt idx="3325">
                  <c:v>3.8400801475442048</c:v>
                </c:pt>
                <c:pt idx="3326">
                  <c:v>4.5568323714989791</c:v>
                </c:pt>
                <c:pt idx="3327">
                  <c:v>5.0358027642941696</c:v>
                </c:pt>
                <c:pt idx="3328">
                  <c:v>4.8640713503103097</c:v>
                </c:pt>
                <c:pt idx="3329">
                  <c:v>4.2041883469808372</c:v>
                </c:pt>
                <c:pt idx="3330">
                  <c:v>2.4083631355375221</c:v>
                </c:pt>
                <c:pt idx="3331">
                  <c:v>2.908649073951989</c:v>
                </c:pt>
                <c:pt idx="3332">
                  <c:v>2.8521829465287878</c:v>
                </c:pt>
                <c:pt idx="3333">
                  <c:v>2.698448957841356</c:v>
                </c:pt>
                <c:pt idx="3334">
                  <c:v>2.3809801037714196</c:v>
                </c:pt>
                <c:pt idx="3335">
                  <c:v>2.0467261075507337</c:v>
                </c:pt>
                <c:pt idx="3336">
                  <c:v>1.2087936785097422</c:v>
                </c:pt>
                <c:pt idx="3337">
                  <c:v>1.1418691276483401</c:v>
                </c:pt>
                <c:pt idx="3338">
                  <c:v>1.0673164794699563</c:v>
                </c:pt>
                <c:pt idx="3339">
                  <c:v>1.20658759692467</c:v>
                </c:pt>
                <c:pt idx="3340">
                  <c:v>1.4456339406555587</c:v>
                </c:pt>
                <c:pt idx="3341">
                  <c:v>1.5521953152575867</c:v>
                </c:pt>
                <c:pt idx="3342">
                  <c:v>1.7992415462493376</c:v>
                </c:pt>
                <c:pt idx="3343">
                  <c:v>1.791678243311956</c:v>
                </c:pt>
                <c:pt idx="3344">
                  <c:v>1.5510663360281081</c:v>
                </c:pt>
                <c:pt idx="3345">
                  <c:v>1.5716898125120995</c:v>
                </c:pt>
                <c:pt idx="3346">
                  <c:v>2.7630670021416872</c:v>
                </c:pt>
                <c:pt idx="3347">
                  <c:v>3.7185116421717348</c:v>
                </c:pt>
                <c:pt idx="3348">
                  <c:v>2.1365806933194142</c:v>
                </c:pt>
                <c:pt idx="3349">
                  <c:v>3.5694004452315773</c:v>
                </c:pt>
                <c:pt idx="3350">
                  <c:v>4.5152694884305502</c:v>
                </c:pt>
                <c:pt idx="3351">
                  <c:v>5.4547423807315409</c:v>
                </c:pt>
                <c:pt idx="3352">
                  <c:v>5.4088966464667498</c:v>
                </c:pt>
                <c:pt idx="3353">
                  <c:v>4.9605990703384037</c:v>
                </c:pt>
                <c:pt idx="3354">
                  <c:v>3.6174158557743241</c:v>
                </c:pt>
                <c:pt idx="3355">
                  <c:v>3.9651082122661281</c:v>
                </c:pt>
                <c:pt idx="3356">
                  <c:v>3.631861066185452</c:v>
                </c:pt>
                <c:pt idx="3357">
                  <c:v>2.7714283830136948</c:v>
                </c:pt>
                <c:pt idx="3358">
                  <c:v>1.8480969897304165</c:v>
                </c:pt>
                <c:pt idx="3359">
                  <c:v>0.96532030607656949</c:v>
                </c:pt>
                <c:pt idx="3360">
                  <c:v>0.47093202611906115</c:v>
                </c:pt>
                <c:pt idx="3361">
                  <c:v>0.66623732849107409</c:v>
                </c:pt>
                <c:pt idx="3362">
                  <c:v>1.2281993444338324</c:v>
                </c:pt>
                <c:pt idx="3363">
                  <c:v>1.8405910343108232</c:v>
                </c:pt>
                <c:pt idx="3364">
                  <c:v>2.0984658003116579</c:v>
                </c:pt>
                <c:pt idx="3365">
                  <c:v>2.2019978298406842</c:v>
                </c:pt>
                <c:pt idx="3366">
                  <c:v>2.6544926938303135</c:v>
                </c:pt>
                <c:pt idx="3367">
                  <c:v>2.5963365626996717</c:v>
                </c:pt>
                <c:pt idx="3368">
                  <c:v>3.193585238215217</c:v>
                </c:pt>
                <c:pt idx="3369">
                  <c:v>3.3551662966261344</c:v>
                </c:pt>
                <c:pt idx="3370">
                  <c:v>3.3742096538200288</c:v>
                </c:pt>
                <c:pt idx="3371">
                  <c:v>3.3635483925949901</c:v>
                </c:pt>
                <c:pt idx="3372">
                  <c:v>2.6349988977493837</c:v>
                </c:pt>
                <c:pt idx="3373">
                  <c:v>2.3471798445363556</c:v>
                </c:pt>
                <c:pt idx="3374">
                  <c:v>2.0772385272293659</c:v>
                </c:pt>
                <c:pt idx="3375">
                  <c:v>1.6312232977355647</c:v>
                </c:pt>
                <c:pt idx="3376">
                  <c:v>1.4239869304351223</c:v>
                </c:pt>
                <c:pt idx="3377">
                  <c:v>1.8362922488091042</c:v>
                </c:pt>
                <c:pt idx="3378">
                  <c:v>0.91620522232874724</c:v>
                </c:pt>
                <c:pt idx="3379">
                  <c:v>0.91642330019249785</c:v>
                </c:pt>
                <c:pt idx="3380">
                  <c:v>1.3975447261251401</c:v>
                </c:pt>
                <c:pt idx="3381">
                  <c:v>2.4558079040986351</c:v>
                </c:pt>
                <c:pt idx="3382">
                  <c:v>2.8011566284390308</c:v>
                </c:pt>
                <c:pt idx="3383">
                  <c:v>2.8443667686485314</c:v>
                </c:pt>
                <c:pt idx="3384">
                  <c:v>2.2896764932274745</c:v>
                </c:pt>
                <c:pt idx="3385">
                  <c:v>2.1477936656956418</c:v>
                </c:pt>
                <c:pt idx="3386">
                  <c:v>2.0737018319849114</c:v>
                </c:pt>
                <c:pt idx="3387">
                  <c:v>1.8875581967296429</c:v>
                </c:pt>
                <c:pt idx="3388">
                  <c:v>1.9319863080596067</c:v>
                </c:pt>
                <c:pt idx="3389">
                  <c:v>2.0375113572436425</c:v>
                </c:pt>
                <c:pt idx="3390">
                  <c:v>2.0465453535205693</c:v>
                </c:pt>
                <c:pt idx="3391">
                  <c:v>2.2945876471675271</c:v>
                </c:pt>
                <c:pt idx="3392">
                  <c:v>2.3488664396974257</c:v>
                </c:pt>
                <c:pt idx="3393">
                  <c:v>2.1865865575561529</c:v>
                </c:pt>
                <c:pt idx="3394">
                  <c:v>2.4250289130134113</c:v>
                </c:pt>
                <c:pt idx="3395">
                  <c:v>2.9168468598491404</c:v>
                </c:pt>
                <c:pt idx="3396">
                  <c:v>1.7986237353106111</c:v>
                </c:pt>
                <c:pt idx="3397">
                  <c:v>3.8893807441313806</c:v>
                </c:pt>
                <c:pt idx="3398">
                  <c:v>4.8693127922178627</c:v>
                </c:pt>
                <c:pt idx="3399">
                  <c:v>5.4729986435042592</c:v>
                </c:pt>
                <c:pt idx="3400">
                  <c:v>5.6744143775054399</c:v>
                </c:pt>
                <c:pt idx="3401">
                  <c:v>5.3746696126755458</c:v>
                </c:pt>
                <c:pt idx="3402">
                  <c:v>5.150600718534629</c:v>
                </c:pt>
                <c:pt idx="3403">
                  <c:v>3.725597018120975</c:v>
                </c:pt>
                <c:pt idx="3404">
                  <c:v>2.3178814784604564</c:v>
                </c:pt>
                <c:pt idx="3405">
                  <c:v>1.1280698259126067</c:v>
                </c:pt>
                <c:pt idx="3406">
                  <c:v>0.75835809527198672</c:v>
                </c:pt>
                <c:pt idx="3407">
                  <c:v>0.45115866165481572</c:v>
                </c:pt>
                <c:pt idx="3408">
                  <c:v>2.8687250164087694</c:v>
                </c:pt>
                <c:pt idx="3409">
                  <c:v>2.5772831567022449</c:v>
                </c:pt>
                <c:pt idx="3410">
                  <c:v>2.3014596807312628</c:v>
                </c:pt>
                <c:pt idx="3411">
                  <c:v>1.9330167937879059</c:v>
                </c:pt>
                <c:pt idx="3412">
                  <c:v>2.0653486777206331</c:v>
                </c:pt>
                <c:pt idx="3413">
                  <c:v>2.369994657477585</c:v>
                </c:pt>
                <c:pt idx="3414">
                  <c:v>2.9088737652768857</c:v>
                </c:pt>
                <c:pt idx="3415">
                  <c:v>3.8722601171785391</c:v>
                </c:pt>
                <c:pt idx="3416">
                  <c:v>4.6026863333721755</c:v>
                </c:pt>
                <c:pt idx="3417">
                  <c:v>4.7683221307217485</c:v>
                </c:pt>
                <c:pt idx="3418">
                  <c:v>4.69372406234283</c:v>
                </c:pt>
                <c:pt idx="3419">
                  <c:v>4.6530220931565509</c:v>
                </c:pt>
                <c:pt idx="3420">
                  <c:v>3.2825894997441556</c:v>
                </c:pt>
                <c:pt idx="3421">
                  <c:v>2.8945783878055189</c:v>
                </c:pt>
                <c:pt idx="3422">
                  <c:v>1.9256907167069235</c:v>
                </c:pt>
                <c:pt idx="3423">
                  <c:v>1.2223301298806433</c:v>
                </c:pt>
                <c:pt idx="3424">
                  <c:v>0.99411630928690131</c:v>
                </c:pt>
                <c:pt idx="3425">
                  <c:v>0.94237249517144428</c:v>
                </c:pt>
                <c:pt idx="3426">
                  <c:v>0.85713694611552427</c:v>
                </c:pt>
                <c:pt idx="3427">
                  <c:v>1.4625287794269777</c:v>
                </c:pt>
                <c:pt idx="3428">
                  <c:v>2.9767242869675554</c:v>
                </c:pt>
                <c:pt idx="3429">
                  <c:v>4.1291602030455081</c:v>
                </c:pt>
                <c:pt idx="3430">
                  <c:v>4.7958219378671716</c:v>
                </c:pt>
                <c:pt idx="3431">
                  <c:v>5.206270752739516</c:v>
                </c:pt>
                <c:pt idx="3432">
                  <c:v>4.5308810167762967</c:v>
                </c:pt>
                <c:pt idx="3433">
                  <c:v>4.5496495210084662</c:v>
                </c:pt>
                <c:pt idx="3434">
                  <c:v>4.1814712039514879</c:v>
                </c:pt>
                <c:pt idx="3435">
                  <c:v>4.3060209653511761</c:v>
                </c:pt>
                <c:pt idx="3436">
                  <c:v>4.7545417535547632</c:v>
                </c:pt>
                <c:pt idx="3437">
                  <c:v>4.8234230408468388</c:v>
                </c:pt>
                <c:pt idx="3438">
                  <c:v>4.4311593267493032</c:v>
                </c:pt>
                <c:pt idx="3439">
                  <c:v>4.2294748188630704</c:v>
                </c:pt>
                <c:pt idx="3440">
                  <c:v>3.9529790582866173</c:v>
                </c:pt>
                <c:pt idx="3441">
                  <c:v>3.5948229770169959</c:v>
                </c:pt>
                <c:pt idx="3442">
                  <c:v>2.9529520645011171</c:v>
                </c:pt>
                <c:pt idx="3443">
                  <c:v>2.2732501186157177</c:v>
                </c:pt>
                <c:pt idx="3444">
                  <c:v>1.6025656331774396</c:v>
                </c:pt>
                <c:pt idx="3445">
                  <c:v>1.7895756871079547</c:v>
                </c:pt>
                <c:pt idx="3446">
                  <c:v>1.7127500639954967</c:v>
                </c:pt>
                <c:pt idx="3447">
                  <c:v>1.4119847089541755</c:v>
                </c:pt>
                <c:pt idx="3448">
                  <c:v>1.1404394603116423</c:v>
                </c:pt>
                <c:pt idx="3449">
                  <c:v>1.8758055130040894</c:v>
                </c:pt>
                <c:pt idx="3450">
                  <c:v>2.7198695992254107</c:v>
                </c:pt>
                <c:pt idx="3451">
                  <c:v>3.2480186010805951</c:v>
                </c:pt>
                <c:pt idx="3452">
                  <c:v>3.1178409918030257</c:v>
                </c:pt>
                <c:pt idx="3453">
                  <c:v>2.6446601969722221</c:v>
                </c:pt>
                <c:pt idx="3454">
                  <c:v>1.7351328848438543</c:v>
                </c:pt>
                <c:pt idx="3455">
                  <c:v>1.4684044497439783</c:v>
                </c:pt>
                <c:pt idx="3456">
                  <c:v>1.6523408612609529</c:v>
                </c:pt>
                <c:pt idx="3457">
                  <c:v>1.8468257839070916</c:v>
                </c:pt>
                <c:pt idx="3458">
                  <c:v>1.7565623483961779</c:v>
                </c:pt>
                <c:pt idx="3459">
                  <c:v>1.4438803920432071</c:v>
                </c:pt>
                <c:pt idx="3460">
                  <c:v>1.5487405389567861</c:v>
                </c:pt>
                <c:pt idx="3461">
                  <c:v>1.4273049317270177</c:v>
                </c:pt>
                <c:pt idx="3462">
                  <c:v>0.97410208614912275</c:v>
                </c:pt>
                <c:pt idx="3463">
                  <c:v>0.93266293224547492</c:v>
                </c:pt>
                <c:pt idx="3464">
                  <c:v>1.2453846038360878</c:v>
                </c:pt>
                <c:pt idx="3465">
                  <c:v>2.0597729079928735</c:v>
                </c:pt>
                <c:pt idx="3466">
                  <c:v>3.0258363553579559</c:v>
                </c:pt>
                <c:pt idx="3467">
                  <c:v>3.886914172526394</c:v>
                </c:pt>
                <c:pt idx="3468">
                  <c:v>2.8756810473198811</c:v>
                </c:pt>
                <c:pt idx="3469">
                  <c:v>4.5311631873105309</c:v>
                </c:pt>
                <c:pt idx="3470">
                  <c:v>5.3071631008084186</c:v>
                </c:pt>
                <c:pt idx="3471">
                  <c:v>5.8106374009089077</c:v>
                </c:pt>
                <c:pt idx="3472">
                  <c:v>5.7599010072704457</c:v>
                </c:pt>
                <c:pt idx="3473">
                  <c:v>5.1470060943060929</c:v>
                </c:pt>
                <c:pt idx="3474">
                  <c:v>2.9533639462324195</c:v>
                </c:pt>
                <c:pt idx="3475">
                  <c:v>2.2172946956723623</c:v>
                </c:pt>
                <c:pt idx="3476">
                  <c:v>1.1227052798811892</c:v>
                </c:pt>
                <c:pt idx="3477">
                  <c:v>0.56813184268878703</c:v>
                </c:pt>
                <c:pt idx="3478">
                  <c:v>0.89356656054875239</c:v>
                </c:pt>
                <c:pt idx="3479">
                  <c:v>1.1011421277393845</c:v>
                </c:pt>
                <c:pt idx="3480">
                  <c:v>0.73345199674499351</c:v>
                </c:pt>
                <c:pt idx="3481">
                  <c:v>0.61921345655415816</c:v>
                </c:pt>
                <c:pt idx="3482">
                  <c:v>0.89537302077811376</c:v>
                </c:pt>
                <c:pt idx="3483">
                  <c:v>0.87641526578513851</c:v>
                </c:pt>
                <c:pt idx="3484">
                  <c:v>0.81080723279378752</c:v>
                </c:pt>
                <c:pt idx="3485">
                  <c:v>1.1975335921058075</c:v>
                </c:pt>
                <c:pt idx="3486">
                  <c:v>1.297394630889795</c:v>
                </c:pt>
                <c:pt idx="3487">
                  <c:v>1.1798124678244584</c:v>
                </c:pt>
                <c:pt idx="3488">
                  <c:v>1.2117833636405759</c:v>
                </c:pt>
                <c:pt idx="3489">
                  <c:v>1.7531332637784462</c:v>
                </c:pt>
                <c:pt idx="3490">
                  <c:v>2.6894919808730999</c:v>
                </c:pt>
                <c:pt idx="3491">
                  <c:v>3.4422246802627372</c:v>
                </c:pt>
                <c:pt idx="3492">
                  <c:v>1.969222104714516</c:v>
                </c:pt>
                <c:pt idx="3493">
                  <c:v>3.1980917322059694</c:v>
                </c:pt>
                <c:pt idx="3494">
                  <c:v>3.8180467015991688</c:v>
                </c:pt>
                <c:pt idx="3495">
                  <c:v>4.0631016822849304</c:v>
                </c:pt>
                <c:pt idx="3496">
                  <c:v>3.6730236955083964</c:v>
                </c:pt>
                <c:pt idx="3497">
                  <c:v>3.0450892521401438</c:v>
                </c:pt>
                <c:pt idx="3498">
                  <c:v>2.2955596953759492</c:v>
                </c:pt>
                <c:pt idx="3499">
                  <c:v>2.2383851544351736</c:v>
                </c:pt>
                <c:pt idx="3500">
                  <c:v>2.256343678616382</c:v>
                </c:pt>
                <c:pt idx="3501">
                  <c:v>2.318516066478419</c:v>
                </c:pt>
                <c:pt idx="3502">
                  <c:v>2.5180028902558873</c:v>
                </c:pt>
                <c:pt idx="3503">
                  <c:v>2.905751084686591</c:v>
                </c:pt>
                <c:pt idx="3504">
                  <c:v>1.7307673464624307</c:v>
                </c:pt>
                <c:pt idx="3505">
                  <c:v>2.4675940405987227</c:v>
                </c:pt>
                <c:pt idx="3506">
                  <c:v>2.770296737384002</c:v>
                </c:pt>
                <c:pt idx="3507">
                  <c:v>2.8544487111204537</c:v>
                </c:pt>
                <c:pt idx="3508">
                  <c:v>2.8409560115343999</c:v>
                </c:pt>
                <c:pt idx="3509">
                  <c:v>2.759074546833987</c:v>
                </c:pt>
                <c:pt idx="3510">
                  <c:v>2.6603195406537621</c:v>
                </c:pt>
                <c:pt idx="3511">
                  <c:v>2.8840570837337616</c:v>
                </c:pt>
                <c:pt idx="3512">
                  <c:v>3.4540327228948255</c:v>
                </c:pt>
                <c:pt idx="3513">
                  <c:v>4.0640181679617129</c:v>
                </c:pt>
                <c:pt idx="3514">
                  <c:v>4.1672505798846577</c:v>
                </c:pt>
                <c:pt idx="3515">
                  <c:v>4.3684850178500287</c:v>
                </c:pt>
                <c:pt idx="3516">
                  <c:v>5.4451649486886646</c:v>
                </c:pt>
                <c:pt idx="3517">
                  <c:v>6.1517154580508659</c:v>
                </c:pt>
                <c:pt idx="3518">
                  <c:v>6.4750154826259134</c:v>
                </c:pt>
                <c:pt idx="3519">
                  <c:v>6.4859288103180894</c:v>
                </c:pt>
                <c:pt idx="3520">
                  <c:v>5.6596660833564583</c:v>
                </c:pt>
                <c:pt idx="3521">
                  <c:v>4.7820997381565693</c:v>
                </c:pt>
                <c:pt idx="3522">
                  <c:v>3.3625098299858522</c:v>
                </c:pt>
                <c:pt idx="3523">
                  <c:v>2.9815328471300448</c:v>
                </c:pt>
                <c:pt idx="3524">
                  <c:v>2.6932583656901383</c:v>
                </c:pt>
                <c:pt idx="3525">
                  <c:v>2.4000999434944115</c:v>
                </c:pt>
                <c:pt idx="3526">
                  <c:v>2.4515208135760989</c:v>
                </c:pt>
                <c:pt idx="3527">
                  <c:v>2.3810597479587625</c:v>
                </c:pt>
                <c:pt idx="3528">
                  <c:v>2.991016528051528</c:v>
                </c:pt>
                <c:pt idx="3529">
                  <c:v>2.7001345908460803</c:v>
                </c:pt>
                <c:pt idx="3530">
                  <c:v>2.4397225206323014</c:v>
                </c:pt>
                <c:pt idx="3531">
                  <c:v>2.1504538091418097</c:v>
                </c:pt>
                <c:pt idx="3532">
                  <c:v>2.3504212117129404</c:v>
                </c:pt>
                <c:pt idx="3533">
                  <c:v>2.5575768571989266</c:v>
                </c:pt>
                <c:pt idx="3534">
                  <c:v>2.8755445108508799</c:v>
                </c:pt>
                <c:pt idx="3535">
                  <c:v>2.7075913585074045</c:v>
                </c:pt>
                <c:pt idx="3536">
                  <c:v>2.9512527901289394</c:v>
                </c:pt>
                <c:pt idx="3537">
                  <c:v>3.5631681067643761</c:v>
                </c:pt>
                <c:pt idx="3538">
                  <c:v>4.1171289177111676</c:v>
                </c:pt>
                <c:pt idx="3539">
                  <c:v>4.4797952601362168</c:v>
                </c:pt>
                <c:pt idx="3540">
                  <c:v>2.9009447821140055</c:v>
                </c:pt>
                <c:pt idx="3541">
                  <c:v>2.9366451774644236</c:v>
                </c:pt>
                <c:pt idx="3542">
                  <c:v>2.9627771090553821</c:v>
                </c:pt>
                <c:pt idx="3543">
                  <c:v>2.8161543437777099</c:v>
                </c:pt>
                <c:pt idx="3544">
                  <c:v>2.7169259847915113</c:v>
                </c:pt>
                <c:pt idx="3545">
                  <c:v>2.5341662664358666</c:v>
                </c:pt>
                <c:pt idx="3546">
                  <c:v>2.7123652008263393</c:v>
                </c:pt>
                <c:pt idx="3547">
                  <c:v>2.6939171488423597</c:v>
                </c:pt>
                <c:pt idx="3548">
                  <c:v>2.5849245366277454</c:v>
                </c:pt>
                <c:pt idx="3549">
                  <c:v>2.5443567518674857</c:v>
                </c:pt>
                <c:pt idx="3550">
                  <c:v>2.4518066753326182</c:v>
                </c:pt>
                <c:pt idx="3551">
                  <c:v>2.4231950296612812</c:v>
                </c:pt>
                <c:pt idx="3552">
                  <c:v>2.5826664279648974</c:v>
                </c:pt>
                <c:pt idx="3553">
                  <c:v>2.3747197427229274</c:v>
                </c:pt>
                <c:pt idx="3554">
                  <c:v>2.4249076498549096</c:v>
                </c:pt>
                <c:pt idx="3555">
                  <c:v>2.7164391510017758</c:v>
                </c:pt>
                <c:pt idx="3556">
                  <c:v>3.0238312728366439</c:v>
                </c:pt>
                <c:pt idx="3557">
                  <c:v>3.4236807885428724</c:v>
                </c:pt>
                <c:pt idx="3558">
                  <c:v>3.1045057071530908</c:v>
                </c:pt>
                <c:pt idx="3559">
                  <c:v>3.9859059003514243</c:v>
                </c:pt>
                <c:pt idx="3560">
                  <c:v>4.0639354261684719</c:v>
                </c:pt>
                <c:pt idx="3561">
                  <c:v>3.5168668398407705</c:v>
                </c:pt>
                <c:pt idx="3562">
                  <c:v>2.470711188636431</c:v>
                </c:pt>
                <c:pt idx="3563">
                  <c:v>1.5453921965138742</c:v>
                </c:pt>
                <c:pt idx="3564">
                  <c:v>1.3856439953998048</c:v>
                </c:pt>
                <c:pt idx="3565">
                  <c:v>0.76182342170146566</c:v>
                </c:pt>
                <c:pt idx="3566">
                  <c:v>0.98236471370500078</c:v>
                </c:pt>
                <c:pt idx="3567">
                  <c:v>1.3338750012434637</c:v>
                </c:pt>
                <c:pt idx="3568">
                  <c:v>1.8909879022843794</c:v>
                </c:pt>
                <c:pt idx="3569">
                  <c:v>2.4207549383004165</c:v>
                </c:pt>
                <c:pt idx="3570">
                  <c:v>1.22549045268987</c:v>
                </c:pt>
                <c:pt idx="3571">
                  <c:v>2.190766321204388</c:v>
                </c:pt>
                <c:pt idx="3572">
                  <c:v>2.827653509319707</c:v>
                </c:pt>
                <c:pt idx="3573">
                  <c:v>2.809128462143812</c:v>
                </c:pt>
                <c:pt idx="3574">
                  <c:v>4.7004350197537912</c:v>
                </c:pt>
                <c:pt idx="3575">
                  <c:v>5.3890504440625158</c:v>
                </c:pt>
                <c:pt idx="3576">
                  <c:v>5.8513696119416068</c:v>
                </c:pt>
                <c:pt idx="3577">
                  <c:v>9.2614857811548532</c:v>
                </c:pt>
                <c:pt idx="3578">
                  <c:v>11.365459514976521</c:v>
                </c:pt>
                <c:pt idx="3579">
                  <c:v>10.551177019262656</c:v>
                </c:pt>
                <c:pt idx="3580">
                  <c:v>9.3164659751916403</c:v>
                </c:pt>
                <c:pt idx="3581">
                  <c:v>8.4116272851941414</c:v>
                </c:pt>
                <c:pt idx="3582">
                  <c:v>5.7579938716607604</c:v>
                </c:pt>
                <c:pt idx="3583">
                  <c:v>6.1018682403465618</c:v>
                </c:pt>
                <c:pt idx="3584">
                  <c:v>6.1274526542796428</c:v>
                </c:pt>
                <c:pt idx="3585">
                  <c:v>6.5895028985948478</c:v>
                </c:pt>
                <c:pt idx="3586">
                  <c:v>7.3229216981857235</c:v>
                </c:pt>
                <c:pt idx="3587">
                  <c:v>7.8646958413872969</c:v>
                </c:pt>
                <c:pt idx="3588">
                  <c:v>6.3045526050930789</c:v>
                </c:pt>
                <c:pt idx="3589">
                  <c:v>7.5994396647440094</c:v>
                </c:pt>
                <c:pt idx="3590">
                  <c:v>7.7447926830247553</c:v>
                </c:pt>
                <c:pt idx="3591">
                  <c:v>7.355871378892517</c:v>
                </c:pt>
                <c:pt idx="3592">
                  <c:v>6.9482514860091946</c:v>
                </c:pt>
                <c:pt idx="3593">
                  <c:v>6.4157344821179043</c:v>
                </c:pt>
                <c:pt idx="3594">
                  <c:v>5.8011625154471016</c:v>
                </c:pt>
                <c:pt idx="3595">
                  <c:v>5.6059114732646442</c:v>
                </c:pt>
                <c:pt idx="3596">
                  <c:v>5.4912301513205248</c:v>
                </c:pt>
                <c:pt idx="3597">
                  <c:v>5.2883382818862046</c:v>
                </c:pt>
                <c:pt idx="3598">
                  <c:v>5.0651767437081849</c:v>
                </c:pt>
                <c:pt idx="3599">
                  <c:v>4.7736645319159958</c:v>
                </c:pt>
                <c:pt idx="3600">
                  <c:v>3.6428432367868888</c:v>
                </c:pt>
                <c:pt idx="3601">
                  <c:v>3.7938509004486316</c:v>
                </c:pt>
                <c:pt idx="3602">
                  <c:v>3.7927409127339913</c:v>
                </c:pt>
                <c:pt idx="3603">
                  <c:v>3.6033216207287122</c:v>
                </c:pt>
                <c:pt idx="3604">
                  <c:v>4.1068618572691014</c:v>
                </c:pt>
                <c:pt idx="3605">
                  <c:v>4.8021622319684205</c:v>
                </c:pt>
                <c:pt idx="3606">
                  <c:v>4.7132782774186683</c:v>
                </c:pt>
                <c:pt idx="3607">
                  <c:v>5.0739812500965318</c:v>
                </c:pt>
                <c:pt idx="3608">
                  <c:v>5.7353645529836879</c:v>
                </c:pt>
                <c:pt idx="3609">
                  <c:v>6.3055384901240892</c:v>
                </c:pt>
                <c:pt idx="3610">
                  <c:v>6.6284721209905602</c:v>
                </c:pt>
                <c:pt idx="3611">
                  <c:v>6.9697112527039922</c:v>
                </c:pt>
                <c:pt idx="3612">
                  <c:v>5.0332324965634987</c:v>
                </c:pt>
                <c:pt idx="3613">
                  <c:v>6.026388046364012</c:v>
                </c:pt>
                <c:pt idx="3614">
                  <c:v>6.9298084330476959</c:v>
                </c:pt>
                <c:pt idx="3615">
                  <c:v>7.1883149274011702</c:v>
                </c:pt>
                <c:pt idx="3616">
                  <c:v>6.7786471415136207</c:v>
                </c:pt>
                <c:pt idx="3617">
                  <c:v>6.1990375012339385</c:v>
                </c:pt>
                <c:pt idx="3618">
                  <c:v>3.7196410109483824</c:v>
                </c:pt>
                <c:pt idx="3619">
                  <c:v>4.210089237440342</c:v>
                </c:pt>
                <c:pt idx="3620">
                  <c:v>4.3193890051271842</c:v>
                </c:pt>
                <c:pt idx="3621">
                  <c:v>4.2597615190920521</c:v>
                </c:pt>
                <c:pt idx="3622">
                  <c:v>3.8057853437840747</c:v>
                </c:pt>
                <c:pt idx="3623">
                  <c:v>3.3976113535401304</c:v>
                </c:pt>
                <c:pt idx="3624">
                  <c:v>2.4666204176818449</c:v>
                </c:pt>
                <c:pt idx="3625">
                  <c:v>2.4016232452682824</c:v>
                </c:pt>
                <c:pt idx="3626">
                  <c:v>2.4222933942128742</c:v>
                </c:pt>
                <c:pt idx="3627">
                  <c:v>2.511815421028706</c:v>
                </c:pt>
                <c:pt idx="3628">
                  <c:v>2.72245107979347</c:v>
                </c:pt>
                <c:pt idx="3629">
                  <c:v>2.8669431445948299</c:v>
                </c:pt>
                <c:pt idx="3630">
                  <c:v>2.5259614588024859</c:v>
                </c:pt>
                <c:pt idx="3631">
                  <c:v>2.5021338594845068</c:v>
                </c:pt>
                <c:pt idx="3632">
                  <c:v>2.6624147614166307</c:v>
                </c:pt>
                <c:pt idx="3633">
                  <c:v>3.2440823894996158</c:v>
                </c:pt>
                <c:pt idx="3634">
                  <c:v>4.1837086488026367</c:v>
                </c:pt>
                <c:pt idx="3635">
                  <c:v>5.1042615716980784</c:v>
                </c:pt>
                <c:pt idx="3636">
                  <c:v>2.5706605147598687</c:v>
                </c:pt>
                <c:pt idx="3637">
                  <c:v>5.0125349090906743</c:v>
                </c:pt>
                <c:pt idx="3638">
                  <c:v>5.848127643822024</c:v>
                </c:pt>
                <c:pt idx="3639">
                  <c:v>6.1934568626854869</c:v>
                </c:pt>
                <c:pt idx="3640">
                  <c:v>5.8974715634583301</c:v>
                </c:pt>
                <c:pt idx="3641">
                  <c:v>5.4677064370644963</c:v>
                </c:pt>
                <c:pt idx="3642">
                  <c:v>3.1388717520487299</c:v>
                </c:pt>
                <c:pt idx="3643">
                  <c:v>3.3440479714638318</c:v>
                </c:pt>
                <c:pt idx="3644">
                  <c:v>3.0424558510708817</c:v>
                </c:pt>
                <c:pt idx="3645">
                  <c:v>2.7979591697219082</c:v>
                </c:pt>
                <c:pt idx="3646">
                  <c:v>2.7293552299062491</c:v>
                </c:pt>
                <c:pt idx="3647">
                  <c:v>2.6315654008495319</c:v>
                </c:pt>
                <c:pt idx="3648">
                  <c:v>2.7320726421066626</c:v>
                </c:pt>
                <c:pt idx="3649">
                  <c:v>2.7769793035462964</c:v>
                </c:pt>
                <c:pt idx="3650">
                  <c:v>2.7975153701693576</c:v>
                </c:pt>
                <c:pt idx="3651">
                  <c:v>2.8584872607215743</c:v>
                </c:pt>
                <c:pt idx="3652">
                  <c:v>3.3408244435123606</c:v>
                </c:pt>
                <c:pt idx="3653">
                  <c:v>3.7053406390728032</c:v>
                </c:pt>
                <c:pt idx="3654">
                  <c:v>3.1565220228100261</c:v>
                </c:pt>
                <c:pt idx="3655">
                  <c:v>4.0676189340929874</c:v>
                </c:pt>
                <c:pt idx="3656">
                  <c:v>4.8616781436116989</c:v>
                </c:pt>
                <c:pt idx="3657">
                  <c:v>5.7323359744202893</c:v>
                </c:pt>
                <c:pt idx="3658">
                  <c:v>6.2733991028279963</c:v>
                </c:pt>
                <c:pt idx="3659">
                  <c:v>6.6759613918888867</c:v>
                </c:pt>
                <c:pt idx="3660">
                  <c:v>5.1161511115862375</c:v>
                </c:pt>
                <c:pt idx="3661">
                  <c:v>6.0312528339232525</c:v>
                </c:pt>
                <c:pt idx="3662">
                  <c:v>6.4065407429455759</c:v>
                </c:pt>
                <c:pt idx="3663">
                  <c:v>6.2762944371640943</c:v>
                </c:pt>
                <c:pt idx="3664">
                  <c:v>6.018220293890967</c:v>
                </c:pt>
                <c:pt idx="3665">
                  <c:v>5.4694617766892728</c:v>
                </c:pt>
                <c:pt idx="3666">
                  <c:v>3.4241833202596466</c:v>
                </c:pt>
                <c:pt idx="3667">
                  <c:v>3.0868067307303053</c:v>
                </c:pt>
                <c:pt idx="3668">
                  <c:v>2.7309660253693013</c:v>
                </c:pt>
                <c:pt idx="3669">
                  <c:v>2.4982381390282633</c:v>
                </c:pt>
                <c:pt idx="3670">
                  <c:v>2.5634594546741876</c:v>
                </c:pt>
                <c:pt idx="3671">
                  <c:v>2.7658438068371138</c:v>
                </c:pt>
                <c:pt idx="3672">
                  <c:v>5.0200550389181906</c:v>
                </c:pt>
                <c:pt idx="3673">
                  <c:v>4.6440356949855248</c:v>
                </c:pt>
                <c:pt idx="3674">
                  <c:v>4.4444069621477045</c:v>
                </c:pt>
                <c:pt idx="3675">
                  <c:v>4.5774937877269153</c:v>
                </c:pt>
                <c:pt idx="3676">
                  <c:v>4.7553957974223691</c:v>
                </c:pt>
                <c:pt idx="3677">
                  <c:v>5.1951797118872944</c:v>
                </c:pt>
                <c:pt idx="3678">
                  <c:v>3.640753347087037</c:v>
                </c:pt>
                <c:pt idx="3679">
                  <c:v>5.2077853194155104</c:v>
                </c:pt>
                <c:pt idx="3680">
                  <c:v>6.6120307833217611</c:v>
                </c:pt>
                <c:pt idx="3681">
                  <c:v>7.6388346272118097</c:v>
                </c:pt>
                <c:pt idx="3682">
                  <c:v>7.9611905107375778</c:v>
                </c:pt>
                <c:pt idx="3683">
                  <c:v>8.2545883498958741</c:v>
                </c:pt>
                <c:pt idx="3684">
                  <c:v>6.67055051277808</c:v>
                </c:pt>
                <c:pt idx="3685">
                  <c:v>7.2637655621438038</c:v>
                </c:pt>
                <c:pt idx="3686">
                  <c:v>7.7477930380842066</c:v>
                </c:pt>
                <c:pt idx="3687">
                  <c:v>7.8973659092933985</c:v>
                </c:pt>
                <c:pt idx="3688">
                  <c:v>7.4851999820056418</c:v>
                </c:pt>
                <c:pt idx="3689">
                  <c:v>6.7778223877939947</c:v>
                </c:pt>
                <c:pt idx="3690">
                  <c:v>4.9215471869725578</c:v>
                </c:pt>
                <c:pt idx="3691">
                  <c:v>4.7946654982181744</c:v>
                </c:pt>
                <c:pt idx="3692">
                  <c:v>4.5467465266078904</c:v>
                </c:pt>
                <c:pt idx="3693">
                  <c:v>4.3571557357332331</c:v>
                </c:pt>
                <c:pt idx="3694">
                  <c:v>4.250634145217612</c:v>
                </c:pt>
                <c:pt idx="3695">
                  <c:v>4.1847482617566474</c:v>
                </c:pt>
                <c:pt idx="3696">
                  <c:v>4.8341488626430325</c:v>
                </c:pt>
                <c:pt idx="3697">
                  <c:v>4.8822345215847092</c:v>
                </c:pt>
                <c:pt idx="3698">
                  <c:v>4.81983940989549</c:v>
                </c:pt>
                <c:pt idx="3699">
                  <c:v>4.6693922638346965</c:v>
                </c:pt>
                <c:pt idx="3700">
                  <c:v>5.3995348852854148</c:v>
                </c:pt>
                <c:pt idx="3701">
                  <c:v>6.2832568736582575</c:v>
                </c:pt>
                <c:pt idx="3702">
                  <c:v>5.8833645637446175</c:v>
                </c:pt>
                <c:pt idx="3703">
                  <c:v>6.5946053708025456</c:v>
                </c:pt>
                <c:pt idx="3704">
                  <c:v>7.8526779016917372</c:v>
                </c:pt>
                <c:pt idx="3705">
                  <c:v>8.7820956846479135</c:v>
                </c:pt>
                <c:pt idx="3706">
                  <c:v>9.1742921423585635</c:v>
                </c:pt>
                <c:pt idx="3707">
                  <c:v>9.4524990376917994</c:v>
                </c:pt>
                <c:pt idx="3708">
                  <c:v>7.6230318346384891</c:v>
                </c:pt>
                <c:pt idx="3709">
                  <c:v>8.821743740688861</c:v>
                </c:pt>
                <c:pt idx="3710">
                  <c:v>8.9388667069525045</c:v>
                </c:pt>
                <c:pt idx="3711">
                  <c:v>8.7182987533250866</c:v>
                </c:pt>
                <c:pt idx="3712">
                  <c:v>8.1739071133755772</c:v>
                </c:pt>
                <c:pt idx="3713">
                  <c:v>7.3593252459830154</c:v>
                </c:pt>
                <c:pt idx="3714">
                  <c:v>5.0169765058526856</c:v>
                </c:pt>
                <c:pt idx="3715">
                  <c:v>5.3553256897005062</c:v>
                </c:pt>
                <c:pt idx="3716">
                  <c:v>5.544531902231963</c:v>
                </c:pt>
                <c:pt idx="3717">
                  <c:v>5.4295934350834489</c:v>
                </c:pt>
                <c:pt idx="3718">
                  <c:v>5.0973708327252591</c:v>
                </c:pt>
                <c:pt idx="3719">
                  <c:v>4.758723624843177</c:v>
                </c:pt>
                <c:pt idx="3720">
                  <c:v>4.0700575083170154</c:v>
                </c:pt>
                <c:pt idx="3721">
                  <c:v>3.8344641021882664</c:v>
                </c:pt>
                <c:pt idx="3722">
                  <c:v>3.5919233787752627</c:v>
                </c:pt>
                <c:pt idx="3723">
                  <c:v>3.4362560548562229</c:v>
                </c:pt>
                <c:pt idx="3724">
                  <c:v>3.9822802044811825</c:v>
                </c:pt>
                <c:pt idx="3725">
                  <c:v>4.3786355098373209</c:v>
                </c:pt>
                <c:pt idx="3726">
                  <c:v>3.1403465450266563</c:v>
                </c:pt>
                <c:pt idx="3727">
                  <c:v>3.3071476843561944</c:v>
                </c:pt>
                <c:pt idx="3728">
                  <c:v>3.6836663962676344</c:v>
                </c:pt>
                <c:pt idx="3729">
                  <c:v>4.4693696899642008</c:v>
                </c:pt>
                <c:pt idx="3730">
                  <c:v>5.217768482121877</c:v>
                </c:pt>
                <c:pt idx="3731">
                  <c:v>5.8739143063919599</c:v>
                </c:pt>
                <c:pt idx="3732">
                  <c:v>2.3734903594715115</c:v>
                </c:pt>
                <c:pt idx="3733">
                  <c:v>4.7664814087715612</c:v>
                </c:pt>
                <c:pt idx="3734">
                  <c:v>5.356322795878091</c:v>
                </c:pt>
                <c:pt idx="3735">
                  <c:v>5.4672233408257496</c:v>
                </c:pt>
                <c:pt idx="3736">
                  <c:v>5.0360054469125695</c:v>
                </c:pt>
                <c:pt idx="3737">
                  <c:v>4.3557356349770791</c:v>
                </c:pt>
                <c:pt idx="3738">
                  <c:v>1.9188551124553217</c:v>
                </c:pt>
                <c:pt idx="3739">
                  <c:v>1.8908176912950343</c:v>
                </c:pt>
                <c:pt idx="3740">
                  <c:v>1.4994628685992124</c:v>
                </c:pt>
                <c:pt idx="3741">
                  <c:v>1.0924622176504786</c:v>
                </c:pt>
                <c:pt idx="3742">
                  <c:v>0.77805271414002408</c:v>
                </c:pt>
                <c:pt idx="3743">
                  <c:v>0.55526259281900503</c:v>
                </c:pt>
                <c:pt idx="3744">
                  <c:v>0.66956068275233771</c:v>
                </c:pt>
                <c:pt idx="3745">
                  <c:v>0.69941814261640622</c:v>
                </c:pt>
                <c:pt idx="3746">
                  <c:v>1.0571265549484277</c:v>
                </c:pt>
                <c:pt idx="3747">
                  <c:v>1.3103919547133198</c:v>
                </c:pt>
                <c:pt idx="3748">
                  <c:v>1.2693262989567213</c:v>
                </c:pt>
                <c:pt idx="3749">
                  <c:v>1.1298513839846258</c:v>
                </c:pt>
                <c:pt idx="3750">
                  <c:v>1.1123538952708896</c:v>
                </c:pt>
                <c:pt idx="3751">
                  <c:v>1.0752895726310352</c:v>
                </c:pt>
                <c:pt idx="3752">
                  <c:v>0.94905999863847168</c:v>
                </c:pt>
                <c:pt idx="3753">
                  <c:v>1.0179227741433907</c:v>
                </c:pt>
                <c:pt idx="3754">
                  <c:v>1.5048556579578118</c:v>
                </c:pt>
                <c:pt idx="3755">
                  <c:v>2.373667601361741</c:v>
                </c:pt>
                <c:pt idx="3756">
                  <c:v>2.3242713524789398</c:v>
                </c:pt>
                <c:pt idx="3757">
                  <c:v>3.9069451058344487</c:v>
                </c:pt>
                <c:pt idx="3758">
                  <c:v>5.3354546297247003</c:v>
                </c:pt>
                <c:pt idx="3759">
                  <c:v>6.20547391662513</c:v>
                </c:pt>
                <c:pt idx="3760">
                  <c:v>5.3764925322074983</c:v>
                </c:pt>
                <c:pt idx="3761">
                  <c:v>4.2349106405971124</c:v>
                </c:pt>
                <c:pt idx="3762">
                  <c:v>1.7112558407359295</c:v>
                </c:pt>
                <c:pt idx="3763">
                  <c:v>1.682743183503465</c:v>
                </c:pt>
                <c:pt idx="3764">
                  <c:v>2.0270953476988254</c:v>
                </c:pt>
                <c:pt idx="3765">
                  <c:v>2.512851719725623</c:v>
                </c:pt>
                <c:pt idx="3766">
                  <c:v>2.4455159985617771</c:v>
                </c:pt>
                <c:pt idx="3767">
                  <c:v>2.3099632365804155</c:v>
                </c:pt>
                <c:pt idx="3768">
                  <c:v>1.2876744712214221</c:v>
                </c:pt>
                <c:pt idx="3769">
                  <c:v>1.3098266533577088</c:v>
                </c:pt>
                <c:pt idx="3770">
                  <c:v>1.0780924910128027</c:v>
                </c:pt>
                <c:pt idx="3771">
                  <c:v>0.8418253587667005</c:v>
                </c:pt>
                <c:pt idx="3772">
                  <c:v>0.68842570842283957</c:v>
                </c:pt>
                <c:pt idx="3773">
                  <c:v>0.51171733133548147</c:v>
                </c:pt>
                <c:pt idx="3774">
                  <c:v>0.85199914316985925</c:v>
                </c:pt>
                <c:pt idx="3775">
                  <c:v>1.4212477355686153</c:v>
                </c:pt>
                <c:pt idx="3776">
                  <c:v>2.1558535494579854</c:v>
                </c:pt>
                <c:pt idx="3777">
                  <c:v>3.0674509764738853</c:v>
                </c:pt>
                <c:pt idx="3778">
                  <c:v>3.7839606965746051</c:v>
                </c:pt>
                <c:pt idx="3779">
                  <c:v>4.5429362505651865</c:v>
                </c:pt>
                <c:pt idx="3780">
                  <c:v>3.0197368651048837</c:v>
                </c:pt>
                <c:pt idx="3781">
                  <c:v>5.0538580756623892</c:v>
                </c:pt>
                <c:pt idx="3782">
                  <c:v>6.1296668873824087</c:v>
                </c:pt>
                <c:pt idx="3783">
                  <c:v>6.6177225755271847</c:v>
                </c:pt>
                <c:pt idx="3784">
                  <c:v>5.8597951730521727</c:v>
                </c:pt>
                <c:pt idx="3785">
                  <c:v>4.7444341026468431</c:v>
                </c:pt>
                <c:pt idx="3786">
                  <c:v>3.1832159377531917</c:v>
                </c:pt>
                <c:pt idx="3787">
                  <c:v>1.959670973363739</c:v>
                </c:pt>
                <c:pt idx="3788">
                  <c:v>1.6559462450129134</c:v>
                </c:pt>
                <c:pt idx="3789">
                  <c:v>2.0159316109710472</c:v>
                </c:pt>
                <c:pt idx="3790">
                  <c:v>2.1033396583196993</c:v>
                </c:pt>
                <c:pt idx="3791">
                  <c:v>2.1457614102250879</c:v>
                </c:pt>
                <c:pt idx="3792">
                  <c:v>2.372123778577814</c:v>
                </c:pt>
                <c:pt idx="3793">
                  <c:v>2.6393876372537695</c:v>
                </c:pt>
                <c:pt idx="3794">
                  <c:v>2.7821914587572496</c:v>
                </c:pt>
                <c:pt idx="3795">
                  <c:v>2.6221475329660553</c:v>
                </c:pt>
                <c:pt idx="3796">
                  <c:v>2.226401307100621</c:v>
                </c:pt>
                <c:pt idx="3797">
                  <c:v>1.9155686679686639</c:v>
                </c:pt>
                <c:pt idx="3798">
                  <c:v>1.7834036344852608</c:v>
                </c:pt>
                <c:pt idx="3799">
                  <c:v>2.1278010316611202</c:v>
                </c:pt>
                <c:pt idx="3800">
                  <c:v>2.4320501082571746</c:v>
                </c:pt>
                <c:pt idx="3801">
                  <c:v>2.6721459215759902</c:v>
                </c:pt>
                <c:pt idx="3802">
                  <c:v>2.9275486700844238</c:v>
                </c:pt>
                <c:pt idx="3803">
                  <c:v>3.2203768920207558</c:v>
                </c:pt>
                <c:pt idx="3804">
                  <c:v>1.9208609742943563</c:v>
                </c:pt>
                <c:pt idx="3805">
                  <c:v>2.5065080948533223</c:v>
                </c:pt>
                <c:pt idx="3806">
                  <c:v>3.092930583232242</c:v>
                </c:pt>
                <c:pt idx="3807">
                  <c:v>3.5642491951834394</c:v>
                </c:pt>
                <c:pt idx="3808">
                  <c:v>3.9815420412569047</c:v>
                </c:pt>
                <c:pt idx="3809">
                  <c:v>3.9405736172749286</c:v>
                </c:pt>
                <c:pt idx="3810">
                  <c:v>3.4197265709611453</c:v>
                </c:pt>
                <c:pt idx="3811">
                  <c:v>3.15934849819</c:v>
                </c:pt>
                <c:pt idx="3812">
                  <c:v>2.3695900380618276</c:v>
                </c:pt>
                <c:pt idx="3813">
                  <c:v>2.0085568343533979</c:v>
                </c:pt>
                <c:pt idx="3814">
                  <c:v>1.8309173841646531</c:v>
                </c:pt>
                <c:pt idx="3815">
                  <c:v>1.6240994981781418</c:v>
                </c:pt>
                <c:pt idx="3816">
                  <c:v>1.0888620896837025</c:v>
                </c:pt>
                <c:pt idx="3817">
                  <c:v>0.88325931551414127</c:v>
                </c:pt>
                <c:pt idx="3818">
                  <c:v>0.67245138678536842</c:v>
                </c:pt>
                <c:pt idx="3819">
                  <c:v>0.6080737101028294</c:v>
                </c:pt>
                <c:pt idx="3820">
                  <c:v>0.73487922566367181</c:v>
                </c:pt>
                <c:pt idx="3821">
                  <c:v>0.84636511199860143</c:v>
                </c:pt>
                <c:pt idx="3822">
                  <c:v>1.0101936130845866</c:v>
                </c:pt>
                <c:pt idx="3823">
                  <c:v>1.3459832752052074</c:v>
                </c:pt>
                <c:pt idx="3824">
                  <c:v>0.5270833187765438</c:v>
                </c:pt>
                <c:pt idx="3825">
                  <c:v>0.99411979011634399</c:v>
                </c:pt>
                <c:pt idx="3826">
                  <c:v>1.6196698253786965</c:v>
                </c:pt>
                <c:pt idx="3827">
                  <c:v>2.3025591026804357</c:v>
                </c:pt>
                <c:pt idx="3828">
                  <c:v>4.3507775088690277</c:v>
                </c:pt>
                <c:pt idx="3829">
                  <c:v>3.9067770705868115</c:v>
                </c:pt>
                <c:pt idx="3830">
                  <c:v>4.6432496134908749</c:v>
                </c:pt>
                <c:pt idx="3831">
                  <c:v>5.0460847557138742</c:v>
                </c:pt>
                <c:pt idx="3832">
                  <c:v>5.3066814760572916</c:v>
                </c:pt>
                <c:pt idx="3833">
                  <c:v>5.1445012917113306</c:v>
                </c:pt>
                <c:pt idx="3834">
                  <c:v>3.6586006444324979</c:v>
                </c:pt>
                <c:pt idx="3835">
                  <c:v>3.4489488215158404</c:v>
                </c:pt>
                <c:pt idx="3836">
                  <c:v>3.0269938057859136</c:v>
                </c:pt>
                <c:pt idx="3837">
                  <c:v>3.0074979325083149</c:v>
                </c:pt>
                <c:pt idx="3838">
                  <c:v>3.00944784573666</c:v>
                </c:pt>
                <c:pt idx="3839">
                  <c:v>3.1685985875800569</c:v>
                </c:pt>
                <c:pt idx="3840">
                  <c:v>3.2984954932971986</c:v>
                </c:pt>
                <c:pt idx="3841">
                  <c:v>3.8926058001052279</c:v>
                </c:pt>
                <c:pt idx="3842">
                  <c:v>4.1560316184291244</c:v>
                </c:pt>
                <c:pt idx="3843">
                  <c:v>4.4877218095942126</c:v>
                </c:pt>
                <c:pt idx="3844">
                  <c:v>4.5986526144125</c:v>
                </c:pt>
                <c:pt idx="3845">
                  <c:v>4.7369623449124685</c:v>
                </c:pt>
                <c:pt idx="3846">
                  <c:v>4.1308935893349803</c:v>
                </c:pt>
                <c:pt idx="3847">
                  <c:v>4.4613997532090686</c:v>
                </c:pt>
                <c:pt idx="3848">
                  <c:v>4.7088172257492502</c:v>
                </c:pt>
                <c:pt idx="3849">
                  <c:v>5.347653864983859</c:v>
                </c:pt>
                <c:pt idx="3850">
                  <c:v>6.1193088314847595</c:v>
                </c:pt>
                <c:pt idx="3851">
                  <c:v>6.8521100156786519</c:v>
                </c:pt>
                <c:pt idx="3852">
                  <c:v>6.6737379840996978</c:v>
                </c:pt>
                <c:pt idx="3853">
                  <c:v>7.2238362374998042</c:v>
                </c:pt>
                <c:pt idx="3854">
                  <c:v>7.4081719103181491</c:v>
                </c:pt>
                <c:pt idx="3855">
                  <c:v>7.3561502612718783</c:v>
                </c:pt>
                <c:pt idx="3856">
                  <c:v>6.5576018005758279</c:v>
                </c:pt>
                <c:pt idx="3857">
                  <c:v>5.3392969385699676</c:v>
                </c:pt>
                <c:pt idx="3858">
                  <c:v>3.77298463414551</c:v>
                </c:pt>
                <c:pt idx="3859">
                  <c:v>3.3701889162824989</c:v>
                </c:pt>
                <c:pt idx="3860">
                  <c:v>3.433277424996656</c:v>
                </c:pt>
                <c:pt idx="3861">
                  <c:v>3.7152359072571683</c:v>
                </c:pt>
                <c:pt idx="3862">
                  <c:v>3.8793466283157141</c:v>
                </c:pt>
                <c:pt idx="3863">
                  <c:v>3.9528580856159627</c:v>
                </c:pt>
                <c:pt idx="3864">
                  <c:v>2.3877576196890753</c:v>
                </c:pt>
                <c:pt idx="3865">
                  <c:v>3.3754799617633067</c:v>
                </c:pt>
                <c:pt idx="3866">
                  <c:v>3.6029481173940243</c:v>
                </c:pt>
                <c:pt idx="3867">
                  <c:v>3.7958758347129398</c:v>
                </c:pt>
                <c:pt idx="3868">
                  <c:v>4.2510213735038116</c:v>
                </c:pt>
                <c:pt idx="3869">
                  <c:v>4.6076834935832558</c:v>
                </c:pt>
                <c:pt idx="3870">
                  <c:v>5.4799885272474604</c:v>
                </c:pt>
                <c:pt idx="3871">
                  <c:v>5.5973076426820745</c:v>
                </c:pt>
                <c:pt idx="3872">
                  <c:v>5.891823085474523</c:v>
                </c:pt>
                <c:pt idx="3873">
                  <c:v>6.3238223213448164</c:v>
                </c:pt>
                <c:pt idx="3874">
                  <c:v>6.8786805695057884</c:v>
                </c:pt>
                <c:pt idx="3875">
                  <c:v>7.2330724709079881</c:v>
                </c:pt>
                <c:pt idx="3876">
                  <c:v>6.6994725886295736</c:v>
                </c:pt>
                <c:pt idx="3877">
                  <c:v>6.0131600514937542</c:v>
                </c:pt>
                <c:pt idx="3878">
                  <c:v>5.8877910776093723</c:v>
                </c:pt>
                <c:pt idx="3879">
                  <c:v>5.8927047840587159</c:v>
                </c:pt>
                <c:pt idx="3880">
                  <c:v>5.4777963479707701</c:v>
                </c:pt>
                <c:pt idx="3881">
                  <c:v>4.6344741124537654</c:v>
                </c:pt>
                <c:pt idx="3882">
                  <c:v>3.3588019740830459</c:v>
                </c:pt>
                <c:pt idx="3883">
                  <c:v>2.7670824327122827</c:v>
                </c:pt>
                <c:pt idx="3884">
                  <c:v>2.4095076939688869</c:v>
                </c:pt>
                <c:pt idx="3885">
                  <c:v>2.1468578884372249</c:v>
                </c:pt>
                <c:pt idx="3886">
                  <c:v>1.8687862533946811</c:v>
                </c:pt>
                <c:pt idx="3887">
                  <c:v>1.7062167938201138</c:v>
                </c:pt>
                <c:pt idx="3888">
                  <c:v>1.3547848971029262</c:v>
                </c:pt>
                <c:pt idx="3889">
                  <c:v>1.4080941494466466</c:v>
                </c:pt>
                <c:pt idx="3890">
                  <c:v>1.4503784675000853</c:v>
                </c:pt>
                <c:pt idx="3891">
                  <c:v>1.3381844066381605</c:v>
                </c:pt>
                <c:pt idx="3892">
                  <c:v>1.1480982540142146</c:v>
                </c:pt>
                <c:pt idx="3893">
                  <c:v>1.0897524845356383</c:v>
                </c:pt>
                <c:pt idx="3894">
                  <c:v>0.5942115693155039</c:v>
                </c:pt>
                <c:pt idx="3895">
                  <c:v>1.0245561068104756</c:v>
                </c:pt>
                <c:pt idx="3896">
                  <c:v>1.856821993253265</c:v>
                </c:pt>
                <c:pt idx="3897">
                  <c:v>2.6347678267403585</c:v>
                </c:pt>
                <c:pt idx="3898">
                  <c:v>3.448103313534522</c:v>
                </c:pt>
                <c:pt idx="3899">
                  <c:v>4.1702120878499018</c:v>
                </c:pt>
                <c:pt idx="3900">
                  <c:v>2.3982652722102631</c:v>
                </c:pt>
                <c:pt idx="3901">
                  <c:v>3.7245088765324179</c:v>
                </c:pt>
                <c:pt idx="3902">
                  <c:v>4.2513891518959532</c:v>
                </c:pt>
                <c:pt idx="3903">
                  <c:v>4.4865324654889873</c:v>
                </c:pt>
                <c:pt idx="3904">
                  <c:v>4.1321377846334926</c:v>
                </c:pt>
                <c:pt idx="3905">
                  <c:v>3.1847657064514703</c:v>
                </c:pt>
                <c:pt idx="3906">
                  <c:v>0.56417940565098634</c:v>
                </c:pt>
                <c:pt idx="3907">
                  <c:v>1.2091344134966231</c:v>
                </c:pt>
                <c:pt idx="3908">
                  <c:v>1.3327738988063604</c:v>
                </c:pt>
                <c:pt idx="3909">
                  <c:v>1.513516577538693</c:v>
                </c:pt>
                <c:pt idx="3910">
                  <c:v>1.6151443524279359</c:v>
                </c:pt>
                <c:pt idx="3911">
                  <c:v>1.7976555880346323</c:v>
                </c:pt>
                <c:pt idx="3912">
                  <c:v>1.1580536005109452</c:v>
                </c:pt>
                <c:pt idx="3913">
                  <c:v>1.5669124861875923</c:v>
                </c:pt>
                <c:pt idx="3914">
                  <c:v>1.9606191665223363</c:v>
                </c:pt>
                <c:pt idx="3915">
                  <c:v>2.3004251604386581</c:v>
                </c:pt>
                <c:pt idx="3916">
                  <c:v>2.4648140667756633</c:v>
                </c:pt>
                <c:pt idx="3917">
                  <c:v>2.3707314743405212</c:v>
                </c:pt>
                <c:pt idx="3918">
                  <c:v>2.743647357153451</c:v>
                </c:pt>
                <c:pt idx="3919">
                  <c:v>2.5823702126426036</c:v>
                </c:pt>
                <c:pt idx="3920">
                  <c:v>2.0015810698445304</c:v>
                </c:pt>
                <c:pt idx="3921">
                  <c:v>0.99544416866064578</c:v>
                </c:pt>
                <c:pt idx="3922">
                  <c:v>0.38811911673963417</c:v>
                </c:pt>
                <c:pt idx="3923">
                  <c:v>1.0604641807096675</c:v>
                </c:pt>
                <c:pt idx="3924">
                  <c:v>0.93419526847034984</c:v>
                </c:pt>
                <c:pt idx="3925">
                  <c:v>0.89867276419949937</c:v>
                </c:pt>
                <c:pt idx="3926">
                  <c:v>1.7182041774431602</c:v>
                </c:pt>
                <c:pt idx="3927">
                  <c:v>3.013182147066042</c:v>
                </c:pt>
                <c:pt idx="3928">
                  <c:v>4.0011251465486586</c:v>
                </c:pt>
                <c:pt idx="3929">
                  <c:v>4.3401882892351287</c:v>
                </c:pt>
                <c:pt idx="3930">
                  <c:v>2.5016822952132602</c:v>
                </c:pt>
                <c:pt idx="3931">
                  <c:v>3.445658983416279</c:v>
                </c:pt>
                <c:pt idx="3932">
                  <c:v>3.6332532562474049</c:v>
                </c:pt>
                <c:pt idx="3933">
                  <c:v>3.6428709419857652</c:v>
                </c:pt>
                <c:pt idx="3934">
                  <c:v>3.3374406930269007</c:v>
                </c:pt>
                <c:pt idx="3935">
                  <c:v>3.1129402947197566</c:v>
                </c:pt>
                <c:pt idx="3936">
                  <c:v>1.5846695454883863</c:v>
                </c:pt>
                <c:pt idx="3937">
                  <c:v>2.028010798340449</c:v>
                </c:pt>
                <c:pt idx="3938">
                  <c:v>2.2510572659486039</c:v>
                </c:pt>
                <c:pt idx="3939">
                  <c:v>2.3774533419505097</c:v>
                </c:pt>
                <c:pt idx="3940">
                  <c:v>2.4675276525033163</c:v>
                </c:pt>
                <c:pt idx="3941">
                  <c:v>2.2743309900723223</c:v>
                </c:pt>
                <c:pt idx="3942">
                  <c:v>1.7094927365556101</c:v>
                </c:pt>
                <c:pt idx="3943">
                  <c:v>2.1209701158126921</c:v>
                </c:pt>
                <c:pt idx="3944">
                  <c:v>2.5929617723481635</c:v>
                </c:pt>
                <c:pt idx="3945">
                  <c:v>2.6717148862953333</c:v>
                </c:pt>
                <c:pt idx="3946">
                  <c:v>2.4391093213506272</c:v>
                </c:pt>
                <c:pt idx="3947">
                  <c:v>2.1866479331183362</c:v>
                </c:pt>
                <c:pt idx="3948">
                  <c:v>1.6076415794154353</c:v>
                </c:pt>
                <c:pt idx="3949">
                  <c:v>2.4963749162162836</c:v>
                </c:pt>
                <c:pt idx="3950">
                  <c:v>3.8386473620333432</c:v>
                </c:pt>
                <c:pt idx="3951">
                  <c:v>4.3979533092752492</c:v>
                </c:pt>
                <c:pt idx="3952">
                  <c:v>4.0562166206064543</c:v>
                </c:pt>
                <c:pt idx="3953">
                  <c:v>3.7460983432952997</c:v>
                </c:pt>
                <c:pt idx="3954">
                  <c:v>3.9360807751493132</c:v>
                </c:pt>
                <c:pt idx="3955">
                  <c:v>3.2399781395941263</c:v>
                </c:pt>
                <c:pt idx="3956">
                  <c:v>2.9797840916678249</c:v>
                </c:pt>
                <c:pt idx="3957">
                  <c:v>2.767460011331111</c:v>
                </c:pt>
                <c:pt idx="3958">
                  <c:v>2.8494907881895144</c:v>
                </c:pt>
                <c:pt idx="3959">
                  <c:v>3.580852073611029</c:v>
                </c:pt>
                <c:pt idx="3960">
                  <c:v>2.9033532128896575</c:v>
                </c:pt>
                <c:pt idx="3961">
                  <c:v>3.7516686069393854</c:v>
                </c:pt>
                <c:pt idx="3962">
                  <c:v>4.0150218414705607</c:v>
                </c:pt>
                <c:pt idx="3963">
                  <c:v>3.9883093310736237</c:v>
                </c:pt>
                <c:pt idx="3964">
                  <c:v>4.0779105171720218</c:v>
                </c:pt>
                <c:pt idx="3965">
                  <c:v>3.9167150653019354</c:v>
                </c:pt>
                <c:pt idx="3966">
                  <c:v>4.0454879475238874</c:v>
                </c:pt>
                <c:pt idx="3967">
                  <c:v>3.7273314908981243</c:v>
                </c:pt>
                <c:pt idx="3968">
                  <c:v>3.3585112842063678</c:v>
                </c:pt>
                <c:pt idx="3969">
                  <c:v>2.6582342779989712</c:v>
                </c:pt>
                <c:pt idx="3970">
                  <c:v>2.0179740347037853</c:v>
                </c:pt>
                <c:pt idx="3971">
                  <c:v>2.0193595225054439</c:v>
                </c:pt>
                <c:pt idx="3972">
                  <c:v>2.6428708949724711</c:v>
                </c:pt>
                <c:pt idx="3973">
                  <c:v>3.0064817604856611</c:v>
                </c:pt>
                <c:pt idx="3974">
                  <c:v>3.2334361619313978</c:v>
                </c:pt>
                <c:pt idx="3975">
                  <c:v>3.4232039986387033</c:v>
                </c:pt>
                <c:pt idx="3976">
                  <c:v>3.7102483148687742</c:v>
                </c:pt>
                <c:pt idx="3977">
                  <c:v>3.8029661577455891</c:v>
                </c:pt>
                <c:pt idx="3978">
                  <c:v>4.8363905919702361</c:v>
                </c:pt>
                <c:pt idx="3979">
                  <c:v>3.8542024600548519</c:v>
                </c:pt>
                <c:pt idx="3980">
                  <c:v>3.3500023368965444</c:v>
                </c:pt>
                <c:pt idx="3981">
                  <c:v>2.9964198659156076</c:v>
                </c:pt>
                <c:pt idx="3982">
                  <c:v>2.2369505133033738</c:v>
                </c:pt>
                <c:pt idx="3983">
                  <c:v>1.406548049961754</c:v>
                </c:pt>
                <c:pt idx="3984">
                  <c:v>0.92447981335757834</c:v>
                </c:pt>
                <c:pt idx="3985">
                  <c:v>1.7670031656605056</c:v>
                </c:pt>
                <c:pt idx="3986">
                  <c:v>2.232553531741913</c:v>
                </c:pt>
                <c:pt idx="3987">
                  <c:v>2.2975544956977902</c:v>
                </c:pt>
                <c:pt idx="3988">
                  <c:v>2.3469344941170553</c:v>
                </c:pt>
                <c:pt idx="3989">
                  <c:v>2.4776285929508459</c:v>
                </c:pt>
                <c:pt idx="3990">
                  <c:v>2.8116144699217229</c:v>
                </c:pt>
                <c:pt idx="3991">
                  <c:v>3.0806854039236122</c:v>
                </c:pt>
                <c:pt idx="3992">
                  <c:v>3.5574516865997254</c:v>
                </c:pt>
                <c:pt idx="3993">
                  <c:v>4.6621559360845541</c:v>
                </c:pt>
                <c:pt idx="3994">
                  <c:v>4.7971837223710505</c:v>
                </c:pt>
                <c:pt idx="3995">
                  <c:v>4.6420387087802384</c:v>
                </c:pt>
                <c:pt idx="3996">
                  <c:v>5.8630926730036252</c:v>
                </c:pt>
                <c:pt idx="3997">
                  <c:v>5.0884427616900805</c:v>
                </c:pt>
                <c:pt idx="3998">
                  <c:v>4.73414337466955</c:v>
                </c:pt>
                <c:pt idx="3999">
                  <c:v>4.2056569239172132</c:v>
                </c:pt>
                <c:pt idx="4000">
                  <c:v>3.3862201167140902</c:v>
                </c:pt>
                <c:pt idx="4001">
                  <c:v>2.6852873013921661</c:v>
                </c:pt>
                <c:pt idx="4002">
                  <c:v>3.0678915554800508</c:v>
                </c:pt>
                <c:pt idx="4003">
                  <c:v>2.0819222135733386</c:v>
                </c:pt>
                <c:pt idx="4004">
                  <c:v>1.9174210550641551</c:v>
                </c:pt>
                <c:pt idx="4005">
                  <c:v>1.7881306709517037</c:v>
                </c:pt>
                <c:pt idx="4006">
                  <c:v>1.617913318875978</c:v>
                </c:pt>
                <c:pt idx="4007">
                  <c:v>1.4353017939388983</c:v>
                </c:pt>
                <c:pt idx="4008">
                  <c:v>2.2636171161205128</c:v>
                </c:pt>
                <c:pt idx="4009">
                  <c:v>1.9447918591844844</c:v>
                </c:pt>
                <c:pt idx="4010">
                  <c:v>1.8460233181139252</c:v>
                </c:pt>
                <c:pt idx="4011">
                  <c:v>1.8164629150819014</c:v>
                </c:pt>
                <c:pt idx="4012">
                  <c:v>2.0117606565488892</c:v>
                </c:pt>
                <c:pt idx="4013">
                  <c:v>2.0025967983436965</c:v>
                </c:pt>
                <c:pt idx="4014">
                  <c:v>2.3923613205070797</c:v>
                </c:pt>
                <c:pt idx="4015">
                  <c:v>1.8557488460153095</c:v>
                </c:pt>
                <c:pt idx="4016">
                  <c:v>2.1794647287164923</c:v>
                </c:pt>
                <c:pt idx="4017">
                  <c:v>2.8880045446184015</c:v>
                </c:pt>
                <c:pt idx="4018">
                  <c:v>3.5781796230984773</c:v>
                </c:pt>
                <c:pt idx="4019">
                  <c:v>4.2464903356463113</c:v>
                </c:pt>
                <c:pt idx="4020">
                  <c:v>1.5664602573782582</c:v>
                </c:pt>
                <c:pt idx="4021">
                  <c:v>3.2515235071634785</c:v>
                </c:pt>
                <c:pt idx="4022">
                  <c:v>3.7880606692092584</c:v>
                </c:pt>
                <c:pt idx="4023">
                  <c:v>4.0630115119991466</c:v>
                </c:pt>
                <c:pt idx="4024">
                  <c:v>4.2200660632076339</c:v>
                </c:pt>
                <c:pt idx="4025">
                  <c:v>4.1886695699520988</c:v>
                </c:pt>
                <c:pt idx="4026">
                  <c:v>2.6203003357197763</c:v>
                </c:pt>
                <c:pt idx="4027">
                  <c:v>2.7710647155562218</c:v>
                </c:pt>
                <c:pt idx="4028">
                  <c:v>2.4912809536740368</c:v>
                </c:pt>
                <c:pt idx="4029">
                  <c:v>2.479080651709785</c:v>
                </c:pt>
                <c:pt idx="4030">
                  <c:v>2.312506966600512</c:v>
                </c:pt>
                <c:pt idx="4031">
                  <c:v>2.1090196238623604</c:v>
                </c:pt>
                <c:pt idx="4032">
                  <c:v>1.9208833694795446</c:v>
                </c:pt>
                <c:pt idx="4033">
                  <c:v>2.1224826370716117</c:v>
                </c:pt>
                <c:pt idx="4034">
                  <c:v>2.3391769800246554</c:v>
                </c:pt>
                <c:pt idx="4035">
                  <c:v>2.4381381868459031</c:v>
                </c:pt>
                <c:pt idx="4036">
                  <c:v>2.3867234993667514</c:v>
                </c:pt>
                <c:pt idx="4037">
                  <c:v>2.2564949379921804</c:v>
                </c:pt>
                <c:pt idx="4038">
                  <c:v>1.4680804619736576</c:v>
                </c:pt>
                <c:pt idx="4039">
                  <c:v>1.3869776185584648</c:v>
                </c:pt>
                <c:pt idx="4040">
                  <c:v>1.1789676701508489</c:v>
                </c:pt>
                <c:pt idx="4041">
                  <c:v>1.3849188278684736</c:v>
                </c:pt>
                <c:pt idx="4042">
                  <c:v>1.9440468147965322</c:v>
                </c:pt>
                <c:pt idx="4043">
                  <c:v>2.5969509711792558</c:v>
                </c:pt>
                <c:pt idx="4044">
                  <c:v>0.88980157269734017</c:v>
                </c:pt>
                <c:pt idx="4045">
                  <c:v>1.8838978493210248</c:v>
                </c:pt>
                <c:pt idx="4046">
                  <c:v>2.4793364353680802</c:v>
                </c:pt>
                <c:pt idx="4047">
                  <c:v>2.973958097774164</c:v>
                </c:pt>
                <c:pt idx="4048">
                  <c:v>3.4842571367485395</c:v>
                </c:pt>
                <c:pt idx="4049">
                  <c:v>3.8257695198479813</c:v>
                </c:pt>
                <c:pt idx="4050">
                  <c:v>2.7948215409902484</c:v>
                </c:pt>
                <c:pt idx="4051">
                  <c:v>3.4966657450891208</c:v>
                </c:pt>
                <c:pt idx="4052">
                  <c:v>3.5529232013053687</c:v>
                </c:pt>
                <c:pt idx="4053">
                  <c:v>3.2774603453137447</c:v>
                </c:pt>
                <c:pt idx="4054">
                  <c:v>3.0753210679572129</c:v>
                </c:pt>
                <c:pt idx="4055">
                  <c:v>3.0459886685546995</c:v>
                </c:pt>
                <c:pt idx="4056">
                  <c:v>2.606454571296335</c:v>
                </c:pt>
                <c:pt idx="4057">
                  <c:v>2.6991742557561995</c:v>
                </c:pt>
                <c:pt idx="4058">
                  <c:v>2.7523006985547149</c:v>
                </c:pt>
                <c:pt idx="4059">
                  <c:v>2.9467011766105742</c:v>
                </c:pt>
                <c:pt idx="4060">
                  <c:v>3.1269344218285515</c:v>
                </c:pt>
                <c:pt idx="4061">
                  <c:v>3.1958378850344786</c:v>
                </c:pt>
                <c:pt idx="4062">
                  <c:v>1.9696989794514548</c:v>
                </c:pt>
                <c:pt idx="4063">
                  <c:v>2.0207096679007792</c:v>
                </c:pt>
                <c:pt idx="4064">
                  <c:v>1.8315401496164085</c:v>
                </c:pt>
                <c:pt idx="4065">
                  <c:v>1.9189895486322761</c:v>
                </c:pt>
                <c:pt idx="4066">
                  <c:v>2.4181430808503643</c:v>
                </c:pt>
                <c:pt idx="4067">
                  <c:v>3.0909808926938069</c:v>
                </c:pt>
                <c:pt idx="4068">
                  <c:v>2.3811317134483811</c:v>
                </c:pt>
                <c:pt idx="4069">
                  <c:v>3.2372275252274858</c:v>
                </c:pt>
                <c:pt idx="4070">
                  <c:v>3.9088233568104203</c:v>
                </c:pt>
                <c:pt idx="4071">
                  <c:v>4.6569813541082734</c:v>
                </c:pt>
                <c:pt idx="4072">
                  <c:v>4.9044127867153984</c:v>
                </c:pt>
                <c:pt idx="4073">
                  <c:v>4.4389909279368371</c:v>
                </c:pt>
                <c:pt idx="4074">
                  <c:v>2.3161165833664055</c:v>
                </c:pt>
                <c:pt idx="4075">
                  <c:v>3.0845247554844328</c:v>
                </c:pt>
                <c:pt idx="4076">
                  <c:v>3.2626874595324811</c:v>
                </c:pt>
                <c:pt idx="4077">
                  <c:v>3.5010511975072247</c:v>
                </c:pt>
                <c:pt idx="4078">
                  <c:v>2.0108799527898258</c:v>
                </c:pt>
                <c:pt idx="4079">
                  <c:v>1.9715552169428627</c:v>
                </c:pt>
                <c:pt idx="4080">
                  <c:v>2.0754788311303289</c:v>
                </c:pt>
                <c:pt idx="4081">
                  <c:v>2.8360570767621085</c:v>
                </c:pt>
                <c:pt idx="4082">
                  <c:v>2.6782091626266009</c:v>
                </c:pt>
                <c:pt idx="4083">
                  <c:v>2.4551079329746246</c:v>
                </c:pt>
                <c:pt idx="4084">
                  <c:v>2.4057224272145166</c:v>
                </c:pt>
                <c:pt idx="4085">
                  <c:v>2.0293664271560519</c:v>
                </c:pt>
                <c:pt idx="4086">
                  <c:v>3.6052695411721492</c:v>
                </c:pt>
                <c:pt idx="4087">
                  <c:v>3.4707832252726529</c:v>
                </c:pt>
                <c:pt idx="4088">
                  <c:v>3.032738723825446</c:v>
                </c:pt>
                <c:pt idx="4089">
                  <c:v>2.7736290898616156</c:v>
                </c:pt>
                <c:pt idx="4090">
                  <c:v>1.3866426149342732</c:v>
                </c:pt>
                <c:pt idx="4091">
                  <c:v>2.0205150717222433</c:v>
                </c:pt>
                <c:pt idx="4092">
                  <c:v>2.9560710145797251</c:v>
                </c:pt>
                <c:pt idx="4093">
                  <c:v>5.1148839089415183</c:v>
                </c:pt>
                <c:pt idx="4094">
                  <c:v>6.9050172370588161</c:v>
                </c:pt>
                <c:pt idx="4095">
                  <c:v>8.1017293272688011</c:v>
                </c:pt>
                <c:pt idx="4096">
                  <c:v>7.6786801570028214</c:v>
                </c:pt>
                <c:pt idx="4097">
                  <c:v>6.7118114731023395</c:v>
                </c:pt>
                <c:pt idx="4098">
                  <c:v>5.305677248467954</c:v>
                </c:pt>
                <c:pt idx="4099">
                  <c:v>4.6165452877365665</c:v>
                </c:pt>
                <c:pt idx="4100">
                  <c:v>3.720850752760517</c:v>
                </c:pt>
                <c:pt idx="4101">
                  <c:v>2.9422922059492307</c:v>
                </c:pt>
                <c:pt idx="4102">
                  <c:v>3.2234447983642016</c:v>
                </c:pt>
                <c:pt idx="4103">
                  <c:v>3.6385760211523603</c:v>
                </c:pt>
                <c:pt idx="4104">
                  <c:v>3.6299844370553527</c:v>
                </c:pt>
                <c:pt idx="4105">
                  <c:v>4.3670994575128885</c:v>
                </c:pt>
                <c:pt idx="4106">
                  <c:v>4.6744852457450294</c:v>
                </c:pt>
                <c:pt idx="4107">
                  <c:v>4.5760909608877576</c:v>
                </c:pt>
                <c:pt idx="4108">
                  <c:v>4.6327855101307369</c:v>
                </c:pt>
                <c:pt idx="4109">
                  <c:v>4.6136555313880416</c:v>
                </c:pt>
                <c:pt idx="4110">
                  <c:v>4.4361493751429135</c:v>
                </c:pt>
                <c:pt idx="4111">
                  <c:v>5.491122654406853</c:v>
                </c:pt>
                <c:pt idx="4112">
                  <c:v>6.604618093990184</c:v>
                </c:pt>
                <c:pt idx="4113">
                  <c:v>7.5544836007941392</c:v>
                </c:pt>
                <c:pt idx="4114">
                  <c:v>7.6623517688660074</c:v>
                </c:pt>
                <c:pt idx="4115">
                  <c:v>7.6686754171603546</c:v>
                </c:pt>
                <c:pt idx="4116">
                  <c:v>6.066350147623508</c:v>
                </c:pt>
                <c:pt idx="4117">
                  <c:v>6.2100763921656368</c:v>
                </c:pt>
                <c:pt idx="4118">
                  <c:v>6.247195444248355</c:v>
                </c:pt>
                <c:pt idx="4119">
                  <c:v>6.1880906646881577</c:v>
                </c:pt>
                <c:pt idx="4120">
                  <c:v>5.5867568200917166</c:v>
                </c:pt>
                <c:pt idx="4121">
                  <c:v>4.6641886913420461</c:v>
                </c:pt>
                <c:pt idx="4122">
                  <c:v>2.2458744492752674</c:v>
                </c:pt>
                <c:pt idx="4123">
                  <c:v>2.0175719041104028</c:v>
                </c:pt>
                <c:pt idx="4124">
                  <c:v>2.0899429530998122</c:v>
                </c:pt>
                <c:pt idx="4125">
                  <c:v>2.4803516676756345</c:v>
                </c:pt>
                <c:pt idx="4126">
                  <c:v>2.829203629369069</c:v>
                </c:pt>
                <c:pt idx="4127">
                  <c:v>3.1692554487263869</c:v>
                </c:pt>
                <c:pt idx="4128">
                  <c:v>2.2885625737803537</c:v>
                </c:pt>
                <c:pt idx="4129">
                  <c:v>2.7379451659486671</c:v>
                </c:pt>
                <c:pt idx="4130">
                  <c:v>3.0716709380013856</c:v>
                </c:pt>
                <c:pt idx="4131">
                  <c:v>3.2582780223701033</c:v>
                </c:pt>
                <c:pt idx="4132">
                  <c:v>3.5953293582707224</c:v>
                </c:pt>
                <c:pt idx="4133">
                  <c:v>4.1090821794783885</c:v>
                </c:pt>
                <c:pt idx="4134">
                  <c:v>4.6145041354640401</c:v>
                </c:pt>
                <c:pt idx="4135">
                  <c:v>5.1858748198199001</c:v>
                </c:pt>
                <c:pt idx="4136">
                  <c:v>5.7993321804205289</c:v>
                </c:pt>
                <c:pt idx="4137">
                  <c:v>6.3079816081528861</c:v>
                </c:pt>
                <c:pt idx="4138">
                  <c:v>6.8210633702761436</c:v>
                </c:pt>
                <c:pt idx="4139">
                  <c:v>7.2384735274350493</c:v>
                </c:pt>
                <c:pt idx="4140">
                  <c:v>6.500114079068525</c:v>
                </c:pt>
                <c:pt idx="4141">
                  <c:v>6.9928896105635863</c:v>
                </c:pt>
                <c:pt idx="4142">
                  <c:v>6.9760809472809386</c:v>
                </c:pt>
                <c:pt idx="4143">
                  <c:v>6.491691383457912</c:v>
                </c:pt>
                <c:pt idx="4144">
                  <c:v>5.752959376906059</c:v>
                </c:pt>
                <c:pt idx="4145">
                  <c:v>4.8699679465538921</c:v>
                </c:pt>
                <c:pt idx="4146">
                  <c:v>3.8151574064995923</c:v>
                </c:pt>
                <c:pt idx="4147">
                  <c:v>3.8822654158496146</c:v>
                </c:pt>
                <c:pt idx="4148">
                  <c:v>3.8419002599138139</c:v>
                </c:pt>
                <c:pt idx="4149">
                  <c:v>3.7190073878076091</c:v>
                </c:pt>
                <c:pt idx="4150">
                  <c:v>3.273455614736108</c:v>
                </c:pt>
                <c:pt idx="4151">
                  <c:v>2.8452461513882454</c:v>
                </c:pt>
                <c:pt idx="4152">
                  <c:v>2.2708771879105125</c:v>
                </c:pt>
                <c:pt idx="4153">
                  <c:v>2.4441809122667144</c:v>
                </c:pt>
                <c:pt idx="4154">
                  <c:v>2.2519605052585456</c:v>
                </c:pt>
                <c:pt idx="4155">
                  <c:v>2.2463465601209696</c:v>
                </c:pt>
                <c:pt idx="4156">
                  <c:v>3.0229884202694866</c:v>
                </c:pt>
                <c:pt idx="4157">
                  <c:v>3.7426452122389344</c:v>
                </c:pt>
                <c:pt idx="4158">
                  <c:v>4.6868805387599766</c:v>
                </c:pt>
                <c:pt idx="4159">
                  <c:v>5.0711439459104595</c:v>
                </c:pt>
                <c:pt idx="4160">
                  <c:v>5.7564176407164664</c:v>
                </c:pt>
                <c:pt idx="4161">
                  <c:v>6.3056164353745894</c:v>
                </c:pt>
                <c:pt idx="4162">
                  <c:v>6.676875062219974</c:v>
                </c:pt>
                <c:pt idx="4163">
                  <c:v>7.0060541493868005</c:v>
                </c:pt>
                <c:pt idx="4164">
                  <c:v>6.0670041930409822</c:v>
                </c:pt>
                <c:pt idx="4165">
                  <c:v>6.6469311020770734</c:v>
                </c:pt>
                <c:pt idx="4166">
                  <c:v>7.024518819119284</c:v>
                </c:pt>
                <c:pt idx="4167">
                  <c:v>7.0415703262812483</c:v>
                </c:pt>
                <c:pt idx="4168">
                  <c:v>6.4831005136539428</c:v>
                </c:pt>
                <c:pt idx="4169">
                  <c:v>5.606092616842056</c:v>
                </c:pt>
                <c:pt idx="4170">
                  <c:v>3.2591259421413619</c:v>
                </c:pt>
                <c:pt idx="4171">
                  <c:v>3.5488706242743033</c:v>
                </c:pt>
                <c:pt idx="4172">
                  <c:v>3.3723533254079716</c:v>
                </c:pt>
                <c:pt idx="4173">
                  <c:v>3.1999824612353698</c:v>
                </c:pt>
                <c:pt idx="4174">
                  <c:v>2.9661327243746247</c:v>
                </c:pt>
                <c:pt idx="4175">
                  <c:v>2.7374439087045568</c:v>
                </c:pt>
                <c:pt idx="4176">
                  <c:v>2.3708449822557549</c:v>
                </c:pt>
                <c:pt idx="4177">
                  <c:v>2.2976157443304981</c:v>
                </c:pt>
                <c:pt idx="4178">
                  <c:v>2.3402723233156699</c:v>
                </c:pt>
                <c:pt idx="4179">
                  <c:v>2.370978206723215</c:v>
                </c:pt>
                <c:pt idx="4180">
                  <c:v>2.7841641567488087</c:v>
                </c:pt>
                <c:pt idx="4181">
                  <c:v>3.186494391604489</c:v>
                </c:pt>
                <c:pt idx="4182">
                  <c:v>3.2009161402861417</c:v>
                </c:pt>
                <c:pt idx="4183">
                  <c:v>4.4500874567654316</c:v>
                </c:pt>
                <c:pt idx="4184">
                  <c:v>5.5084175353358731</c:v>
                </c:pt>
                <c:pt idx="4185">
                  <c:v>6.3287052458680506</c:v>
                </c:pt>
                <c:pt idx="4186">
                  <c:v>6.8271956962256874</c:v>
                </c:pt>
                <c:pt idx="4187">
                  <c:v>7.1909077065906235</c:v>
                </c:pt>
                <c:pt idx="4188">
                  <c:v>5.2242121917071724</c:v>
                </c:pt>
                <c:pt idx="4189">
                  <c:v>6.3305805017271926</c:v>
                </c:pt>
                <c:pt idx="4190">
                  <c:v>6.6612316599837706</c:v>
                </c:pt>
                <c:pt idx="4191">
                  <c:v>6.5380062288981007</c:v>
                </c:pt>
                <c:pt idx="4192">
                  <c:v>5.9815593182626605</c:v>
                </c:pt>
                <c:pt idx="4193">
                  <c:v>5.1416429517125364</c:v>
                </c:pt>
                <c:pt idx="4194">
                  <c:v>2.4191583616251857</c:v>
                </c:pt>
                <c:pt idx="4195">
                  <c:v>3.0626018504703123</c:v>
                </c:pt>
                <c:pt idx="4196">
                  <c:v>3.208653033909719</c:v>
                </c:pt>
                <c:pt idx="4197">
                  <c:v>3.2125572353867606</c:v>
                </c:pt>
                <c:pt idx="4198">
                  <c:v>2.9415226694035068</c:v>
                </c:pt>
                <c:pt idx="4199">
                  <c:v>2.6770482711136219</c:v>
                </c:pt>
                <c:pt idx="4200">
                  <c:v>2.9575515763147693</c:v>
                </c:pt>
                <c:pt idx="4201">
                  <c:v>2.4022981230586704</c:v>
                </c:pt>
                <c:pt idx="4202">
                  <c:v>2.1128873740863852</c:v>
                </c:pt>
                <c:pt idx="4203">
                  <c:v>2.0093516641592557</c:v>
                </c:pt>
                <c:pt idx="4204">
                  <c:v>1.982936861069434</c:v>
                </c:pt>
                <c:pt idx="4205">
                  <c:v>1.8595251727715607</c:v>
                </c:pt>
                <c:pt idx="4206">
                  <c:v>1.2802120108571504</c:v>
                </c:pt>
                <c:pt idx="4207">
                  <c:v>2.106564491660103</c:v>
                </c:pt>
                <c:pt idx="4208">
                  <c:v>3.4790701236125301</c:v>
                </c:pt>
                <c:pt idx="4209">
                  <c:v>4.8716599080705496</c:v>
                </c:pt>
                <c:pt idx="4210">
                  <c:v>5.7783781955101947</c:v>
                </c:pt>
                <c:pt idx="4211">
                  <c:v>6.4453806412153245</c:v>
                </c:pt>
                <c:pt idx="4212">
                  <c:v>3.4703815098179889</c:v>
                </c:pt>
                <c:pt idx="4213">
                  <c:v>5.5189367524868791</c:v>
                </c:pt>
                <c:pt idx="4214">
                  <c:v>6.4347346306087667</c:v>
                </c:pt>
                <c:pt idx="4215">
                  <c:v>6.6037074436843222</c:v>
                </c:pt>
                <c:pt idx="4216">
                  <c:v>6.1377162145125865</c:v>
                </c:pt>
                <c:pt idx="4217">
                  <c:v>5.4569712656291509</c:v>
                </c:pt>
                <c:pt idx="4218">
                  <c:v>3.2618087446999087</c:v>
                </c:pt>
                <c:pt idx="4219">
                  <c:v>3.5592128555725564</c:v>
                </c:pt>
                <c:pt idx="4220">
                  <c:v>3.5226797254968867</c:v>
                </c:pt>
                <c:pt idx="4221">
                  <c:v>3.3994820869625868</c:v>
                </c:pt>
                <c:pt idx="4222">
                  <c:v>3.0463531024875015</c:v>
                </c:pt>
                <c:pt idx="4223">
                  <c:v>2.7332975050106043</c:v>
                </c:pt>
                <c:pt idx="4224">
                  <c:v>2.7272332604014431</c:v>
                </c:pt>
                <c:pt idx="4225">
                  <c:v>2.7993679030040766</c:v>
                </c:pt>
                <c:pt idx="4226">
                  <c:v>3.0322857347163796</c:v>
                </c:pt>
                <c:pt idx="4227">
                  <c:v>3.3242357084849679</c:v>
                </c:pt>
                <c:pt idx="4228">
                  <c:v>3.5251867074680154</c:v>
                </c:pt>
                <c:pt idx="4229">
                  <c:v>3.8903403377723675</c:v>
                </c:pt>
                <c:pt idx="4230">
                  <c:v>2.2872451999166055</c:v>
                </c:pt>
                <c:pt idx="4231">
                  <c:v>3.5068629025195079</c:v>
                </c:pt>
                <c:pt idx="4232">
                  <c:v>4.6168670134609791</c:v>
                </c:pt>
                <c:pt idx="4233">
                  <c:v>5.8418177114356444</c:v>
                </c:pt>
                <c:pt idx="4234">
                  <c:v>6.7435492966639696</c:v>
                </c:pt>
                <c:pt idx="4235">
                  <c:v>7.4634760978296129</c:v>
                </c:pt>
                <c:pt idx="4236">
                  <c:v>5.4845139820770044</c:v>
                </c:pt>
                <c:pt idx="4237">
                  <c:v>6.765029120022513</c:v>
                </c:pt>
                <c:pt idx="4238">
                  <c:v>7.1370154901223257</c:v>
                </c:pt>
                <c:pt idx="4239">
                  <c:v>7.0847315495524423</c:v>
                </c:pt>
                <c:pt idx="4240">
                  <c:v>6.4805312887989963</c:v>
                </c:pt>
                <c:pt idx="4241">
                  <c:v>5.6330371115308076</c:v>
                </c:pt>
                <c:pt idx="4242">
                  <c:v>3.1830944990811534</c:v>
                </c:pt>
                <c:pt idx="4243">
                  <c:v>3.3581214056402477</c:v>
                </c:pt>
                <c:pt idx="4244">
                  <c:v>3.361725062641113</c:v>
                </c:pt>
                <c:pt idx="4245">
                  <c:v>3.4447826520089389</c:v>
                </c:pt>
                <c:pt idx="4246">
                  <c:v>3.5073389559731396</c:v>
                </c:pt>
                <c:pt idx="4247">
                  <c:v>3.5439358047417833</c:v>
                </c:pt>
                <c:pt idx="4248">
                  <c:v>5.058875848554333</c:v>
                </c:pt>
                <c:pt idx="4249">
                  <c:v>4.5026456920247044</c:v>
                </c:pt>
                <c:pt idx="4250">
                  <c:v>4.2642095751806393</c:v>
                </c:pt>
                <c:pt idx="4251">
                  <c:v>4.1552538321628942</c:v>
                </c:pt>
                <c:pt idx="4252">
                  <c:v>4.6367738659029456</c:v>
                </c:pt>
                <c:pt idx="4253">
                  <c:v>5.3635430150621408</c:v>
                </c:pt>
                <c:pt idx="4254">
                  <c:v>5.4107598567793227</c:v>
                </c:pt>
                <c:pt idx="4255">
                  <c:v>6.5286656414512816</c:v>
                </c:pt>
                <c:pt idx="4256">
                  <c:v>7.679218031214063</c:v>
                </c:pt>
                <c:pt idx="4257">
                  <c:v>8.4697535671801667</c:v>
                </c:pt>
                <c:pt idx="4258">
                  <c:v>8.674067634588349</c:v>
                </c:pt>
                <c:pt idx="4259">
                  <c:v>8.779974229894</c:v>
                </c:pt>
                <c:pt idx="4260">
                  <c:v>7.4951108313496695</c:v>
                </c:pt>
                <c:pt idx="4261">
                  <c:v>7.7816032647073827</c:v>
                </c:pt>
                <c:pt idx="4262">
                  <c:v>8.0957406928604243</c:v>
                </c:pt>
                <c:pt idx="4263">
                  <c:v>8.214534700065979</c:v>
                </c:pt>
                <c:pt idx="4264">
                  <c:v>7.7970504223723465</c:v>
                </c:pt>
                <c:pt idx="4265">
                  <c:v>7.0416693215290582</c:v>
                </c:pt>
                <c:pt idx="4266">
                  <c:v>4.9195790180630308</c:v>
                </c:pt>
                <c:pt idx="4267">
                  <c:v>5.1844792900209224</c:v>
                </c:pt>
                <c:pt idx="4268">
                  <c:v>4.8153238682305695</c:v>
                </c:pt>
                <c:pt idx="4269">
                  <c:v>4.4062903820160058</c:v>
                </c:pt>
                <c:pt idx="4270">
                  <c:v>3.9622494348359658</c:v>
                </c:pt>
                <c:pt idx="4271">
                  <c:v>3.6559359352374554</c:v>
                </c:pt>
                <c:pt idx="4272">
                  <c:v>2.7255980846815948</c:v>
                </c:pt>
                <c:pt idx="4273">
                  <c:v>3.0068185009531305</c:v>
                </c:pt>
                <c:pt idx="4274">
                  <c:v>3.1558921916252207</c:v>
                </c:pt>
                <c:pt idx="4275">
                  <c:v>3.3645854475584924</c:v>
                </c:pt>
                <c:pt idx="4276">
                  <c:v>4.1099081096125456</c:v>
                </c:pt>
                <c:pt idx="4277">
                  <c:v>4.8129345177434102</c:v>
                </c:pt>
                <c:pt idx="4278">
                  <c:v>4.68274300942549</c:v>
                </c:pt>
                <c:pt idx="4279">
                  <c:v>5.788933572894531</c:v>
                </c:pt>
                <c:pt idx="4280">
                  <c:v>6.7577429009311087</c:v>
                </c:pt>
                <c:pt idx="4281">
                  <c:v>7.7548841685180339</c:v>
                </c:pt>
                <c:pt idx="4282">
                  <c:v>8.3179824302129397</c:v>
                </c:pt>
                <c:pt idx="4283">
                  <c:v>8.7319568976190247</c:v>
                </c:pt>
                <c:pt idx="4284">
                  <c:v>8.298352039592773</c:v>
                </c:pt>
                <c:pt idx="4285">
                  <c:v>8.170953718847068</c:v>
                </c:pt>
                <c:pt idx="4286">
                  <c:v>8.1699229037363175</c:v>
                </c:pt>
                <c:pt idx="4287">
                  <c:v>7.9167629726624344</c:v>
                </c:pt>
                <c:pt idx="4288">
                  <c:v>7.2736501187097238</c:v>
                </c:pt>
                <c:pt idx="4289">
                  <c:v>6.5592729735130861</c:v>
                </c:pt>
                <c:pt idx="4290">
                  <c:v>4.8367522565767205</c:v>
                </c:pt>
                <c:pt idx="4291">
                  <c:v>4.7066201106137822</c:v>
                </c:pt>
                <c:pt idx="4292">
                  <c:v>4.1970431999530833</c:v>
                </c:pt>
                <c:pt idx="4293">
                  <c:v>3.9051508566318307</c:v>
                </c:pt>
                <c:pt idx="4294">
                  <c:v>3.7933430560663601</c:v>
                </c:pt>
                <c:pt idx="4295">
                  <c:v>3.7408484017697212</c:v>
                </c:pt>
                <c:pt idx="4296">
                  <c:v>3.962029613154249</c:v>
                </c:pt>
                <c:pt idx="4297">
                  <c:v>3.6147713693399033</c:v>
                </c:pt>
                <c:pt idx="4298">
                  <c:v>3.2539773728533654</c:v>
                </c:pt>
                <c:pt idx="4299">
                  <c:v>3.2160566450468688</c:v>
                </c:pt>
                <c:pt idx="4300">
                  <c:v>3.6076600838584363</c:v>
                </c:pt>
                <c:pt idx="4301">
                  <c:v>3.9679181172348041</c:v>
                </c:pt>
                <c:pt idx="4302">
                  <c:v>4.5810962468307013</c:v>
                </c:pt>
                <c:pt idx="4303">
                  <c:v>5.4792353906534146</c:v>
                </c:pt>
                <c:pt idx="4304">
                  <c:v>6.4999735696846228</c:v>
                </c:pt>
                <c:pt idx="4305">
                  <c:v>7.222370674354945</c:v>
                </c:pt>
                <c:pt idx="4306">
                  <c:v>7.5132350188134351</c:v>
                </c:pt>
                <c:pt idx="4307">
                  <c:v>7.7126406513929791</c:v>
                </c:pt>
                <c:pt idx="4308">
                  <c:v>6.9947506698070745</c:v>
                </c:pt>
                <c:pt idx="4309">
                  <c:v>7.504958366279034</c:v>
                </c:pt>
                <c:pt idx="4310">
                  <c:v>7.7550406254712154</c:v>
                </c:pt>
                <c:pt idx="4311">
                  <c:v>7.5128124646883254</c:v>
                </c:pt>
                <c:pt idx="4312">
                  <c:v>6.8699409674495699</c:v>
                </c:pt>
                <c:pt idx="4313">
                  <c:v>6.0394020557098882</c:v>
                </c:pt>
                <c:pt idx="4314">
                  <c:v>4.6029759480050352</c:v>
                </c:pt>
                <c:pt idx="4315">
                  <c:v>4.3754754514299661</c:v>
                </c:pt>
                <c:pt idx="4316">
                  <c:v>4.0894693578205104</c:v>
                </c:pt>
                <c:pt idx="4317">
                  <c:v>4.0710441606576477</c:v>
                </c:pt>
                <c:pt idx="4318">
                  <c:v>3.7182945666428351</c:v>
                </c:pt>
                <c:pt idx="4319">
                  <c:v>3.4905034042695799</c:v>
                </c:pt>
                <c:pt idx="4320">
                  <c:v>4.8047653352074926</c:v>
                </c:pt>
                <c:pt idx="4321">
                  <c:v>4.3827512397965664</c:v>
                </c:pt>
                <c:pt idx="4322">
                  <c:v>4.1911494141399022</c:v>
                </c:pt>
                <c:pt idx="4323">
                  <c:v>3.8435155929801823</c:v>
                </c:pt>
                <c:pt idx="4324">
                  <c:v>4.2073033392171091</c:v>
                </c:pt>
                <c:pt idx="4325">
                  <c:v>4.658239098282321</c:v>
                </c:pt>
                <c:pt idx="4326">
                  <c:v>5.2275153386430979</c:v>
                </c:pt>
                <c:pt idx="4327">
                  <c:v>6.2078777254814161</c:v>
                </c:pt>
                <c:pt idx="4328">
                  <c:v>7.0333202976173999</c:v>
                </c:pt>
                <c:pt idx="4329">
                  <c:v>8.0036591129814312</c:v>
                </c:pt>
                <c:pt idx="4330">
                  <c:v>8.2638800089117925</c:v>
                </c:pt>
                <c:pt idx="4331">
                  <c:v>8.3405333073136383</c:v>
                </c:pt>
                <c:pt idx="4332">
                  <c:v>6.7332429067918467</c:v>
                </c:pt>
                <c:pt idx="4333">
                  <c:v>7.3382417790748349</c:v>
                </c:pt>
                <c:pt idx="4334">
                  <c:v>7.5722686405501101</c:v>
                </c:pt>
                <c:pt idx="4335">
                  <c:v>7.3959790528650551</c:v>
                </c:pt>
                <c:pt idx="4336">
                  <c:v>6.7304456073689867</c:v>
                </c:pt>
                <c:pt idx="4337">
                  <c:v>5.9134838419645455</c:v>
                </c:pt>
                <c:pt idx="4338">
                  <c:v>4.546423080805436</c:v>
                </c:pt>
                <c:pt idx="4339">
                  <c:v>4.6042452681136332</c:v>
                </c:pt>
                <c:pt idx="4340">
                  <c:v>4.4002594337281771</c:v>
                </c:pt>
                <c:pt idx="4341">
                  <c:v>4.0638832169578656</c:v>
                </c:pt>
                <c:pt idx="4342">
                  <c:v>3.6344523153870498</c:v>
                </c:pt>
                <c:pt idx="4343">
                  <c:v>3.2359747481857339</c:v>
                </c:pt>
                <c:pt idx="4344">
                  <c:v>2.0736805257064641</c:v>
                </c:pt>
                <c:pt idx="4345">
                  <c:v>2.2614523130306656</c:v>
                </c:pt>
                <c:pt idx="4346">
                  <c:v>2.3965538793500532</c:v>
                </c:pt>
                <c:pt idx="4347">
                  <c:v>2.354633247895817</c:v>
                </c:pt>
                <c:pt idx="4348">
                  <c:v>2.8089071346127077</c:v>
                </c:pt>
                <c:pt idx="4349">
                  <c:v>3.6827446030458661</c:v>
                </c:pt>
                <c:pt idx="4350">
                  <c:v>4.8832554637887631</c:v>
                </c:pt>
                <c:pt idx="4351">
                  <c:v>5.549902232719889</c:v>
                </c:pt>
                <c:pt idx="4352">
                  <c:v>6.5272294067656604</c:v>
                </c:pt>
                <c:pt idx="4353">
                  <c:v>7.2831991526429158</c:v>
                </c:pt>
                <c:pt idx="4354">
                  <c:v>7.4585337449785634</c:v>
                </c:pt>
                <c:pt idx="4355">
                  <c:v>7.5316099350558474</c:v>
                </c:pt>
                <c:pt idx="4356">
                  <c:v>5.6862208188109609</c:v>
                </c:pt>
                <c:pt idx="4357">
                  <c:v>6.5743447192967093</c:v>
                </c:pt>
                <c:pt idx="4358">
                  <c:v>7.0242381208838083</c:v>
                </c:pt>
                <c:pt idx="4359">
                  <c:v>7.2843204813135944</c:v>
                </c:pt>
                <c:pt idx="4360">
                  <c:v>6.8005422321327087</c:v>
                </c:pt>
                <c:pt idx="4361">
                  <c:v>6.0546610001439314</c:v>
                </c:pt>
                <c:pt idx="4362">
                  <c:v>3.2914046378502264</c:v>
                </c:pt>
                <c:pt idx="4363">
                  <c:v>3.8494643720573953</c:v>
                </c:pt>
                <c:pt idx="4364">
                  <c:v>3.7608485873112847</c:v>
                </c:pt>
                <c:pt idx="4365">
                  <c:v>3.6207796637624159</c:v>
                </c:pt>
                <c:pt idx="4366">
                  <c:v>3.3423378742482082</c:v>
                </c:pt>
                <c:pt idx="4367">
                  <c:v>3.1021259109980406</c:v>
                </c:pt>
                <c:pt idx="4368">
                  <c:v>1.5839555948124153</c:v>
                </c:pt>
                <c:pt idx="4369">
                  <c:v>2.3158582765883264</c:v>
                </c:pt>
                <c:pt idx="4370">
                  <c:v>2.8741972620088165</c:v>
                </c:pt>
                <c:pt idx="4371">
                  <c:v>3.1523758452014814</c:v>
                </c:pt>
                <c:pt idx="4372">
                  <c:v>3.5736680258831588</c:v>
                </c:pt>
                <c:pt idx="4373">
                  <c:v>4.6107873276893834</c:v>
                </c:pt>
                <c:pt idx="4374">
                  <c:v>5.4601641748584679</c:v>
                </c:pt>
                <c:pt idx="4375">
                  <c:v>6.1561833703656932</c:v>
                </c:pt>
                <c:pt idx="4376">
                  <c:v>6.9581530635147102</c:v>
                </c:pt>
                <c:pt idx="4377">
                  <c:v>7.7222251415139329</c:v>
                </c:pt>
                <c:pt idx="4378">
                  <c:v>8.0644860762190476</c:v>
                </c:pt>
                <c:pt idx="4379">
                  <c:v>8.2869878044520213</c:v>
                </c:pt>
                <c:pt idx="4380">
                  <c:v>6.8441594542739912</c:v>
                </c:pt>
                <c:pt idx="4381">
                  <c:v>7.1541883642746749</c:v>
                </c:pt>
                <c:pt idx="4382">
                  <c:v>7.603724862406108</c:v>
                </c:pt>
                <c:pt idx="4383">
                  <c:v>7.772549676259783</c:v>
                </c:pt>
                <c:pt idx="4384">
                  <c:v>7.155157621808879</c:v>
                </c:pt>
                <c:pt idx="4385">
                  <c:v>6.2499572806135948</c:v>
                </c:pt>
                <c:pt idx="4386">
                  <c:v>3.9918094703603058</c:v>
                </c:pt>
                <c:pt idx="4387">
                  <c:v>4.4881669723409461</c:v>
                </c:pt>
                <c:pt idx="4388">
                  <c:v>4.212834904594005</c:v>
                </c:pt>
                <c:pt idx="4389">
                  <c:v>4.0021420746869731</c:v>
                </c:pt>
                <c:pt idx="4390">
                  <c:v>3.8058611859361737</c:v>
                </c:pt>
                <c:pt idx="4391">
                  <c:v>3.6345348417379699</c:v>
                </c:pt>
                <c:pt idx="4392">
                  <c:v>2.7801915086796272</c:v>
                </c:pt>
                <c:pt idx="4393">
                  <c:v>3.0239272461996216</c:v>
                </c:pt>
                <c:pt idx="4394">
                  <c:v>3.1275893613583419</c:v>
                </c:pt>
                <c:pt idx="4395">
                  <c:v>3.0934729360591713</c:v>
                </c:pt>
                <c:pt idx="4396">
                  <c:v>3.2804158141885607</c:v>
                </c:pt>
                <c:pt idx="4397">
                  <c:v>3.8838849494186669</c:v>
                </c:pt>
                <c:pt idx="4398">
                  <c:v>3.6964324199311531</c:v>
                </c:pt>
                <c:pt idx="4399">
                  <c:v>4.0969361116118996</c:v>
                </c:pt>
                <c:pt idx="4400">
                  <c:v>4.97436625505037</c:v>
                </c:pt>
                <c:pt idx="4401">
                  <c:v>6.1620099901912564</c:v>
                </c:pt>
                <c:pt idx="4402">
                  <c:v>6.8971357825526187</c:v>
                </c:pt>
                <c:pt idx="4403">
                  <c:v>7.3784554700473182</c:v>
                </c:pt>
                <c:pt idx="4404">
                  <c:v>5.3711104341748355</c:v>
                </c:pt>
                <c:pt idx="4405">
                  <c:v>5.5631039392975312</c:v>
                </c:pt>
                <c:pt idx="4406">
                  <c:v>6.1930969025959017</c:v>
                </c:pt>
                <c:pt idx="4407">
                  <c:v>6.7082934548493425</c:v>
                </c:pt>
                <c:pt idx="4408">
                  <c:v>6.684349799435112</c:v>
                </c:pt>
                <c:pt idx="4409">
                  <c:v>6.4270175374677629</c:v>
                </c:pt>
                <c:pt idx="4410">
                  <c:v>5.0405854239386638</c:v>
                </c:pt>
                <c:pt idx="4411">
                  <c:v>4.8960379429099898</c:v>
                </c:pt>
                <c:pt idx="4412">
                  <c:v>4.4421948059750109</c:v>
                </c:pt>
                <c:pt idx="4413">
                  <c:v>4.2242689926508197</c:v>
                </c:pt>
                <c:pt idx="4414">
                  <c:v>4.0410884923193571</c:v>
                </c:pt>
                <c:pt idx="4415">
                  <c:v>3.8608802827500961</c:v>
                </c:pt>
                <c:pt idx="4416">
                  <c:v>3.1939844472316707</c:v>
                </c:pt>
                <c:pt idx="4417">
                  <c:v>4.2498068516969756</c:v>
                </c:pt>
                <c:pt idx="4418">
                  <c:v>4.7415093894088116</c:v>
                </c:pt>
                <c:pt idx="4419">
                  <c:v>4.5877704118219356</c:v>
                </c:pt>
                <c:pt idx="4420">
                  <c:v>4.824732752786697</c:v>
                </c:pt>
                <c:pt idx="4421">
                  <c:v>5.1785977500536609</c:v>
                </c:pt>
                <c:pt idx="4422">
                  <c:v>5.0976643929028489</c:v>
                </c:pt>
                <c:pt idx="4423">
                  <c:v>5.0979754402518784</c:v>
                </c:pt>
                <c:pt idx="4424">
                  <c:v>5.3319283135464852</c:v>
                </c:pt>
                <c:pt idx="4425">
                  <c:v>6.0690941092622079</c:v>
                </c:pt>
                <c:pt idx="4426">
                  <c:v>6.7075170665706469</c:v>
                </c:pt>
                <c:pt idx="4427">
                  <c:v>7.1847741843888491</c:v>
                </c:pt>
                <c:pt idx="4428">
                  <c:v>5.6723058220997933</c:v>
                </c:pt>
                <c:pt idx="4429">
                  <c:v>6.2787088514401157</c:v>
                </c:pt>
                <c:pt idx="4430">
                  <c:v>6.4447943795846347</c:v>
                </c:pt>
                <c:pt idx="4431">
                  <c:v>6.5263651463715613</c:v>
                </c:pt>
                <c:pt idx="4432">
                  <c:v>5.9261855871615747</c:v>
                </c:pt>
                <c:pt idx="4433">
                  <c:v>5.0778999530416904</c:v>
                </c:pt>
                <c:pt idx="4434">
                  <c:v>2.5445379529936791</c:v>
                </c:pt>
                <c:pt idx="4435">
                  <c:v>2.8540720912535091</c:v>
                </c:pt>
                <c:pt idx="4436">
                  <c:v>2.9204527511982246</c:v>
                </c:pt>
                <c:pt idx="4437">
                  <c:v>3.1938435570419146</c:v>
                </c:pt>
                <c:pt idx="4438">
                  <c:v>2.9973274592580221</c:v>
                </c:pt>
                <c:pt idx="4439">
                  <c:v>2.7469606641631468</c:v>
                </c:pt>
                <c:pt idx="4440">
                  <c:v>3.190329095831538</c:v>
                </c:pt>
                <c:pt idx="4441">
                  <c:v>2.9039199327422831</c:v>
                </c:pt>
                <c:pt idx="4442">
                  <c:v>2.7660701040200117</c:v>
                </c:pt>
                <c:pt idx="4443">
                  <c:v>2.6056677246604205</c:v>
                </c:pt>
                <c:pt idx="4444">
                  <c:v>2.7604917317052995</c:v>
                </c:pt>
                <c:pt idx="4445">
                  <c:v>3.0133052928063728</c:v>
                </c:pt>
                <c:pt idx="4446">
                  <c:v>1.6427230841781117</c:v>
                </c:pt>
                <c:pt idx="4447">
                  <c:v>2.0249340051333045</c:v>
                </c:pt>
                <c:pt idx="4448">
                  <c:v>2.5269805020892848</c:v>
                </c:pt>
                <c:pt idx="4449">
                  <c:v>3.4867692246620012</c:v>
                </c:pt>
                <c:pt idx="4450">
                  <c:v>4.5260447783877709</c:v>
                </c:pt>
                <c:pt idx="4451">
                  <c:v>5.4616486586272845</c:v>
                </c:pt>
                <c:pt idx="4452">
                  <c:v>3.0971032135124741</c:v>
                </c:pt>
                <c:pt idx="4453">
                  <c:v>5.1211635444689518</c:v>
                </c:pt>
                <c:pt idx="4454">
                  <c:v>5.9620805221752962</c:v>
                </c:pt>
                <c:pt idx="4455">
                  <c:v>6.3616343867297722</c:v>
                </c:pt>
                <c:pt idx="4456">
                  <c:v>5.9086121949558947</c:v>
                </c:pt>
                <c:pt idx="4457">
                  <c:v>5.1946724502584072</c:v>
                </c:pt>
                <c:pt idx="4458">
                  <c:v>1.7574377538908597</c:v>
                </c:pt>
                <c:pt idx="4459">
                  <c:v>2.4536882587189632</c:v>
                </c:pt>
                <c:pt idx="4460">
                  <c:v>2.7082473309909476</c:v>
                </c:pt>
                <c:pt idx="4461">
                  <c:v>2.5316965422038518</c:v>
                </c:pt>
                <c:pt idx="4462">
                  <c:v>2.0342271802227256</c:v>
                </c:pt>
                <c:pt idx="4463">
                  <c:v>1.875530888269219</c:v>
                </c:pt>
                <c:pt idx="4464">
                  <c:v>1.670997849785204</c:v>
                </c:pt>
                <c:pt idx="4465">
                  <c:v>2.0406970356187246</c:v>
                </c:pt>
                <c:pt idx="4466">
                  <c:v>2.1370879808455165</c:v>
                </c:pt>
                <c:pt idx="4467">
                  <c:v>2.4433757281919091</c:v>
                </c:pt>
                <c:pt idx="4468">
                  <c:v>2.8378987546916203</c:v>
                </c:pt>
                <c:pt idx="4469">
                  <c:v>3.0398741637418283</c:v>
                </c:pt>
                <c:pt idx="4470">
                  <c:v>3.2527282049680166</c:v>
                </c:pt>
                <c:pt idx="4471">
                  <c:v>3.1283999479662303</c:v>
                </c:pt>
                <c:pt idx="4472">
                  <c:v>3.0440120968442099</c:v>
                </c:pt>
                <c:pt idx="4473">
                  <c:v>3.3109554281578992</c:v>
                </c:pt>
                <c:pt idx="4474">
                  <c:v>3.2642950524388348</c:v>
                </c:pt>
                <c:pt idx="4475">
                  <c:v>3.4046032681013045</c:v>
                </c:pt>
                <c:pt idx="4476">
                  <c:v>2.4363190522376539</c:v>
                </c:pt>
                <c:pt idx="4477">
                  <c:v>3.3365364754331557</c:v>
                </c:pt>
                <c:pt idx="4478">
                  <c:v>3.0546663423456462</c:v>
                </c:pt>
                <c:pt idx="4479">
                  <c:v>2.7796997268833885</c:v>
                </c:pt>
                <c:pt idx="4480">
                  <c:v>3.0580348451242854</c:v>
                </c:pt>
                <c:pt idx="4481">
                  <c:v>3.6152035756741445</c:v>
                </c:pt>
                <c:pt idx="4482">
                  <c:v>4.4610886721530596</c:v>
                </c:pt>
                <c:pt idx="4483">
                  <c:v>3.9609880640300124</c:v>
                </c:pt>
                <c:pt idx="4484">
                  <c:v>3.6934190517499097</c:v>
                </c:pt>
                <c:pt idx="4485">
                  <c:v>3.3957147965182943</c:v>
                </c:pt>
                <c:pt idx="4486">
                  <c:v>2.7998594613145538</c:v>
                </c:pt>
                <c:pt idx="4487">
                  <c:v>2.9076902627830363</c:v>
                </c:pt>
                <c:pt idx="4488">
                  <c:v>3.593578622253593</c:v>
                </c:pt>
                <c:pt idx="4489">
                  <c:v>3.7205074974505421</c:v>
                </c:pt>
                <c:pt idx="4490">
                  <c:v>3.3577758309149925</c:v>
                </c:pt>
                <c:pt idx="4491">
                  <c:v>3.3357173601158174</c:v>
                </c:pt>
                <c:pt idx="4492">
                  <c:v>4.5622675887799398</c:v>
                </c:pt>
                <c:pt idx="4493">
                  <c:v>4.9195853621472088</c:v>
                </c:pt>
                <c:pt idx="4494">
                  <c:v>5.6638951181729436</c:v>
                </c:pt>
                <c:pt idx="4495">
                  <c:v>4.7694962231605018</c:v>
                </c:pt>
                <c:pt idx="4496">
                  <c:v>3.9339038637884616</c:v>
                </c:pt>
                <c:pt idx="4497">
                  <c:v>3.490171863593849</c:v>
                </c:pt>
                <c:pt idx="4498">
                  <c:v>3.6968647679161113</c:v>
                </c:pt>
                <c:pt idx="4499">
                  <c:v>4.4177209189515416</c:v>
                </c:pt>
                <c:pt idx="4500">
                  <c:v>3.8906254961850588</c:v>
                </c:pt>
                <c:pt idx="4501">
                  <c:v>5.5555883694289694</c:v>
                </c:pt>
                <c:pt idx="4502">
                  <c:v>5.7063475139348219</c:v>
                </c:pt>
                <c:pt idx="4503">
                  <c:v>5.7030078599365197</c:v>
                </c:pt>
                <c:pt idx="4504">
                  <c:v>5.4939783988713549</c:v>
                </c:pt>
                <c:pt idx="4505">
                  <c:v>4.9102098679300363</c:v>
                </c:pt>
                <c:pt idx="4506">
                  <c:v>2.2133587511372599</c:v>
                </c:pt>
                <c:pt idx="4507">
                  <c:v>2.4478157179631395</c:v>
                </c:pt>
                <c:pt idx="4508">
                  <c:v>2.4422718912291894</c:v>
                </c:pt>
                <c:pt idx="4509">
                  <c:v>2.2444136991162336</c:v>
                </c:pt>
                <c:pt idx="4510">
                  <c:v>2.0303837660817572</c:v>
                </c:pt>
                <c:pt idx="4511">
                  <c:v>1.8368274769355044</c:v>
                </c:pt>
                <c:pt idx="4512">
                  <c:v>1.2079327698415074</c:v>
                </c:pt>
                <c:pt idx="4513">
                  <c:v>0.8587030894870048</c:v>
                </c:pt>
                <c:pt idx="4514">
                  <c:v>0.69517695338163887</c:v>
                </c:pt>
                <c:pt idx="4515">
                  <c:v>0.60626108901604425</c:v>
                </c:pt>
                <c:pt idx="4516">
                  <c:v>0.60371142608600203</c:v>
                </c:pt>
                <c:pt idx="4517">
                  <c:v>0.8419508987850941</c:v>
                </c:pt>
                <c:pt idx="4518">
                  <c:v>1.2019546616067756</c:v>
                </c:pt>
                <c:pt idx="4519">
                  <c:v>2.5565888604484095</c:v>
                </c:pt>
                <c:pt idx="4520">
                  <c:v>3.7132724865814453</c:v>
                </c:pt>
                <c:pt idx="4521">
                  <c:v>4.9642155138984663</c:v>
                </c:pt>
                <c:pt idx="4522">
                  <c:v>6.0169315632821823</c:v>
                </c:pt>
                <c:pt idx="4523">
                  <c:v>6.8468193565253728</c:v>
                </c:pt>
                <c:pt idx="4524">
                  <c:v>5.2336970769839599</c:v>
                </c:pt>
                <c:pt idx="4525">
                  <c:v>6.1680595612227149</c:v>
                </c:pt>
                <c:pt idx="4526">
                  <c:v>6.4809452070184266</c:v>
                </c:pt>
                <c:pt idx="4527">
                  <c:v>6.6013532235091912</c:v>
                </c:pt>
                <c:pt idx="4528">
                  <c:v>6.2366350720596735</c:v>
                </c:pt>
                <c:pt idx="4529">
                  <c:v>5.6065256792139495</c:v>
                </c:pt>
                <c:pt idx="4530">
                  <c:v>3.8797297675223117</c:v>
                </c:pt>
                <c:pt idx="4531">
                  <c:v>4.4352009645196917</c:v>
                </c:pt>
                <c:pt idx="4532">
                  <c:v>4.4416173272734092</c:v>
                </c:pt>
                <c:pt idx="4533">
                  <c:v>4.4186155101669486</c:v>
                </c:pt>
                <c:pt idx="4534">
                  <c:v>3.883216081843043</c:v>
                </c:pt>
                <c:pt idx="4535">
                  <c:v>3.2800521992821392</c:v>
                </c:pt>
                <c:pt idx="4536">
                  <c:v>2.7773967945187068</c:v>
                </c:pt>
                <c:pt idx="4537">
                  <c:v>2.2051250810753511</c:v>
                </c:pt>
                <c:pt idx="4538">
                  <c:v>1.8782336706264127</c:v>
                </c:pt>
                <c:pt idx="4539">
                  <c:v>1.8331518401979845</c:v>
                </c:pt>
                <c:pt idx="4540">
                  <c:v>1.9976954846701214</c:v>
                </c:pt>
                <c:pt idx="4541">
                  <c:v>1.8274879025011754</c:v>
                </c:pt>
                <c:pt idx="4542">
                  <c:v>0.62138964409180164</c:v>
                </c:pt>
                <c:pt idx="4543">
                  <c:v>0.66262118303043749</c:v>
                </c:pt>
                <c:pt idx="4544">
                  <c:v>1.1364685739894478</c:v>
                </c:pt>
                <c:pt idx="4545">
                  <c:v>1.8698700392888603</c:v>
                </c:pt>
                <c:pt idx="4546">
                  <c:v>2.5238613730190775</c:v>
                </c:pt>
                <c:pt idx="4547">
                  <c:v>3.1576607666240113</c:v>
                </c:pt>
                <c:pt idx="4548">
                  <c:v>1.8149449617816547</c:v>
                </c:pt>
                <c:pt idx="4549">
                  <c:v>2.9009315656701973</c:v>
                </c:pt>
                <c:pt idx="4550">
                  <c:v>3.713196313290982</c:v>
                </c:pt>
                <c:pt idx="4551">
                  <c:v>4.3597400221911364</c:v>
                </c:pt>
                <c:pt idx="4552">
                  <c:v>4.7523741900225565</c:v>
                </c:pt>
                <c:pt idx="4553">
                  <c:v>4.8296556643813116</c:v>
                </c:pt>
                <c:pt idx="4554">
                  <c:v>4.1461131301345082</c:v>
                </c:pt>
                <c:pt idx="4555">
                  <c:v>4.2457622851351857</c:v>
                </c:pt>
                <c:pt idx="4556">
                  <c:v>3.6127732128566001</c:v>
                </c:pt>
                <c:pt idx="4557">
                  <c:v>3.2239814666833793</c:v>
                </c:pt>
                <c:pt idx="4558">
                  <c:v>3.2078183964360716</c:v>
                </c:pt>
                <c:pt idx="4559">
                  <c:v>2.9729950196249546</c:v>
                </c:pt>
                <c:pt idx="4560">
                  <c:v>1.6128679727229569</c:v>
                </c:pt>
                <c:pt idx="4561">
                  <c:v>1.4279118131030903</c:v>
                </c:pt>
                <c:pt idx="4562">
                  <c:v>1.6740871589577984</c:v>
                </c:pt>
                <c:pt idx="4563">
                  <c:v>1.7544781790848807</c:v>
                </c:pt>
                <c:pt idx="4564">
                  <c:v>1.1564176498225742</c:v>
                </c:pt>
                <c:pt idx="4565">
                  <c:v>0.93687646759511534</c:v>
                </c:pt>
                <c:pt idx="4566">
                  <c:v>1.3086538628233997</c:v>
                </c:pt>
                <c:pt idx="4567">
                  <c:v>2.987339717556516</c:v>
                </c:pt>
                <c:pt idx="4568">
                  <c:v>4.5841360902686317</c:v>
                </c:pt>
                <c:pt idx="4569">
                  <c:v>5.5718843599122962</c:v>
                </c:pt>
                <c:pt idx="4570">
                  <c:v>6.7751905977815063</c:v>
                </c:pt>
                <c:pt idx="4571">
                  <c:v>8.0971037757188729</c:v>
                </c:pt>
                <c:pt idx="4572">
                  <c:v>8.2795850243574574</c:v>
                </c:pt>
                <c:pt idx="4573">
                  <c:v>8.9248269951005241</c:v>
                </c:pt>
                <c:pt idx="4574">
                  <c:v>7.6870188326572215</c:v>
                </c:pt>
                <c:pt idx="4575">
                  <c:v>5.7663877696263537</c:v>
                </c:pt>
                <c:pt idx="4576">
                  <c:v>4.935540850926496</c:v>
                </c:pt>
                <c:pt idx="4577">
                  <c:v>4.1009255458244924</c:v>
                </c:pt>
                <c:pt idx="4578">
                  <c:v>1.7408896782923544</c:v>
                </c:pt>
                <c:pt idx="4579">
                  <c:v>1.7849683944999737</c:v>
                </c:pt>
                <c:pt idx="4580">
                  <c:v>1.5891250924782687</c:v>
                </c:pt>
                <c:pt idx="4581">
                  <c:v>1.2862330045734032</c:v>
                </c:pt>
                <c:pt idx="4582">
                  <c:v>0.92157952908501428</c:v>
                </c:pt>
                <c:pt idx="4583">
                  <c:v>0.75397518408499897</c:v>
                </c:pt>
                <c:pt idx="4584">
                  <c:v>1.8729351178648146</c:v>
                </c:pt>
                <c:pt idx="4585">
                  <c:v>2.1224485570347862</c:v>
                </c:pt>
                <c:pt idx="4586">
                  <c:v>2.1492590579235209</c:v>
                </c:pt>
                <c:pt idx="4587">
                  <c:v>2.2282510962399731</c:v>
                </c:pt>
                <c:pt idx="4588">
                  <c:v>2.2001208047915908</c:v>
                </c:pt>
                <c:pt idx="4589">
                  <c:v>2.6218250195875332</c:v>
                </c:pt>
                <c:pt idx="4590">
                  <c:v>3.1102690748462329</c:v>
                </c:pt>
                <c:pt idx="4591">
                  <c:v>3.1664415716623218</c:v>
                </c:pt>
                <c:pt idx="4592">
                  <c:v>3.819472177936821</c:v>
                </c:pt>
                <c:pt idx="4593">
                  <c:v>4.8679103197053513</c:v>
                </c:pt>
                <c:pt idx="4594">
                  <c:v>5.8356008889535307</c:v>
                </c:pt>
                <c:pt idx="4595">
                  <c:v>6.7382716244372203</c:v>
                </c:pt>
                <c:pt idx="4596">
                  <c:v>4.2834751467061585</c:v>
                </c:pt>
                <c:pt idx="4597">
                  <c:v>6.4329670965651289</c:v>
                </c:pt>
                <c:pt idx="4598">
                  <c:v>6.9679493169494089</c:v>
                </c:pt>
                <c:pt idx="4599">
                  <c:v>7.0635083122447382</c:v>
                </c:pt>
                <c:pt idx="4600">
                  <c:v>6.5943085930584351</c:v>
                </c:pt>
                <c:pt idx="4601">
                  <c:v>5.975706527109824</c:v>
                </c:pt>
                <c:pt idx="4602">
                  <c:v>3.6444838408833373</c:v>
                </c:pt>
                <c:pt idx="4603">
                  <c:v>3.2382753661464996</c:v>
                </c:pt>
                <c:pt idx="4604">
                  <c:v>3.0600109639893547</c:v>
                </c:pt>
                <c:pt idx="4605">
                  <c:v>2.8784381317669139</c:v>
                </c:pt>
                <c:pt idx="4606">
                  <c:v>2.5563450889675927</c:v>
                </c:pt>
                <c:pt idx="4607">
                  <c:v>2.256458985126002</c:v>
                </c:pt>
                <c:pt idx="4608">
                  <c:v>1.610247544230762</c:v>
                </c:pt>
                <c:pt idx="4609">
                  <c:v>1.8073816052974745</c:v>
                </c:pt>
                <c:pt idx="4610">
                  <c:v>2.1246607500625156</c:v>
                </c:pt>
                <c:pt idx="4611">
                  <c:v>2.3923707389024984</c:v>
                </c:pt>
                <c:pt idx="4612">
                  <c:v>2.7662923471964946</c:v>
                </c:pt>
                <c:pt idx="4613">
                  <c:v>3.5495348318161462</c:v>
                </c:pt>
                <c:pt idx="4614">
                  <c:v>2.481924338579323</c:v>
                </c:pt>
                <c:pt idx="4615">
                  <c:v>4.2960743453214194</c:v>
                </c:pt>
                <c:pt idx="4616">
                  <c:v>5.6277153220930813</c:v>
                </c:pt>
                <c:pt idx="4617">
                  <c:v>6.9246123923550797</c:v>
                </c:pt>
                <c:pt idx="4618">
                  <c:v>7.8212900442586051</c:v>
                </c:pt>
                <c:pt idx="4619">
                  <c:v>8.4508685010819882</c:v>
                </c:pt>
                <c:pt idx="4620">
                  <c:v>6.3655084302902472</c:v>
                </c:pt>
                <c:pt idx="4621">
                  <c:v>7.548447702700904</c:v>
                </c:pt>
                <c:pt idx="4622">
                  <c:v>7.8723470421911665</c:v>
                </c:pt>
                <c:pt idx="4623">
                  <c:v>7.8419495449627057</c:v>
                </c:pt>
                <c:pt idx="4624">
                  <c:v>7.2859834828473105</c:v>
                </c:pt>
                <c:pt idx="4625">
                  <c:v>6.4386123368048818</c:v>
                </c:pt>
                <c:pt idx="4626">
                  <c:v>3.1814236643076979</c:v>
                </c:pt>
                <c:pt idx="4627">
                  <c:v>4.0008056942161705</c:v>
                </c:pt>
                <c:pt idx="4628">
                  <c:v>4.2655427641921726</c:v>
                </c:pt>
                <c:pt idx="4629">
                  <c:v>4.4896450118033719</c:v>
                </c:pt>
                <c:pt idx="4630">
                  <c:v>4.7183861453457778</c:v>
                </c:pt>
                <c:pt idx="4631">
                  <c:v>4.8295480744741237</c:v>
                </c:pt>
                <c:pt idx="4632">
                  <c:v>4.3246206987312776</c:v>
                </c:pt>
                <c:pt idx="4633">
                  <c:v>4.5183797684027969</c:v>
                </c:pt>
                <c:pt idx="4634">
                  <c:v>4.4625742555129859</c:v>
                </c:pt>
                <c:pt idx="4635">
                  <c:v>4.5174525549820927</c:v>
                </c:pt>
                <c:pt idx="4636">
                  <c:v>5.1878654556313766</c:v>
                </c:pt>
                <c:pt idx="4637">
                  <c:v>6.3861210414688667</c:v>
                </c:pt>
                <c:pt idx="4638">
                  <c:v>6.7909065156550099</c:v>
                </c:pt>
                <c:pt idx="4639">
                  <c:v>7.5710067248638202</c:v>
                </c:pt>
                <c:pt idx="4640">
                  <c:v>8.4356696463261702</c:v>
                </c:pt>
                <c:pt idx="4641">
                  <c:v>9.2455715249730126</c:v>
                </c:pt>
                <c:pt idx="4642">
                  <c:v>9.6353000144087098</c:v>
                </c:pt>
                <c:pt idx="4643">
                  <c:v>9.8861252377344115</c:v>
                </c:pt>
                <c:pt idx="4644">
                  <c:v>7.5303552750508755</c:v>
                </c:pt>
                <c:pt idx="4645">
                  <c:v>8.4374139973658551</c:v>
                </c:pt>
                <c:pt idx="4646">
                  <c:v>8.6567352173129493</c:v>
                </c:pt>
                <c:pt idx="4647">
                  <c:v>8.4604691833566523</c:v>
                </c:pt>
                <c:pt idx="4648">
                  <c:v>7.9953536117277668</c:v>
                </c:pt>
                <c:pt idx="4649">
                  <c:v>7.3025227655247189</c:v>
                </c:pt>
                <c:pt idx="4650">
                  <c:v>5.7092622711049978</c:v>
                </c:pt>
                <c:pt idx="4651">
                  <c:v>5.7154229284427105</c:v>
                </c:pt>
                <c:pt idx="4652">
                  <c:v>5.6094065361118561</c:v>
                </c:pt>
                <c:pt idx="4653">
                  <c:v>5.4502364620519534</c:v>
                </c:pt>
                <c:pt idx="4654">
                  <c:v>5.2487794996654138</c:v>
                </c:pt>
                <c:pt idx="4655">
                  <c:v>5.1658816680513615</c:v>
                </c:pt>
                <c:pt idx="4656">
                  <c:v>4.9612738470343904</c:v>
                </c:pt>
                <c:pt idx="4657">
                  <c:v>5.5804664464787095</c:v>
                </c:pt>
                <c:pt idx="4658">
                  <c:v>5.5732180912603688</c:v>
                </c:pt>
                <c:pt idx="4659">
                  <c:v>5.5938844237386727</c:v>
                </c:pt>
                <c:pt idx="4660">
                  <c:v>6.049908990984548</c:v>
                </c:pt>
                <c:pt idx="4661">
                  <c:v>6.8255838703358789</c:v>
                </c:pt>
                <c:pt idx="4662">
                  <c:v>5.1471417167421087</c:v>
                </c:pt>
                <c:pt idx="4663">
                  <c:v>6.8083499591556098</c:v>
                </c:pt>
                <c:pt idx="4664">
                  <c:v>7.7538428293483603</c:v>
                </c:pt>
                <c:pt idx="4665">
                  <c:v>8.440780034037596</c:v>
                </c:pt>
                <c:pt idx="4666">
                  <c:v>8.6501585871479225</c:v>
                </c:pt>
                <c:pt idx="4667">
                  <c:v>8.7804702192518356</c:v>
                </c:pt>
                <c:pt idx="4668">
                  <c:v>7.5967845375455347</c:v>
                </c:pt>
                <c:pt idx="4669">
                  <c:v>7.6157709758320058</c:v>
                </c:pt>
                <c:pt idx="4670">
                  <c:v>7.5927191301233137</c:v>
                </c:pt>
                <c:pt idx="4671">
                  <c:v>7.4200547839442521</c:v>
                </c:pt>
                <c:pt idx="4672">
                  <c:v>6.9072982951355302</c:v>
                </c:pt>
                <c:pt idx="4673">
                  <c:v>6.1340459220752992</c:v>
                </c:pt>
                <c:pt idx="4674">
                  <c:v>5.1162568120820646</c:v>
                </c:pt>
                <c:pt idx="4675">
                  <c:v>4.5002818361868657</c:v>
                </c:pt>
                <c:pt idx="4676">
                  <c:v>3.6965858891866787</c:v>
                </c:pt>
                <c:pt idx="4677">
                  <c:v>3.2749463517589597</c:v>
                </c:pt>
                <c:pt idx="4678">
                  <c:v>3.0635546727040093</c:v>
                </c:pt>
                <c:pt idx="4679">
                  <c:v>2.7750853052995814</c:v>
                </c:pt>
                <c:pt idx="4680">
                  <c:v>2.4445602323785907</c:v>
                </c:pt>
                <c:pt idx="4681">
                  <c:v>2.1754811050527723</c:v>
                </c:pt>
                <c:pt idx="4682">
                  <c:v>2.0116244188936174</c:v>
                </c:pt>
                <c:pt idx="4683">
                  <c:v>2.1324291846116141</c:v>
                </c:pt>
                <c:pt idx="4684">
                  <c:v>2.2824413896468099</c:v>
                </c:pt>
                <c:pt idx="4685">
                  <c:v>2.7806382431019054</c:v>
                </c:pt>
                <c:pt idx="4686">
                  <c:v>3.4151653396427775</c:v>
                </c:pt>
                <c:pt idx="4687">
                  <c:v>4.1482661027065317</c:v>
                </c:pt>
                <c:pt idx="4688">
                  <c:v>4.7779450317319263</c:v>
                </c:pt>
                <c:pt idx="4689">
                  <c:v>5.3634747855052023</c:v>
                </c:pt>
                <c:pt idx="4690">
                  <c:v>6.2705748939901325</c:v>
                </c:pt>
                <c:pt idx="4691">
                  <c:v>6.9467158520955978</c:v>
                </c:pt>
                <c:pt idx="4692">
                  <c:v>5.0977657156857488</c:v>
                </c:pt>
                <c:pt idx="4693">
                  <c:v>5.7417892972650444</c:v>
                </c:pt>
                <c:pt idx="4694">
                  <c:v>6.0121356954986673</c:v>
                </c:pt>
                <c:pt idx="4695">
                  <c:v>5.938673246874691</c:v>
                </c:pt>
                <c:pt idx="4696">
                  <c:v>5.6526104333807501</c:v>
                </c:pt>
                <c:pt idx="4697">
                  <c:v>5.0318109588694524</c:v>
                </c:pt>
                <c:pt idx="4698">
                  <c:v>3.9659860591813709</c:v>
                </c:pt>
                <c:pt idx="4699">
                  <c:v>3.6329642139866398</c:v>
                </c:pt>
                <c:pt idx="4700">
                  <c:v>3.4739484019747562</c:v>
                </c:pt>
                <c:pt idx="4701">
                  <c:v>3.3023169585014585</c:v>
                </c:pt>
                <c:pt idx="4702">
                  <c:v>3.0829419749272349</c:v>
                </c:pt>
                <c:pt idx="4703">
                  <c:v>2.8325401941404365</c:v>
                </c:pt>
                <c:pt idx="4704">
                  <c:v>2.6926927942737238</c:v>
                </c:pt>
                <c:pt idx="4705">
                  <c:v>2.7826561369694267</c:v>
                </c:pt>
                <c:pt idx="4706">
                  <c:v>2.8185987412099718</c:v>
                </c:pt>
                <c:pt idx="4707">
                  <c:v>2.8712050242549769</c:v>
                </c:pt>
                <c:pt idx="4708">
                  <c:v>2.7562282933019784</c:v>
                </c:pt>
                <c:pt idx="4709">
                  <c:v>2.5653722801910432</c:v>
                </c:pt>
                <c:pt idx="4710">
                  <c:v>0.80587408597970878</c:v>
                </c:pt>
                <c:pt idx="4711">
                  <c:v>1.7609958862756709</c:v>
                </c:pt>
                <c:pt idx="4712">
                  <c:v>2.3592504016887283</c:v>
                </c:pt>
                <c:pt idx="4713">
                  <c:v>2.706942273161975</c:v>
                </c:pt>
                <c:pt idx="4714">
                  <c:v>3.5770025878179843</c:v>
                </c:pt>
                <c:pt idx="4715">
                  <c:v>4.4910562511614813</c:v>
                </c:pt>
                <c:pt idx="4716">
                  <c:v>2.6179463172856061</c:v>
                </c:pt>
                <c:pt idx="4717">
                  <c:v>4.333753529642852</c:v>
                </c:pt>
                <c:pt idx="4718">
                  <c:v>5.5049813689094309</c:v>
                </c:pt>
                <c:pt idx="4719">
                  <c:v>6.8507945161172366</c:v>
                </c:pt>
                <c:pt idx="4720">
                  <c:v>7.4209148447485482</c:v>
                </c:pt>
                <c:pt idx="4721">
                  <c:v>7.4129305371959449</c:v>
                </c:pt>
                <c:pt idx="4722">
                  <c:v>4.1462137508867025</c:v>
                </c:pt>
                <c:pt idx="4723">
                  <c:v>4.4717165958117162</c:v>
                </c:pt>
                <c:pt idx="4724">
                  <c:v>4.424207056197468</c:v>
                </c:pt>
                <c:pt idx="4725">
                  <c:v>5.6788256841852576</c:v>
                </c:pt>
                <c:pt idx="4726">
                  <c:v>6.7340114834283531</c:v>
                </c:pt>
                <c:pt idx="4727">
                  <c:v>7.75484708137156</c:v>
                </c:pt>
                <c:pt idx="4728">
                  <c:v>8.3891233387079502</c:v>
                </c:pt>
                <c:pt idx="4729">
                  <c:v>9.040895221418511</c:v>
                </c:pt>
                <c:pt idx="4730">
                  <c:v>8.5333016674043858</c:v>
                </c:pt>
                <c:pt idx="4731">
                  <c:v>7.9334572716625873</c:v>
                </c:pt>
                <c:pt idx="4732">
                  <c:v>7.6833127897716462</c:v>
                </c:pt>
                <c:pt idx="4733">
                  <c:v>7.4517756039333083</c:v>
                </c:pt>
                <c:pt idx="4734">
                  <c:v>6.6660192536042615</c:v>
                </c:pt>
                <c:pt idx="4735">
                  <c:v>7.2923996432402669</c:v>
                </c:pt>
                <c:pt idx="4736">
                  <c:v>7.1536283103934206</c:v>
                </c:pt>
                <c:pt idx="4737">
                  <c:v>6.9940732564589725</c:v>
                </c:pt>
                <c:pt idx="4738">
                  <c:v>6.1988525702585884</c:v>
                </c:pt>
                <c:pt idx="4739">
                  <c:v>5.0100394457824873</c:v>
                </c:pt>
                <c:pt idx="4740">
                  <c:v>4.0702593602920567</c:v>
                </c:pt>
                <c:pt idx="4741">
                  <c:v>4.466729561619954</c:v>
                </c:pt>
                <c:pt idx="4742">
                  <c:v>4.3538452886920913</c:v>
                </c:pt>
                <c:pt idx="4743">
                  <c:v>4.2979407385319419</c:v>
                </c:pt>
                <c:pt idx="4744">
                  <c:v>4.0278791584163249</c:v>
                </c:pt>
                <c:pt idx="4745">
                  <c:v>3.9729144459554013</c:v>
                </c:pt>
                <c:pt idx="4746">
                  <c:v>5.7266353076240151</c:v>
                </c:pt>
                <c:pt idx="4747">
                  <c:v>5.7566001991417277</c:v>
                </c:pt>
                <c:pt idx="4748">
                  <c:v>5.3885549643268691</c:v>
                </c:pt>
                <c:pt idx="4749">
                  <c:v>4.7464711954050962</c:v>
                </c:pt>
                <c:pt idx="4750">
                  <c:v>4.4986146122572244</c:v>
                </c:pt>
                <c:pt idx="4751">
                  <c:v>4.5359587190415276</c:v>
                </c:pt>
                <c:pt idx="4752">
                  <c:v>4.638593484728724</c:v>
                </c:pt>
                <c:pt idx="4753">
                  <c:v>5.0066706803976349</c:v>
                </c:pt>
                <c:pt idx="4754">
                  <c:v>5.0096467139223568</c:v>
                </c:pt>
                <c:pt idx="4755">
                  <c:v>4.8572007415070448</c:v>
                </c:pt>
                <c:pt idx="4756">
                  <c:v>4.241560432983623</c:v>
                </c:pt>
                <c:pt idx="4757">
                  <c:v>4.2674288350857665</c:v>
                </c:pt>
                <c:pt idx="4758">
                  <c:v>3.2514206102837084</c:v>
                </c:pt>
                <c:pt idx="4759">
                  <c:v>3.6619880799034639</c:v>
                </c:pt>
                <c:pt idx="4760">
                  <c:v>4.1936347815898172</c:v>
                </c:pt>
                <c:pt idx="4761">
                  <c:v>4.8757571972294729</c:v>
                </c:pt>
                <c:pt idx="4762">
                  <c:v>4.809513930004881</c:v>
                </c:pt>
                <c:pt idx="4763">
                  <c:v>4.6198288533680065</c:v>
                </c:pt>
                <c:pt idx="4764">
                  <c:v>1.3647155617739088</c:v>
                </c:pt>
                <c:pt idx="4765">
                  <c:v>1.7023128976051474</c:v>
                </c:pt>
                <c:pt idx="4766">
                  <c:v>2.3356073037494367</c:v>
                </c:pt>
                <c:pt idx="4767">
                  <c:v>2.7874162987038642</c:v>
                </c:pt>
                <c:pt idx="4768">
                  <c:v>3.2367146924194059</c:v>
                </c:pt>
                <c:pt idx="4769">
                  <c:v>3.447937751327586</c:v>
                </c:pt>
                <c:pt idx="4770">
                  <c:v>1.2812049312911475</c:v>
                </c:pt>
                <c:pt idx="4771">
                  <c:v>1.4943600994879362</c:v>
                </c:pt>
                <c:pt idx="4772">
                  <c:v>1.8068767198159243</c:v>
                </c:pt>
                <c:pt idx="4773">
                  <c:v>2.1888771987061726</c:v>
                </c:pt>
                <c:pt idx="4774">
                  <c:v>2.1853206698382803</c:v>
                </c:pt>
                <c:pt idx="4775">
                  <c:v>2.2207461107884403</c:v>
                </c:pt>
                <c:pt idx="4776">
                  <c:v>1.9833523932613186</c:v>
                </c:pt>
                <c:pt idx="4777">
                  <c:v>2.2412078068800589</c:v>
                </c:pt>
                <c:pt idx="4778">
                  <c:v>2.2532523619602922</c:v>
                </c:pt>
                <c:pt idx="4779">
                  <c:v>2.3254367980536657</c:v>
                </c:pt>
                <c:pt idx="4780">
                  <c:v>2.4081055227327255</c:v>
                </c:pt>
                <c:pt idx="4781">
                  <c:v>2.3001982889710813</c:v>
                </c:pt>
                <c:pt idx="4782">
                  <c:v>2.0589548985045019</c:v>
                </c:pt>
                <c:pt idx="4783">
                  <c:v>1.563345675893647</c:v>
                </c:pt>
                <c:pt idx="4784">
                  <c:v>1.9611464531614915</c:v>
                </c:pt>
                <c:pt idx="4785">
                  <c:v>2.8570851233147385</c:v>
                </c:pt>
                <c:pt idx="4786">
                  <c:v>3.800033113646605</c:v>
                </c:pt>
                <c:pt idx="4787">
                  <c:v>4.603118763422045</c:v>
                </c:pt>
                <c:pt idx="4788">
                  <c:v>1.8385244404748635</c:v>
                </c:pt>
                <c:pt idx="4789">
                  <c:v>3.8468274725354887</c:v>
                </c:pt>
                <c:pt idx="4790">
                  <c:v>4.7377096534661112</c:v>
                </c:pt>
                <c:pt idx="4791">
                  <c:v>5.2980611553097061</c:v>
                </c:pt>
                <c:pt idx="4792">
                  <c:v>5.0483271255034534</c:v>
                </c:pt>
                <c:pt idx="4793">
                  <c:v>4.4333987157394041</c:v>
                </c:pt>
                <c:pt idx="4794">
                  <c:v>3.3732038424895063</c:v>
                </c:pt>
                <c:pt idx="4795">
                  <c:v>3.3673301023724487</c:v>
                </c:pt>
                <c:pt idx="4796">
                  <c:v>3.2858153724365469</c:v>
                </c:pt>
                <c:pt idx="4797">
                  <c:v>3.2800868261762246</c:v>
                </c:pt>
                <c:pt idx="4798">
                  <c:v>2.975196563376949</c:v>
                </c:pt>
                <c:pt idx="4799">
                  <c:v>2.6970520141646546</c:v>
                </c:pt>
                <c:pt idx="4800">
                  <c:v>2.9618986146913575</c:v>
                </c:pt>
                <c:pt idx="4801">
                  <c:v>2.4643986056722751</c:v>
                </c:pt>
                <c:pt idx="4802">
                  <c:v>2.1502267929333514</c:v>
                </c:pt>
                <c:pt idx="4803">
                  <c:v>1.6721469719498268</c:v>
                </c:pt>
                <c:pt idx="4804">
                  <c:v>1.6636290631261306</c:v>
                </c:pt>
                <c:pt idx="4805">
                  <c:v>1.8387393484465673</c:v>
                </c:pt>
                <c:pt idx="4806">
                  <c:v>2.0316109503904278</c:v>
                </c:pt>
                <c:pt idx="4807">
                  <c:v>3.0028179577679257</c:v>
                </c:pt>
                <c:pt idx="4808">
                  <c:v>4.310055409359836</c:v>
                </c:pt>
                <c:pt idx="4809">
                  <c:v>5.527613219020485</c:v>
                </c:pt>
                <c:pt idx="4810">
                  <c:v>6.4110964480491788</c:v>
                </c:pt>
                <c:pt idx="4811">
                  <c:v>7.0494835341640121</c:v>
                </c:pt>
                <c:pt idx="4812">
                  <c:v>6.3587415635384659</c:v>
                </c:pt>
                <c:pt idx="4813">
                  <c:v>7.0230505616302983</c:v>
                </c:pt>
                <c:pt idx="4814">
                  <c:v>7.1103060951645931</c:v>
                </c:pt>
                <c:pt idx="4815">
                  <c:v>6.8615132378424528</c:v>
                </c:pt>
                <c:pt idx="4816">
                  <c:v>6.0450726339920307</c:v>
                </c:pt>
                <c:pt idx="4817">
                  <c:v>5.1351601111859129</c:v>
                </c:pt>
                <c:pt idx="4818">
                  <c:v>2.8399052054671392</c:v>
                </c:pt>
                <c:pt idx="4819">
                  <c:v>3.0749468666000426</c:v>
                </c:pt>
                <c:pt idx="4820">
                  <c:v>2.807654017675119</c:v>
                </c:pt>
                <c:pt idx="4821">
                  <c:v>2.51560804378625</c:v>
                </c:pt>
                <c:pt idx="4822">
                  <c:v>2.3031859458934751</c:v>
                </c:pt>
                <c:pt idx="4823">
                  <c:v>2.1032782501759808</c:v>
                </c:pt>
                <c:pt idx="4824">
                  <c:v>2.4439189572792479</c:v>
                </c:pt>
                <c:pt idx="4825">
                  <c:v>2.1195075396183567</c:v>
                </c:pt>
                <c:pt idx="4826">
                  <c:v>2.1145117645539684</c:v>
                </c:pt>
                <c:pt idx="4827">
                  <c:v>2.1958776932677138</c:v>
                </c:pt>
                <c:pt idx="4828">
                  <c:v>2.597839035709661</c:v>
                </c:pt>
                <c:pt idx="4829">
                  <c:v>3.2182583277941683</c:v>
                </c:pt>
                <c:pt idx="4830">
                  <c:v>3.2462650929437129</c:v>
                </c:pt>
                <c:pt idx="4831">
                  <c:v>4.1294786162837402</c:v>
                </c:pt>
                <c:pt idx="4832">
                  <c:v>5.2393409484630995</c:v>
                </c:pt>
                <c:pt idx="4833">
                  <c:v>6.3682158537192182</c:v>
                </c:pt>
                <c:pt idx="4834">
                  <c:v>7.1040850650257301</c:v>
                </c:pt>
                <c:pt idx="4835">
                  <c:v>7.6682984401218306</c:v>
                </c:pt>
                <c:pt idx="4836">
                  <c:v>7.6862434259331858</c:v>
                </c:pt>
                <c:pt idx="4837">
                  <c:v>7.8008971252156467</c:v>
                </c:pt>
                <c:pt idx="4838">
                  <c:v>7.8830068301510225</c:v>
                </c:pt>
                <c:pt idx="4839">
                  <c:v>7.6067907022042061</c:v>
                </c:pt>
                <c:pt idx="4840">
                  <c:v>7.2215518129390697</c:v>
                </c:pt>
                <c:pt idx="4841">
                  <c:v>6.6363014896888091</c:v>
                </c:pt>
                <c:pt idx="4842">
                  <c:v>4.5080826284314162</c:v>
                </c:pt>
                <c:pt idx="4843">
                  <c:v>4.6767332330962565</c:v>
                </c:pt>
                <c:pt idx="4844">
                  <c:v>4.7755928455757699</c:v>
                </c:pt>
                <c:pt idx="4845">
                  <c:v>5.0131225991330339</c:v>
                </c:pt>
                <c:pt idx="4846">
                  <c:v>4.8167603702025907</c:v>
                </c:pt>
                <c:pt idx="4847">
                  <c:v>4.5573314549562696</c:v>
                </c:pt>
                <c:pt idx="4848">
                  <c:v>2.5837419143518336</c:v>
                </c:pt>
                <c:pt idx="4849">
                  <c:v>3.4591710732314902</c:v>
                </c:pt>
                <c:pt idx="4850">
                  <c:v>3.6910339466906579</c:v>
                </c:pt>
                <c:pt idx="4851">
                  <c:v>3.9310045219006193</c:v>
                </c:pt>
                <c:pt idx="4852">
                  <c:v>4.3334093075859963</c:v>
                </c:pt>
                <c:pt idx="4853">
                  <c:v>5.0175974037868576</c:v>
                </c:pt>
                <c:pt idx="4854">
                  <c:v>5.4548824091110797</c:v>
                </c:pt>
                <c:pt idx="4855">
                  <c:v>5.939173793855189</c:v>
                </c:pt>
                <c:pt idx="4856">
                  <c:v>6.2189342594058648</c:v>
                </c:pt>
                <c:pt idx="4857">
                  <c:v>6.6212077867423105</c:v>
                </c:pt>
                <c:pt idx="4858">
                  <c:v>7.1621855706791573</c:v>
                </c:pt>
                <c:pt idx="4859">
                  <c:v>7.6286513823491475</c:v>
                </c:pt>
                <c:pt idx="4860">
                  <c:v>6.090950802621288</c:v>
                </c:pt>
                <c:pt idx="4861">
                  <c:v>6.8499503204021597</c:v>
                </c:pt>
                <c:pt idx="4862">
                  <c:v>7.5162581444511174</c:v>
                </c:pt>
                <c:pt idx="4863">
                  <c:v>7.5377505168778178</c:v>
                </c:pt>
                <c:pt idx="4864">
                  <c:v>6.6519141856156541</c:v>
                </c:pt>
                <c:pt idx="4865">
                  <c:v>5.5806878487449714</c:v>
                </c:pt>
                <c:pt idx="4866">
                  <c:v>2.1523477757755605</c:v>
                </c:pt>
                <c:pt idx="4867">
                  <c:v>2.8796115560643658</c:v>
                </c:pt>
                <c:pt idx="4868">
                  <c:v>3.543354303407658</c:v>
                </c:pt>
                <c:pt idx="4869">
                  <c:v>3.961799180231766</c:v>
                </c:pt>
                <c:pt idx="4870">
                  <c:v>3.8629702740062597</c:v>
                </c:pt>
                <c:pt idx="4871">
                  <c:v>3.6832661357952969</c:v>
                </c:pt>
                <c:pt idx="4872">
                  <c:v>3.785804586670209</c:v>
                </c:pt>
                <c:pt idx="4873">
                  <c:v>3.433956708290633</c:v>
                </c:pt>
                <c:pt idx="4874">
                  <c:v>3.3334722170868516</c:v>
                </c:pt>
                <c:pt idx="4875">
                  <c:v>3.3599685101503076</c:v>
                </c:pt>
                <c:pt idx="4876">
                  <c:v>3.789800759816826</c:v>
                </c:pt>
                <c:pt idx="4877">
                  <c:v>4.5241724760691655</c:v>
                </c:pt>
                <c:pt idx="4878">
                  <c:v>4.1679455982276368</c:v>
                </c:pt>
                <c:pt idx="4879">
                  <c:v>4.9257681518218952</c:v>
                </c:pt>
                <c:pt idx="4880">
                  <c:v>5.6689449951353472</c:v>
                </c:pt>
                <c:pt idx="4881">
                  <c:v>6.4763115827731399</c:v>
                </c:pt>
                <c:pt idx="4882">
                  <c:v>7.1859369678512968</c:v>
                </c:pt>
                <c:pt idx="4883">
                  <c:v>7.6323375165783647</c:v>
                </c:pt>
                <c:pt idx="4884">
                  <c:v>7.4350413986081412</c:v>
                </c:pt>
                <c:pt idx="4885">
                  <c:v>7.1198769249806997</c:v>
                </c:pt>
                <c:pt idx="4886">
                  <c:v>6.4473113067513879</c:v>
                </c:pt>
                <c:pt idx="4887">
                  <c:v>5.764030169835217</c:v>
                </c:pt>
                <c:pt idx="4888">
                  <c:v>4.9660923617341517</c:v>
                </c:pt>
                <c:pt idx="4889">
                  <c:v>4.0242632555570719</c:v>
                </c:pt>
                <c:pt idx="4890">
                  <c:v>3.3702267322493293</c:v>
                </c:pt>
                <c:pt idx="4891">
                  <c:v>3.3684031270623707</c:v>
                </c:pt>
                <c:pt idx="4892">
                  <c:v>2.8007836248243976</c:v>
                </c:pt>
                <c:pt idx="4893">
                  <c:v>2.6317047545214272</c:v>
                </c:pt>
                <c:pt idx="4894">
                  <c:v>2.2665940125648691</c:v>
                </c:pt>
                <c:pt idx="4895">
                  <c:v>1.8429627297335387</c:v>
                </c:pt>
                <c:pt idx="4896">
                  <c:v>1.9436183903603181</c:v>
                </c:pt>
                <c:pt idx="4897">
                  <c:v>1.454665157031128</c:v>
                </c:pt>
                <c:pt idx="4898">
                  <c:v>1.3978901161675874</c:v>
                </c:pt>
                <c:pt idx="4899">
                  <c:v>1.3765049922174988</c:v>
                </c:pt>
                <c:pt idx="4900">
                  <c:v>1.4322224402718826</c:v>
                </c:pt>
                <c:pt idx="4901">
                  <c:v>1.618449773438384</c:v>
                </c:pt>
                <c:pt idx="4902">
                  <c:v>2.9381053122700163</c:v>
                </c:pt>
                <c:pt idx="4903">
                  <c:v>3.9425970621237179</c:v>
                </c:pt>
                <c:pt idx="4904">
                  <c:v>4.8650022892933018</c:v>
                </c:pt>
                <c:pt idx="4905">
                  <c:v>5.7642216804331303</c:v>
                </c:pt>
                <c:pt idx="4906">
                  <c:v>6.7636842079005675</c:v>
                </c:pt>
                <c:pt idx="4907">
                  <c:v>7.6531282414793456</c:v>
                </c:pt>
                <c:pt idx="4908">
                  <c:v>6.9126913344429122</c:v>
                </c:pt>
                <c:pt idx="4909">
                  <c:v>7.1205808401821695</c:v>
                </c:pt>
                <c:pt idx="4910">
                  <c:v>7.5201897583632302</c:v>
                </c:pt>
                <c:pt idx="4911">
                  <c:v>7.4001915416112576</c:v>
                </c:pt>
                <c:pt idx="4912">
                  <c:v>6.4904363526961326</c:v>
                </c:pt>
                <c:pt idx="4913">
                  <c:v>5.4719988586570443</c:v>
                </c:pt>
                <c:pt idx="4914">
                  <c:v>2.9931464557341401</c:v>
                </c:pt>
                <c:pt idx="4915">
                  <c:v>3.5538884521514094</c:v>
                </c:pt>
                <c:pt idx="4916">
                  <c:v>4.0109412370657225</c:v>
                </c:pt>
                <c:pt idx="4917">
                  <c:v>4.5875485923253896</c:v>
                </c:pt>
                <c:pt idx="4918">
                  <c:v>5.5022446546797736</c:v>
                </c:pt>
                <c:pt idx="4919">
                  <c:v>6.2110653617776324</c:v>
                </c:pt>
                <c:pt idx="4920">
                  <c:v>4.7483941828536036</c:v>
                </c:pt>
                <c:pt idx="4921">
                  <c:v>4.9802275695992595</c:v>
                </c:pt>
                <c:pt idx="4922">
                  <c:v>4.6912617623244737</c:v>
                </c:pt>
                <c:pt idx="4923">
                  <c:v>4.1428791597778485</c:v>
                </c:pt>
                <c:pt idx="4924">
                  <c:v>4.1880332649387269</c:v>
                </c:pt>
                <c:pt idx="4925">
                  <c:v>4.3399589116253914</c:v>
                </c:pt>
                <c:pt idx="4926">
                  <c:v>3.4408367391277102</c:v>
                </c:pt>
                <c:pt idx="4927">
                  <c:v>3.7246703991646131</c:v>
                </c:pt>
                <c:pt idx="4928">
                  <c:v>3.7910451938530914</c:v>
                </c:pt>
                <c:pt idx="4929">
                  <c:v>3.3849877543920397</c:v>
                </c:pt>
                <c:pt idx="4930">
                  <c:v>3.56157701441977</c:v>
                </c:pt>
                <c:pt idx="4931">
                  <c:v>4.0125231742372129</c:v>
                </c:pt>
                <c:pt idx="4932">
                  <c:v>4.0191317422901864</c:v>
                </c:pt>
                <c:pt idx="4933">
                  <c:v>4.879552301191306</c:v>
                </c:pt>
                <c:pt idx="4934">
                  <c:v>5.5535335148169427</c:v>
                </c:pt>
                <c:pt idx="4935">
                  <c:v>5.9102530505209216</c:v>
                </c:pt>
                <c:pt idx="4936">
                  <c:v>5.6756941896506108</c:v>
                </c:pt>
                <c:pt idx="4937">
                  <c:v>5.3214319867742592</c:v>
                </c:pt>
                <c:pt idx="4938">
                  <c:v>2.9685665612146512</c:v>
                </c:pt>
                <c:pt idx="4939">
                  <c:v>2.4689512052379454</c:v>
                </c:pt>
                <c:pt idx="4940">
                  <c:v>1.9277218470606223</c:v>
                </c:pt>
                <c:pt idx="4941">
                  <c:v>1.3503996820031143</c:v>
                </c:pt>
                <c:pt idx="4942">
                  <c:v>1.0427557167496446</c:v>
                </c:pt>
                <c:pt idx="4943">
                  <c:v>0.91121729560593323</c:v>
                </c:pt>
                <c:pt idx="4944">
                  <c:v>0.81373785290319789</c:v>
                </c:pt>
                <c:pt idx="4945">
                  <c:v>0.81040108599756289</c:v>
                </c:pt>
                <c:pt idx="4946">
                  <c:v>0.8725403179061717</c:v>
                </c:pt>
                <c:pt idx="4947">
                  <c:v>1.2363997275177097</c:v>
                </c:pt>
                <c:pt idx="4948">
                  <c:v>1.9223542911939866</c:v>
                </c:pt>
                <c:pt idx="4949">
                  <c:v>2.4410737675876981</c:v>
                </c:pt>
                <c:pt idx="4950">
                  <c:v>2.1348277423530648</c:v>
                </c:pt>
                <c:pt idx="4951">
                  <c:v>1.893027832505604</c:v>
                </c:pt>
                <c:pt idx="4952">
                  <c:v>1.5412733160463725</c:v>
                </c:pt>
                <c:pt idx="4953">
                  <c:v>1.6751937258081229</c:v>
                </c:pt>
                <c:pt idx="4954">
                  <c:v>2.1858161557496718</c:v>
                </c:pt>
                <c:pt idx="4955">
                  <c:v>2.6594960589769392</c:v>
                </c:pt>
                <c:pt idx="4956">
                  <c:v>1.9826447972623134</c:v>
                </c:pt>
                <c:pt idx="4957">
                  <c:v>3.1717201515012636</c:v>
                </c:pt>
                <c:pt idx="4958">
                  <c:v>3.5968600752883497</c:v>
                </c:pt>
                <c:pt idx="4959">
                  <c:v>4.2777923806092071</c:v>
                </c:pt>
                <c:pt idx="4960">
                  <c:v>4.7924754220489403</c:v>
                </c:pt>
                <c:pt idx="4961">
                  <c:v>5.1327379919735927</c:v>
                </c:pt>
                <c:pt idx="4962">
                  <c:v>4.4121623046482412</c:v>
                </c:pt>
                <c:pt idx="4963">
                  <c:v>4.0865329256298297</c:v>
                </c:pt>
                <c:pt idx="4964">
                  <c:v>3.7899704392348186</c:v>
                </c:pt>
                <c:pt idx="4965">
                  <c:v>3.2728842552226127</c:v>
                </c:pt>
                <c:pt idx="4966">
                  <c:v>2.7062053279841569</c:v>
                </c:pt>
                <c:pt idx="4967">
                  <c:v>2.3095113623412842</c:v>
                </c:pt>
                <c:pt idx="4968">
                  <c:v>2.030652802958242</c:v>
                </c:pt>
                <c:pt idx="4969">
                  <c:v>2.1715772628589187</c:v>
                </c:pt>
                <c:pt idx="4970">
                  <c:v>2.2828336491654522</c:v>
                </c:pt>
                <c:pt idx="4971">
                  <c:v>2.4844735328400605</c:v>
                </c:pt>
                <c:pt idx="4972">
                  <c:v>2.6362508715355326</c:v>
                </c:pt>
                <c:pt idx="4973">
                  <c:v>2.8313599170610813</c:v>
                </c:pt>
                <c:pt idx="4974">
                  <c:v>2.9835090039170375</c:v>
                </c:pt>
                <c:pt idx="4975">
                  <c:v>2.8900899222215424</c:v>
                </c:pt>
                <c:pt idx="4976">
                  <c:v>2.6268058722551162</c:v>
                </c:pt>
                <c:pt idx="4977">
                  <c:v>1.9541354875649177</c:v>
                </c:pt>
                <c:pt idx="4978">
                  <c:v>1.1516638268499699</c:v>
                </c:pt>
                <c:pt idx="4979">
                  <c:v>2.0082163771537735</c:v>
                </c:pt>
                <c:pt idx="4980">
                  <c:v>2.2303532102449677</c:v>
                </c:pt>
                <c:pt idx="4981">
                  <c:v>3.0242491171727726</c:v>
                </c:pt>
                <c:pt idx="4982">
                  <c:v>3.7309873880132955</c:v>
                </c:pt>
                <c:pt idx="4983">
                  <c:v>4.1330348186079338</c:v>
                </c:pt>
                <c:pt idx="4984">
                  <c:v>4.5760806081257837</c:v>
                </c:pt>
                <c:pt idx="4985">
                  <c:v>4.4294649275840969</c:v>
                </c:pt>
                <c:pt idx="4986">
                  <c:v>4.1913414839859637</c:v>
                </c:pt>
                <c:pt idx="4987">
                  <c:v>2.6752133950410295</c:v>
                </c:pt>
                <c:pt idx="4988">
                  <c:v>1.7059346146202801</c:v>
                </c:pt>
                <c:pt idx="4989">
                  <c:v>1.3372327893187923</c:v>
                </c:pt>
                <c:pt idx="4990">
                  <c:v>1.6760286732812633</c:v>
                </c:pt>
                <c:pt idx="4991">
                  <c:v>2.851020271300607</c:v>
                </c:pt>
                <c:pt idx="4992">
                  <c:v>3.596901157294055</c:v>
                </c:pt>
                <c:pt idx="4993">
                  <c:v>3.5591531235995455</c:v>
                </c:pt>
                <c:pt idx="4994">
                  <c:v>3.2229313541274989</c:v>
                </c:pt>
                <c:pt idx="4995">
                  <c:v>2.988008658522074</c:v>
                </c:pt>
                <c:pt idx="4996">
                  <c:v>2.9042623008768382</c:v>
                </c:pt>
                <c:pt idx="4997">
                  <c:v>2.9180031378195563</c:v>
                </c:pt>
                <c:pt idx="4998">
                  <c:v>1.0716814990441004</c:v>
                </c:pt>
                <c:pt idx="4999">
                  <c:v>1.2802478828393495</c:v>
                </c:pt>
                <c:pt idx="5000">
                  <c:v>1.2913709322673832</c:v>
                </c:pt>
                <c:pt idx="5001">
                  <c:v>1.8057188485780356</c:v>
                </c:pt>
                <c:pt idx="5002">
                  <c:v>2.5196416908497894</c:v>
                </c:pt>
                <c:pt idx="5003">
                  <c:v>3.1645801121479837</c:v>
                </c:pt>
                <c:pt idx="5004">
                  <c:v>1.401255971020325</c:v>
                </c:pt>
                <c:pt idx="5005">
                  <c:v>2.1370558989497188</c:v>
                </c:pt>
                <c:pt idx="5006">
                  <c:v>2.5541857614615591</c:v>
                </c:pt>
                <c:pt idx="5007">
                  <c:v>3.0213321374771027</c:v>
                </c:pt>
                <c:pt idx="5008">
                  <c:v>3.434999398039579</c:v>
                </c:pt>
                <c:pt idx="5009">
                  <c:v>3.6413609938145872</c:v>
                </c:pt>
                <c:pt idx="5010">
                  <c:v>1.6211098078916943</c:v>
                </c:pt>
                <c:pt idx="5011">
                  <c:v>1.8470927488173412</c:v>
                </c:pt>
                <c:pt idx="5012">
                  <c:v>1.549935906094799</c:v>
                </c:pt>
                <c:pt idx="5013">
                  <c:v>1.404835914813479</c:v>
                </c:pt>
                <c:pt idx="5014">
                  <c:v>1.299112039656241</c:v>
                </c:pt>
                <c:pt idx="5015">
                  <c:v>1.2342656641095862</c:v>
                </c:pt>
                <c:pt idx="5016">
                  <c:v>1.4790653096030437</c:v>
                </c:pt>
                <c:pt idx="5017">
                  <c:v>1.1276934342484941</c:v>
                </c:pt>
                <c:pt idx="5018">
                  <c:v>0.8932379557200828</c:v>
                </c:pt>
                <c:pt idx="5019">
                  <c:v>0.86819926879715437</c:v>
                </c:pt>
                <c:pt idx="5020">
                  <c:v>1.0191179873382168</c:v>
                </c:pt>
                <c:pt idx="5021">
                  <c:v>1.612224965728235</c:v>
                </c:pt>
                <c:pt idx="5022">
                  <c:v>2.7258551490821308</c:v>
                </c:pt>
                <c:pt idx="5023">
                  <c:v>2.9825155537753991</c:v>
                </c:pt>
                <c:pt idx="5024">
                  <c:v>4.0321018218119171</c:v>
                </c:pt>
                <c:pt idx="5025">
                  <c:v>5.2017961538054962</c:v>
                </c:pt>
                <c:pt idx="5026">
                  <c:v>5.8601190199677946</c:v>
                </c:pt>
                <c:pt idx="5027">
                  <c:v>6.3240965266138298</c:v>
                </c:pt>
                <c:pt idx="5028">
                  <c:v>6.0774652463082948</c:v>
                </c:pt>
                <c:pt idx="5029">
                  <c:v>6.3321030308650723</c:v>
                </c:pt>
                <c:pt idx="5030">
                  <c:v>7.0133887193623865</c:v>
                </c:pt>
                <c:pt idx="5031">
                  <c:v>7.1552626252232256</c:v>
                </c:pt>
                <c:pt idx="5032">
                  <c:v>6.5328829895357874</c:v>
                </c:pt>
                <c:pt idx="5033">
                  <c:v>5.7564888164764936</c:v>
                </c:pt>
                <c:pt idx="5034">
                  <c:v>4.0252451943595799</c:v>
                </c:pt>
                <c:pt idx="5035">
                  <c:v>3.9723099499985586</c:v>
                </c:pt>
                <c:pt idx="5036">
                  <c:v>3.9020237899785517</c:v>
                </c:pt>
                <c:pt idx="5037">
                  <c:v>3.8604913084229735</c:v>
                </c:pt>
                <c:pt idx="5038">
                  <c:v>3.7967674765194621</c:v>
                </c:pt>
                <c:pt idx="5039">
                  <c:v>3.7973626624021701</c:v>
                </c:pt>
                <c:pt idx="5040">
                  <c:v>4.1656423343042528</c:v>
                </c:pt>
                <c:pt idx="5041">
                  <c:v>4.1679920200262002</c:v>
                </c:pt>
                <c:pt idx="5042">
                  <c:v>4.1346549326714648</c:v>
                </c:pt>
                <c:pt idx="5043">
                  <c:v>3.9781725155510577</c:v>
                </c:pt>
                <c:pt idx="5044">
                  <c:v>4.3466849182794904</c:v>
                </c:pt>
                <c:pt idx="5045">
                  <c:v>5.1258112364698665</c:v>
                </c:pt>
                <c:pt idx="5046">
                  <c:v>6.639583920050331</c:v>
                </c:pt>
                <c:pt idx="5047">
                  <c:v>7.0669965411504041</c:v>
                </c:pt>
                <c:pt idx="5048">
                  <c:v>7.3205832986769348</c:v>
                </c:pt>
                <c:pt idx="5049">
                  <c:v>7.5609948167130154</c:v>
                </c:pt>
                <c:pt idx="5050">
                  <c:v>7.7127374956781365</c:v>
                </c:pt>
                <c:pt idx="5051">
                  <c:v>7.9994651326423938</c:v>
                </c:pt>
                <c:pt idx="5052">
                  <c:v>8.3109662146802243</c:v>
                </c:pt>
                <c:pt idx="5053">
                  <c:v>8.0071320372909476</c:v>
                </c:pt>
                <c:pt idx="5054">
                  <c:v>7.9584042165396545</c:v>
                </c:pt>
                <c:pt idx="5055">
                  <c:v>7.767156878250514</c:v>
                </c:pt>
                <c:pt idx="5056">
                  <c:v>7.1211914380667389</c:v>
                </c:pt>
                <c:pt idx="5057">
                  <c:v>6.1818982548276908</c:v>
                </c:pt>
                <c:pt idx="5058">
                  <c:v>4.6938191375988865</c:v>
                </c:pt>
                <c:pt idx="5059">
                  <c:v>4.2183385412891523</c:v>
                </c:pt>
                <c:pt idx="5060">
                  <c:v>3.7334675091148148</c:v>
                </c:pt>
                <c:pt idx="5061">
                  <c:v>3.5501642351048286</c:v>
                </c:pt>
                <c:pt idx="5062">
                  <c:v>3.5382723682511625</c:v>
                </c:pt>
                <c:pt idx="5063">
                  <c:v>3.5835837780241491</c:v>
                </c:pt>
                <c:pt idx="5064">
                  <c:v>5.2031208214898541</c:v>
                </c:pt>
                <c:pt idx="5065">
                  <c:v>4.7204824281964042</c:v>
                </c:pt>
                <c:pt idx="5066">
                  <c:v>4.4844630820362159</c:v>
                </c:pt>
                <c:pt idx="5067">
                  <c:v>4.258428182815396</c:v>
                </c:pt>
                <c:pt idx="5068">
                  <c:v>4.273283560172576</c:v>
                </c:pt>
                <c:pt idx="5069">
                  <c:v>4.8855849624506051</c:v>
                </c:pt>
                <c:pt idx="5070">
                  <c:v>4.6118750641654049</c:v>
                </c:pt>
                <c:pt idx="5071">
                  <c:v>5.8086225652378403</c:v>
                </c:pt>
                <c:pt idx="5072">
                  <c:v>6.7140230436277673</c:v>
                </c:pt>
                <c:pt idx="5073">
                  <c:v>7.5967899179160581</c:v>
                </c:pt>
                <c:pt idx="5074">
                  <c:v>8.2331695589968188</c:v>
                </c:pt>
                <c:pt idx="5075">
                  <c:v>8.6852252393357841</c:v>
                </c:pt>
                <c:pt idx="5076">
                  <c:v>7.8207642188796651</c:v>
                </c:pt>
                <c:pt idx="5077">
                  <c:v>8.024111273430421</c:v>
                </c:pt>
                <c:pt idx="5078">
                  <c:v>8.3154217805637387</c:v>
                </c:pt>
                <c:pt idx="5079">
                  <c:v>8.2799853691559324</c:v>
                </c:pt>
                <c:pt idx="5080">
                  <c:v>7.8085624625172807</c:v>
                </c:pt>
                <c:pt idx="5081">
                  <c:v>7.0366893174740444</c:v>
                </c:pt>
                <c:pt idx="5082">
                  <c:v>4.9113082819977976</c:v>
                </c:pt>
                <c:pt idx="5083">
                  <c:v>5.0291886310149332</c:v>
                </c:pt>
                <c:pt idx="5084">
                  <c:v>5.1478905419490504</c:v>
                </c:pt>
                <c:pt idx="5085">
                  <c:v>5.679037823650626</c:v>
                </c:pt>
                <c:pt idx="5086">
                  <c:v>5.8067342192349338</c:v>
                </c:pt>
                <c:pt idx="5087">
                  <c:v>5.8778803305372902</c:v>
                </c:pt>
                <c:pt idx="5088">
                  <c:v>4.879018622671154</c:v>
                </c:pt>
                <c:pt idx="5089">
                  <c:v>5.4332309739127922</c:v>
                </c:pt>
                <c:pt idx="5090">
                  <c:v>5.5051091577875084</c:v>
                </c:pt>
                <c:pt idx="5091">
                  <c:v>5.5774023284758387</c:v>
                </c:pt>
                <c:pt idx="5092">
                  <c:v>5.6828071450807691</c:v>
                </c:pt>
                <c:pt idx="5093">
                  <c:v>6.3727099116852246</c:v>
                </c:pt>
                <c:pt idx="5094">
                  <c:v>6.9964234347866929</c:v>
                </c:pt>
                <c:pt idx="5095">
                  <c:v>7.4077360686357245</c:v>
                </c:pt>
                <c:pt idx="5096">
                  <c:v>7.9527524377173329</c:v>
                </c:pt>
                <c:pt idx="5097">
                  <c:v>8.3042036730896065</c:v>
                </c:pt>
                <c:pt idx="5098">
                  <c:v>8.5381541940339076</c:v>
                </c:pt>
                <c:pt idx="5099">
                  <c:v>8.8151857112292422</c:v>
                </c:pt>
                <c:pt idx="5100">
                  <c:v>7.1677468944287197</c:v>
                </c:pt>
                <c:pt idx="5101">
                  <c:v>7.9821851455931672</c:v>
                </c:pt>
                <c:pt idx="5102">
                  <c:v>8.4523860691771215</c:v>
                </c:pt>
                <c:pt idx="5103">
                  <c:v>8.7186304433589026</c:v>
                </c:pt>
                <c:pt idx="5104">
                  <c:v>8.5580193418910966</c:v>
                </c:pt>
                <c:pt idx="5105">
                  <c:v>8.0168344558355997</c:v>
                </c:pt>
                <c:pt idx="5106">
                  <c:v>6.4436734482161464</c:v>
                </c:pt>
                <c:pt idx="5107">
                  <c:v>6.6044833696316045</c:v>
                </c:pt>
                <c:pt idx="5108">
                  <c:v>6.4351330463820142</c:v>
                </c:pt>
                <c:pt idx="5109">
                  <c:v>6.4645385100130897</c:v>
                </c:pt>
                <c:pt idx="5110">
                  <c:v>6.2810440015164435</c:v>
                </c:pt>
                <c:pt idx="5111">
                  <c:v>6.0954138796134405</c:v>
                </c:pt>
                <c:pt idx="5112">
                  <c:v>6.0105084537611182</c:v>
                </c:pt>
                <c:pt idx="5113">
                  <c:v>6.351817329930836</c:v>
                </c:pt>
                <c:pt idx="5114">
                  <c:v>6.0371556100846524</c:v>
                </c:pt>
                <c:pt idx="5115">
                  <c:v>5.8016081766742138</c:v>
                </c:pt>
                <c:pt idx="5116">
                  <c:v>5.932279029611899</c:v>
                </c:pt>
                <c:pt idx="5117">
                  <c:v>6.9327381277882196</c:v>
                </c:pt>
                <c:pt idx="5118">
                  <c:v>6.5554488375642688</c:v>
                </c:pt>
                <c:pt idx="5119">
                  <c:v>7.5359324064631883</c:v>
                </c:pt>
                <c:pt idx="5120">
                  <c:v>8.1293962678403595</c:v>
                </c:pt>
                <c:pt idx="5121">
                  <c:v>8.5991034666264703</c:v>
                </c:pt>
                <c:pt idx="5122">
                  <c:v>8.9311939996268084</c:v>
                </c:pt>
                <c:pt idx="5123">
                  <c:v>9.2234218277284157</c:v>
                </c:pt>
                <c:pt idx="5124">
                  <c:v>6.9909281683215019</c:v>
                </c:pt>
                <c:pt idx="5125">
                  <c:v>8.6193702513349244</c:v>
                </c:pt>
                <c:pt idx="5126">
                  <c:v>9.0665871075267006</c:v>
                </c:pt>
                <c:pt idx="5127">
                  <c:v>9.1108337347060964</c:v>
                </c:pt>
                <c:pt idx="5128">
                  <c:v>8.768473529254555</c:v>
                </c:pt>
                <c:pt idx="5129">
                  <c:v>8.1027593084679967</c:v>
                </c:pt>
                <c:pt idx="5130">
                  <c:v>6.5874858239482741</c:v>
                </c:pt>
                <c:pt idx="5131">
                  <c:v>7.1700886511950124</c:v>
                </c:pt>
                <c:pt idx="5132">
                  <c:v>7.0332939538246881</c:v>
                </c:pt>
                <c:pt idx="5133">
                  <c:v>6.9806082954366202</c:v>
                </c:pt>
                <c:pt idx="5134">
                  <c:v>6.8854743397824807</c:v>
                </c:pt>
                <c:pt idx="5135">
                  <c:v>6.7755108017766492</c:v>
                </c:pt>
                <c:pt idx="5136">
                  <c:v>4.3217992527245492</c:v>
                </c:pt>
                <c:pt idx="5137">
                  <c:v>5.9098587869073587</c:v>
                </c:pt>
                <c:pt idx="5138">
                  <c:v>6.4019695984372049</c:v>
                </c:pt>
                <c:pt idx="5139">
                  <c:v>6.4995681318741081</c:v>
                </c:pt>
                <c:pt idx="5140">
                  <c:v>6.7461588122153309</c:v>
                </c:pt>
                <c:pt idx="5141">
                  <c:v>7.7307758420624673</c:v>
                </c:pt>
                <c:pt idx="5142">
                  <c:v>9.0121335745991473</c:v>
                </c:pt>
                <c:pt idx="5143">
                  <c:v>9.3856794756324184</c:v>
                </c:pt>
                <c:pt idx="5144">
                  <c:v>9.4562429093904772</c:v>
                </c:pt>
                <c:pt idx="5145">
                  <c:v>9.5755545821370927</c:v>
                </c:pt>
                <c:pt idx="5146">
                  <c:v>9.7592725342288755</c:v>
                </c:pt>
                <c:pt idx="5147">
                  <c:v>9.9447634233089577</c:v>
                </c:pt>
                <c:pt idx="5148">
                  <c:v>8.903082870257121</c:v>
                </c:pt>
                <c:pt idx="5149">
                  <c:v>9.1553696678387499</c:v>
                </c:pt>
                <c:pt idx="5150">
                  <c:v>9.0890915230286033</c:v>
                </c:pt>
                <c:pt idx="5151">
                  <c:v>8.8765533020799747</c:v>
                </c:pt>
                <c:pt idx="5152">
                  <c:v>8.4092608794241883</c:v>
                </c:pt>
                <c:pt idx="5153">
                  <c:v>7.4992625585396011</c:v>
                </c:pt>
                <c:pt idx="5154">
                  <c:v>5.2092477849156404</c:v>
                </c:pt>
                <c:pt idx="5155">
                  <c:v>6.045198647640178</c:v>
                </c:pt>
                <c:pt idx="5156">
                  <c:v>6.2546442277267582</c:v>
                </c:pt>
                <c:pt idx="5157">
                  <c:v>6.3208581665969188</c:v>
                </c:pt>
                <c:pt idx="5158">
                  <c:v>5.9854558059240901</c:v>
                </c:pt>
                <c:pt idx="5159">
                  <c:v>5.6430876761893858</c:v>
                </c:pt>
                <c:pt idx="5160">
                  <c:v>5.5547620158824955</c:v>
                </c:pt>
                <c:pt idx="5161">
                  <c:v>5.6303337029234131</c:v>
                </c:pt>
                <c:pt idx="5162">
                  <c:v>5.1548225691247227</c:v>
                </c:pt>
                <c:pt idx="5163">
                  <c:v>4.7979239881719096</c:v>
                </c:pt>
                <c:pt idx="5164">
                  <c:v>4.9283156598636939</c:v>
                </c:pt>
                <c:pt idx="5165">
                  <c:v>5.9936217396975477</c:v>
                </c:pt>
                <c:pt idx="5166">
                  <c:v>6.2519742189490408</c:v>
                </c:pt>
                <c:pt idx="5167">
                  <c:v>6.6742393332859704</c:v>
                </c:pt>
                <c:pt idx="5168">
                  <c:v>7.079267077132422</c:v>
                </c:pt>
                <c:pt idx="5169">
                  <c:v>7.462148047310432</c:v>
                </c:pt>
                <c:pt idx="5170">
                  <c:v>8.0570904496138063</c:v>
                </c:pt>
                <c:pt idx="5171">
                  <c:v>8.5171326823099403</c:v>
                </c:pt>
                <c:pt idx="5172">
                  <c:v>7.1674215342379908</c:v>
                </c:pt>
                <c:pt idx="5173">
                  <c:v>7.7698720491149595</c:v>
                </c:pt>
                <c:pt idx="5174">
                  <c:v>7.9495396957381521</c:v>
                </c:pt>
                <c:pt idx="5175">
                  <c:v>7.780789034981618</c:v>
                </c:pt>
                <c:pt idx="5176">
                  <c:v>7.1121727120668616</c:v>
                </c:pt>
                <c:pt idx="5177">
                  <c:v>6.1303092225574511</c:v>
                </c:pt>
                <c:pt idx="5178">
                  <c:v>3.9504365482852664</c:v>
                </c:pt>
                <c:pt idx="5179">
                  <c:v>4.0695183447351866</c:v>
                </c:pt>
                <c:pt idx="5180">
                  <c:v>4.1544821152147451</c:v>
                </c:pt>
                <c:pt idx="5181">
                  <c:v>4.2301955488614196</c:v>
                </c:pt>
                <c:pt idx="5182">
                  <c:v>4.0174770273132987</c:v>
                </c:pt>
                <c:pt idx="5183">
                  <c:v>3.8203608236152835</c:v>
                </c:pt>
                <c:pt idx="5184">
                  <c:v>3.9904305397855135</c:v>
                </c:pt>
                <c:pt idx="5185">
                  <c:v>4.0102988798665553</c:v>
                </c:pt>
                <c:pt idx="5186">
                  <c:v>3.8914526025823855</c:v>
                </c:pt>
                <c:pt idx="5187">
                  <c:v>3.889022407151749</c:v>
                </c:pt>
                <c:pt idx="5188">
                  <c:v>3.8483506437699098</c:v>
                </c:pt>
                <c:pt idx="5189">
                  <c:v>4.3977143936299443</c:v>
                </c:pt>
                <c:pt idx="5190">
                  <c:v>4.1840234129923077</c:v>
                </c:pt>
                <c:pt idx="5191">
                  <c:v>4.5825135446608378</c:v>
                </c:pt>
                <c:pt idx="5192">
                  <c:v>5.4069446098800285</c:v>
                </c:pt>
                <c:pt idx="5193">
                  <c:v>6.5444262449451234</c:v>
                </c:pt>
                <c:pt idx="5194">
                  <c:v>7.2099181850799301</c:v>
                </c:pt>
                <c:pt idx="5195">
                  <c:v>7.6368200763947964</c:v>
                </c:pt>
                <c:pt idx="5196">
                  <c:v>7.0898915736304629</c:v>
                </c:pt>
                <c:pt idx="5197">
                  <c:v>7.4886377886254607</c:v>
                </c:pt>
                <c:pt idx="5198">
                  <c:v>7.422927450267812</c:v>
                </c:pt>
                <c:pt idx="5199">
                  <c:v>7.0613917712119845</c:v>
                </c:pt>
                <c:pt idx="5200">
                  <c:v>6.2193612849846529</c:v>
                </c:pt>
                <c:pt idx="5201">
                  <c:v>5.0425202356353731</c:v>
                </c:pt>
                <c:pt idx="5202">
                  <c:v>2.4742810766916215</c:v>
                </c:pt>
                <c:pt idx="5203">
                  <c:v>2.7860271342859342</c:v>
                </c:pt>
                <c:pt idx="5204">
                  <c:v>2.7707246387096651</c:v>
                </c:pt>
                <c:pt idx="5205">
                  <c:v>2.664768056340812</c:v>
                </c:pt>
                <c:pt idx="5206">
                  <c:v>2.4202929785273755</c:v>
                </c:pt>
                <c:pt idx="5207">
                  <c:v>2.2098796531886484</c:v>
                </c:pt>
                <c:pt idx="5208">
                  <c:v>3.2719796160810199</c:v>
                </c:pt>
                <c:pt idx="5209">
                  <c:v>2.5479795688689428</c:v>
                </c:pt>
                <c:pt idx="5210">
                  <c:v>2.3233001256908108</c:v>
                </c:pt>
                <c:pt idx="5211">
                  <c:v>2.2046905814855888</c:v>
                </c:pt>
                <c:pt idx="5212">
                  <c:v>2.0013948449479284</c:v>
                </c:pt>
                <c:pt idx="5213">
                  <c:v>2.1993238142875144</c:v>
                </c:pt>
                <c:pt idx="5214">
                  <c:v>2.6869111757173476</c:v>
                </c:pt>
                <c:pt idx="5215">
                  <c:v>3.2142017873323137</c:v>
                </c:pt>
                <c:pt idx="5216">
                  <c:v>4.0182841112603782</c:v>
                </c:pt>
                <c:pt idx="5217">
                  <c:v>4.7059417790927647</c:v>
                </c:pt>
                <c:pt idx="5218">
                  <c:v>5.1918774919958164</c:v>
                </c:pt>
                <c:pt idx="5219">
                  <c:v>5.672318541611145</c:v>
                </c:pt>
                <c:pt idx="5220">
                  <c:v>4.2090601056561852</c:v>
                </c:pt>
                <c:pt idx="5221">
                  <c:v>4.5426274388904107</c:v>
                </c:pt>
                <c:pt idx="5222">
                  <c:v>5.0676592266152278</c:v>
                </c:pt>
                <c:pt idx="5223">
                  <c:v>5.3082259980467192</c:v>
                </c:pt>
                <c:pt idx="5224">
                  <c:v>4.9061366087490299</c:v>
                </c:pt>
                <c:pt idx="5225">
                  <c:v>4.1334814708822156</c:v>
                </c:pt>
                <c:pt idx="5226">
                  <c:v>3.44288990757047</c:v>
                </c:pt>
                <c:pt idx="5227">
                  <c:v>3.3421049891052803</c:v>
                </c:pt>
                <c:pt idx="5228">
                  <c:v>3.0651310881616309</c:v>
                </c:pt>
                <c:pt idx="5229">
                  <c:v>2.7533082378358684</c:v>
                </c:pt>
                <c:pt idx="5230">
                  <c:v>2.2471896015519106</c:v>
                </c:pt>
                <c:pt idx="5231">
                  <c:v>1.7308586853145149</c:v>
                </c:pt>
                <c:pt idx="5232">
                  <c:v>1.6489454536707511</c:v>
                </c:pt>
                <c:pt idx="5233">
                  <c:v>1.207027760136778</c:v>
                </c:pt>
                <c:pt idx="5234">
                  <c:v>0.93542634533517333</c:v>
                </c:pt>
                <c:pt idx="5235">
                  <c:v>0.74655913335107194</c:v>
                </c:pt>
                <c:pt idx="5236">
                  <c:v>0.6201402820705133</c:v>
                </c:pt>
                <c:pt idx="5237">
                  <c:v>0.72234136137350624</c:v>
                </c:pt>
                <c:pt idx="5238">
                  <c:v>0.93932352928822826</c:v>
                </c:pt>
                <c:pt idx="5239">
                  <c:v>1.1791004513970766</c:v>
                </c:pt>
                <c:pt idx="5240">
                  <c:v>2.7995063481512856</c:v>
                </c:pt>
                <c:pt idx="5241">
                  <c:v>4.4572378595148248</c:v>
                </c:pt>
                <c:pt idx="5242">
                  <c:v>5.6421901943174104</c:v>
                </c:pt>
                <c:pt idx="5243">
                  <c:v>6.5486596850312786</c:v>
                </c:pt>
                <c:pt idx="5244">
                  <c:v>3.6355444488496289</c:v>
                </c:pt>
                <c:pt idx="5245">
                  <c:v>5.7547205006559849</c:v>
                </c:pt>
                <c:pt idx="5246">
                  <c:v>6.5295313475010763</c:v>
                </c:pt>
                <c:pt idx="5247">
                  <c:v>6.7646123610128894</c:v>
                </c:pt>
                <c:pt idx="5248">
                  <c:v>6.324824189039008</c:v>
                </c:pt>
                <c:pt idx="5249">
                  <c:v>5.6560527924567063</c:v>
                </c:pt>
                <c:pt idx="5250">
                  <c:v>6.1770134222236726</c:v>
                </c:pt>
                <c:pt idx="5251">
                  <c:v>4.6227505204353001</c:v>
                </c:pt>
                <c:pt idx="5252">
                  <c:v>4.5535057244059995</c:v>
                </c:pt>
                <c:pt idx="5253">
                  <c:v>4.4629919998299465</c:v>
                </c:pt>
                <c:pt idx="5254">
                  <c:v>4.3444076303642367</c:v>
                </c:pt>
                <c:pt idx="5255">
                  <c:v>4.1517517120216585</c:v>
                </c:pt>
                <c:pt idx="5256">
                  <c:v>4.4669957202442934</c:v>
                </c:pt>
                <c:pt idx="5257">
                  <c:v>4.0360214278817121</c:v>
                </c:pt>
                <c:pt idx="5258">
                  <c:v>4.0425375683828815</c:v>
                </c:pt>
                <c:pt idx="5259">
                  <c:v>4.2984990723311087</c:v>
                </c:pt>
                <c:pt idx="5260">
                  <c:v>4.5418602326603468</c:v>
                </c:pt>
                <c:pt idx="5261">
                  <c:v>5.5055251107159284</c:v>
                </c:pt>
                <c:pt idx="5262">
                  <c:v>6.6770447951925815</c:v>
                </c:pt>
                <c:pt idx="5263">
                  <c:v>7.4439067433487072</c:v>
                </c:pt>
                <c:pt idx="5264">
                  <c:v>7.9809808065947339</c:v>
                </c:pt>
                <c:pt idx="5265">
                  <c:v>8.4935836539047607</c:v>
                </c:pt>
                <c:pt idx="5266">
                  <c:v>8.8270264034294126</c:v>
                </c:pt>
                <c:pt idx="5267">
                  <c:v>9.1089911045809995</c:v>
                </c:pt>
                <c:pt idx="5268">
                  <c:v>7.6884051886253557</c:v>
                </c:pt>
                <c:pt idx="5269">
                  <c:v>8.0368211167331864</c:v>
                </c:pt>
                <c:pt idx="5270">
                  <c:v>8.3162421754698155</c:v>
                </c:pt>
                <c:pt idx="5271">
                  <c:v>8.1919001950582189</c:v>
                </c:pt>
                <c:pt idx="5272">
                  <c:v>7.5587034159906832</c:v>
                </c:pt>
                <c:pt idx="5273">
                  <c:v>6.6763648004207017</c:v>
                </c:pt>
                <c:pt idx="5274">
                  <c:v>5.0787744642407864</c:v>
                </c:pt>
                <c:pt idx="5275">
                  <c:v>4.9419488948001149</c:v>
                </c:pt>
                <c:pt idx="5276">
                  <c:v>4.8806825213169196</c:v>
                </c:pt>
                <c:pt idx="5277">
                  <c:v>4.6854357863331479</c:v>
                </c:pt>
                <c:pt idx="5278">
                  <c:v>4.4145385660444472</c:v>
                </c:pt>
                <c:pt idx="5279">
                  <c:v>4.2142372462797431</c:v>
                </c:pt>
                <c:pt idx="5280">
                  <c:v>4.6661299473522062</c:v>
                </c:pt>
                <c:pt idx="5281">
                  <c:v>4.820870615590688</c:v>
                </c:pt>
                <c:pt idx="5282">
                  <c:v>4.6911351118021152</c:v>
                </c:pt>
                <c:pt idx="5283">
                  <c:v>4.5106469015153206</c:v>
                </c:pt>
                <c:pt idx="5284">
                  <c:v>4.6280401181626853</c:v>
                </c:pt>
                <c:pt idx="5285">
                  <c:v>5.3319352144549752</c:v>
                </c:pt>
                <c:pt idx="5286">
                  <c:v>3.7309332802398565</c:v>
                </c:pt>
                <c:pt idx="5287">
                  <c:v>4.6516759230574269</c:v>
                </c:pt>
                <c:pt idx="5288">
                  <c:v>5.866284741246127</c:v>
                </c:pt>
                <c:pt idx="5289">
                  <c:v>7.0473791110071922</c:v>
                </c:pt>
                <c:pt idx="5290">
                  <c:v>7.8677447398384253</c:v>
                </c:pt>
                <c:pt idx="5291">
                  <c:v>8.49082315415985</c:v>
                </c:pt>
                <c:pt idx="5292">
                  <c:v>8.1851081977441638</c:v>
                </c:pt>
                <c:pt idx="5293">
                  <c:v>8.2964672391397656</c:v>
                </c:pt>
                <c:pt idx="5294">
                  <c:v>8.2112091956681503</c:v>
                </c:pt>
                <c:pt idx="5295">
                  <c:v>8.0742352577477732</c:v>
                </c:pt>
                <c:pt idx="5296">
                  <c:v>7.6455505669197823</c:v>
                </c:pt>
                <c:pt idx="5297">
                  <c:v>6.8076234756742693</c:v>
                </c:pt>
                <c:pt idx="5298">
                  <c:v>5.4427888190004152</c:v>
                </c:pt>
                <c:pt idx="5299">
                  <c:v>5.0698294335594971</c:v>
                </c:pt>
                <c:pt idx="5300">
                  <c:v>4.7405178441749118</c:v>
                </c:pt>
                <c:pt idx="5301">
                  <c:v>4.6178374815313257</c:v>
                </c:pt>
                <c:pt idx="5302">
                  <c:v>4.5781098911174558</c:v>
                </c:pt>
                <c:pt idx="5303">
                  <c:v>4.4351880052259327</c:v>
                </c:pt>
                <c:pt idx="5304">
                  <c:v>3.6056599079247134</c:v>
                </c:pt>
                <c:pt idx="5305">
                  <c:v>3.8625216284178885</c:v>
                </c:pt>
                <c:pt idx="5306">
                  <c:v>3.8367293660017858</c:v>
                </c:pt>
                <c:pt idx="5307">
                  <c:v>5.8560161658392742</c:v>
                </c:pt>
                <c:pt idx="5308">
                  <c:v>6.0659443001399662</c:v>
                </c:pt>
                <c:pt idx="5309">
                  <c:v>4.6622348222767105</c:v>
                </c:pt>
                <c:pt idx="5310">
                  <c:v>2.8823385407577433</c:v>
                </c:pt>
                <c:pt idx="5311">
                  <c:v>3.7221974071493911</c:v>
                </c:pt>
                <c:pt idx="5312">
                  <c:v>4.294122609157986</c:v>
                </c:pt>
                <c:pt idx="5313">
                  <c:v>4.8312594165282796</c:v>
                </c:pt>
                <c:pt idx="5314">
                  <c:v>5.5117512221446496</c:v>
                </c:pt>
                <c:pt idx="5315">
                  <c:v>6.0686305117609933</c:v>
                </c:pt>
                <c:pt idx="5316">
                  <c:v>4.5756014924726864</c:v>
                </c:pt>
                <c:pt idx="5317">
                  <c:v>5.1732928589379457</c:v>
                </c:pt>
                <c:pt idx="5318">
                  <c:v>5.5414812782977547</c:v>
                </c:pt>
                <c:pt idx="5319">
                  <c:v>5.6280654869864124</c:v>
                </c:pt>
                <c:pt idx="5320">
                  <c:v>5.182976730760279</c:v>
                </c:pt>
                <c:pt idx="5321">
                  <c:v>4.5184957103078407</c:v>
                </c:pt>
                <c:pt idx="5322">
                  <c:v>2.9443501248834081</c:v>
                </c:pt>
                <c:pt idx="5323">
                  <c:v>3.0243522038771666</c:v>
                </c:pt>
                <c:pt idx="5324">
                  <c:v>2.6357721713331057</c:v>
                </c:pt>
                <c:pt idx="5325">
                  <c:v>2.4651950592293472</c:v>
                </c:pt>
                <c:pt idx="5326">
                  <c:v>2.4148594444020022</c:v>
                </c:pt>
                <c:pt idx="5327">
                  <c:v>2.1273338051302679</c:v>
                </c:pt>
                <c:pt idx="5328">
                  <c:v>1.1834566868393295</c:v>
                </c:pt>
                <c:pt idx="5329">
                  <c:v>0.65599727788279338</c:v>
                </c:pt>
                <c:pt idx="5330">
                  <c:v>0.75810889080572541</c:v>
                </c:pt>
                <c:pt idx="5331">
                  <c:v>1.6200364046438558</c:v>
                </c:pt>
                <c:pt idx="5332">
                  <c:v>2.2115894170555621</c:v>
                </c:pt>
                <c:pt idx="5333">
                  <c:v>3.1664562443835877</c:v>
                </c:pt>
                <c:pt idx="5334">
                  <c:v>4.420662423896081</c:v>
                </c:pt>
                <c:pt idx="5335">
                  <c:v>5.2165733154914662</c:v>
                </c:pt>
                <c:pt idx="5336">
                  <c:v>5.3967015000560226</c:v>
                </c:pt>
                <c:pt idx="5337">
                  <c:v>5.5471442716823551</c:v>
                </c:pt>
                <c:pt idx="5338">
                  <c:v>6.0720252828110546</c:v>
                </c:pt>
                <c:pt idx="5339">
                  <c:v>6.4922400285373962</c:v>
                </c:pt>
                <c:pt idx="5340">
                  <c:v>6.9526717957669382</c:v>
                </c:pt>
                <c:pt idx="5341">
                  <c:v>7.2297166749792892</c:v>
                </c:pt>
                <c:pt idx="5342">
                  <c:v>7.5553662949597591</c:v>
                </c:pt>
                <c:pt idx="5343">
                  <c:v>7.5623844472762922</c:v>
                </c:pt>
                <c:pt idx="5344">
                  <c:v>7.0516385949816707</c:v>
                </c:pt>
                <c:pt idx="5345">
                  <c:v>6.4050426525101232</c:v>
                </c:pt>
                <c:pt idx="5346">
                  <c:v>6.4718373481418983</c:v>
                </c:pt>
                <c:pt idx="5347">
                  <c:v>5.3746853101222003</c:v>
                </c:pt>
                <c:pt idx="5348">
                  <c:v>3.9694916124994384</c:v>
                </c:pt>
                <c:pt idx="5349">
                  <c:v>3.3802650535906311</c:v>
                </c:pt>
                <c:pt idx="5350">
                  <c:v>3.0441995754371405</c:v>
                </c:pt>
                <c:pt idx="5351">
                  <c:v>2.8319198722799874</c:v>
                </c:pt>
                <c:pt idx="5352">
                  <c:v>4.2328712780023663</c:v>
                </c:pt>
                <c:pt idx="5353">
                  <c:v>4.5821795257892894</c:v>
                </c:pt>
                <c:pt idx="5354">
                  <c:v>5.1274921179731567</c:v>
                </c:pt>
                <c:pt idx="5355">
                  <c:v>5.544461984736583</c:v>
                </c:pt>
                <c:pt idx="5356">
                  <c:v>4.9149367813745304</c:v>
                </c:pt>
                <c:pt idx="5357">
                  <c:v>5.1224185435642218</c:v>
                </c:pt>
                <c:pt idx="5358">
                  <c:v>5.0942436392049402</c:v>
                </c:pt>
                <c:pt idx="5359">
                  <c:v>5.3472861373916825</c:v>
                </c:pt>
                <c:pt idx="5360">
                  <c:v>5.7268689846503689</c:v>
                </c:pt>
                <c:pt idx="5361">
                  <c:v>6.3040359944655737</c:v>
                </c:pt>
                <c:pt idx="5362">
                  <c:v>7.0630948394799784</c:v>
                </c:pt>
                <c:pt idx="5363">
                  <c:v>7.5343103833957441</c:v>
                </c:pt>
                <c:pt idx="5364">
                  <c:v>5.8218384298254033</c:v>
                </c:pt>
                <c:pt idx="5365">
                  <c:v>7.0807679170479059</c:v>
                </c:pt>
                <c:pt idx="5366">
                  <c:v>7.7950259726617297</c:v>
                </c:pt>
                <c:pt idx="5367">
                  <c:v>7.4803599206293878</c:v>
                </c:pt>
                <c:pt idx="5368">
                  <c:v>6.608774919499373</c:v>
                </c:pt>
                <c:pt idx="5369">
                  <c:v>5.4325779274752035</c:v>
                </c:pt>
                <c:pt idx="5370">
                  <c:v>3.3628016447700775</c:v>
                </c:pt>
                <c:pt idx="5371">
                  <c:v>3.4078812542696193</c:v>
                </c:pt>
                <c:pt idx="5372">
                  <c:v>3.452682919841469</c:v>
                </c:pt>
                <c:pt idx="5373">
                  <c:v>3.3462181923786569</c:v>
                </c:pt>
                <c:pt idx="5374">
                  <c:v>3.1950052550514334</c:v>
                </c:pt>
                <c:pt idx="5375">
                  <c:v>3.1653881791940153</c:v>
                </c:pt>
                <c:pt idx="5376">
                  <c:v>3.2934685646429154</c:v>
                </c:pt>
                <c:pt idx="5377">
                  <c:v>4.0125262559128361</c:v>
                </c:pt>
                <c:pt idx="5378">
                  <c:v>4.6097169670207165</c:v>
                </c:pt>
                <c:pt idx="5379">
                  <c:v>4.8456757302044595</c:v>
                </c:pt>
                <c:pt idx="5380">
                  <c:v>4.6478525700605466</c:v>
                </c:pt>
                <c:pt idx="5381">
                  <c:v>5.1318490466931701</c:v>
                </c:pt>
                <c:pt idx="5382">
                  <c:v>4.1727008799621714</c:v>
                </c:pt>
                <c:pt idx="5383">
                  <c:v>4.3790509095904513</c:v>
                </c:pt>
                <c:pt idx="5384">
                  <c:v>4.8440420588263313</c:v>
                </c:pt>
                <c:pt idx="5385">
                  <c:v>5.4653929237080741</c:v>
                </c:pt>
                <c:pt idx="5386">
                  <c:v>6.1890686058256019</c:v>
                </c:pt>
                <c:pt idx="5387">
                  <c:v>6.7555749092690123</c:v>
                </c:pt>
                <c:pt idx="5388">
                  <c:v>6.4035053763481651</c:v>
                </c:pt>
                <c:pt idx="5389">
                  <c:v>6.304428685788726</c:v>
                </c:pt>
                <c:pt idx="5390">
                  <c:v>6.3615457791320162</c:v>
                </c:pt>
                <c:pt idx="5391">
                  <c:v>6.0442414590175924</c:v>
                </c:pt>
                <c:pt idx="5392">
                  <c:v>5.1607259364209668</c:v>
                </c:pt>
                <c:pt idx="5393">
                  <c:v>3.7970132530641583</c:v>
                </c:pt>
                <c:pt idx="5394">
                  <c:v>1.8444602921332354</c:v>
                </c:pt>
                <c:pt idx="5395">
                  <c:v>1.7631244414551408</c:v>
                </c:pt>
                <c:pt idx="5396">
                  <c:v>1.9856907503351158</c:v>
                </c:pt>
                <c:pt idx="5397">
                  <c:v>2.2859189786450989</c:v>
                </c:pt>
                <c:pt idx="5398">
                  <c:v>2.2403827196703565</c:v>
                </c:pt>
                <c:pt idx="5399">
                  <c:v>2.1338574871883749</c:v>
                </c:pt>
                <c:pt idx="5400">
                  <c:v>1.7999453966575927</c:v>
                </c:pt>
                <c:pt idx="5401">
                  <c:v>1.924122521210101</c:v>
                </c:pt>
                <c:pt idx="5402">
                  <c:v>2.2950844203903698</c:v>
                </c:pt>
                <c:pt idx="5403">
                  <c:v>2.6989368558994236</c:v>
                </c:pt>
                <c:pt idx="5404">
                  <c:v>2.8274637861340657</c:v>
                </c:pt>
                <c:pt idx="5405">
                  <c:v>3.151047266898813</c:v>
                </c:pt>
                <c:pt idx="5406">
                  <c:v>3.215809994044831</c:v>
                </c:pt>
                <c:pt idx="5407">
                  <c:v>3.7833732277144247</c:v>
                </c:pt>
                <c:pt idx="5408">
                  <c:v>4.75727080926257</c:v>
                </c:pt>
                <c:pt idx="5409">
                  <c:v>5.8469414049720401</c:v>
                </c:pt>
                <c:pt idx="5410">
                  <c:v>6.6710843202583963</c:v>
                </c:pt>
                <c:pt idx="5411">
                  <c:v>7.3040097233990577</c:v>
                </c:pt>
                <c:pt idx="5412">
                  <c:v>6.1493124690716501</c:v>
                </c:pt>
                <c:pt idx="5413">
                  <c:v>6.6894482429670532</c:v>
                </c:pt>
                <c:pt idx="5414">
                  <c:v>7.0182455057859281</c:v>
                </c:pt>
                <c:pt idx="5415">
                  <c:v>7.012213680464856</c:v>
                </c:pt>
                <c:pt idx="5416">
                  <c:v>6.3291737596987492</c:v>
                </c:pt>
                <c:pt idx="5417">
                  <c:v>5.2356523592579727</c:v>
                </c:pt>
                <c:pt idx="5418">
                  <c:v>2.9692549119974223</c:v>
                </c:pt>
                <c:pt idx="5419">
                  <c:v>3.3917316811155964</c:v>
                </c:pt>
                <c:pt idx="5420">
                  <c:v>3.3772962633539465</c:v>
                </c:pt>
                <c:pt idx="5421">
                  <c:v>3.3316459239387113</c:v>
                </c:pt>
                <c:pt idx="5422">
                  <c:v>3.1895176461281678</c:v>
                </c:pt>
                <c:pt idx="5423">
                  <c:v>2.9778855790271139</c:v>
                </c:pt>
                <c:pt idx="5424">
                  <c:v>3.1173894171779581</c:v>
                </c:pt>
                <c:pt idx="5425">
                  <c:v>3.1603446693748256</c:v>
                </c:pt>
                <c:pt idx="5426">
                  <c:v>3.0131703099653309</c:v>
                </c:pt>
                <c:pt idx="5427">
                  <c:v>2.9429188984511816</c:v>
                </c:pt>
                <c:pt idx="5428">
                  <c:v>3.0799622729277356</c:v>
                </c:pt>
                <c:pt idx="5429">
                  <c:v>3.5496326235484306</c:v>
                </c:pt>
                <c:pt idx="5430">
                  <c:v>4.2425609790179459</c:v>
                </c:pt>
                <c:pt idx="5431">
                  <c:v>5.0404791221109253</c:v>
                </c:pt>
                <c:pt idx="5432">
                  <c:v>6.038045605019482</c:v>
                </c:pt>
                <c:pt idx="5433">
                  <c:v>7.032651537089726</c:v>
                </c:pt>
                <c:pt idx="5434">
                  <c:v>7.633702498198625</c:v>
                </c:pt>
                <c:pt idx="5435">
                  <c:v>8.0048416745676647</c:v>
                </c:pt>
                <c:pt idx="5436">
                  <c:v>5.6022546048786115</c:v>
                </c:pt>
                <c:pt idx="5437">
                  <c:v>6.592726970785673</c:v>
                </c:pt>
                <c:pt idx="5438">
                  <c:v>6.7439548645855103</c:v>
                </c:pt>
                <c:pt idx="5439">
                  <c:v>6.5174817832715366</c:v>
                </c:pt>
                <c:pt idx="5440">
                  <c:v>5.7296389630626647</c:v>
                </c:pt>
                <c:pt idx="5441">
                  <c:v>4.4933109601046661</c:v>
                </c:pt>
                <c:pt idx="5442">
                  <c:v>2.6751346759998009</c:v>
                </c:pt>
                <c:pt idx="5443">
                  <c:v>3.0133602674618927</c:v>
                </c:pt>
                <c:pt idx="5444">
                  <c:v>2.914129888824275</c:v>
                </c:pt>
                <c:pt idx="5445">
                  <c:v>2.7947131672972447</c:v>
                </c:pt>
                <c:pt idx="5446">
                  <c:v>2.8664620210540885</c:v>
                </c:pt>
                <c:pt idx="5447">
                  <c:v>2.8778302980727966</c:v>
                </c:pt>
                <c:pt idx="5448">
                  <c:v>2.8431783140833047</c:v>
                </c:pt>
                <c:pt idx="5449">
                  <c:v>3.1890790992245903</c:v>
                </c:pt>
                <c:pt idx="5450">
                  <c:v>3.2230215160808551</c:v>
                </c:pt>
                <c:pt idx="5451">
                  <c:v>3.072462534995736</c:v>
                </c:pt>
                <c:pt idx="5452">
                  <c:v>2.7872582085832622</c:v>
                </c:pt>
                <c:pt idx="5453">
                  <c:v>2.9461787732844709</c:v>
                </c:pt>
                <c:pt idx="5454">
                  <c:v>3.5406999579666993</c:v>
                </c:pt>
                <c:pt idx="5455">
                  <c:v>4.3323708781360946</c:v>
                </c:pt>
                <c:pt idx="5456">
                  <c:v>5.6294122242462006</c:v>
                </c:pt>
                <c:pt idx="5457">
                  <c:v>6.592865317912648</c:v>
                </c:pt>
                <c:pt idx="5458">
                  <c:v>7.0539311649305505</c:v>
                </c:pt>
                <c:pt idx="5459">
                  <c:v>7.3879952242134088</c:v>
                </c:pt>
                <c:pt idx="5460">
                  <c:v>5.0012706997511138</c:v>
                </c:pt>
                <c:pt idx="5461">
                  <c:v>6.5385552710686685</c:v>
                </c:pt>
                <c:pt idx="5462">
                  <c:v>6.996099198243984</c:v>
                </c:pt>
                <c:pt idx="5463">
                  <c:v>6.7913536818721978</c:v>
                </c:pt>
                <c:pt idx="5464">
                  <c:v>5.9490522867348901</c:v>
                </c:pt>
                <c:pt idx="5465">
                  <c:v>4.6667674305828335</c:v>
                </c:pt>
                <c:pt idx="5466">
                  <c:v>3.5141449115814276</c:v>
                </c:pt>
                <c:pt idx="5467">
                  <c:v>3.1043716757325672</c:v>
                </c:pt>
                <c:pt idx="5468">
                  <c:v>2.4854323226865063</c:v>
                </c:pt>
                <c:pt idx="5469">
                  <c:v>2.1072240017621096</c:v>
                </c:pt>
                <c:pt idx="5470">
                  <c:v>2.1767458429153006</c:v>
                </c:pt>
                <c:pt idx="5471">
                  <c:v>2.3263984762187988</c:v>
                </c:pt>
                <c:pt idx="5472">
                  <c:v>2.1248227626258087</c:v>
                </c:pt>
                <c:pt idx="5473">
                  <c:v>2.5836707965304631</c:v>
                </c:pt>
                <c:pt idx="5474">
                  <c:v>2.5968326447573138</c:v>
                </c:pt>
                <c:pt idx="5475">
                  <c:v>2.4628800406188738</c:v>
                </c:pt>
                <c:pt idx="5476">
                  <c:v>2.2498335957522895</c:v>
                </c:pt>
                <c:pt idx="5477">
                  <c:v>2.4204907008231205</c:v>
                </c:pt>
                <c:pt idx="5478">
                  <c:v>1.3110196615251695</c:v>
                </c:pt>
                <c:pt idx="5479">
                  <c:v>1.6201955397004313</c:v>
                </c:pt>
                <c:pt idx="5480">
                  <c:v>2.3052958984436676</c:v>
                </c:pt>
                <c:pt idx="5481">
                  <c:v>3.2238671298905466</c:v>
                </c:pt>
                <c:pt idx="5482">
                  <c:v>4.2525071556097105</c:v>
                </c:pt>
                <c:pt idx="5483">
                  <c:v>5.1382063827800089</c:v>
                </c:pt>
                <c:pt idx="5484">
                  <c:v>3.1155158848806908</c:v>
                </c:pt>
                <c:pt idx="5485">
                  <c:v>3.8445398997842597</c:v>
                </c:pt>
                <c:pt idx="5486">
                  <c:v>4.3062280230023724</c:v>
                </c:pt>
                <c:pt idx="5487">
                  <c:v>4.6862025215611522</c:v>
                </c:pt>
                <c:pt idx="5488">
                  <c:v>4.1567450009266658</c:v>
                </c:pt>
                <c:pt idx="5489">
                  <c:v>3.2130273239788338</c:v>
                </c:pt>
                <c:pt idx="5490">
                  <c:v>2.817391184806171</c:v>
                </c:pt>
                <c:pt idx="5491">
                  <c:v>2.7299415719612168</c:v>
                </c:pt>
                <c:pt idx="5492">
                  <c:v>2.4212887096625773</c:v>
                </c:pt>
                <c:pt idx="5493">
                  <c:v>2.0594951007006448</c:v>
                </c:pt>
                <c:pt idx="5494">
                  <c:v>1.6376980743118705</c:v>
                </c:pt>
                <c:pt idx="5495">
                  <c:v>1.2489105861934124</c:v>
                </c:pt>
                <c:pt idx="5496">
                  <c:v>0.47323996889563152</c:v>
                </c:pt>
                <c:pt idx="5497">
                  <c:v>0.3997802788369143</c:v>
                </c:pt>
                <c:pt idx="5498">
                  <c:v>0.53110223859266525</c:v>
                </c:pt>
                <c:pt idx="5499">
                  <c:v>0.78125341562123651</c:v>
                </c:pt>
                <c:pt idx="5500">
                  <c:v>1.0315716746124151</c:v>
                </c:pt>
                <c:pt idx="5501">
                  <c:v>1.3194099067241067</c:v>
                </c:pt>
                <c:pt idx="5502">
                  <c:v>1.2206321002789726</c:v>
                </c:pt>
                <c:pt idx="5503">
                  <c:v>0.96742419777399924</c:v>
                </c:pt>
                <c:pt idx="5504">
                  <c:v>0.5594662088095339</c:v>
                </c:pt>
                <c:pt idx="5505">
                  <c:v>0.84143687482039187</c:v>
                </c:pt>
                <c:pt idx="5506">
                  <c:v>1.8808711585910978</c:v>
                </c:pt>
                <c:pt idx="5507">
                  <c:v>2.8478564383299751</c:v>
                </c:pt>
                <c:pt idx="5508">
                  <c:v>1.7267894341995291</c:v>
                </c:pt>
                <c:pt idx="5509">
                  <c:v>3.1014576538141561</c:v>
                </c:pt>
                <c:pt idx="5510">
                  <c:v>3.9514327894354953</c:v>
                </c:pt>
                <c:pt idx="5511">
                  <c:v>4.7737675208862722</c:v>
                </c:pt>
                <c:pt idx="5512">
                  <c:v>4.9741058442636676</c:v>
                </c:pt>
                <c:pt idx="5513">
                  <c:v>4.6003425292650224</c:v>
                </c:pt>
                <c:pt idx="5514">
                  <c:v>2.512142739729466</c:v>
                </c:pt>
                <c:pt idx="5515">
                  <c:v>2.7923259036609052</c:v>
                </c:pt>
                <c:pt idx="5516">
                  <c:v>2.4331454934354113</c:v>
                </c:pt>
                <c:pt idx="5517">
                  <c:v>2.2439163959550714</c:v>
                </c:pt>
                <c:pt idx="5518">
                  <c:v>2.1951303663243804</c:v>
                </c:pt>
                <c:pt idx="5519">
                  <c:v>2.0847505498679713</c:v>
                </c:pt>
                <c:pt idx="5520">
                  <c:v>1.4893867859816781</c:v>
                </c:pt>
                <c:pt idx="5521">
                  <c:v>1.4725469144946988</c:v>
                </c:pt>
                <c:pt idx="5522">
                  <c:v>1.3887405799460864</c:v>
                </c:pt>
                <c:pt idx="5523">
                  <c:v>1.3734605693528334</c:v>
                </c:pt>
                <c:pt idx="5524">
                  <c:v>1.4461332528459172</c:v>
                </c:pt>
                <c:pt idx="5525">
                  <c:v>1.6438258217219899</c:v>
                </c:pt>
                <c:pt idx="5526">
                  <c:v>2.1740603515752959</c:v>
                </c:pt>
                <c:pt idx="5527">
                  <c:v>2.6612033964622532</c:v>
                </c:pt>
                <c:pt idx="5528">
                  <c:v>3.2386883958286576</c:v>
                </c:pt>
                <c:pt idx="5529">
                  <c:v>3.9934063336349723</c:v>
                </c:pt>
                <c:pt idx="5530">
                  <c:v>4.9860212247759028</c:v>
                </c:pt>
                <c:pt idx="5531">
                  <c:v>5.9374019963303466</c:v>
                </c:pt>
                <c:pt idx="5532">
                  <c:v>6.9771998455840007</c:v>
                </c:pt>
                <c:pt idx="5533">
                  <c:v>7.0681889095953743</c:v>
                </c:pt>
                <c:pt idx="5534">
                  <c:v>7.1070918921927255</c:v>
                </c:pt>
                <c:pt idx="5535">
                  <c:v>6.7420438064593924</c:v>
                </c:pt>
                <c:pt idx="5536">
                  <c:v>6.1533061468139039</c:v>
                </c:pt>
                <c:pt idx="5537">
                  <c:v>5.4035480213474534</c:v>
                </c:pt>
                <c:pt idx="5538">
                  <c:v>4.4817937126464491</c:v>
                </c:pt>
                <c:pt idx="5539">
                  <c:v>3.8494841604602872</c:v>
                </c:pt>
                <c:pt idx="5540">
                  <c:v>3.3950219724400101</c:v>
                </c:pt>
                <c:pt idx="5541">
                  <c:v>3.1355425008392404</c:v>
                </c:pt>
                <c:pt idx="5542">
                  <c:v>3.2862488147761217</c:v>
                </c:pt>
                <c:pt idx="5543">
                  <c:v>3.524867598517369</c:v>
                </c:pt>
                <c:pt idx="5544">
                  <c:v>5.8011600296214247</c:v>
                </c:pt>
                <c:pt idx="5545">
                  <c:v>5.4651370029666042</c:v>
                </c:pt>
                <c:pt idx="5546">
                  <c:v>5.7782821402453903</c:v>
                </c:pt>
                <c:pt idx="5547">
                  <c:v>6.0384631723923032</c:v>
                </c:pt>
                <c:pt idx="5548">
                  <c:v>6.4829583975173071</c:v>
                </c:pt>
                <c:pt idx="5549">
                  <c:v>7.2758724779439428</c:v>
                </c:pt>
                <c:pt idx="5550">
                  <c:v>7.6784575257440251</c:v>
                </c:pt>
                <c:pt idx="5551">
                  <c:v>8.6124085161078412</c:v>
                </c:pt>
                <c:pt idx="5552">
                  <c:v>8.7363404790085468</c:v>
                </c:pt>
                <c:pt idx="5553">
                  <c:v>8.5168800718640636</c:v>
                </c:pt>
                <c:pt idx="5554">
                  <c:v>8.4592044094545624</c:v>
                </c:pt>
                <c:pt idx="5555">
                  <c:v>8.4674630087909506</c:v>
                </c:pt>
                <c:pt idx="5556">
                  <c:v>8.8137598577376615</c:v>
                </c:pt>
                <c:pt idx="5557">
                  <c:v>8.4282832111516317</c:v>
                </c:pt>
                <c:pt idx="5558">
                  <c:v>8.2352866962378641</c:v>
                </c:pt>
                <c:pt idx="5559">
                  <c:v>7.9419553981718298</c:v>
                </c:pt>
                <c:pt idx="5560">
                  <c:v>7.3462985810724</c:v>
                </c:pt>
                <c:pt idx="5561">
                  <c:v>6.4862339539105855</c:v>
                </c:pt>
                <c:pt idx="5562">
                  <c:v>5.0050468400891042</c:v>
                </c:pt>
                <c:pt idx="5563">
                  <c:v>5.3820724594720373</c:v>
                </c:pt>
                <c:pt idx="5564">
                  <c:v>5.1229354359002359</c:v>
                </c:pt>
                <c:pt idx="5565">
                  <c:v>4.928789280942504</c:v>
                </c:pt>
                <c:pt idx="5566">
                  <c:v>4.6887014264898887</c:v>
                </c:pt>
                <c:pt idx="5567">
                  <c:v>4.3693402495675695</c:v>
                </c:pt>
                <c:pt idx="5568">
                  <c:v>3.5238365709252712</c:v>
                </c:pt>
                <c:pt idx="5569">
                  <c:v>3.6837065638309592</c:v>
                </c:pt>
                <c:pt idx="5570">
                  <c:v>3.7343325644522332</c:v>
                </c:pt>
                <c:pt idx="5571">
                  <c:v>3.877334324766212</c:v>
                </c:pt>
                <c:pt idx="5572">
                  <c:v>4.0533000361720903</c:v>
                </c:pt>
                <c:pt idx="5573">
                  <c:v>4.8022146663691903</c:v>
                </c:pt>
                <c:pt idx="5574">
                  <c:v>4.0853786732768622</c:v>
                </c:pt>
                <c:pt idx="5575">
                  <c:v>4.8105172375420562</c:v>
                </c:pt>
                <c:pt idx="5576">
                  <c:v>5.6977016369928624</c:v>
                </c:pt>
                <c:pt idx="5577">
                  <c:v>6.5070699275312158</c:v>
                </c:pt>
                <c:pt idx="5578">
                  <c:v>7.1298546009205737</c:v>
                </c:pt>
                <c:pt idx="5579">
                  <c:v>7.5743978638280387</c:v>
                </c:pt>
                <c:pt idx="5580">
                  <c:v>6.5680566120644261</c:v>
                </c:pt>
                <c:pt idx="5581">
                  <c:v>6.9482027158969162</c:v>
                </c:pt>
                <c:pt idx="5582">
                  <c:v>7.1153345469119182</c:v>
                </c:pt>
                <c:pt idx="5583">
                  <c:v>7.0258279538744368</c:v>
                </c:pt>
                <c:pt idx="5584">
                  <c:v>6.5393115612635144</c:v>
                </c:pt>
                <c:pt idx="5585">
                  <c:v>5.6608758692578869</c:v>
                </c:pt>
                <c:pt idx="5586">
                  <c:v>3.9981666358774373</c:v>
                </c:pt>
                <c:pt idx="5587">
                  <c:v>4.1856809758963278</c:v>
                </c:pt>
                <c:pt idx="5588">
                  <c:v>4.0674206088123182</c:v>
                </c:pt>
                <c:pt idx="5589">
                  <c:v>3.8773393953696935</c:v>
                </c:pt>
                <c:pt idx="5590">
                  <c:v>3.690382196368017</c:v>
                </c:pt>
                <c:pt idx="5591">
                  <c:v>3.4773527964493876</c:v>
                </c:pt>
                <c:pt idx="5592">
                  <c:v>3.6952490105583373</c:v>
                </c:pt>
                <c:pt idx="5593">
                  <c:v>3.475513198055352</c:v>
                </c:pt>
                <c:pt idx="5594">
                  <c:v>3.5981432496066446</c:v>
                </c:pt>
                <c:pt idx="5595">
                  <c:v>3.73323971355163</c:v>
                </c:pt>
                <c:pt idx="5596">
                  <c:v>3.7953729148383855</c:v>
                </c:pt>
                <c:pt idx="5597">
                  <c:v>4.4036337086065371</c:v>
                </c:pt>
                <c:pt idx="5598">
                  <c:v>4.9267794072762214</c:v>
                </c:pt>
                <c:pt idx="5599">
                  <c:v>5.6113860179293695</c:v>
                </c:pt>
                <c:pt idx="5600">
                  <c:v>6.1028231284135597</c:v>
                </c:pt>
                <c:pt idx="5601">
                  <c:v>6.5984507450226619</c:v>
                </c:pt>
                <c:pt idx="5602">
                  <c:v>7.0956878701965467</c:v>
                </c:pt>
                <c:pt idx="5603">
                  <c:v>7.4784383905964162</c:v>
                </c:pt>
                <c:pt idx="5604">
                  <c:v>5.961417532864294</c:v>
                </c:pt>
                <c:pt idx="5605">
                  <c:v>6.6912724281155898</c:v>
                </c:pt>
                <c:pt idx="5606">
                  <c:v>7.0684537911381478</c:v>
                </c:pt>
                <c:pt idx="5607">
                  <c:v>7.0925677507584775</c:v>
                </c:pt>
                <c:pt idx="5608">
                  <c:v>6.4462323154347478</c:v>
                </c:pt>
                <c:pt idx="5609">
                  <c:v>5.5443945894084976</c:v>
                </c:pt>
                <c:pt idx="5610">
                  <c:v>3.4544241280410852</c:v>
                </c:pt>
                <c:pt idx="5611">
                  <c:v>3.6405725100054629</c:v>
                </c:pt>
                <c:pt idx="5612">
                  <c:v>3.7481834257473543</c:v>
                </c:pt>
                <c:pt idx="5613">
                  <c:v>3.9391845293340642</c:v>
                </c:pt>
                <c:pt idx="5614">
                  <c:v>3.8495064382627691</c:v>
                </c:pt>
                <c:pt idx="5615">
                  <c:v>3.8280331474731848</c:v>
                </c:pt>
                <c:pt idx="5616">
                  <c:v>3.5726135105996315</c:v>
                </c:pt>
                <c:pt idx="5617">
                  <c:v>4.1381948776544162</c:v>
                </c:pt>
                <c:pt idx="5618">
                  <c:v>4.3920099106092465</c:v>
                </c:pt>
                <c:pt idx="5619">
                  <c:v>4.4523446053742193</c:v>
                </c:pt>
                <c:pt idx="5620">
                  <c:v>4.5452148124464902</c:v>
                </c:pt>
                <c:pt idx="5621">
                  <c:v>5.1705643997884039</c:v>
                </c:pt>
                <c:pt idx="5622">
                  <c:v>5.2312418437533434</c:v>
                </c:pt>
                <c:pt idx="5623">
                  <c:v>6.2488395602038089</c:v>
                </c:pt>
                <c:pt idx="5624">
                  <c:v>7.1597637781885135</c:v>
                </c:pt>
                <c:pt idx="5625">
                  <c:v>7.970837622157025</c:v>
                </c:pt>
                <c:pt idx="5626">
                  <c:v>8.3137538131986197</c:v>
                </c:pt>
                <c:pt idx="5627">
                  <c:v>8.4868624639106045</c:v>
                </c:pt>
                <c:pt idx="5628">
                  <c:v>6.7970426728610711</c:v>
                </c:pt>
                <c:pt idx="5629">
                  <c:v>7.4698160745557836</c:v>
                </c:pt>
                <c:pt idx="5630">
                  <c:v>7.3775984897220992</c:v>
                </c:pt>
                <c:pt idx="5631">
                  <c:v>7.051322862036054</c:v>
                </c:pt>
                <c:pt idx="5632">
                  <c:v>6.2295017564035833</c:v>
                </c:pt>
                <c:pt idx="5633">
                  <c:v>5.0973124195666379</c:v>
                </c:pt>
                <c:pt idx="5634">
                  <c:v>3.5361264234328607</c:v>
                </c:pt>
                <c:pt idx="5635">
                  <c:v>3.5524503687586138</c:v>
                </c:pt>
                <c:pt idx="5636">
                  <c:v>3.1864683885851801</c:v>
                </c:pt>
                <c:pt idx="5637">
                  <c:v>3.211126363012959</c:v>
                </c:pt>
                <c:pt idx="5638">
                  <c:v>3.480369573507029</c:v>
                </c:pt>
                <c:pt idx="5639">
                  <c:v>3.6515165356230685</c:v>
                </c:pt>
                <c:pt idx="5640">
                  <c:v>3.6655826645684089</c:v>
                </c:pt>
                <c:pt idx="5641">
                  <c:v>4.163680212559326</c:v>
                </c:pt>
                <c:pt idx="5642">
                  <c:v>4.3696043565769855</c:v>
                </c:pt>
                <c:pt idx="5643">
                  <c:v>4.1907453181143106</c:v>
                </c:pt>
                <c:pt idx="5644">
                  <c:v>3.9798311392043666</c:v>
                </c:pt>
                <c:pt idx="5645">
                  <c:v>4.2735600366242821</c:v>
                </c:pt>
                <c:pt idx="5646">
                  <c:v>3.0589686069724196</c:v>
                </c:pt>
                <c:pt idx="5647">
                  <c:v>4.3683834159327128</c:v>
                </c:pt>
                <c:pt idx="5648">
                  <c:v>5.7369913009512628</c:v>
                </c:pt>
                <c:pt idx="5649">
                  <c:v>6.7747780016232486</c:v>
                </c:pt>
                <c:pt idx="5650">
                  <c:v>7.2106141421760617</c:v>
                </c:pt>
                <c:pt idx="5651">
                  <c:v>7.4604320416938954</c:v>
                </c:pt>
                <c:pt idx="5652">
                  <c:v>5.786404869527785</c:v>
                </c:pt>
                <c:pt idx="5653">
                  <c:v>6.2513502397725871</c:v>
                </c:pt>
                <c:pt idx="5654">
                  <c:v>6.5608310304779804</c:v>
                </c:pt>
                <c:pt idx="5655">
                  <c:v>6.556932765905457</c:v>
                </c:pt>
                <c:pt idx="5656">
                  <c:v>5.9175717139263222</c:v>
                </c:pt>
                <c:pt idx="5657">
                  <c:v>4.9693017537709947</c:v>
                </c:pt>
                <c:pt idx="5658">
                  <c:v>3.2172337359404737</c:v>
                </c:pt>
                <c:pt idx="5659">
                  <c:v>3.4585094117955051</c:v>
                </c:pt>
                <c:pt idx="5660">
                  <c:v>3.5029668895019972</c:v>
                </c:pt>
                <c:pt idx="5661">
                  <c:v>3.629115918243857</c:v>
                </c:pt>
                <c:pt idx="5662">
                  <c:v>3.4731623513984347</c:v>
                </c:pt>
                <c:pt idx="5663">
                  <c:v>3.2599005703274204</c:v>
                </c:pt>
                <c:pt idx="5664">
                  <c:v>3.4154396915417653</c:v>
                </c:pt>
                <c:pt idx="5665">
                  <c:v>3.5570520514639283</c:v>
                </c:pt>
                <c:pt idx="5666">
                  <c:v>3.4499758129754738</c:v>
                </c:pt>
                <c:pt idx="5667">
                  <c:v>3.2363121029806177</c:v>
                </c:pt>
                <c:pt idx="5668">
                  <c:v>2.8023990266543986</c:v>
                </c:pt>
                <c:pt idx="5669">
                  <c:v>2.8115609644918087</c:v>
                </c:pt>
                <c:pt idx="5670">
                  <c:v>1.7349912587091625</c:v>
                </c:pt>
                <c:pt idx="5671">
                  <c:v>2.7097138191588748</c:v>
                </c:pt>
                <c:pt idx="5672">
                  <c:v>3.4209999864898868</c:v>
                </c:pt>
                <c:pt idx="5673">
                  <c:v>3.971207781650016</c:v>
                </c:pt>
                <c:pt idx="5674">
                  <c:v>4.1732635973217702</c:v>
                </c:pt>
                <c:pt idx="5675">
                  <c:v>4.379114390446607</c:v>
                </c:pt>
                <c:pt idx="5676">
                  <c:v>4.5269893704217843</c:v>
                </c:pt>
                <c:pt idx="5677">
                  <c:v>4.8723500596971352</c:v>
                </c:pt>
                <c:pt idx="5678">
                  <c:v>4.9512628839475719</c:v>
                </c:pt>
                <c:pt idx="5679">
                  <c:v>4.8924212493676782</c:v>
                </c:pt>
                <c:pt idx="5680">
                  <c:v>4.4713179961311678</c:v>
                </c:pt>
                <c:pt idx="5681">
                  <c:v>3.5068582225381526</c:v>
                </c:pt>
                <c:pt idx="5682">
                  <c:v>1.5370421473561346</c:v>
                </c:pt>
                <c:pt idx="5683">
                  <c:v>2.0044867170267096</c:v>
                </c:pt>
                <c:pt idx="5684">
                  <c:v>1.7747575875208272</c:v>
                </c:pt>
                <c:pt idx="5685">
                  <c:v>1.5259560396642278</c:v>
                </c:pt>
                <c:pt idx="5686">
                  <c:v>1.0405504655628217</c:v>
                </c:pt>
                <c:pt idx="5687">
                  <c:v>0.95651941471784474</c:v>
                </c:pt>
                <c:pt idx="5688">
                  <c:v>2.3768042532064722</c:v>
                </c:pt>
                <c:pt idx="5689">
                  <c:v>2.8110679737777091</c:v>
                </c:pt>
                <c:pt idx="5690">
                  <c:v>3.4340147989009644</c:v>
                </c:pt>
                <c:pt idx="5691">
                  <c:v>3.8890154026452874</c:v>
                </c:pt>
                <c:pt idx="5692">
                  <c:v>4.5204576214320324</c:v>
                </c:pt>
                <c:pt idx="5693">
                  <c:v>5.760223964960514</c:v>
                </c:pt>
                <c:pt idx="5694">
                  <c:v>8.709896026174567</c:v>
                </c:pt>
                <c:pt idx="5695">
                  <c:v>9.2638002432111808</c:v>
                </c:pt>
                <c:pt idx="5696">
                  <c:v>9.2693905688632743</c:v>
                </c:pt>
                <c:pt idx="5697">
                  <c:v>9.0827916615756763</c:v>
                </c:pt>
                <c:pt idx="5698">
                  <c:v>8.9039575080604152</c:v>
                </c:pt>
                <c:pt idx="5699">
                  <c:v>8.7567250865079345</c:v>
                </c:pt>
                <c:pt idx="5700">
                  <c:v>7.8608269168033233</c:v>
                </c:pt>
                <c:pt idx="5701">
                  <c:v>7.9758369963000995</c:v>
                </c:pt>
                <c:pt idx="5702">
                  <c:v>7.9291632435762862</c:v>
                </c:pt>
                <c:pt idx="5703">
                  <c:v>7.829729138339018</c:v>
                </c:pt>
                <c:pt idx="5704">
                  <c:v>7.2699835686309298</c:v>
                </c:pt>
                <c:pt idx="5705">
                  <c:v>6.3769777914416546</c:v>
                </c:pt>
                <c:pt idx="5706">
                  <c:v>5.9322751009186661</c:v>
                </c:pt>
                <c:pt idx="5707">
                  <c:v>5.792833505436275</c:v>
                </c:pt>
                <c:pt idx="5708">
                  <c:v>5.6938031654620254</c:v>
                </c:pt>
                <c:pt idx="5709">
                  <c:v>5.6220028814626604</c:v>
                </c:pt>
                <c:pt idx="5710">
                  <c:v>5.4482325022356228</c:v>
                </c:pt>
                <c:pt idx="5711">
                  <c:v>5.3172631271599489</c:v>
                </c:pt>
                <c:pt idx="5712">
                  <c:v>6.8527905539905891</c:v>
                </c:pt>
                <c:pt idx="5713">
                  <c:v>6.1213370404868375</c:v>
                </c:pt>
                <c:pt idx="5714">
                  <c:v>6.1292003041206549</c:v>
                </c:pt>
                <c:pt idx="5715">
                  <c:v>6.1680225033305485</c:v>
                </c:pt>
                <c:pt idx="5716">
                  <c:v>6.2202168417616459</c:v>
                </c:pt>
                <c:pt idx="5717">
                  <c:v>6.6211421575384408</c:v>
                </c:pt>
                <c:pt idx="5718">
                  <c:v>4.4872792570514717</c:v>
                </c:pt>
                <c:pt idx="5719">
                  <c:v>6.1959834373514973</c:v>
                </c:pt>
                <c:pt idx="5720">
                  <c:v>7.4720674825692894</c:v>
                </c:pt>
                <c:pt idx="5721">
                  <c:v>8.5668793302583346</c:v>
                </c:pt>
                <c:pt idx="5722">
                  <c:v>9.197444609120927</c:v>
                </c:pt>
                <c:pt idx="5723">
                  <c:v>9.6160021868159085</c:v>
                </c:pt>
                <c:pt idx="5724">
                  <c:v>9.1017945422695092</c:v>
                </c:pt>
                <c:pt idx="5725">
                  <c:v>9.4331088641526417</c:v>
                </c:pt>
                <c:pt idx="5726">
                  <c:v>9.4341291109975298</c:v>
                </c:pt>
                <c:pt idx="5727">
                  <c:v>9.217748722726629</c:v>
                </c:pt>
                <c:pt idx="5728">
                  <c:v>8.829205148643636</c:v>
                </c:pt>
                <c:pt idx="5729">
                  <c:v>8.3010254465038376</c:v>
                </c:pt>
                <c:pt idx="5730">
                  <c:v>7.1173203016868927</c:v>
                </c:pt>
                <c:pt idx="5731">
                  <c:v>7.5834718560699672</c:v>
                </c:pt>
                <c:pt idx="5732">
                  <c:v>7.3114589675236461</c:v>
                </c:pt>
                <c:pt idx="5733">
                  <c:v>7.089396654651499</c:v>
                </c:pt>
                <c:pt idx="5734">
                  <c:v>6.9352893877558746</c:v>
                </c:pt>
                <c:pt idx="5735">
                  <c:v>6.8509763296933404</c:v>
                </c:pt>
                <c:pt idx="5736">
                  <c:v>5.4002882538869583</c:v>
                </c:pt>
                <c:pt idx="5737">
                  <c:v>6.2256131348496329</c:v>
                </c:pt>
                <c:pt idx="5738">
                  <c:v>6.9480682107886542</c:v>
                </c:pt>
                <c:pt idx="5739">
                  <c:v>7.4891535884744327</c:v>
                </c:pt>
                <c:pt idx="5740">
                  <c:v>7.7142293047080353</c:v>
                </c:pt>
                <c:pt idx="5741">
                  <c:v>8.432182732325602</c:v>
                </c:pt>
                <c:pt idx="5742">
                  <c:v>6.6103959984804463</c:v>
                </c:pt>
                <c:pt idx="5743">
                  <c:v>8.2105093048548756</c:v>
                </c:pt>
                <c:pt idx="5744">
                  <c:v>9.2400566727657356</c:v>
                </c:pt>
                <c:pt idx="5745">
                  <c:v>9.9184824602080059</c:v>
                </c:pt>
                <c:pt idx="5746">
                  <c:v>10.179729500246069</c:v>
                </c:pt>
                <c:pt idx="5747">
                  <c:v>10.378702907376603</c:v>
                </c:pt>
                <c:pt idx="5748">
                  <c:v>9.3306494150069543</c:v>
                </c:pt>
                <c:pt idx="5749">
                  <c:v>9.8415492328948098</c:v>
                </c:pt>
                <c:pt idx="5750">
                  <c:v>9.7626020416096804</c:v>
                </c:pt>
                <c:pt idx="5751">
                  <c:v>9.6076107497626744</c:v>
                </c:pt>
                <c:pt idx="5752">
                  <c:v>9.1868197460769156</c:v>
                </c:pt>
                <c:pt idx="5753">
                  <c:v>8.4598443870674682</c:v>
                </c:pt>
                <c:pt idx="5754">
                  <c:v>6.3297667616965274</c:v>
                </c:pt>
                <c:pt idx="5755">
                  <c:v>7.4031177746582095</c:v>
                </c:pt>
                <c:pt idx="5756">
                  <c:v>7.4612038380015209</c:v>
                </c:pt>
                <c:pt idx="5757">
                  <c:v>7.3270806579199395</c:v>
                </c:pt>
                <c:pt idx="5758">
                  <c:v>7.0251209195917035</c:v>
                </c:pt>
                <c:pt idx="5759">
                  <c:v>6.7768806189026884</c:v>
                </c:pt>
                <c:pt idx="5760">
                  <c:v>5.2685549669137801</c:v>
                </c:pt>
                <c:pt idx="5761">
                  <c:v>6.0615750977188689</c:v>
                </c:pt>
                <c:pt idx="5762">
                  <c:v>6.5236130390569533</c:v>
                </c:pt>
                <c:pt idx="5763">
                  <c:v>6.8790252754873684</c:v>
                </c:pt>
                <c:pt idx="5764">
                  <c:v>7.0060602975157726</c:v>
                </c:pt>
                <c:pt idx="5765">
                  <c:v>7.5846148930423638</c:v>
                </c:pt>
                <c:pt idx="5766">
                  <c:v>7.3537530266806534</c:v>
                </c:pt>
                <c:pt idx="5767">
                  <c:v>7.8420200048549624</c:v>
                </c:pt>
                <c:pt idx="5768">
                  <c:v>8.0292514363801608</c:v>
                </c:pt>
                <c:pt idx="5769">
                  <c:v>8.683902344268839</c:v>
                </c:pt>
                <c:pt idx="5770">
                  <c:v>9.0530598057959839</c:v>
                </c:pt>
                <c:pt idx="5771">
                  <c:v>9.338690756265505</c:v>
                </c:pt>
                <c:pt idx="5772">
                  <c:v>10.106693597859323</c:v>
                </c:pt>
                <c:pt idx="5773">
                  <c:v>9.7283926012618185</c:v>
                </c:pt>
                <c:pt idx="5774">
                  <c:v>9.8024993775060096</c:v>
                </c:pt>
                <c:pt idx="5775">
                  <c:v>9.4447352355481691</c:v>
                </c:pt>
                <c:pt idx="5776">
                  <c:v>8.7272788556293577</c:v>
                </c:pt>
                <c:pt idx="5777">
                  <c:v>7.9082776224408899</c:v>
                </c:pt>
                <c:pt idx="5778">
                  <c:v>7.1944687183466502</c:v>
                </c:pt>
                <c:pt idx="5779">
                  <c:v>7.0922233140073345</c:v>
                </c:pt>
                <c:pt idx="5780">
                  <c:v>6.9286567581255598</c:v>
                </c:pt>
                <c:pt idx="5781">
                  <c:v>6.5143694594332731</c:v>
                </c:pt>
                <c:pt idx="5782">
                  <c:v>6.11434320353621</c:v>
                </c:pt>
                <c:pt idx="5783">
                  <c:v>5.8803657874475377</c:v>
                </c:pt>
                <c:pt idx="5784">
                  <c:v>4.6150382836358741</c:v>
                </c:pt>
                <c:pt idx="5785">
                  <c:v>4.5930245152837159</c:v>
                </c:pt>
                <c:pt idx="5786">
                  <c:v>4.334026570638212</c:v>
                </c:pt>
                <c:pt idx="5787">
                  <c:v>4.4374370012646009</c:v>
                </c:pt>
                <c:pt idx="5788">
                  <c:v>4.6098960753247757</c:v>
                </c:pt>
                <c:pt idx="5789">
                  <c:v>4.9336045144451397</c:v>
                </c:pt>
                <c:pt idx="5790">
                  <c:v>5.4148929873182432</c:v>
                </c:pt>
                <c:pt idx="5791">
                  <c:v>5.4361592460810719</c:v>
                </c:pt>
                <c:pt idx="5792">
                  <c:v>5.4474088262557556</c:v>
                </c:pt>
                <c:pt idx="5793">
                  <c:v>5.8976116853370328</c:v>
                </c:pt>
                <c:pt idx="5794">
                  <c:v>6.5304311827081643</c:v>
                </c:pt>
                <c:pt idx="5795">
                  <c:v>7.0083096326563785</c:v>
                </c:pt>
                <c:pt idx="5796">
                  <c:v>3.5992488871437711</c:v>
                </c:pt>
                <c:pt idx="5797">
                  <c:v>6.0538467323172691</c:v>
                </c:pt>
                <c:pt idx="5798">
                  <c:v>6.2898158911585451</c:v>
                </c:pt>
                <c:pt idx="5799">
                  <c:v>5.9046321219779836</c:v>
                </c:pt>
                <c:pt idx="5800">
                  <c:v>5.2326893109960997</c:v>
                </c:pt>
                <c:pt idx="5801">
                  <c:v>4.307544603066602</c:v>
                </c:pt>
                <c:pt idx="5802">
                  <c:v>2.0812229553879442</c:v>
                </c:pt>
                <c:pt idx="5803">
                  <c:v>2.0901536810440606</c:v>
                </c:pt>
                <c:pt idx="5804">
                  <c:v>1.8396278602472993</c:v>
                </c:pt>
                <c:pt idx="5805">
                  <c:v>1.7791131738016877</c:v>
                </c:pt>
                <c:pt idx="5806">
                  <c:v>1.4683621790390062</c:v>
                </c:pt>
                <c:pt idx="5807">
                  <c:v>1.1675592641833283</c:v>
                </c:pt>
                <c:pt idx="5808">
                  <c:v>0.85574664652575816</c:v>
                </c:pt>
                <c:pt idx="5809">
                  <c:v>1.0692033610026623</c:v>
                </c:pt>
                <c:pt idx="5810">
                  <c:v>1.0823535055861371</c:v>
                </c:pt>
                <c:pt idx="5811">
                  <c:v>1.3233182255603961</c:v>
                </c:pt>
                <c:pt idx="5812">
                  <c:v>1.6160687477814557</c:v>
                </c:pt>
                <c:pt idx="5813">
                  <c:v>2.0571716285812092</c:v>
                </c:pt>
                <c:pt idx="5814">
                  <c:v>2.1508344585904049</c:v>
                </c:pt>
                <c:pt idx="5815">
                  <c:v>1.7107726421956853</c:v>
                </c:pt>
                <c:pt idx="5816">
                  <c:v>1.4190745929616755</c:v>
                </c:pt>
                <c:pt idx="5817">
                  <c:v>1.7273473968379354</c:v>
                </c:pt>
                <c:pt idx="5818">
                  <c:v>2.3644782068378021</c:v>
                </c:pt>
                <c:pt idx="5819">
                  <c:v>2.9691859069726814</c:v>
                </c:pt>
                <c:pt idx="5820">
                  <c:v>1.0175631212001235</c:v>
                </c:pt>
                <c:pt idx="5821">
                  <c:v>2.7870106233615433</c:v>
                </c:pt>
                <c:pt idx="5822">
                  <c:v>3.6677911317997167</c:v>
                </c:pt>
                <c:pt idx="5823">
                  <c:v>4.0420507663411254</c:v>
                </c:pt>
                <c:pt idx="5824">
                  <c:v>4.052601179548156</c:v>
                </c:pt>
                <c:pt idx="5825">
                  <c:v>4.2581421079161643</c:v>
                </c:pt>
                <c:pt idx="5826">
                  <c:v>4.0590612198916203</c:v>
                </c:pt>
                <c:pt idx="5827">
                  <c:v>5.4731868873774987</c:v>
                </c:pt>
                <c:pt idx="5828">
                  <c:v>5.4197642489681925</c:v>
                </c:pt>
                <c:pt idx="5829">
                  <c:v>5.3191830288364743</c:v>
                </c:pt>
                <c:pt idx="5830">
                  <c:v>6.0552879758213791</c:v>
                </c:pt>
                <c:pt idx="5831">
                  <c:v>6.6804730811697342</c:v>
                </c:pt>
                <c:pt idx="5832">
                  <c:v>7.5520231173980497</c:v>
                </c:pt>
                <c:pt idx="5833">
                  <c:v>8.1347841734215418</c:v>
                </c:pt>
                <c:pt idx="5834">
                  <c:v>8.2687895616244926</c:v>
                </c:pt>
                <c:pt idx="5835">
                  <c:v>8.374559588561338</c:v>
                </c:pt>
                <c:pt idx="5836">
                  <c:v>8.3507177682034364</c:v>
                </c:pt>
                <c:pt idx="5837">
                  <c:v>8.3219258623039796</c:v>
                </c:pt>
                <c:pt idx="5838">
                  <c:v>6.9486642232992031</c:v>
                </c:pt>
                <c:pt idx="5839">
                  <c:v>8.2220200595447093</c:v>
                </c:pt>
                <c:pt idx="5840">
                  <c:v>8.5269957128743812</c:v>
                </c:pt>
                <c:pt idx="5841">
                  <c:v>8.6774176188324166</c:v>
                </c:pt>
                <c:pt idx="5842">
                  <c:v>9.0161431762676791</c:v>
                </c:pt>
                <c:pt idx="5843">
                  <c:v>9.3173504368123723</c:v>
                </c:pt>
                <c:pt idx="5844">
                  <c:v>8.7970049518364792</c:v>
                </c:pt>
                <c:pt idx="5845">
                  <c:v>8.8631533532430051</c:v>
                </c:pt>
                <c:pt idx="5846">
                  <c:v>8.7903396438778838</c:v>
                </c:pt>
                <c:pt idx="5847">
                  <c:v>8.5015667790894032</c:v>
                </c:pt>
                <c:pt idx="5848">
                  <c:v>8.015853884255618</c:v>
                </c:pt>
                <c:pt idx="5849">
                  <c:v>7.3112259019391255</c:v>
                </c:pt>
                <c:pt idx="5850">
                  <c:v>5.5537448772346361</c:v>
                </c:pt>
                <c:pt idx="5851">
                  <c:v>5.9720712407592575</c:v>
                </c:pt>
                <c:pt idx="5852">
                  <c:v>6.1497273423443737</c:v>
                </c:pt>
                <c:pt idx="5853">
                  <c:v>6.3055582090659614</c:v>
                </c:pt>
                <c:pt idx="5854">
                  <c:v>6.2288641879825883</c:v>
                </c:pt>
                <c:pt idx="5855">
                  <c:v>6.1536495835497886</c:v>
                </c:pt>
                <c:pt idx="5856">
                  <c:v>5.8194951509773221</c:v>
                </c:pt>
                <c:pt idx="5857">
                  <c:v>6.2623111261444366</c:v>
                </c:pt>
                <c:pt idx="5858">
                  <c:v>6.4506685599075739</c:v>
                </c:pt>
                <c:pt idx="5859">
                  <c:v>6.633974020959867</c:v>
                </c:pt>
                <c:pt idx="5860">
                  <c:v>6.8999110838104549</c:v>
                </c:pt>
                <c:pt idx="5861">
                  <c:v>7.7065273247955126</c:v>
                </c:pt>
                <c:pt idx="5862">
                  <c:v>6.2094441174500412</c:v>
                </c:pt>
                <c:pt idx="5863">
                  <c:v>7.7107786507524221</c:v>
                </c:pt>
                <c:pt idx="5864">
                  <c:v>8.4871445835805552</c:v>
                </c:pt>
                <c:pt idx="5865">
                  <c:v>9.0567888646498034</c:v>
                </c:pt>
                <c:pt idx="5866">
                  <c:v>9.449149687296206</c:v>
                </c:pt>
                <c:pt idx="5867">
                  <c:v>9.7658579482642125</c:v>
                </c:pt>
                <c:pt idx="5868">
                  <c:v>8.7150187326638733</c:v>
                </c:pt>
                <c:pt idx="5869">
                  <c:v>9.0076332597632351</c:v>
                </c:pt>
                <c:pt idx="5870">
                  <c:v>9.0844523367749463</c:v>
                </c:pt>
                <c:pt idx="5871">
                  <c:v>8.9012531158583688</c:v>
                </c:pt>
                <c:pt idx="5872">
                  <c:v>8.5239444545550693</c:v>
                </c:pt>
                <c:pt idx="5873">
                  <c:v>7.9146893172027299</c:v>
                </c:pt>
                <c:pt idx="5874">
                  <c:v>6.7065523987923203</c:v>
                </c:pt>
                <c:pt idx="5875">
                  <c:v>6.8057712208717929</c:v>
                </c:pt>
                <c:pt idx="5876">
                  <c:v>6.5605763119816887</c:v>
                </c:pt>
                <c:pt idx="5877">
                  <c:v>6.5369669731652555</c:v>
                </c:pt>
                <c:pt idx="5878">
                  <c:v>6.3729194917297525</c:v>
                </c:pt>
                <c:pt idx="5879">
                  <c:v>6.150784983378041</c:v>
                </c:pt>
                <c:pt idx="5880">
                  <c:v>4.6606446903725409</c:v>
                </c:pt>
                <c:pt idx="5881">
                  <c:v>5.1176191623321889</c:v>
                </c:pt>
                <c:pt idx="5882">
                  <c:v>5.2632035081422375</c:v>
                </c:pt>
                <c:pt idx="5883">
                  <c:v>5.4319185100002416</c:v>
                </c:pt>
                <c:pt idx="5884">
                  <c:v>5.5180330866783853</c:v>
                </c:pt>
                <c:pt idx="5885">
                  <c:v>6.3998790664371841</c:v>
                </c:pt>
                <c:pt idx="5886">
                  <c:v>4.98488901335568</c:v>
                </c:pt>
                <c:pt idx="5887">
                  <c:v>6.3325463895493224</c:v>
                </c:pt>
                <c:pt idx="5888">
                  <c:v>6.5680861303509221</c:v>
                </c:pt>
                <c:pt idx="5889">
                  <c:v>6.8769715569974368</c:v>
                </c:pt>
                <c:pt idx="5890">
                  <c:v>7.7031850539394382</c:v>
                </c:pt>
                <c:pt idx="5891">
                  <c:v>8.3844972516145759</c:v>
                </c:pt>
                <c:pt idx="5892">
                  <c:v>8.0874596775016681</c:v>
                </c:pt>
                <c:pt idx="5893">
                  <c:v>8.4115230085268831</c:v>
                </c:pt>
                <c:pt idx="5894">
                  <c:v>8.0098255148998554</c:v>
                </c:pt>
                <c:pt idx="5895">
                  <c:v>7.6242386806477107</c:v>
                </c:pt>
                <c:pt idx="5896">
                  <c:v>7.2641724126257303</c:v>
                </c:pt>
                <c:pt idx="5897">
                  <c:v>6.6560203272393288</c:v>
                </c:pt>
                <c:pt idx="5898">
                  <c:v>5.9307379983662729</c:v>
                </c:pt>
                <c:pt idx="5899">
                  <c:v>6.0361612819940138</c:v>
                </c:pt>
                <c:pt idx="5900">
                  <c:v>5.3666422679744281</c:v>
                </c:pt>
                <c:pt idx="5901">
                  <c:v>5.2187428437129979</c:v>
                </c:pt>
                <c:pt idx="5902">
                  <c:v>5.432801185803271</c:v>
                </c:pt>
                <c:pt idx="5903">
                  <c:v>5.5916798831674406</c:v>
                </c:pt>
                <c:pt idx="5904">
                  <c:v>5.4373907551526077</c:v>
                </c:pt>
                <c:pt idx="5905">
                  <c:v>5.253008016843224</c:v>
                </c:pt>
                <c:pt idx="5906">
                  <c:v>5.0548985143261795</c:v>
                </c:pt>
                <c:pt idx="5907">
                  <c:v>5.0062775683978664</c:v>
                </c:pt>
                <c:pt idx="5908">
                  <c:v>5.1689405439308418</c:v>
                </c:pt>
                <c:pt idx="5909">
                  <c:v>5.9590645281361061</c:v>
                </c:pt>
                <c:pt idx="5910">
                  <c:v>5.3137419534705597</c:v>
                </c:pt>
                <c:pt idx="5911">
                  <c:v>5.9721755777890531</c:v>
                </c:pt>
                <c:pt idx="5912">
                  <c:v>6.0468366284673518</c:v>
                </c:pt>
                <c:pt idx="5913">
                  <c:v>6.226896660787828</c:v>
                </c:pt>
                <c:pt idx="5914">
                  <c:v>6.7285732624602792</c:v>
                </c:pt>
                <c:pt idx="5915">
                  <c:v>7.2466462331624228</c:v>
                </c:pt>
                <c:pt idx="5916">
                  <c:v>5.4171387474660051</c:v>
                </c:pt>
                <c:pt idx="5917">
                  <c:v>6.0122073574592854</c:v>
                </c:pt>
                <c:pt idx="5918">
                  <c:v>6.336511838447743</c:v>
                </c:pt>
                <c:pt idx="5919">
                  <c:v>6.5307372785755549</c:v>
                </c:pt>
                <c:pt idx="5920">
                  <c:v>6.1169141867039603</c:v>
                </c:pt>
                <c:pt idx="5921">
                  <c:v>5.3557225709156207</c:v>
                </c:pt>
                <c:pt idx="5922">
                  <c:v>4.3306356157203956</c:v>
                </c:pt>
                <c:pt idx="5923">
                  <c:v>4.2972474000797574</c:v>
                </c:pt>
                <c:pt idx="5924">
                  <c:v>4.0764060662925976</c:v>
                </c:pt>
                <c:pt idx="5925">
                  <c:v>4.1590728841315281</c:v>
                </c:pt>
                <c:pt idx="5926">
                  <c:v>3.9575021558117225</c:v>
                </c:pt>
                <c:pt idx="5927">
                  <c:v>5.8806205607313036</c:v>
                </c:pt>
                <c:pt idx="5928">
                  <c:v>2.8606012892439607</c:v>
                </c:pt>
                <c:pt idx="5929">
                  <c:v>3.0488251846130283</c:v>
                </c:pt>
                <c:pt idx="5930">
                  <c:v>2.8266890021336248</c:v>
                </c:pt>
                <c:pt idx="5931">
                  <c:v>2.6687716104224024</c:v>
                </c:pt>
                <c:pt idx="5932">
                  <c:v>2.8477345641672112</c:v>
                </c:pt>
                <c:pt idx="5933">
                  <c:v>3.4359288019547787</c:v>
                </c:pt>
                <c:pt idx="5934">
                  <c:v>3.1059681780593364</c:v>
                </c:pt>
                <c:pt idx="5935">
                  <c:v>3.7055054422030493</c:v>
                </c:pt>
                <c:pt idx="5936">
                  <c:v>4.0194090916597709</c:v>
                </c:pt>
                <c:pt idx="5937">
                  <c:v>4.5895954485492485</c:v>
                </c:pt>
                <c:pt idx="5938">
                  <c:v>5.4765755553401858</c:v>
                </c:pt>
                <c:pt idx="5939">
                  <c:v>6.3176895957440964</c:v>
                </c:pt>
                <c:pt idx="5940">
                  <c:v>4.9139905958370802</c:v>
                </c:pt>
                <c:pt idx="5941">
                  <c:v>5.9916228083249301</c:v>
                </c:pt>
                <c:pt idx="5942">
                  <c:v>6.3671107560469231</c:v>
                </c:pt>
                <c:pt idx="5943">
                  <c:v>6.1800741682720126</c:v>
                </c:pt>
                <c:pt idx="5944">
                  <c:v>5.2949167178607679</c:v>
                </c:pt>
                <c:pt idx="5945">
                  <c:v>4.1915219457660093</c:v>
                </c:pt>
                <c:pt idx="5946">
                  <c:v>2.7803393417052344</c:v>
                </c:pt>
                <c:pt idx="5947">
                  <c:v>2.5950174312003589</c:v>
                </c:pt>
                <c:pt idx="5948">
                  <c:v>2.0593668382557864</c:v>
                </c:pt>
                <c:pt idx="5949">
                  <c:v>1.7634391005927033</c:v>
                </c:pt>
                <c:pt idx="5950">
                  <c:v>1.6328880634190226</c:v>
                </c:pt>
                <c:pt idx="5951">
                  <c:v>1.5412257103952454</c:v>
                </c:pt>
                <c:pt idx="5952">
                  <c:v>2.3424715304412742</c:v>
                </c:pt>
                <c:pt idx="5953">
                  <c:v>2.0393365845033773</c:v>
                </c:pt>
                <c:pt idx="5954">
                  <c:v>2.0504456331025045</c:v>
                </c:pt>
                <c:pt idx="5955">
                  <c:v>1.9960125228456538</c:v>
                </c:pt>
                <c:pt idx="5956">
                  <c:v>1.7838180803062327</c:v>
                </c:pt>
                <c:pt idx="5957">
                  <c:v>1.8265193064259175</c:v>
                </c:pt>
                <c:pt idx="5958">
                  <c:v>0.99061727815706646</c:v>
                </c:pt>
                <c:pt idx="5959">
                  <c:v>1.5164456822109436</c:v>
                </c:pt>
                <c:pt idx="5960">
                  <c:v>2.39485340819635</c:v>
                </c:pt>
                <c:pt idx="5961">
                  <c:v>3.4965498127179955</c:v>
                </c:pt>
                <c:pt idx="5962">
                  <c:v>4.5412435782285607</c:v>
                </c:pt>
                <c:pt idx="5963">
                  <c:v>5.5307076282398704</c:v>
                </c:pt>
                <c:pt idx="5964">
                  <c:v>2.5546157518141652</c:v>
                </c:pt>
                <c:pt idx="5965">
                  <c:v>5.2827677712402874</c:v>
                </c:pt>
                <c:pt idx="5966">
                  <c:v>5.8575269451384413</c:v>
                </c:pt>
                <c:pt idx="5967">
                  <c:v>5.8016688495170881</c:v>
                </c:pt>
                <c:pt idx="5968">
                  <c:v>5.0579820451377762</c:v>
                </c:pt>
                <c:pt idx="5969">
                  <c:v>4.21325847058284</c:v>
                </c:pt>
                <c:pt idx="5970">
                  <c:v>2.8997280846243223</c:v>
                </c:pt>
                <c:pt idx="5971">
                  <c:v>2.9674394296939832</c:v>
                </c:pt>
                <c:pt idx="5972">
                  <c:v>2.7419674484297736</c:v>
                </c:pt>
                <c:pt idx="5973">
                  <c:v>2.4572014981830583</c:v>
                </c:pt>
                <c:pt idx="5974">
                  <c:v>2.195947624875068</c:v>
                </c:pt>
                <c:pt idx="5975">
                  <c:v>2.0499303907875897</c:v>
                </c:pt>
                <c:pt idx="5976">
                  <c:v>3.9822009630277218</c:v>
                </c:pt>
                <c:pt idx="5977">
                  <c:v>3.1298153616186348</c:v>
                </c:pt>
                <c:pt idx="5978">
                  <c:v>2.8387672384721054</c:v>
                </c:pt>
                <c:pt idx="5979">
                  <c:v>2.5593776726649091</c:v>
                </c:pt>
                <c:pt idx="5980">
                  <c:v>2.3469021930509655</c:v>
                </c:pt>
                <c:pt idx="5981">
                  <c:v>2.7563090889221558</c:v>
                </c:pt>
                <c:pt idx="5982">
                  <c:v>2.6642198686711653</c:v>
                </c:pt>
                <c:pt idx="5983">
                  <c:v>3.4285597090375695</c:v>
                </c:pt>
                <c:pt idx="5984">
                  <c:v>4.2665800517702923</c:v>
                </c:pt>
                <c:pt idx="5985">
                  <c:v>5.0662275195114228</c:v>
                </c:pt>
                <c:pt idx="5986">
                  <c:v>5.6476680449656094</c:v>
                </c:pt>
                <c:pt idx="5987">
                  <c:v>6.1977400073235325</c:v>
                </c:pt>
                <c:pt idx="5988">
                  <c:v>7.1681381447710244</c:v>
                </c:pt>
                <c:pt idx="5989">
                  <c:v>6.9403887562614397</c:v>
                </c:pt>
                <c:pt idx="5990">
                  <c:v>7.1500952243101645</c:v>
                </c:pt>
                <c:pt idx="5991">
                  <c:v>6.6999715449324704</c:v>
                </c:pt>
                <c:pt idx="5992">
                  <c:v>5.8059600943800547</c:v>
                </c:pt>
                <c:pt idx="5993">
                  <c:v>4.9751370741914709</c:v>
                </c:pt>
                <c:pt idx="5994">
                  <c:v>3.8153912635477041</c:v>
                </c:pt>
                <c:pt idx="5995">
                  <c:v>4.0847290499408677</c:v>
                </c:pt>
                <c:pt idx="5996">
                  <c:v>3.9858440664684345</c:v>
                </c:pt>
                <c:pt idx="5997">
                  <c:v>3.7274181552095573</c:v>
                </c:pt>
                <c:pt idx="5998">
                  <c:v>3.6067177419473859</c:v>
                </c:pt>
                <c:pt idx="5999">
                  <c:v>3.5158693735798288</c:v>
                </c:pt>
                <c:pt idx="6000">
                  <c:v>4.4678021990035779</c:v>
                </c:pt>
                <c:pt idx="6001">
                  <c:v>3.9086213397455145</c:v>
                </c:pt>
                <c:pt idx="6002">
                  <c:v>3.7463066884466492</c:v>
                </c:pt>
                <c:pt idx="6003">
                  <c:v>3.5146775478561358</c:v>
                </c:pt>
                <c:pt idx="6004">
                  <c:v>3.3236458008607479</c:v>
                </c:pt>
                <c:pt idx="6005">
                  <c:v>3.6862271708726646</c:v>
                </c:pt>
                <c:pt idx="6006">
                  <c:v>3.2405671468022579</c:v>
                </c:pt>
                <c:pt idx="6007">
                  <c:v>3.8339471766767099</c:v>
                </c:pt>
                <c:pt idx="6008">
                  <c:v>4.8671250326042186</c:v>
                </c:pt>
                <c:pt idx="6009">
                  <c:v>5.959356044575042</c:v>
                </c:pt>
                <c:pt idx="6010">
                  <c:v>6.7126448042981917</c:v>
                </c:pt>
                <c:pt idx="6011">
                  <c:v>7.2839422883364877</c:v>
                </c:pt>
                <c:pt idx="6012">
                  <c:v>6.3608896747727082</c:v>
                </c:pt>
                <c:pt idx="6013">
                  <c:v>7.1258162192367269</c:v>
                </c:pt>
                <c:pt idx="6014">
                  <c:v>7.4149766435492346</c:v>
                </c:pt>
                <c:pt idx="6015">
                  <c:v>7.3055354061201134</c:v>
                </c:pt>
                <c:pt idx="6016">
                  <c:v>6.7568095166301783</c:v>
                </c:pt>
                <c:pt idx="6017">
                  <c:v>6.0622484077152317</c:v>
                </c:pt>
                <c:pt idx="6018">
                  <c:v>4.3719706190635854</c:v>
                </c:pt>
                <c:pt idx="6019">
                  <c:v>4.5151610533791855</c:v>
                </c:pt>
                <c:pt idx="6020">
                  <c:v>4.4275733576070007</c:v>
                </c:pt>
                <c:pt idx="6021">
                  <c:v>4.4341924732827724</c:v>
                </c:pt>
                <c:pt idx="6022">
                  <c:v>4.3766502868335451</c:v>
                </c:pt>
                <c:pt idx="6023">
                  <c:v>4.369757377767197</c:v>
                </c:pt>
                <c:pt idx="6024">
                  <c:v>3.4079018250403283</c:v>
                </c:pt>
                <c:pt idx="6025">
                  <c:v>3.8671069487738263</c:v>
                </c:pt>
                <c:pt idx="6026">
                  <c:v>4.0344539910436694</c:v>
                </c:pt>
                <c:pt idx="6027">
                  <c:v>4.0378425033148488</c:v>
                </c:pt>
                <c:pt idx="6028">
                  <c:v>4.0094304129704241</c:v>
                </c:pt>
                <c:pt idx="6029">
                  <c:v>4.5053963833247028</c:v>
                </c:pt>
                <c:pt idx="6030">
                  <c:v>4.2056978362284463</c:v>
                </c:pt>
                <c:pt idx="6031">
                  <c:v>5.0782655971837247</c:v>
                </c:pt>
                <c:pt idx="6032">
                  <c:v>5.7365687077527019</c:v>
                </c:pt>
                <c:pt idx="6033">
                  <c:v>6.3973917239685179</c:v>
                </c:pt>
                <c:pt idx="6034">
                  <c:v>6.8394880287461</c:v>
                </c:pt>
                <c:pt idx="6035">
                  <c:v>7.1646051545686804</c:v>
                </c:pt>
                <c:pt idx="6036">
                  <c:v>6.5178522614945074</c:v>
                </c:pt>
                <c:pt idx="6037">
                  <c:v>6.856060451494268</c:v>
                </c:pt>
                <c:pt idx="6038">
                  <c:v>6.9642153026343214</c:v>
                </c:pt>
                <c:pt idx="6039">
                  <c:v>6.7012478395237149</c:v>
                </c:pt>
                <c:pt idx="6040">
                  <c:v>5.8664448562258666</c:v>
                </c:pt>
                <c:pt idx="6041">
                  <c:v>4.9599749870780565</c:v>
                </c:pt>
                <c:pt idx="6042">
                  <c:v>3.8919130105830386</c:v>
                </c:pt>
                <c:pt idx="6043">
                  <c:v>3.6378213949840319</c:v>
                </c:pt>
                <c:pt idx="6044">
                  <c:v>3.3040828981811488</c:v>
                </c:pt>
                <c:pt idx="6045">
                  <c:v>2.894711637119781</c:v>
                </c:pt>
                <c:pt idx="6046">
                  <c:v>2.4320573873760929</c:v>
                </c:pt>
                <c:pt idx="6047">
                  <c:v>1.9663815816709729</c:v>
                </c:pt>
                <c:pt idx="6048">
                  <c:v>1.5027437591433392</c:v>
                </c:pt>
                <c:pt idx="6049">
                  <c:v>1.2689191112720641</c:v>
                </c:pt>
                <c:pt idx="6050">
                  <c:v>1.4602006622384474</c:v>
                </c:pt>
                <c:pt idx="6051">
                  <c:v>1.7439999891519042</c:v>
                </c:pt>
                <c:pt idx="6052">
                  <c:v>1.958650537624403</c:v>
                </c:pt>
                <c:pt idx="6053">
                  <c:v>2.4124492885819127</c:v>
                </c:pt>
                <c:pt idx="6054">
                  <c:v>3.2856289745731933</c:v>
                </c:pt>
                <c:pt idx="6055">
                  <c:v>3.5921944881404158</c:v>
                </c:pt>
                <c:pt idx="6056">
                  <c:v>4.4897725869372351</c:v>
                </c:pt>
                <c:pt idx="6057">
                  <c:v>5.4328749165461359</c:v>
                </c:pt>
                <c:pt idx="6058">
                  <c:v>6.1698758693047937</c:v>
                </c:pt>
                <c:pt idx="6059">
                  <c:v>6.7579587935750363</c:v>
                </c:pt>
                <c:pt idx="6060">
                  <c:v>5.6602864784533731</c:v>
                </c:pt>
                <c:pt idx="6061">
                  <c:v>6.3101226818965408</c:v>
                </c:pt>
                <c:pt idx="6062">
                  <c:v>6.4980386282547675</c:v>
                </c:pt>
                <c:pt idx="6063">
                  <c:v>5.9998879896404311</c:v>
                </c:pt>
                <c:pt idx="6064">
                  <c:v>4.8735229733716547</c:v>
                </c:pt>
                <c:pt idx="6065">
                  <c:v>3.7336523633937677</c:v>
                </c:pt>
                <c:pt idx="6066">
                  <c:v>3.3092909997772253</c:v>
                </c:pt>
                <c:pt idx="6067">
                  <c:v>3.0304369194411982</c:v>
                </c:pt>
                <c:pt idx="6068">
                  <c:v>2.9525518808019027</c:v>
                </c:pt>
                <c:pt idx="6069">
                  <c:v>2.8873672567940991</c:v>
                </c:pt>
                <c:pt idx="6070">
                  <c:v>2.9593205848221271</c:v>
                </c:pt>
                <c:pt idx="6071">
                  <c:v>3.0469131920451966</c:v>
                </c:pt>
                <c:pt idx="6072">
                  <c:v>3.5600454664501657</c:v>
                </c:pt>
                <c:pt idx="6073">
                  <c:v>4.0180580286067613</c:v>
                </c:pt>
                <c:pt idx="6074">
                  <c:v>4.4814223297892237</c:v>
                </c:pt>
                <c:pt idx="6075">
                  <c:v>5.1508181571972447</c:v>
                </c:pt>
                <c:pt idx="6076">
                  <c:v>5.6453071405984083</c:v>
                </c:pt>
                <c:pt idx="6077">
                  <c:v>6.4118066369382118</c:v>
                </c:pt>
                <c:pt idx="6078">
                  <c:v>4.1799241682405119</c:v>
                </c:pt>
                <c:pt idx="6079">
                  <c:v>5.0852962000176065</c:v>
                </c:pt>
                <c:pt idx="6080">
                  <c:v>6.0084023989461244</c:v>
                </c:pt>
                <c:pt idx="6081">
                  <c:v>6.8621152050212917</c:v>
                </c:pt>
                <c:pt idx="6082">
                  <c:v>7.3427744710497729</c:v>
                </c:pt>
                <c:pt idx="6083">
                  <c:v>7.6570661334506083</c:v>
                </c:pt>
                <c:pt idx="6084">
                  <c:v>6.664104739763026</c:v>
                </c:pt>
                <c:pt idx="6085">
                  <c:v>7.1307350632793964</c:v>
                </c:pt>
                <c:pt idx="6086">
                  <c:v>7.1443530622085181</c:v>
                </c:pt>
                <c:pt idx="6087">
                  <c:v>6.4904626868260618</c:v>
                </c:pt>
                <c:pt idx="6088">
                  <c:v>5.3763572338328451</c:v>
                </c:pt>
                <c:pt idx="6089">
                  <c:v>4.2244057172762224</c:v>
                </c:pt>
                <c:pt idx="6090">
                  <c:v>2.5601122608105036</c:v>
                </c:pt>
                <c:pt idx="6091">
                  <c:v>3.0491817257142007</c:v>
                </c:pt>
                <c:pt idx="6092">
                  <c:v>3.0533953083897676</c:v>
                </c:pt>
                <c:pt idx="6093">
                  <c:v>2.9220672319712309</c:v>
                </c:pt>
                <c:pt idx="6094">
                  <c:v>2.3448716907082114</c:v>
                </c:pt>
                <c:pt idx="6095">
                  <c:v>1.8678004486189894</c:v>
                </c:pt>
                <c:pt idx="6096">
                  <c:v>0.95844110361772039</c:v>
                </c:pt>
                <c:pt idx="6097">
                  <c:v>1.1720848846509857</c:v>
                </c:pt>
                <c:pt idx="6098">
                  <c:v>1.3324949178721683</c:v>
                </c:pt>
                <c:pt idx="6099">
                  <c:v>1.3023785934772796</c:v>
                </c:pt>
                <c:pt idx="6100">
                  <c:v>1.3010916231338232</c:v>
                </c:pt>
                <c:pt idx="6101">
                  <c:v>1.5023641207916683</c:v>
                </c:pt>
                <c:pt idx="6102">
                  <c:v>1.7119208633881495</c:v>
                </c:pt>
                <c:pt idx="6103">
                  <c:v>2.833295034736071</c:v>
                </c:pt>
                <c:pt idx="6104">
                  <c:v>3.4672059998318638</c:v>
                </c:pt>
                <c:pt idx="6105">
                  <c:v>4.1210487468062453</c:v>
                </c:pt>
                <c:pt idx="6106">
                  <c:v>4.8819348840010095</c:v>
                </c:pt>
                <c:pt idx="6107">
                  <c:v>5.642462900769881</c:v>
                </c:pt>
                <c:pt idx="6108">
                  <c:v>2.3492773718181863</c:v>
                </c:pt>
                <c:pt idx="6109">
                  <c:v>4.7922427969328592</c:v>
                </c:pt>
                <c:pt idx="6110">
                  <c:v>5.7422775169998728</c:v>
                </c:pt>
                <c:pt idx="6111">
                  <c:v>6.1014891882548197</c:v>
                </c:pt>
                <c:pt idx="6112">
                  <c:v>5.6870292542014109</c:v>
                </c:pt>
                <c:pt idx="6113">
                  <c:v>5.3927670421714344</c:v>
                </c:pt>
                <c:pt idx="6114">
                  <c:v>3.9048743484264188</c:v>
                </c:pt>
                <c:pt idx="6115">
                  <c:v>4.0533151080012182</c:v>
                </c:pt>
                <c:pt idx="6116">
                  <c:v>4.1630548052384286</c:v>
                </c:pt>
                <c:pt idx="6117">
                  <c:v>4.2487472627292204</c:v>
                </c:pt>
                <c:pt idx="6118">
                  <c:v>3.9058683084397732</c:v>
                </c:pt>
                <c:pt idx="6119">
                  <c:v>3.4589932680063313</c:v>
                </c:pt>
                <c:pt idx="6120">
                  <c:v>3.1749616607040014</c:v>
                </c:pt>
                <c:pt idx="6121">
                  <c:v>2.4864356269982992</c:v>
                </c:pt>
                <c:pt idx="6122">
                  <c:v>1.914890101497889</c:v>
                </c:pt>
                <c:pt idx="6123">
                  <c:v>1.5458497626959347</c:v>
                </c:pt>
                <c:pt idx="6124">
                  <c:v>1.3486029484585182</c:v>
                </c:pt>
                <c:pt idx="6125">
                  <c:v>1.2973864022732988</c:v>
                </c:pt>
                <c:pt idx="6126">
                  <c:v>1.4191370696109964</c:v>
                </c:pt>
                <c:pt idx="6127">
                  <c:v>1.4520685945279248</c:v>
                </c:pt>
                <c:pt idx="6128">
                  <c:v>1.3599182394366176</c:v>
                </c:pt>
                <c:pt idx="6129">
                  <c:v>1.1628424913572573</c:v>
                </c:pt>
                <c:pt idx="6130">
                  <c:v>1.0343398147527656</c:v>
                </c:pt>
                <c:pt idx="6131">
                  <c:v>1.1652625514481643</c:v>
                </c:pt>
                <c:pt idx="6132">
                  <c:v>1.7433971156748778</c:v>
                </c:pt>
                <c:pt idx="6133">
                  <c:v>1.6171006107968344</c:v>
                </c:pt>
                <c:pt idx="6134">
                  <c:v>1.9233196540422404</c:v>
                </c:pt>
                <c:pt idx="6135">
                  <c:v>2.8533346018283021</c:v>
                </c:pt>
                <c:pt idx="6136">
                  <c:v>3.4768303551463595</c:v>
                </c:pt>
                <c:pt idx="6137">
                  <c:v>4.0365069846598214</c:v>
                </c:pt>
                <c:pt idx="6138">
                  <c:v>3.34925946836873</c:v>
                </c:pt>
                <c:pt idx="6139">
                  <c:v>3.2163097885415315</c:v>
                </c:pt>
                <c:pt idx="6140">
                  <c:v>3.1080025427622018</c:v>
                </c:pt>
                <c:pt idx="6141">
                  <c:v>3.1132788906455606</c:v>
                </c:pt>
                <c:pt idx="6142">
                  <c:v>2.9726410209439345</c:v>
                </c:pt>
                <c:pt idx="6143">
                  <c:v>2.8906760147863739</c:v>
                </c:pt>
                <c:pt idx="6144">
                  <c:v>2.333444011879712</c:v>
                </c:pt>
                <c:pt idx="6145">
                  <c:v>2.896660865512243</c:v>
                </c:pt>
                <c:pt idx="6146">
                  <c:v>2.9534386705370279</c:v>
                </c:pt>
                <c:pt idx="6147">
                  <c:v>3.000890528691567</c:v>
                </c:pt>
                <c:pt idx="6148">
                  <c:v>3.1042019499987688</c:v>
                </c:pt>
                <c:pt idx="6149">
                  <c:v>3.3486811802540237</c:v>
                </c:pt>
                <c:pt idx="6150">
                  <c:v>2.8487785347217609</c:v>
                </c:pt>
                <c:pt idx="6151">
                  <c:v>3.9611941473688059</c:v>
                </c:pt>
                <c:pt idx="6152">
                  <c:v>4.175890896014641</c:v>
                </c:pt>
                <c:pt idx="6153">
                  <c:v>4.0005511349558027</c:v>
                </c:pt>
                <c:pt idx="6154">
                  <c:v>4.2979431744220404</c:v>
                </c:pt>
                <c:pt idx="6155">
                  <c:v>4.6454091253897261</c:v>
                </c:pt>
                <c:pt idx="6156">
                  <c:v>3.8408048340540639</c:v>
                </c:pt>
                <c:pt idx="6157">
                  <c:v>4.1394613098415336</c:v>
                </c:pt>
                <c:pt idx="6158">
                  <c:v>4.7554361168922137</c:v>
                </c:pt>
                <c:pt idx="6159">
                  <c:v>4.859572799849432</c:v>
                </c:pt>
                <c:pt idx="6160">
                  <c:v>2.9134976899727785</c:v>
                </c:pt>
                <c:pt idx="6161">
                  <c:v>2.5915812987531681</c:v>
                </c:pt>
                <c:pt idx="6162">
                  <c:v>1.5534636022158752</c:v>
                </c:pt>
                <c:pt idx="6163">
                  <c:v>2.3512941862920216</c:v>
                </c:pt>
                <c:pt idx="6164">
                  <c:v>2.7897966186310574</c:v>
                </c:pt>
                <c:pt idx="6165">
                  <c:v>2.8270916228469831</c:v>
                </c:pt>
                <c:pt idx="6166">
                  <c:v>3.2236026276600143</c:v>
                </c:pt>
                <c:pt idx="6167">
                  <c:v>4.4264690150096726</c:v>
                </c:pt>
                <c:pt idx="6168">
                  <c:v>8.1813444898073602</c:v>
                </c:pt>
                <c:pt idx="6169">
                  <c:v>7.7029927578381878</c:v>
                </c:pt>
                <c:pt idx="6170">
                  <c:v>7.0297213628350077</c:v>
                </c:pt>
                <c:pt idx="6171">
                  <c:v>6.1695373778834588</c:v>
                </c:pt>
                <c:pt idx="6172">
                  <c:v>5.7135451267048101</c:v>
                </c:pt>
                <c:pt idx="6173">
                  <c:v>5.5413933405135296</c:v>
                </c:pt>
                <c:pt idx="6174">
                  <c:v>4.4166804338079624</c:v>
                </c:pt>
                <c:pt idx="6175">
                  <c:v>5.7220739776078231</c:v>
                </c:pt>
                <c:pt idx="6176">
                  <c:v>6.2956608257993398</c:v>
                </c:pt>
                <c:pt idx="6177">
                  <c:v>6.6872677753543739</c:v>
                </c:pt>
                <c:pt idx="6178">
                  <c:v>6.7794173985528543</c:v>
                </c:pt>
                <c:pt idx="6179">
                  <c:v>7.0911568596708037</c:v>
                </c:pt>
                <c:pt idx="6180">
                  <c:v>5.7214051692771291</c:v>
                </c:pt>
                <c:pt idx="6181">
                  <c:v>7.1608037542900682</c:v>
                </c:pt>
                <c:pt idx="6182">
                  <c:v>7.8938976950387332</c:v>
                </c:pt>
                <c:pt idx="6183">
                  <c:v>8.2062771994771815</c:v>
                </c:pt>
                <c:pt idx="6184">
                  <c:v>8.0482318299547675</c:v>
                </c:pt>
                <c:pt idx="6185">
                  <c:v>8.0954451598348083</c:v>
                </c:pt>
                <c:pt idx="6186">
                  <c:v>6.5009096221295462</c:v>
                </c:pt>
                <c:pt idx="6187">
                  <c:v>7.093871107632884</c:v>
                </c:pt>
                <c:pt idx="6188">
                  <c:v>6.8889635464796966</c:v>
                </c:pt>
                <c:pt idx="6189">
                  <c:v>6.412524452586692</c:v>
                </c:pt>
                <c:pt idx="6190">
                  <c:v>6.2500632752945604</c:v>
                </c:pt>
                <c:pt idx="6191">
                  <c:v>6.1131096101556501</c:v>
                </c:pt>
                <c:pt idx="6192">
                  <c:v>4.7764963798370932</c:v>
                </c:pt>
                <c:pt idx="6193">
                  <c:v>6.2071357550901727</c:v>
                </c:pt>
                <c:pt idx="6194">
                  <c:v>7.2925610139310546</c:v>
                </c:pt>
                <c:pt idx="6195">
                  <c:v>7.9339125141368827</c:v>
                </c:pt>
                <c:pt idx="6196">
                  <c:v>7.545886425568149</c:v>
                </c:pt>
                <c:pt idx="6197">
                  <c:v>7.3639564082532836</c:v>
                </c:pt>
                <c:pt idx="6198">
                  <c:v>6.4368673644252938</c:v>
                </c:pt>
                <c:pt idx="6199">
                  <c:v>6.432072312017926</c:v>
                </c:pt>
                <c:pt idx="6200">
                  <c:v>6.1956522567587049</c:v>
                </c:pt>
                <c:pt idx="6201">
                  <c:v>5.7924968429057495</c:v>
                </c:pt>
                <c:pt idx="6202">
                  <c:v>5.4562467707700328</c:v>
                </c:pt>
                <c:pt idx="6203">
                  <c:v>5.3658590289683437</c:v>
                </c:pt>
                <c:pt idx="6204">
                  <c:v>5.7293193588559177</c:v>
                </c:pt>
                <c:pt idx="6205">
                  <c:v>6.1067441308043682</c:v>
                </c:pt>
                <c:pt idx="6206">
                  <c:v>6.953895278061287</c:v>
                </c:pt>
                <c:pt idx="6207">
                  <c:v>7.0608939624166434</c:v>
                </c:pt>
                <c:pt idx="6208">
                  <c:v>6.1060402387111861</c:v>
                </c:pt>
                <c:pt idx="6209">
                  <c:v>4.9932375427823903</c:v>
                </c:pt>
                <c:pt idx="6210">
                  <c:v>2.073222268065892</c:v>
                </c:pt>
                <c:pt idx="6211">
                  <c:v>2.3308103080630955</c:v>
                </c:pt>
                <c:pt idx="6212">
                  <c:v>2.0139325716851415</c:v>
                </c:pt>
                <c:pt idx="6213">
                  <c:v>2.1119453386284905</c:v>
                </c:pt>
                <c:pt idx="6214">
                  <c:v>2.1705380118742772</c:v>
                </c:pt>
                <c:pt idx="6215">
                  <c:v>1.9956365593561645</c:v>
                </c:pt>
                <c:pt idx="6216">
                  <c:v>1.5199542764580154</c:v>
                </c:pt>
                <c:pt idx="6217">
                  <c:v>2.5029271143379273</c:v>
                </c:pt>
                <c:pt idx="6218">
                  <c:v>3.3380227444455914</c:v>
                </c:pt>
                <c:pt idx="6219">
                  <c:v>3.2241149937974973</c:v>
                </c:pt>
                <c:pt idx="6220">
                  <c:v>2.5755379050658802</c:v>
                </c:pt>
                <c:pt idx="6221">
                  <c:v>3.317422561232779</c:v>
                </c:pt>
                <c:pt idx="6222">
                  <c:v>4.1993464170867103</c:v>
                </c:pt>
                <c:pt idx="6223">
                  <c:v>4.2823586061740961</c:v>
                </c:pt>
                <c:pt idx="6224">
                  <c:v>4.327927430380595</c:v>
                </c:pt>
                <c:pt idx="6225">
                  <c:v>4.4174887736159691</c:v>
                </c:pt>
                <c:pt idx="6226">
                  <c:v>4.5841270457526226</c:v>
                </c:pt>
                <c:pt idx="6227">
                  <c:v>4.2744241609999385</c:v>
                </c:pt>
                <c:pt idx="6228">
                  <c:v>3.7858041114845173</c:v>
                </c:pt>
                <c:pt idx="6229">
                  <c:v>4.1332208759635458</c:v>
                </c:pt>
                <c:pt idx="6230">
                  <c:v>4.8715521609081396</c:v>
                </c:pt>
                <c:pt idx="6231">
                  <c:v>5.5217364888572069</c:v>
                </c:pt>
                <c:pt idx="6232">
                  <c:v>5.3962936423244408</c:v>
                </c:pt>
                <c:pt idx="6233">
                  <c:v>5.0673360108087113</c:v>
                </c:pt>
                <c:pt idx="6234">
                  <c:v>3.2953854659038355</c:v>
                </c:pt>
                <c:pt idx="6235">
                  <c:v>3.3832989585340449</c:v>
                </c:pt>
                <c:pt idx="6236">
                  <c:v>3.3842588569838878</c:v>
                </c:pt>
                <c:pt idx="6237">
                  <c:v>2.7330907741387036</c:v>
                </c:pt>
                <c:pt idx="6238">
                  <c:v>1.7394958400246794</c:v>
                </c:pt>
                <c:pt idx="6239">
                  <c:v>1.2502199555129749</c:v>
                </c:pt>
                <c:pt idx="6240">
                  <c:v>1.2793344785930989</c:v>
                </c:pt>
                <c:pt idx="6241">
                  <c:v>1.2500833057156844</c:v>
                </c:pt>
                <c:pt idx="6242">
                  <c:v>1.7297329344738797</c:v>
                </c:pt>
                <c:pt idx="6243">
                  <c:v>2.0407154070008864</c:v>
                </c:pt>
                <c:pt idx="6244">
                  <c:v>2.313043473566867</c:v>
                </c:pt>
                <c:pt idx="6245">
                  <c:v>2.6747852867612494</c:v>
                </c:pt>
                <c:pt idx="6246">
                  <c:v>1.2492433285495461</c:v>
                </c:pt>
                <c:pt idx="6247">
                  <c:v>1.1942824889574148</c:v>
                </c:pt>
                <c:pt idx="6248">
                  <c:v>1.3869308639670745</c:v>
                </c:pt>
                <c:pt idx="6249">
                  <c:v>1.5461439183451104</c:v>
                </c:pt>
                <c:pt idx="6250">
                  <c:v>0.92820675953304177</c:v>
                </c:pt>
                <c:pt idx="6251">
                  <c:v>1.637700040324465</c:v>
                </c:pt>
                <c:pt idx="6252">
                  <c:v>8.4813449069173714</c:v>
                </c:pt>
                <c:pt idx="6253">
                  <c:v>7.9255593916324347</c:v>
                </c:pt>
                <c:pt idx="6254">
                  <c:v>6.8875086805017762</c:v>
                </c:pt>
                <c:pt idx="6255">
                  <c:v>5.6801561717641418</c:v>
                </c:pt>
                <c:pt idx="6256">
                  <c:v>5.2052688954742985</c:v>
                </c:pt>
                <c:pt idx="6257">
                  <c:v>4.8628893329017622</c:v>
                </c:pt>
                <c:pt idx="6258">
                  <c:v>4.822975701892652</c:v>
                </c:pt>
                <c:pt idx="6259">
                  <c:v>7.3573432274067949</c:v>
                </c:pt>
                <c:pt idx="6260">
                  <c:v>9.3735875109986768</c:v>
                </c:pt>
                <c:pt idx="6261">
                  <c:v>9.4935872037184144</c:v>
                </c:pt>
                <c:pt idx="6262">
                  <c:v>9.143509932163699</c:v>
                </c:pt>
                <c:pt idx="6263">
                  <c:v>8.7912200478110609</c:v>
                </c:pt>
                <c:pt idx="6264">
                  <c:v>6.9597839745105325</c:v>
                </c:pt>
                <c:pt idx="6265">
                  <c:v>6.626473110807976</c:v>
                </c:pt>
                <c:pt idx="6266">
                  <c:v>7.2531473197993792</c:v>
                </c:pt>
                <c:pt idx="6267">
                  <c:v>7.8516576932113669</c:v>
                </c:pt>
                <c:pt idx="6268">
                  <c:v>7.6766937332636882</c:v>
                </c:pt>
                <c:pt idx="6269">
                  <c:v>7.3405468228272923</c:v>
                </c:pt>
                <c:pt idx="6270">
                  <c:v>6.5533416918975744</c:v>
                </c:pt>
                <c:pt idx="6271">
                  <c:v>5.6591539476562538</c:v>
                </c:pt>
                <c:pt idx="6272">
                  <c:v>5.3109900505651364</c:v>
                </c:pt>
                <c:pt idx="6273">
                  <c:v>4.9303623008816988</c:v>
                </c:pt>
                <c:pt idx="6274">
                  <c:v>4.7306633442602708</c:v>
                </c:pt>
                <c:pt idx="6275">
                  <c:v>4.5473323175513309</c:v>
                </c:pt>
                <c:pt idx="6276">
                  <c:v>4.7967660492479558</c:v>
                </c:pt>
                <c:pt idx="6277">
                  <c:v>3.759962628160237</c:v>
                </c:pt>
                <c:pt idx="6278">
                  <c:v>3.6090494889434233</c:v>
                </c:pt>
                <c:pt idx="6279">
                  <c:v>3.490780927533506</c:v>
                </c:pt>
                <c:pt idx="6280">
                  <c:v>3.0473115475441079</c:v>
                </c:pt>
                <c:pt idx="6281">
                  <c:v>2.6780452146465992</c:v>
                </c:pt>
                <c:pt idx="6282">
                  <c:v>2.1137606185777997</c:v>
                </c:pt>
                <c:pt idx="6283">
                  <c:v>1.8503760671529468</c:v>
                </c:pt>
                <c:pt idx="6284">
                  <c:v>1.7870180197575096</c:v>
                </c:pt>
                <c:pt idx="6285">
                  <c:v>1.8551290719831679</c:v>
                </c:pt>
                <c:pt idx="6286">
                  <c:v>2.0025072675562079</c:v>
                </c:pt>
                <c:pt idx="6287">
                  <c:v>2.2270395647600063</c:v>
                </c:pt>
                <c:pt idx="6288">
                  <c:v>4.4224590746724353</c:v>
                </c:pt>
                <c:pt idx="6289">
                  <c:v>4.0017758823724829</c:v>
                </c:pt>
                <c:pt idx="6290">
                  <c:v>4.1254574532453177</c:v>
                </c:pt>
                <c:pt idx="6291">
                  <c:v>4.1000054570914122</c:v>
                </c:pt>
                <c:pt idx="6292">
                  <c:v>3.8370910362926089</c:v>
                </c:pt>
                <c:pt idx="6293">
                  <c:v>3.8073267194080436</c:v>
                </c:pt>
                <c:pt idx="6294">
                  <c:v>4.3686939992066813</c:v>
                </c:pt>
                <c:pt idx="6295">
                  <c:v>3.9054727195351262</c:v>
                </c:pt>
                <c:pt idx="6296">
                  <c:v>3.7854249420410686</c:v>
                </c:pt>
                <c:pt idx="6297">
                  <c:v>3.6802114953953695</c:v>
                </c:pt>
                <c:pt idx="6298">
                  <c:v>3.548096379615266</c:v>
                </c:pt>
                <c:pt idx="6299">
                  <c:v>3.328670090135692</c:v>
                </c:pt>
                <c:pt idx="6300">
                  <c:v>2.7118547328375895</c:v>
                </c:pt>
                <c:pt idx="6301">
                  <c:v>3.1561620245108788</c:v>
                </c:pt>
                <c:pt idx="6302">
                  <c:v>3.5189759283949411</c:v>
                </c:pt>
                <c:pt idx="6303">
                  <c:v>3.9013874442149143</c:v>
                </c:pt>
                <c:pt idx="6304">
                  <c:v>3.7675041117403456</c:v>
                </c:pt>
                <c:pt idx="6305">
                  <c:v>3.8826123455122952</c:v>
                </c:pt>
                <c:pt idx="6306">
                  <c:v>2.6022642653639392</c:v>
                </c:pt>
                <c:pt idx="6307">
                  <c:v>3.1152045069876948</c:v>
                </c:pt>
                <c:pt idx="6308">
                  <c:v>3.0524488859974306</c:v>
                </c:pt>
                <c:pt idx="6309">
                  <c:v>3.0594637145431829</c:v>
                </c:pt>
                <c:pt idx="6310">
                  <c:v>3.0075785204489751</c:v>
                </c:pt>
                <c:pt idx="6311">
                  <c:v>2.864136347838568</c:v>
                </c:pt>
                <c:pt idx="6312">
                  <c:v>3.2420884123354088</c:v>
                </c:pt>
                <c:pt idx="6313">
                  <c:v>3.4583118476411445</c:v>
                </c:pt>
                <c:pt idx="6314">
                  <c:v>3.7885089289727976</c:v>
                </c:pt>
                <c:pt idx="6315">
                  <c:v>3.9231904072445407</c:v>
                </c:pt>
                <c:pt idx="6316">
                  <c:v>4.0848592967876201</c:v>
                </c:pt>
                <c:pt idx="6317">
                  <c:v>4.2218102229311842</c:v>
                </c:pt>
                <c:pt idx="6318">
                  <c:v>4.7191401914029365</c:v>
                </c:pt>
                <c:pt idx="6319">
                  <c:v>5.2799907198087483</c:v>
                </c:pt>
                <c:pt idx="6320">
                  <c:v>5.6552302369792367</c:v>
                </c:pt>
                <c:pt idx="6321">
                  <c:v>5.7827183650120482</c:v>
                </c:pt>
                <c:pt idx="6322">
                  <c:v>6.3482807985975933</c:v>
                </c:pt>
                <c:pt idx="6323">
                  <c:v>6.6340600285778217</c:v>
                </c:pt>
                <c:pt idx="6324">
                  <c:v>5.2873931220068346</c:v>
                </c:pt>
                <c:pt idx="6325">
                  <c:v>6.3163386947426581</c:v>
                </c:pt>
                <c:pt idx="6326">
                  <c:v>7.0447893275613813</c:v>
                </c:pt>
                <c:pt idx="6327">
                  <c:v>7.1513981524379107</c:v>
                </c:pt>
                <c:pt idx="6328">
                  <c:v>6.410629366946357</c:v>
                </c:pt>
                <c:pt idx="6329">
                  <c:v>6.1319225747491224</c:v>
                </c:pt>
                <c:pt idx="6330">
                  <c:v>4.1625922196867124</c:v>
                </c:pt>
                <c:pt idx="6331">
                  <c:v>4.0856608165583781</c:v>
                </c:pt>
                <c:pt idx="6332">
                  <c:v>4.410758222129691</c:v>
                </c:pt>
                <c:pt idx="6333">
                  <c:v>5.0935183525609364</c:v>
                </c:pt>
                <c:pt idx="6334">
                  <c:v>5.7449343483527384</c:v>
                </c:pt>
                <c:pt idx="6335">
                  <c:v>6.3003395687761889</c:v>
                </c:pt>
                <c:pt idx="6336">
                  <c:v>6.3629048693722456</c:v>
                </c:pt>
                <c:pt idx="6337">
                  <c:v>7.0253347426468871</c:v>
                </c:pt>
                <c:pt idx="6338">
                  <c:v>7.7145531761665795</c:v>
                </c:pt>
                <c:pt idx="6339">
                  <c:v>7.9912799343760437</c:v>
                </c:pt>
                <c:pt idx="6340">
                  <c:v>7.5579464742797873</c:v>
                </c:pt>
                <c:pt idx="6341">
                  <c:v>7.1787045995479026</c:v>
                </c:pt>
                <c:pt idx="6342">
                  <c:v>7.7705528924748473</c:v>
                </c:pt>
                <c:pt idx="6343">
                  <c:v>8.7279471173883056</c:v>
                </c:pt>
                <c:pt idx="6344">
                  <c:v>8.426311877882581</c:v>
                </c:pt>
                <c:pt idx="6345">
                  <c:v>8.511287955075705</c:v>
                </c:pt>
                <c:pt idx="6346">
                  <c:v>8.7744042021806852</c:v>
                </c:pt>
                <c:pt idx="6347">
                  <c:v>9.2156665267317042</c:v>
                </c:pt>
                <c:pt idx="6348">
                  <c:v>9.2601606700727608</c:v>
                </c:pt>
                <c:pt idx="6349">
                  <c:v>8.3209750203523569</c:v>
                </c:pt>
                <c:pt idx="6350">
                  <c:v>8.000275640079721</c:v>
                </c:pt>
                <c:pt idx="6351">
                  <c:v>7.2801781272956747</c:v>
                </c:pt>
                <c:pt idx="6352">
                  <c:v>6.2998309737280751</c:v>
                </c:pt>
                <c:pt idx="6353">
                  <c:v>5.4115931594731252</c:v>
                </c:pt>
                <c:pt idx="6354">
                  <c:v>3.8588823170340389</c:v>
                </c:pt>
                <c:pt idx="6355">
                  <c:v>2.790117830100467</c:v>
                </c:pt>
                <c:pt idx="6356">
                  <c:v>2.0679423529543262</c:v>
                </c:pt>
                <c:pt idx="6357">
                  <c:v>1.706132438348237</c:v>
                </c:pt>
                <c:pt idx="6358">
                  <c:v>2.1173208808637574</c:v>
                </c:pt>
                <c:pt idx="6359">
                  <c:v>2.3944161461830151</c:v>
                </c:pt>
                <c:pt idx="6360">
                  <c:v>2.0377308412282065</c:v>
                </c:pt>
                <c:pt idx="6361">
                  <c:v>2.6146331528249465</c:v>
                </c:pt>
                <c:pt idx="6362">
                  <c:v>2.7832930686492325</c:v>
                </c:pt>
                <c:pt idx="6363">
                  <c:v>2.6779087918012303</c:v>
                </c:pt>
                <c:pt idx="6364">
                  <c:v>2.6190420315883869</c:v>
                </c:pt>
                <c:pt idx="6365">
                  <c:v>2.6086736223706195</c:v>
                </c:pt>
                <c:pt idx="6366">
                  <c:v>2.2095220129612505</c:v>
                </c:pt>
                <c:pt idx="6367">
                  <c:v>2.1729838709017746</c:v>
                </c:pt>
                <c:pt idx="6368">
                  <c:v>2.2860664682688223</c:v>
                </c:pt>
                <c:pt idx="6369">
                  <c:v>2.925425180561585</c:v>
                </c:pt>
                <c:pt idx="6370">
                  <c:v>3.7172133110097887</c:v>
                </c:pt>
                <c:pt idx="6371">
                  <c:v>4.2868315002241673</c:v>
                </c:pt>
                <c:pt idx="6372">
                  <c:v>3.6880500323221144</c:v>
                </c:pt>
                <c:pt idx="6373">
                  <c:v>4.1754166642613901</c:v>
                </c:pt>
                <c:pt idx="6374">
                  <c:v>4.713449579835463</c:v>
                </c:pt>
                <c:pt idx="6375">
                  <c:v>4.9074585011830685</c:v>
                </c:pt>
                <c:pt idx="6376">
                  <c:v>4.4740010486435846</c:v>
                </c:pt>
                <c:pt idx="6377">
                  <c:v>4.4949615130678051</c:v>
                </c:pt>
                <c:pt idx="6378">
                  <c:v>4.6362102161187773</c:v>
                </c:pt>
                <c:pt idx="6379">
                  <c:v>4.6172007424756698</c:v>
                </c:pt>
                <c:pt idx="6380">
                  <c:v>4.6405233626488416</c:v>
                </c:pt>
                <c:pt idx="6381">
                  <c:v>4.6338824495020434</c:v>
                </c:pt>
                <c:pt idx="6382">
                  <c:v>4.2126889573409247</c:v>
                </c:pt>
                <c:pt idx="6383">
                  <c:v>3.8746613721454923</c:v>
                </c:pt>
                <c:pt idx="6384">
                  <c:v>3.0800360777908509</c:v>
                </c:pt>
                <c:pt idx="6385">
                  <c:v>3.4436978552854214</c:v>
                </c:pt>
                <c:pt idx="6386">
                  <c:v>3.7099410670637267</c:v>
                </c:pt>
                <c:pt idx="6387">
                  <c:v>3.8821805108965495</c:v>
                </c:pt>
                <c:pt idx="6388">
                  <c:v>4.0292371669039833</c:v>
                </c:pt>
                <c:pt idx="6389">
                  <c:v>4.1184963262426297</c:v>
                </c:pt>
                <c:pt idx="6390">
                  <c:v>1.7795215485836813</c:v>
                </c:pt>
                <c:pt idx="6391">
                  <c:v>2.3036279890692093</c:v>
                </c:pt>
                <c:pt idx="6392">
                  <c:v>2.2273594994051891</c:v>
                </c:pt>
                <c:pt idx="6393">
                  <c:v>2.2770703986977954</c:v>
                </c:pt>
                <c:pt idx="6394">
                  <c:v>2.6011851054777848</c:v>
                </c:pt>
                <c:pt idx="6395">
                  <c:v>3.0073988015850759</c:v>
                </c:pt>
                <c:pt idx="6396">
                  <c:v>3.4862711016497347</c:v>
                </c:pt>
                <c:pt idx="6397">
                  <c:v>3.5759663541890863</c:v>
                </c:pt>
                <c:pt idx="6398">
                  <c:v>4.1006171241423139</c:v>
                </c:pt>
                <c:pt idx="6399">
                  <c:v>3.7921082092060407</c:v>
                </c:pt>
                <c:pt idx="6400">
                  <c:v>3.2059287510055126</c:v>
                </c:pt>
                <c:pt idx="6401">
                  <c:v>3.079707480341535</c:v>
                </c:pt>
                <c:pt idx="6402">
                  <c:v>3.2024851754199593</c:v>
                </c:pt>
                <c:pt idx="6403">
                  <c:v>3.2965522516475878</c:v>
                </c:pt>
                <c:pt idx="6404">
                  <c:v>3.5223737311117551</c:v>
                </c:pt>
                <c:pt idx="6405">
                  <c:v>3.1065795745107612</c:v>
                </c:pt>
                <c:pt idx="6406">
                  <c:v>2.5793914277096488</c:v>
                </c:pt>
                <c:pt idx="6407">
                  <c:v>2.4173772287499151</c:v>
                </c:pt>
                <c:pt idx="6408">
                  <c:v>0.55439765181139955</c:v>
                </c:pt>
                <c:pt idx="6409">
                  <c:v>1.2355228158986213</c:v>
                </c:pt>
                <c:pt idx="6410">
                  <c:v>1.6995109095446688</c:v>
                </c:pt>
                <c:pt idx="6411">
                  <c:v>1.979378190541087</c:v>
                </c:pt>
                <c:pt idx="6412">
                  <c:v>2.0501737853470683</c:v>
                </c:pt>
                <c:pt idx="6413">
                  <c:v>2.1888613247287299</c:v>
                </c:pt>
                <c:pt idx="6414">
                  <c:v>1.383452680013241</c:v>
                </c:pt>
                <c:pt idx="6415">
                  <c:v>1.1728404726050097</c:v>
                </c:pt>
                <c:pt idx="6416">
                  <c:v>1.2901842148598617</c:v>
                </c:pt>
                <c:pt idx="6417">
                  <c:v>1.5585934799331631</c:v>
                </c:pt>
                <c:pt idx="6418">
                  <c:v>1.9033134038606372</c:v>
                </c:pt>
                <c:pt idx="6419">
                  <c:v>2.4976576925674272</c:v>
                </c:pt>
                <c:pt idx="6420">
                  <c:v>2.4653091967895047</c:v>
                </c:pt>
                <c:pt idx="6421">
                  <c:v>3.5124705398330747</c:v>
                </c:pt>
                <c:pt idx="6422">
                  <c:v>4.1225567291338976</c:v>
                </c:pt>
                <c:pt idx="6423">
                  <c:v>4.5960900016730237</c:v>
                </c:pt>
                <c:pt idx="6424">
                  <c:v>4.3643050984193303</c:v>
                </c:pt>
                <c:pt idx="6425">
                  <c:v>4.1705968412448264</c:v>
                </c:pt>
                <c:pt idx="6426">
                  <c:v>2.228439069502127</c:v>
                </c:pt>
                <c:pt idx="6427">
                  <c:v>2.6274366640407734</c:v>
                </c:pt>
                <c:pt idx="6428">
                  <c:v>2.7472101644391591</c:v>
                </c:pt>
                <c:pt idx="6429">
                  <c:v>2.9016124075419394</c:v>
                </c:pt>
                <c:pt idx="6430">
                  <c:v>2.7900099300963928</c:v>
                </c:pt>
                <c:pt idx="6431">
                  <c:v>2.6637668878526672</c:v>
                </c:pt>
                <c:pt idx="6432">
                  <c:v>3.459423771528213</c:v>
                </c:pt>
                <c:pt idx="6433">
                  <c:v>2.9735970078593459</c:v>
                </c:pt>
                <c:pt idx="6434">
                  <c:v>2.933185339870529</c:v>
                </c:pt>
                <c:pt idx="6435">
                  <c:v>2.9414337778995288</c:v>
                </c:pt>
                <c:pt idx="6436">
                  <c:v>3.100018763425934</c:v>
                </c:pt>
                <c:pt idx="6437">
                  <c:v>3.4102046857961512</c:v>
                </c:pt>
                <c:pt idx="6438">
                  <c:v>7.0752875884981687</c:v>
                </c:pt>
                <c:pt idx="6439">
                  <c:v>5.1496623470402501</c:v>
                </c:pt>
                <c:pt idx="6440">
                  <c:v>5.7301532140884488</c:v>
                </c:pt>
                <c:pt idx="6441">
                  <c:v>6.5341364753318505</c:v>
                </c:pt>
                <c:pt idx="6442">
                  <c:v>7.2123047906487114</c:v>
                </c:pt>
                <c:pt idx="6443">
                  <c:v>7.7485912138341861</c:v>
                </c:pt>
                <c:pt idx="6444">
                  <c:v>6.7288894776716992</c:v>
                </c:pt>
                <c:pt idx="6445">
                  <c:v>7.1791939572077448</c:v>
                </c:pt>
                <c:pt idx="6446">
                  <c:v>7.9560718855294272</c:v>
                </c:pt>
                <c:pt idx="6447">
                  <c:v>8.1163486697337923</c:v>
                </c:pt>
                <c:pt idx="6448">
                  <c:v>7.5817411575809359</c:v>
                </c:pt>
                <c:pt idx="6449">
                  <c:v>7.4054530285789619</c:v>
                </c:pt>
                <c:pt idx="6450">
                  <c:v>6.6249573747526549</c:v>
                </c:pt>
                <c:pt idx="6451">
                  <c:v>5.8995343064323462</c:v>
                </c:pt>
                <c:pt idx="6452">
                  <c:v>5.4188368407487699</c:v>
                </c:pt>
                <c:pt idx="6453">
                  <c:v>5.2976465834407547</c:v>
                </c:pt>
                <c:pt idx="6454">
                  <c:v>4.8980185225652182</c:v>
                </c:pt>
                <c:pt idx="6455">
                  <c:v>4.6758362989179236</c:v>
                </c:pt>
                <c:pt idx="6456">
                  <c:v>4.6292235025139581</c:v>
                </c:pt>
                <c:pt idx="6457">
                  <c:v>3.1739003588207226</c:v>
                </c:pt>
                <c:pt idx="6458">
                  <c:v>2.3146524170103486</c:v>
                </c:pt>
                <c:pt idx="6459">
                  <c:v>1.9087147683521346</c:v>
                </c:pt>
                <c:pt idx="6460">
                  <c:v>1.6912268705174853</c:v>
                </c:pt>
                <c:pt idx="6461">
                  <c:v>1.4135891298213104</c:v>
                </c:pt>
                <c:pt idx="6462">
                  <c:v>1.1805432710853425</c:v>
                </c:pt>
                <c:pt idx="6463">
                  <c:v>1.6798321201553477</c:v>
                </c:pt>
                <c:pt idx="6464">
                  <c:v>3.8385959244666106</c:v>
                </c:pt>
                <c:pt idx="6465">
                  <c:v>5.8249596086881761</c:v>
                </c:pt>
                <c:pt idx="6466">
                  <c:v>6.4592455295142521</c:v>
                </c:pt>
                <c:pt idx="6467">
                  <c:v>6.8752512208784724</c:v>
                </c:pt>
                <c:pt idx="6468">
                  <c:v>12.746955577312416</c:v>
                </c:pt>
                <c:pt idx="6469">
                  <c:v>10.506204769159492</c:v>
                </c:pt>
                <c:pt idx="6470">
                  <c:v>8.4403811747761868</c:v>
                </c:pt>
                <c:pt idx="6471">
                  <c:v>9.0081358157678437</c:v>
                </c:pt>
                <c:pt idx="6472">
                  <c:v>10.048311592487662</c:v>
                </c:pt>
                <c:pt idx="6473">
                  <c:v>10.766471709179493</c:v>
                </c:pt>
                <c:pt idx="6474">
                  <c:v>9.0321788369688232</c:v>
                </c:pt>
                <c:pt idx="6475">
                  <c:v>10.79643948343791</c:v>
                </c:pt>
                <c:pt idx="6476">
                  <c:v>11.939392825869321</c:v>
                </c:pt>
                <c:pt idx="6477">
                  <c:v>12.121241444037745</c:v>
                </c:pt>
                <c:pt idx="6478">
                  <c:v>12.038573317856171</c:v>
                </c:pt>
                <c:pt idx="6479">
                  <c:v>12.071917930341266</c:v>
                </c:pt>
                <c:pt idx="6480">
                  <c:v>10.24662664153025</c:v>
                </c:pt>
                <c:pt idx="6481">
                  <c:v>10.94552648970425</c:v>
                </c:pt>
                <c:pt idx="6482">
                  <c:v>11.707210437870037</c:v>
                </c:pt>
                <c:pt idx="6483">
                  <c:v>11.71194832344775</c:v>
                </c:pt>
                <c:pt idx="6484">
                  <c:v>10.920709576634559</c:v>
                </c:pt>
                <c:pt idx="6485">
                  <c:v>10.364381812497804</c:v>
                </c:pt>
                <c:pt idx="6486">
                  <c:v>8.6159101319057854</c:v>
                </c:pt>
                <c:pt idx="6487">
                  <c:v>8.8938853099747366</c:v>
                </c:pt>
                <c:pt idx="6488">
                  <c:v>9.3239886571353061</c:v>
                </c:pt>
                <c:pt idx="6489">
                  <c:v>9.6097020008301204</c:v>
                </c:pt>
                <c:pt idx="6490">
                  <c:v>9.2418884181446774</c:v>
                </c:pt>
                <c:pt idx="6491">
                  <c:v>9.0427166922522879</c:v>
                </c:pt>
                <c:pt idx="6492">
                  <c:v>9.270802362516271</c:v>
                </c:pt>
                <c:pt idx="6493">
                  <c:v>8.359010396720258</c:v>
                </c:pt>
                <c:pt idx="6494">
                  <c:v>8.0263604044418546</c:v>
                </c:pt>
                <c:pt idx="6495">
                  <c:v>7.7671350752423818</c:v>
                </c:pt>
                <c:pt idx="6496">
                  <c:v>7.7113296406236831</c:v>
                </c:pt>
                <c:pt idx="6497">
                  <c:v>7.46284252645777</c:v>
                </c:pt>
                <c:pt idx="6498">
                  <c:v>5.7051386178121657</c:v>
                </c:pt>
                <c:pt idx="6499">
                  <c:v>5.7980912875381021</c:v>
                </c:pt>
                <c:pt idx="6500">
                  <c:v>5.9766345477966816</c:v>
                </c:pt>
                <c:pt idx="6501">
                  <c:v>5.6790068060424614</c:v>
                </c:pt>
                <c:pt idx="6502">
                  <c:v>5.4196467479907922</c:v>
                </c:pt>
                <c:pt idx="6503">
                  <c:v>5.2904636429079455</c:v>
                </c:pt>
                <c:pt idx="6504">
                  <c:v>3.2624996219805458</c:v>
                </c:pt>
                <c:pt idx="6505">
                  <c:v>4.3720472526036946</c:v>
                </c:pt>
                <c:pt idx="6506">
                  <c:v>5.3222290717495948</c:v>
                </c:pt>
                <c:pt idx="6507">
                  <c:v>5.7303480015534083</c:v>
                </c:pt>
                <c:pt idx="6508">
                  <c:v>5.6556903042763675</c:v>
                </c:pt>
                <c:pt idx="6509">
                  <c:v>5.5265411694174285</c:v>
                </c:pt>
                <c:pt idx="6510">
                  <c:v>4.7140634609694709</c:v>
                </c:pt>
                <c:pt idx="6511">
                  <c:v>4.5439222811275268</c:v>
                </c:pt>
                <c:pt idx="6512">
                  <c:v>5.0785854770101082</c:v>
                </c:pt>
                <c:pt idx="6513">
                  <c:v>5.514014787044859</c:v>
                </c:pt>
                <c:pt idx="6514">
                  <c:v>6.0726391554758319</c:v>
                </c:pt>
                <c:pt idx="6515">
                  <c:v>6.5116767680570886</c:v>
                </c:pt>
                <c:pt idx="6516">
                  <c:v>4.7244185228460589</c:v>
                </c:pt>
                <c:pt idx="6517">
                  <c:v>5.3340939667417349</c:v>
                </c:pt>
                <c:pt idx="6518">
                  <c:v>5.7108894057309909</c:v>
                </c:pt>
                <c:pt idx="6519">
                  <c:v>5.8548902710068944</c:v>
                </c:pt>
                <c:pt idx="6520">
                  <c:v>5.9893330675626588</c:v>
                </c:pt>
                <c:pt idx="6521">
                  <c:v>6.2446649512969161</c:v>
                </c:pt>
                <c:pt idx="6522">
                  <c:v>4.8774931652102387</c:v>
                </c:pt>
                <c:pt idx="6523">
                  <c:v>5.7043781470573425</c:v>
                </c:pt>
                <c:pt idx="6524">
                  <c:v>6.2580399110783622</c:v>
                </c:pt>
                <c:pt idx="6525">
                  <c:v>6.6177913566077766</c:v>
                </c:pt>
                <c:pt idx="6526">
                  <c:v>5.9999492912540697</c:v>
                </c:pt>
                <c:pt idx="6527">
                  <c:v>5.7395238203015033</c:v>
                </c:pt>
                <c:pt idx="6528">
                  <c:v>5.125519280479053</c:v>
                </c:pt>
                <c:pt idx="6529">
                  <c:v>6.0109240305207541</c:v>
                </c:pt>
                <c:pt idx="6530">
                  <c:v>6.151292018276493</c:v>
                </c:pt>
                <c:pt idx="6531">
                  <c:v>6.2397426966714713</c:v>
                </c:pt>
                <c:pt idx="6532">
                  <c:v>5.9433367069542271</c:v>
                </c:pt>
                <c:pt idx="6533">
                  <c:v>5.6694313590141139</c:v>
                </c:pt>
                <c:pt idx="6534">
                  <c:v>4.0993259313890764</c:v>
                </c:pt>
                <c:pt idx="6535">
                  <c:v>5.3066838349634509</c:v>
                </c:pt>
                <c:pt idx="6536">
                  <c:v>4.8391599122444999</c:v>
                </c:pt>
                <c:pt idx="6537">
                  <c:v>4.5910215319445493</c:v>
                </c:pt>
                <c:pt idx="6538">
                  <c:v>4.3777356547382649</c:v>
                </c:pt>
                <c:pt idx="6539">
                  <c:v>4.0740729301163041</c:v>
                </c:pt>
                <c:pt idx="6540">
                  <c:v>2.576652414258759</c:v>
                </c:pt>
                <c:pt idx="6541">
                  <c:v>3.5459720177166205</c:v>
                </c:pt>
                <c:pt idx="6542">
                  <c:v>3.5123981761714771</c:v>
                </c:pt>
                <c:pt idx="6543">
                  <c:v>2.7515494844470512</c:v>
                </c:pt>
                <c:pt idx="6544">
                  <c:v>1.9836721455751709</c:v>
                </c:pt>
                <c:pt idx="6545">
                  <c:v>1.6646243645926824</c:v>
                </c:pt>
                <c:pt idx="6546">
                  <c:v>3.4990062499847725</c:v>
                </c:pt>
                <c:pt idx="6547">
                  <c:v>2.5615049852683618</c:v>
                </c:pt>
                <c:pt idx="6548">
                  <c:v>2.1831419835901129</c:v>
                </c:pt>
                <c:pt idx="6549">
                  <c:v>2.0492767852011475</c:v>
                </c:pt>
                <c:pt idx="6550">
                  <c:v>2.1763583447562338</c:v>
                </c:pt>
                <c:pt idx="6551">
                  <c:v>2.432411227814903</c:v>
                </c:pt>
                <c:pt idx="6552">
                  <c:v>4.0323150114925603</c:v>
                </c:pt>
                <c:pt idx="6553">
                  <c:v>3.9338619427973436</c:v>
                </c:pt>
                <c:pt idx="6554">
                  <c:v>4.0910188534324936</c:v>
                </c:pt>
                <c:pt idx="6555">
                  <c:v>3.8552676446851577</c:v>
                </c:pt>
                <c:pt idx="6556">
                  <c:v>3.3591182536735289</c:v>
                </c:pt>
                <c:pt idx="6557">
                  <c:v>3.2393703659471145</c:v>
                </c:pt>
                <c:pt idx="6558">
                  <c:v>3.0902731033152508</c:v>
                </c:pt>
                <c:pt idx="6559">
                  <c:v>3.116563630922133</c:v>
                </c:pt>
                <c:pt idx="6560">
                  <c:v>3.2289503838274984</c:v>
                </c:pt>
                <c:pt idx="6561">
                  <c:v>3.0982947133467209</c:v>
                </c:pt>
                <c:pt idx="6562">
                  <c:v>2.5153235266884684</c:v>
                </c:pt>
                <c:pt idx="6563">
                  <c:v>2.0162652974127999</c:v>
                </c:pt>
                <c:pt idx="6564">
                  <c:v>2.3998865146041237</c:v>
                </c:pt>
                <c:pt idx="6565">
                  <c:v>1.6655537952272805</c:v>
                </c:pt>
                <c:pt idx="6566">
                  <c:v>1.5691159667341699</c:v>
                </c:pt>
                <c:pt idx="6567">
                  <c:v>1.811225074822054</c:v>
                </c:pt>
                <c:pt idx="6568">
                  <c:v>2.4553710007577507</c:v>
                </c:pt>
                <c:pt idx="6569">
                  <c:v>3.034998572075525</c:v>
                </c:pt>
                <c:pt idx="6570">
                  <c:v>3.0683880301610689</c:v>
                </c:pt>
                <c:pt idx="6571">
                  <c:v>3.2434787183866671</c:v>
                </c:pt>
                <c:pt idx="6572">
                  <c:v>3.1910038150246516</c:v>
                </c:pt>
                <c:pt idx="6573">
                  <c:v>3.2778553900492242</c:v>
                </c:pt>
                <c:pt idx="6574">
                  <c:v>3.3766426861816807</c:v>
                </c:pt>
                <c:pt idx="6575">
                  <c:v>3.373137026508704</c:v>
                </c:pt>
                <c:pt idx="6576">
                  <c:v>1.9025869920993868</c:v>
                </c:pt>
                <c:pt idx="6577">
                  <c:v>2.6070978887153622</c:v>
                </c:pt>
                <c:pt idx="6578">
                  <c:v>2.9886555536916619</c:v>
                </c:pt>
                <c:pt idx="6579">
                  <c:v>3.2022742732474065</c:v>
                </c:pt>
                <c:pt idx="6580">
                  <c:v>3.1403271522035241</c:v>
                </c:pt>
                <c:pt idx="6581">
                  <c:v>3.1456998732959587</c:v>
                </c:pt>
                <c:pt idx="6582">
                  <c:v>2.9332554757780533</c:v>
                </c:pt>
                <c:pt idx="6583">
                  <c:v>3.3070052744722478</c:v>
                </c:pt>
                <c:pt idx="6584">
                  <c:v>3.491784929746848</c:v>
                </c:pt>
                <c:pt idx="6585">
                  <c:v>3.4144707189699486</c:v>
                </c:pt>
                <c:pt idx="6586">
                  <c:v>3.3598975313450632</c:v>
                </c:pt>
                <c:pt idx="6587">
                  <c:v>3.2474609601366442</c:v>
                </c:pt>
                <c:pt idx="6588">
                  <c:v>3.815904385056331</c:v>
                </c:pt>
                <c:pt idx="6589">
                  <c:v>3.9350013783343347</c:v>
                </c:pt>
                <c:pt idx="6590">
                  <c:v>3.8080225337955862</c:v>
                </c:pt>
                <c:pt idx="6591">
                  <c:v>2.9219269065808158</c:v>
                </c:pt>
                <c:pt idx="6592">
                  <c:v>3.230335939024799</c:v>
                </c:pt>
                <c:pt idx="6593">
                  <c:v>3.499906189087624</c:v>
                </c:pt>
                <c:pt idx="6594">
                  <c:v>4.7166859025614478</c:v>
                </c:pt>
                <c:pt idx="6595">
                  <c:v>4.2411206219715512</c:v>
                </c:pt>
                <c:pt idx="6596">
                  <c:v>4.172126238252245</c:v>
                </c:pt>
                <c:pt idx="6597">
                  <c:v>3.8717339122706038</c:v>
                </c:pt>
                <c:pt idx="6598">
                  <c:v>3.7087752574770114</c:v>
                </c:pt>
                <c:pt idx="6599">
                  <c:v>3.5725280010899851</c:v>
                </c:pt>
                <c:pt idx="6600">
                  <c:v>2.250584757836168</c:v>
                </c:pt>
                <c:pt idx="6601">
                  <c:v>2.880704125441548</c:v>
                </c:pt>
                <c:pt idx="6602">
                  <c:v>3.1060145704546671</c:v>
                </c:pt>
                <c:pt idx="6603">
                  <c:v>3.3446266305048469</c:v>
                </c:pt>
                <c:pt idx="6604">
                  <c:v>3.4279124402935155</c:v>
                </c:pt>
                <c:pt idx="6605">
                  <c:v>3.6030873864398938</c:v>
                </c:pt>
                <c:pt idx="6606">
                  <c:v>3.4168621167861866</c:v>
                </c:pt>
                <c:pt idx="6607">
                  <c:v>3.4109035253497053</c:v>
                </c:pt>
                <c:pt idx="6608">
                  <c:v>3.3193229479043458</c:v>
                </c:pt>
                <c:pt idx="6609">
                  <c:v>3.146171649594498</c:v>
                </c:pt>
                <c:pt idx="6610">
                  <c:v>2.8261721606350507</c:v>
                </c:pt>
                <c:pt idx="6611">
                  <c:v>2.6024905097446092</c:v>
                </c:pt>
                <c:pt idx="6612">
                  <c:v>3.06920270972675</c:v>
                </c:pt>
                <c:pt idx="6613">
                  <c:v>2.6303426962450844</c:v>
                </c:pt>
                <c:pt idx="6614">
                  <c:v>2.5642443291002697</c:v>
                </c:pt>
                <c:pt idx="6615">
                  <c:v>1.9417061683282753</c:v>
                </c:pt>
                <c:pt idx="6616">
                  <c:v>2.0595352441979848</c:v>
                </c:pt>
                <c:pt idx="6617">
                  <c:v>2.3519049557785037</c:v>
                </c:pt>
                <c:pt idx="6618">
                  <c:v>2.1257866018997094</c:v>
                </c:pt>
                <c:pt idx="6619">
                  <c:v>2.6986850794071695</c:v>
                </c:pt>
                <c:pt idx="6620">
                  <c:v>2.9804169976412846</c:v>
                </c:pt>
                <c:pt idx="6621">
                  <c:v>3.1451434337598072</c:v>
                </c:pt>
                <c:pt idx="6622">
                  <c:v>2.6286040151612582</c:v>
                </c:pt>
                <c:pt idx="6623">
                  <c:v>2.2600029466709324</c:v>
                </c:pt>
                <c:pt idx="6624">
                  <c:v>2.4809398735658803</c:v>
                </c:pt>
                <c:pt idx="6625">
                  <c:v>2.0482642047166797</c:v>
                </c:pt>
                <c:pt idx="6626">
                  <c:v>2.1382425594911347</c:v>
                </c:pt>
                <c:pt idx="6627">
                  <c:v>2.4687006138219587</c:v>
                </c:pt>
                <c:pt idx="6628">
                  <c:v>2.82126282331512</c:v>
                </c:pt>
                <c:pt idx="6629">
                  <c:v>3.3236180844673457</c:v>
                </c:pt>
                <c:pt idx="6630">
                  <c:v>1.8433028378623968</c:v>
                </c:pt>
                <c:pt idx="6631">
                  <c:v>3.1580458801574074</c:v>
                </c:pt>
                <c:pt idx="6632">
                  <c:v>4.4672607707834846</c:v>
                </c:pt>
                <c:pt idx="6633">
                  <c:v>4.8711671633815108</c:v>
                </c:pt>
                <c:pt idx="6634">
                  <c:v>4.3828116233650514</c:v>
                </c:pt>
                <c:pt idx="6635">
                  <c:v>4.1844801312789297</c:v>
                </c:pt>
                <c:pt idx="6636">
                  <c:v>4.4074597798786375</c:v>
                </c:pt>
                <c:pt idx="6637">
                  <c:v>4.9436220548503025</c:v>
                </c:pt>
                <c:pt idx="6638">
                  <c:v>4.3601001495315641</c:v>
                </c:pt>
                <c:pt idx="6639">
                  <c:v>3.0299811008124</c:v>
                </c:pt>
                <c:pt idx="6640">
                  <c:v>3.07197301406904</c:v>
                </c:pt>
                <c:pt idx="6641">
                  <c:v>3.0693449488087716</c:v>
                </c:pt>
                <c:pt idx="6642">
                  <c:v>3.631740536013059</c:v>
                </c:pt>
                <c:pt idx="6643">
                  <c:v>3.5234011933550775</c:v>
                </c:pt>
                <c:pt idx="6644">
                  <c:v>3.8565449546496917</c:v>
                </c:pt>
                <c:pt idx="6645">
                  <c:v>4.0346380604741796</c:v>
                </c:pt>
                <c:pt idx="6646">
                  <c:v>4.1325341933491719</c:v>
                </c:pt>
                <c:pt idx="6647">
                  <c:v>4.2915567970309434</c:v>
                </c:pt>
                <c:pt idx="6648">
                  <c:v>3.7482549406592347</c:v>
                </c:pt>
                <c:pt idx="6649">
                  <c:v>4.7609117612956249</c:v>
                </c:pt>
                <c:pt idx="6650">
                  <c:v>5.0807828183621115</c:v>
                </c:pt>
                <c:pt idx="6651">
                  <c:v>5.0785962232344346</c:v>
                </c:pt>
                <c:pt idx="6652">
                  <c:v>5.050834133624857</c:v>
                </c:pt>
                <c:pt idx="6653">
                  <c:v>5.2040984757807198</c:v>
                </c:pt>
                <c:pt idx="6654">
                  <c:v>4.7260004535882167</c:v>
                </c:pt>
                <c:pt idx="6655">
                  <c:v>5.0844675818037688</c:v>
                </c:pt>
                <c:pt idx="6656">
                  <c:v>5.4132423177051816</c:v>
                </c:pt>
                <c:pt idx="6657">
                  <c:v>5.4146406887706959</c:v>
                </c:pt>
                <c:pt idx="6658">
                  <c:v>5.4160971004073089</c:v>
                </c:pt>
                <c:pt idx="6659">
                  <c:v>5.2902515581627805</c:v>
                </c:pt>
                <c:pt idx="6660">
                  <c:v>3.8091116052779124</c:v>
                </c:pt>
                <c:pt idx="6661">
                  <c:v>3.8248188872760771</c:v>
                </c:pt>
                <c:pt idx="6662">
                  <c:v>3.9273671897566436</c:v>
                </c:pt>
                <c:pt idx="6663">
                  <c:v>2.8803766850507597</c:v>
                </c:pt>
                <c:pt idx="6664">
                  <c:v>2.8278515875291035</c:v>
                </c:pt>
                <c:pt idx="6665">
                  <c:v>3.0237239098062645</c:v>
                </c:pt>
                <c:pt idx="6666">
                  <c:v>2.1221253585989857</c:v>
                </c:pt>
                <c:pt idx="6667">
                  <c:v>2.7519275936385417</c:v>
                </c:pt>
                <c:pt idx="6668">
                  <c:v>3.3150207576856299</c:v>
                </c:pt>
                <c:pt idx="6669">
                  <c:v>3.9711292132204479</c:v>
                </c:pt>
                <c:pt idx="6670">
                  <c:v>4.2476086578369676</c:v>
                </c:pt>
                <c:pt idx="6671">
                  <c:v>4.6745529866753364</c:v>
                </c:pt>
                <c:pt idx="6672">
                  <c:v>5.3774803091153203</c:v>
                </c:pt>
                <c:pt idx="6673">
                  <c:v>5.1494749557727086</c:v>
                </c:pt>
                <c:pt idx="6674">
                  <c:v>5.4153020274095933</c:v>
                </c:pt>
                <c:pt idx="6675">
                  <c:v>5.5208874478731742</c:v>
                </c:pt>
                <c:pt idx="6676">
                  <c:v>5.4142719482595583</c:v>
                </c:pt>
                <c:pt idx="6677">
                  <c:v>5.5733094833955308</c:v>
                </c:pt>
                <c:pt idx="6678">
                  <c:v>8.0237468787766488</c:v>
                </c:pt>
                <c:pt idx="6679">
                  <c:v>8.2766523737057902</c:v>
                </c:pt>
                <c:pt idx="6680">
                  <c:v>9.7650276410328569</c:v>
                </c:pt>
                <c:pt idx="6681">
                  <c:v>11.145478458844163</c:v>
                </c:pt>
                <c:pt idx="6682">
                  <c:v>10.121696321569274</c:v>
                </c:pt>
                <c:pt idx="6683">
                  <c:v>10.786502042957672</c:v>
                </c:pt>
                <c:pt idx="6684">
                  <c:v>8.1558588824574407</c:v>
                </c:pt>
                <c:pt idx="6685">
                  <c:v>10.133913388687795</c:v>
                </c:pt>
                <c:pt idx="6686">
                  <c:v>9.9629267549876612</c:v>
                </c:pt>
                <c:pt idx="6687">
                  <c:v>8.0703999382238631</c:v>
                </c:pt>
                <c:pt idx="6688">
                  <c:v>6.9091024177504226</c:v>
                </c:pt>
                <c:pt idx="6689">
                  <c:v>6.8697780243621382</c:v>
                </c:pt>
                <c:pt idx="6690">
                  <c:v>7.8587912323324174</c:v>
                </c:pt>
                <c:pt idx="6691">
                  <c:v>8.7267952502235353</c:v>
                </c:pt>
                <c:pt idx="6692">
                  <c:v>8.9950335571041595</c:v>
                </c:pt>
                <c:pt idx="6693">
                  <c:v>8.6794702015483196</c:v>
                </c:pt>
                <c:pt idx="6694">
                  <c:v>7.9010081704180699</c:v>
                </c:pt>
                <c:pt idx="6695">
                  <c:v>7.1146909462943784</c:v>
                </c:pt>
                <c:pt idx="6696">
                  <c:v>8.0014693100992602</c:v>
                </c:pt>
                <c:pt idx="6697">
                  <c:v>6.5278193481770082</c:v>
                </c:pt>
                <c:pt idx="6698">
                  <c:v>5.7247850925987134</c:v>
                </c:pt>
                <c:pt idx="6699">
                  <c:v>5.427675254574134</c:v>
                </c:pt>
                <c:pt idx="6700">
                  <c:v>5.4894247364686102</c:v>
                </c:pt>
                <c:pt idx="6701">
                  <c:v>5.6920448992106154</c:v>
                </c:pt>
                <c:pt idx="6702">
                  <c:v>4.9837914639145202</c:v>
                </c:pt>
                <c:pt idx="6703">
                  <c:v>6.7520806666507376</c:v>
                </c:pt>
                <c:pt idx="6704">
                  <c:v>7.4703996740322181</c:v>
                </c:pt>
                <c:pt idx="6705">
                  <c:v>7.2036228071041215</c:v>
                </c:pt>
                <c:pt idx="6706">
                  <c:v>6.7094801749486459</c:v>
                </c:pt>
                <c:pt idx="6707">
                  <c:v>6.1285608752120364</c:v>
                </c:pt>
                <c:pt idx="6708">
                  <c:v>3.953761797943101</c:v>
                </c:pt>
                <c:pt idx="6709">
                  <c:v>4.354574871802078</c:v>
                </c:pt>
                <c:pt idx="6710">
                  <c:v>4.3712071534136872</c:v>
                </c:pt>
                <c:pt idx="6711">
                  <c:v>3.5323122328266678</c:v>
                </c:pt>
                <c:pt idx="6712">
                  <c:v>4.3073995554385727</c:v>
                </c:pt>
                <c:pt idx="6713">
                  <c:v>5.1306500568835745</c:v>
                </c:pt>
                <c:pt idx="6714">
                  <c:v>4.9037892262842222</c:v>
                </c:pt>
                <c:pt idx="6715">
                  <c:v>5.2415552458716101</c:v>
                </c:pt>
                <c:pt idx="6716">
                  <c:v>5.3463412173107558</c:v>
                </c:pt>
                <c:pt idx="6717">
                  <c:v>5.0746732536341419</c:v>
                </c:pt>
                <c:pt idx="6718">
                  <c:v>4.6714537805338328</c:v>
                </c:pt>
                <c:pt idx="6719">
                  <c:v>4.4045490129405085</c:v>
                </c:pt>
                <c:pt idx="6720">
                  <c:v>4.8595431256583836</c:v>
                </c:pt>
                <c:pt idx="6721">
                  <c:v>4.8676725721535457</c:v>
                </c:pt>
                <c:pt idx="6722">
                  <c:v>4.7084973083136701</c:v>
                </c:pt>
                <c:pt idx="6723">
                  <c:v>4.5296456931331024</c:v>
                </c:pt>
                <c:pt idx="6724">
                  <c:v>4.2088428511384839</c:v>
                </c:pt>
                <c:pt idx="6725">
                  <c:v>4.0033503608720533</c:v>
                </c:pt>
                <c:pt idx="6726">
                  <c:v>2.8759419172002096</c:v>
                </c:pt>
                <c:pt idx="6727">
                  <c:v>2.8488276066726108</c:v>
                </c:pt>
                <c:pt idx="6728">
                  <c:v>2.9888109308965958</c:v>
                </c:pt>
                <c:pt idx="6729">
                  <c:v>3.3198943636618061</c:v>
                </c:pt>
                <c:pt idx="6730">
                  <c:v>3.217516620202669</c:v>
                </c:pt>
                <c:pt idx="6731">
                  <c:v>2.9569863975215558</c:v>
                </c:pt>
                <c:pt idx="6732">
                  <c:v>3.7940414527260602</c:v>
                </c:pt>
                <c:pt idx="6733">
                  <c:v>3.3010003303254631</c:v>
                </c:pt>
                <c:pt idx="6734">
                  <c:v>2.737058495319403</c:v>
                </c:pt>
                <c:pt idx="6735">
                  <c:v>1.4723194042158811</c:v>
                </c:pt>
                <c:pt idx="6736">
                  <c:v>1.4812338302335293</c:v>
                </c:pt>
                <c:pt idx="6737">
                  <c:v>1.8189665449930925</c:v>
                </c:pt>
                <c:pt idx="6738">
                  <c:v>3.211014095141798</c:v>
                </c:pt>
                <c:pt idx="6739">
                  <c:v>2.8452532206622729</c:v>
                </c:pt>
                <c:pt idx="6740">
                  <c:v>2.7996665662077311</c:v>
                </c:pt>
                <c:pt idx="6741">
                  <c:v>2.5278414950277375</c:v>
                </c:pt>
                <c:pt idx="6742">
                  <c:v>2.3142643051734408</c:v>
                </c:pt>
                <c:pt idx="6743">
                  <c:v>2.1801878790595088</c:v>
                </c:pt>
                <c:pt idx="6744">
                  <c:v>1.2300253107879657</c:v>
                </c:pt>
                <c:pt idx="6745">
                  <c:v>1.6454450127033484</c:v>
                </c:pt>
                <c:pt idx="6746">
                  <c:v>1.7648010710398268</c:v>
                </c:pt>
                <c:pt idx="6747">
                  <c:v>1.6685610683292644</c:v>
                </c:pt>
                <c:pt idx="6748">
                  <c:v>1.4507679412159649</c:v>
                </c:pt>
                <c:pt idx="6749">
                  <c:v>1.2974101658866564</c:v>
                </c:pt>
                <c:pt idx="6750">
                  <c:v>2.3940318942003174</c:v>
                </c:pt>
                <c:pt idx="6751">
                  <c:v>1.8316067584239808</c:v>
                </c:pt>
                <c:pt idx="6752">
                  <c:v>1.8229312510853179</c:v>
                </c:pt>
                <c:pt idx="6753">
                  <c:v>1.6106931138943763</c:v>
                </c:pt>
                <c:pt idx="6754">
                  <c:v>1.1877952662522597</c:v>
                </c:pt>
                <c:pt idx="6755">
                  <c:v>1.5928857927515785</c:v>
                </c:pt>
                <c:pt idx="6756">
                  <c:v>1.4086086898428145</c:v>
                </c:pt>
                <c:pt idx="6757">
                  <c:v>2.2267419964217572</c:v>
                </c:pt>
                <c:pt idx="6758">
                  <c:v>2.9100996136476698</c:v>
                </c:pt>
                <c:pt idx="6759">
                  <c:v>3.5746005915327923</c:v>
                </c:pt>
                <c:pt idx="6760">
                  <c:v>3.8289228930524848</c:v>
                </c:pt>
                <c:pt idx="6761">
                  <c:v>3.9486664581969904</c:v>
                </c:pt>
                <c:pt idx="6762">
                  <c:v>3.7009777510931299</c:v>
                </c:pt>
                <c:pt idx="6763">
                  <c:v>3.5517673290685647</c:v>
                </c:pt>
                <c:pt idx="6764">
                  <c:v>3.3614623331984683</c:v>
                </c:pt>
                <c:pt idx="6765">
                  <c:v>3.320801163488786</c:v>
                </c:pt>
                <c:pt idx="6766">
                  <c:v>3.2807333153394955</c:v>
                </c:pt>
                <c:pt idx="6767">
                  <c:v>3.2883257988348027</c:v>
                </c:pt>
                <c:pt idx="6768">
                  <c:v>3.3805275417350873</c:v>
                </c:pt>
                <c:pt idx="6769">
                  <c:v>3.6213935866737326</c:v>
                </c:pt>
                <c:pt idx="6770">
                  <c:v>3.4790338217418957</c:v>
                </c:pt>
                <c:pt idx="6771">
                  <c:v>3.3833727775130402</c:v>
                </c:pt>
                <c:pt idx="6772">
                  <c:v>3.7774307395209048</c:v>
                </c:pt>
                <c:pt idx="6773">
                  <c:v>4.1893559126323501</c:v>
                </c:pt>
                <c:pt idx="6774">
                  <c:v>4.8132362723039783</c:v>
                </c:pt>
                <c:pt idx="6775">
                  <c:v>5.3951389765466242</c:v>
                </c:pt>
                <c:pt idx="6776">
                  <c:v>5.7992106025535666</c:v>
                </c:pt>
                <c:pt idx="6777">
                  <c:v>6.0045801629106563</c:v>
                </c:pt>
                <c:pt idx="6778">
                  <c:v>6.1501075063001807</c:v>
                </c:pt>
                <c:pt idx="6779">
                  <c:v>6.4114993631656336</c:v>
                </c:pt>
                <c:pt idx="6780">
                  <c:v>5.2190688120563893</c:v>
                </c:pt>
                <c:pt idx="6781">
                  <c:v>6.3051406656347089</c:v>
                </c:pt>
                <c:pt idx="6782">
                  <c:v>6.4792567632659832</c:v>
                </c:pt>
                <c:pt idx="6783">
                  <c:v>6.1930461693316081</c:v>
                </c:pt>
                <c:pt idx="6784">
                  <c:v>5.3558203529790749</c:v>
                </c:pt>
                <c:pt idx="6785">
                  <c:v>5.1508517436226651</c:v>
                </c:pt>
                <c:pt idx="6786">
                  <c:v>3.9489734316022145</c:v>
                </c:pt>
                <c:pt idx="6787">
                  <c:v>4.4088657900004824</c:v>
                </c:pt>
                <c:pt idx="6788">
                  <c:v>4.6636029687558755</c:v>
                </c:pt>
                <c:pt idx="6789">
                  <c:v>4.7995425260627762</c:v>
                </c:pt>
                <c:pt idx="6790">
                  <c:v>4.8287630651636642</c:v>
                </c:pt>
                <c:pt idx="6791">
                  <c:v>4.8283712432839208</c:v>
                </c:pt>
                <c:pt idx="6792">
                  <c:v>5.0016193592313298</c:v>
                </c:pt>
                <c:pt idx="6793">
                  <c:v>4.5043833509446261</c:v>
                </c:pt>
                <c:pt idx="6794">
                  <c:v>4.3972545936208141</c:v>
                </c:pt>
                <c:pt idx="6795">
                  <c:v>4.6248321604092837</c:v>
                </c:pt>
                <c:pt idx="6796">
                  <c:v>4.804637126922545</c:v>
                </c:pt>
                <c:pt idx="6797">
                  <c:v>5.1341823953272474</c:v>
                </c:pt>
                <c:pt idx="6798">
                  <c:v>5.9421933924375852</c:v>
                </c:pt>
                <c:pt idx="6799">
                  <c:v>6.0478800643869519</c:v>
                </c:pt>
                <c:pt idx="6800">
                  <c:v>5.9940063368082637</c:v>
                </c:pt>
                <c:pt idx="6801">
                  <c:v>5.9203475318603909</c:v>
                </c:pt>
                <c:pt idx="6802">
                  <c:v>5.8885399712303936</c:v>
                </c:pt>
                <c:pt idx="6803">
                  <c:v>5.8755354341741732</c:v>
                </c:pt>
                <c:pt idx="6804">
                  <c:v>5.3495181997533647</c:v>
                </c:pt>
                <c:pt idx="6805">
                  <c:v>5.8245824250387876</c:v>
                </c:pt>
                <c:pt idx="6806">
                  <c:v>6.2421146483520635</c:v>
                </c:pt>
                <c:pt idx="6807">
                  <c:v>6.187066955216582</c:v>
                </c:pt>
                <c:pt idx="6808">
                  <c:v>5.5908662831894844</c:v>
                </c:pt>
                <c:pt idx="6809">
                  <c:v>5.3491644383487147</c:v>
                </c:pt>
                <c:pt idx="6810">
                  <c:v>4.9653176126484961</c:v>
                </c:pt>
                <c:pt idx="6811">
                  <c:v>4.6315298981293047</c:v>
                </c:pt>
                <c:pt idx="6812">
                  <c:v>4.4533603504631314</c:v>
                </c:pt>
                <c:pt idx="6813">
                  <c:v>4.2699570563705622</c:v>
                </c:pt>
                <c:pt idx="6814">
                  <c:v>4.4226621791357772</c:v>
                </c:pt>
                <c:pt idx="6815">
                  <c:v>4.5928676865701208</c:v>
                </c:pt>
                <c:pt idx="6816">
                  <c:v>4.5757712094996563</c:v>
                </c:pt>
                <c:pt idx="6817">
                  <c:v>5.0337283573258143</c:v>
                </c:pt>
                <c:pt idx="6818">
                  <c:v>5.1628461353831581</c:v>
                </c:pt>
                <c:pt idx="6819">
                  <c:v>5.4340009102220348</c:v>
                </c:pt>
                <c:pt idx="6820">
                  <c:v>5.7863099814693149</c:v>
                </c:pt>
                <c:pt idx="6821">
                  <c:v>6.0626005849028353</c:v>
                </c:pt>
                <c:pt idx="6822">
                  <c:v>6.2094504190378546</c:v>
                </c:pt>
                <c:pt idx="6823">
                  <c:v>6.7704010148722196</c:v>
                </c:pt>
                <c:pt idx="6824">
                  <c:v>7.5639306117936833</c:v>
                </c:pt>
                <c:pt idx="6825">
                  <c:v>7.8987973500094073</c:v>
                </c:pt>
                <c:pt idx="6826">
                  <c:v>8.0461528077850133</c:v>
                </c:pt>
                <c:pt idx="6827">
                  <c:v>8.1413644952340718</c:v>
                </c:pt>
                <c:pt idx="6828">
                  <c:v>8.5468787974688158</c:v>
                </c:pt>
                <c:pt idx="6829">
                  <c:v>7.9897821929740562</c:v>
                </c:pt>
                <c:pt idx="6830">
                  <c:v>7.689789030405537</c:v>
                </c:pt>
                <c:pt idx="6831">
                  <c:v>6.9684317934384179</c:v>
                </c:pt>
                <c:pt idx="6832">
                  <c:v>6.1443191379689432</c:v>
                </c:pt>
                <c:pt idx="6833">
                  <c:v>5.9115805712920046</c:v>
                </c:pt>
                <c:pt idx="6834">
                  <c:v>4.7321243941078732</c:v>
                </c:pt>
                <c:pt idx="6835">
                  <c:v>5.2633311920613695</c:v>
                </c:pt>
                <c:pt idx="6836">
                  <c:v>5.4668323745870637</c:v>
                </c:pt>
                <c:pt idx="6837">
                  <c:v>5.6301561074322066</c:v>
                </c:pt>
                <c:pt idx="6838">
                  <c:v>5.893592172203725</c:v>
                </c:pt>
                <c:pt idx="6839">
                  <c:v>5.9964272619149215</c:v>
                </c:pt>
                <c:pt idx="6840">
                  <c:v>4.9828869262060769</c:v>
                </c:pt>
                <c:pt idx="6841">
                  <c:v>5.3563794539040614</c:v>
                </c:pt>
                <c:pt idx="6842">
                  <c:v>5.5288642472531757</c:v>
                </c:pt>
                <c:pt idx="6843">
                  <c:v>5.8113711988090477</c:v>
                </c:pt>
                <c:pt idx="6844">
                  <c:v>5.9783395842964842</c:v>
                </c:pt>
                <c:pt idx="6845">
                  <c:v>5.9227238031728779</c:v>
                </c:pt>
                <c:pt idx="6846">
                  <c:v>5.0767930297271153</c:v>
                </c:pt>
                <c:pt idx="6847">
                  <c:v>5.6781255255593477</c:v>
                </c:pt>
                <c:pt idx="6848">
                  <c:v>6.1682580895287806</c:v>
                </c:pt>
                <c:pt idx="6849">
                  <c:v>6.2637935753245504</c:v>
                </c:pt>
                <c:pt idx="6850">
                  <c:v>6.2413580712564345</c:v>
                </c:pt>
                <c:pt idx="6851">
                  <c:v>6.2967711398479578</c:v>
                </c:pt>
                <c:pt idx="6852">
                  <c:v>6.7433157010085063</c:v>
                </c:pt>
                <c:pt idx="6853">
                  <c:v>7.1974370347392709</c:v>
                </c:pt>
                <c:pt idx="6854">
                  <c:v>7.2284181826903096</c:v>
                </c:pt>
                <c:pt idx="6855">
                  <c:v>6.8735462230816085</c:v>
                </c:pt>
                <c:pt idx="6856">
                  <c:v>6.5004173848711488</c:v>
                </c:pt>
                <c:pt idx="6857">
                  <c:v>6.2355217609510261</c:v>
                </c:pt>
                <c:pt idx="6858">
                  <c:v>5.178297072951807</c:v>
                </c:pt>
                <c:pt idx="6859">
                  <c:v>5.5591042304556302</c:v>
                </c:pt>
                <c:pt idx="6860">
                  <c:v>5.5919320347870993</c:v>
                </c:pt>
                <c:pt idx="6861">
                  <c:v>5.3508745603416514</c:v>
                </c:pt>
                <c:pt idx="6862">
                  <c:v>4.8204379327976081</c:v>
                </c:pt>
                <c:pt idx="6863">
                  <c:v>4.3760792892045401</c:v>
                </c:pt>
                <c:pt idx="6864">
                  <c:v>3.468477461322498</c:v>
                </c:pt>
                <c:pt idx="6865">
                  <c:v>4.004997633497406</c:v>
                </c:pt>
                <c:pt idx="6866">
                  <c:v>4.4626047313528829</c:v>
                </c:pt>
                <c:pt idx="6867">
                  <c:v>4.7327526520625636</c:v>
                </c:pt>
                <c:pt idx="6868">
                  <c:v>4.960493853023487</c:v>
                </c:pt>
                <c:pt idx="6869">
                  <c:v>5.2048497073825208</c:v>
                </c:pt>
                <c:pt idx="6870">
                  <c:v>4.2071110310096484</c:v>
                </c:pt>
                <c:pt idx="6871">
                  <c:v>5.0556608198069561</c:v>
                </c:pt>
                <c:pt idx="6872">
                  <c:v>5.902783570779067</c:v>
                </c:pt>
                <c:pt idx="6873">
                  <c:v>6.4035766646061552</c:v>
                </c:pt>
                <c:pt idx="6874">
                  <c:v>6.8064280525421363</c:v>
                </c:pt>
                <c:pt idx="6875">
                  <c:v>7.1611108344086274</c:v>
                </c:pt>
                <c:pt idx="6876">
                  <c:v>5.3836603301291799</c:v>
                </c:pt>
                <c:pt idx="6877">
                  <c:v>6.534521851511399</c:v>
                </c:pt>
                <c:pt idx="6878">
                  <c:v>6.8796486560876815</c:v>
                </c:pt>
                <c:pt idx="6879">
                  <c:v>6.5218065303844801</c:v>
                </c:pt>
                <c:pt idx="6880">
                  <c:v>5.8103949602296865</c:v>
                </c:pt>
                <c:pt idx="6881">
                  <c:v>5.4534462615176489</c:v>
                </c:pt>
                <c:pt idx="6882">
                  <c:v>3.7715042122045892</c:v>
                </c:pt>
                <c:pt idx="6883">
                  <c:v>4.1805536216487074</c:v>
                </c:pt>
                <c:pt idx="6884">
                  <c:v>4.4106886365096338</c:v>
                </c:pt>
                <c:pt idx="6885">
                  <c:v>4.5241965803425739</c:v>
                </c:pt>
                <c:pt idx="6886">
                  <c:v>4.5154214702310416</c:v>
                </c:pt>
                <c:pt idx="6887">
                  <c:v>4.489086755555042</c:v>
                </c:pt>
                <c:pt idx="6888">
                  <c:v>6.4231706441124627</c:v>
                </c:pt>
                <c:pt idx="6889">
                  <c:v>5.5151072630374465</c:v>
                </c:pt>
                <c:pt idx="6890">
                  <c:v>5.191232349846973</c:v>
                </c:pt>
                <c:pt idx="6891">
                  <c:v>4.9045694632843366</c:v>
                </c:pt>
                <c:pt idx="6892">
                  <c:v>4.8336602941483342</c:v>
                </c:pt>
                <c:pt idx="6893">
                  <c:v>4.8729236835634921</c:v>
                </c:pt>
                <c:pt idx="6894">
                  <c:v>3.4830657129783158</c:v>
                </c:pt>
                <c:pt idx="6895">
                  <c:v>4.460103643297999</c:v>
                </c:pt>
                <c:pt idx="6896">
                  <c:v>4.7008110830737539</c:v>
                </c:pt>
                <c:pt idx="6897">
                  <c:v>4.8383707752689018</c:v>
                </c:pt>
                <c:pt idx="6898">
                  <c:v>5.0667303524242531</c:v>
                </c:pt>
                <c:pt idx="6899">
                  <c:v>5.2358371061630766</c:v>
                </c:pt>
                <c:pt idx="6900">
                  <c:v>5.023507126015283</c:v>
                </c:pt>
                <c:pt idx="6901">
                  <c:v>5.4731164865768402</c:v>
                </c:pt>
                <c:pt idx="6902">
                  <c:v>5.8752461564534881</c:v>
                </c:pt>
                <c:pt idx="6903">
                  <c:v>5.4680843215568915</c:v>
                </c:pt>
                <c:pt idx="6904">
                  <c:v>4.8038678101508827</c:v>
                </c:pt>
                <c:pt idx="6905">
                  <c:v>4.2091926570946976</c:v>
                </c:pt>
                <c:pt idx="6906">
                  <c:v>2.6720929968542748</c:v>
                </c:pt>
                <c:pt idx="6907">
                  <c:v>2.6559463601303124</c:v>
                </c:pt>
                <c:pt idx="6908">
                  <c:v>3.1817022239607495</c:v>
                </c:pt>
                <c:pt idx="6909">
                  <c:v>3.16165053323201</c:v>
                </c:pt>
                <c:pt idx="6910">
                  <c:v>3.6772934219167102</c:v>
                </c:pt>
                <c:pt idx="6911">
                  <c:v>4.0312646901991416</c:v>
                </c:pt>
                <c:pt idx="6912">
                  <c:v>3.9802242671140178</c:v>
                </c:pt>
                <c:pt idx="6913">
                  <c:v>2.9500725466403548</c:v>
                </c:pt>
                <c:pt idx="6914">
                  <c:v>3.1357477212040021</c:v>
                </c:pt>
                <c:pt idx="6915">
                  <c:v>4.9839606593962245</c:v>
                </c:pt>
                <c:pt idx="6916">
                  <c:v>4.7551320033519096</c:v>
                </c:pt>
                <c:pt idx="6917">
                  <c:v>4.2028051262845052</c:v>
                </c:pt>
                <c:pt idx="6918">
                  <c:v>3.080430704404959</c:v>
                </c:pt>
                <c:pt idx="6919">
                  <c:v>1.9789977214665311</c:v>
                </c:pt>
                <c:pt idx="6920">
                  <c:v>2.3635294496904229</c:v>
                </c:pt>
                <c:pt idx="6921">
                  <c:v>3.7473650190258594</c:v>
                </c:pt>
                <c:pt idx="6922">
                  <c:v>4.7015545830333565</c:v>
                </c:pt>
                <c:pt idx="6923">
                  <c:v>5.4320996487455009</c:v>
                </c:pt>
                <c:pt idx="6924">
                  <c:v>5.7683444073959906</c:v>
                </c:pt>
                <c:pt idx="6925">
                  <c:v>4.805694997833581</c:v>
                </c:pt>
                <c:pt idx="6926">
                  <c:v>4.3124877653500482</c:v>
                </c:pt>
                <c:pt idx="6927">
                  <c:v>3.7693542513307898</c:v>
                </c:pt>
                <c:pt idx="6928">
                  <c:v>2.8570225490796508</c:v>
                </c:pt>
                <c:pt idx="6929">
                  <c:v>1.9998594326516728</c:v>
                </c:pt>
                <c:pt idx="6930">
                  <c:v>2.1675084051666982</c:v>
                </c:pt>
                <c:pt idx="6931">
                  <c:v>1.2444422782521414</c:v>
                </c:pt>
                <c:pt idx="6932">
                  <c:v>0.79088107025053289</c:v>
                </c:pt>
                <c:pt idx="6933">
                  <c:v>0.4462188897927058</c:v>
                </c:pt>
                <c:pt idx="6934">
                  <c:v>0.44328738361961129</c:v>
                </c:pt>
                <c:pt idx="6935">
                  <c:v>0.90809404070347854</c:v>
                </c:pt>
                <c:pt idx="6936">
                  <c:v>2.4655580482126549</c:v>
                </c:pt>
                <c:pt idx="6937">
                  <c:v>2.5704426459298566</c:v>
                </c:pt>
                <c:pt idx="6938">
                  <c:v>2.5499004775788623</c:v>
                </c:pt>
                <c:pt idx="6939">
                  <c:v>2.4174819494501731</c:v>
                </c:pt>
                <c:pt idx="6940">
                  <c:v>2.3899019377635584</c:v>
                </c:pt>
                <c:pt idx="6941">
                  <c:v>2.3410546317125585</c:v>
                </c:pt>
                <c:pt idx="6942">
                  <c:v>1.8524531507167004</c:v>
                </c:pt>
                <c:pt idx="6943">
                  <c:v>1.8474446206263613</c:v>
                </c:pt>
                <c:pt idx="6944">
                  <c:v>1.5033722888518577</c:v>
                </c:pt>
                <c:pt idx="6945">
                  <c:v>1.1953056907922606</c:v>
                </c:pt>
                <c:pt idx="6946">
                  <c:v>1.1762954753101709</c:v>
                </c:pt>
                <c:pt idx="6947">
                  <c:v>1.2175644692605203</c:v>
                </c:pt>
                <c:pt idx="6948">
                  <c:v>1.9141513766315419</c:v>
                </c:pt>
                <c:pt idx="6949">
                  <c:v>1.1851331193628869</c:v>
                </c:pt>
                <c:pt idx="6950">
                  <c:v>0.81316651396449435</c:v>
                </c:pt>
                <c:pt idx="6951">
                  <c:v>0.69652673160436174</c:v>
                </c:pt>
                <c:pt idx="6952">
                  <c:v>1.0774759681491781</c:v>
                </c:pt>
                <c:pt idx="6953">
                  <c:v>1.5468314178772575</c:v>
                </c:pt>
                <c:pt idx="6954">
                  <c:v>2.8580284356445458</c:v>
                </c:pt>
                <c:pt idx="6955">
                  <c:v>2.8426531861034374</c:v>
                </c:pt>
                <c:pt idx="6956">
                  <c:v>2.7434401827941644</c:v>
                </c:pt>
                <c:pt idx="6957">
                  <c:v>2.5781183480507104</c:v>
                </c:pt>
                <c:pt idx="6958">
                  <c:v>2.5476153748615666</c:v>
                </c:pt>
                <c:pt idx="6959">
                  <c:v>2.5925031819867574</c:v>
                </c:pt>
                <c:pt idx="6960">
                  <c:v>2.0745834687795783</c:v>
                </c:pt>
                <c:pt idx="6961">
                  <c:v>2.723099975953259</c:v>
                </c:pt>
                <c:pt idx="6962">
                  <c:v>2.8318642092775423</c:v>
                </c:pt>
                <c:pt idx="6963">
                  <c:v>2.8537848754245716</c:v>
                </c:pt>
                <c:pt idx="6964">
                  <c:v>2.8399779428133529</c:v>
                </c:pt>
                <c:pt idx="6965">
                  <c:v>2.9220332867210481</c:v>
                </c:pt>
                <c:pt idx="6966">
                  <c:v>4.4199815594193534</c:v>
                </c:pt>
                <c:pt idx="6967">
                  <c:v>4.596092511513457</c:v>
                </c:pt>
                <c:pt idx="6968">
                  <c:v>4.7238586760535295</c:v>
                </c:pt>
                <c:pt idx="6969">
                  <c:v>4.68219539722796</c:v>
                </c:pt>
                <c:pt idx="6970">
                  <c:v>4.5390520215200869</c:v>
                </c:pt>
                <c:pt idx="6971">
                  <c:v>4.3792864984527391</c:v>
                </c:pt>
                <c:pt idx="6972">
                  <c:v>3.303581012486462</c:v>
                </c:pt>
                <c:pt idx="6973">
                  <c:v>4.0338242025485176</c:v>
                </c:pt>
                <c:pt idx="6974">
                  <c:v>4.2116118298099083</c:v>
                </c:pt>
                <c:pt idx="6975">
                  <c:v>3.330031250527635</c:v>
                </c:pt>
                <c:pt idx="6976">
                  <c:v>3.3644138369165706</c:v>
                </c:pt>
                <c:pt idx="6977">
                  <c:v>3.3919183859142303</c:v>
                </c:pt>
                <c:pt idx="6978">
                  <c:v>3.3630013207223204</c:v>
                </c:pt>
                <c:pt idx="6979">
                  <c:v>3.5326030520756397</c:v>
                </c:pt>
                <c:pt idx="6980">
                  <c:v>3.5927058684014428</c:v>
                </c:pt>
                <c:pt idx="6981">
                  <c:v>3.5134585689734532</c:v>
                </c:pt>
                <c:pt idx="6982">
                  <c:v>3.3998354604865919</c:v>
                </c:pt>
                <c:pt idx="6983">
                  <c:v>3.3548898218621148</c:v>
                </c:pt>
                <c:pt idx="6984">
                  <c:v>3.3864855182629992</c:v>
                </c:pt>
                <c:pt idx="6985">
                  <c:v>3.2944427242624554</c:v>
                </c:pt>
                <c:pt idx="6986">
                  <c:v>3.3531302277238444</c:v>
                </c:pt>
                <c:pt idx="6987">
                  <c:v>3.342108741096276</c:v>
                </c:pt>
                <c:pt idx="6988">
                  <c:v>2.9764911319248459</c:v>
                </c:pt>
                <c:pt idx="6989">
                  <c:v>2.7559738423326539</c:v>
                </c:pt>
                <c:pt idx="6990">
                  <c:v>5.9154195088781778</c:v>
                </c:pt>
                <c:pt idx="6991">
                  <c:v>5.5192919057116274</c:v>
                </c:pt>
                <c:pt idx="6992">
                  <c:v>5.6634701877631421</c:v>
                </c:pt>
                <c:pt idx="6993">
                  <c:v>5.8411793776793353</c:v>
                </c:pt>
                <c:pt idx="6994">
                  <c:v>6.2173969436427354</c:v>
                </c:pt>
                <c:pt idx="6995">
                  <c:v>6.6253423015077786</c:v>
                </c:pt>
                <c:pt idx="6996">
                  <c:v>7.5987992585284792</c:v>
                </c:pt>
                <c:pt idx="6997">
                  <c:v>7.2901081341689187</c:v>
                </c:pt>
                <c:pt idx="6998">
                  <c:v>7.3200358178029488</c:v>
                </c:pt>
                <c:pt idx="6999">
                  <c:v>7.3095354451389367</c:v>
                </c:pt>
                <c:pt idx="7000">
                  <c:v>7.1039721394079596</c:v>
                </c:pt>
                <c:pt idx="7001">
                  <c:v>7.0374816438592536</c:v>
                </c:pt>
                <c:pt idx="7002">
                  <c:v>5.685423351385146</c:v>
                </c:pt>
                <c:pt idx="7003">
                  <c:v>5.4469089209613344</c:v>
                </c:pt>
                <c:pt idx="7004">
                  <c:v>4.9594252989702747</c:v>
                </c:pt>
                <c:pt idx="7005">
                  <c:v>4.8293908619091326</c:v>
                </c:pt>
                <c:pt idx="7006">
                  <c:v>4.9798751726836228</c:v>
                </c:pt>
                <c:pt idx="7007">
                  <c:v>5.1372253737267863</c:v>
                </c:pt>
                <c:pt idx="7008">
                  <c:v>6.1696056206524776</c:v>
                </c:pt>
                <c:pt idx="7009">
                  <c:v>6.3968652148729683</c:v>
                </c:pt>
                <c:pt idx="7010">
                  <c:v>6.3592999732977935</c:v>
                </c:pt>
                <c:pt idx="7011">
                  <c:v>6.2577325745393084</c:v>
                </c:pt>
                <c:pt idx="7012">
                  <c:v>6.3527501440585663</c:v>
                </c:pt>
                <c:pt idx="7013">
                  <c:v>6.4645388128706536</c:v>
                </c:pt>
                <c:pt idx="7014">
                  <c:v>6.564991927545047</c:v>
                </c:pt>
                <c:pt idx="7015">
                  <c:v>6.2074527129030237</c:v>
                </c:pt>
                <c:pt idx="7016">
                  <c:v>5.6181716896659335</c:v>
                </c:pt>
                <c:pt idx="7017">
                  <c:v>5.22767558261625</c:v>
                </c:pt>
                <c:pt idx="7018">
                  <c:v>5.4652917204076115</c:v>
                </c:pt>
                <c:pt idx="7019">
                  <c:v>5.7809861494124668</c:v>
                </c:pt>
                <c:pt idx="7020">
                  <c:v>5.699495432944981</c:v>
                </c:pt>
                <c:pt idx="7021">
                  <c:v>5.9021157140034965</c:v>
                </c:pt>
                <c:pt idx="7022">
                  <c:v>5.4564272178647668</c:v>
                </c:pt>
                <c:pt idx="7023">
                  <c:v>4.916115985297111</c:v>
                </c:pt>
                <c:pt idx="7024">
                  <c:v>4.6495917215709976</c:v>
                </c:pt>
                <c:pt idx="7025">
                  <c:v>4.3420484626505571</c:v>
                </c:pt>
                <c:pt idx="7026">
                  <c:v>3.9717995484742477</c:v>
                </c:pt>
                <c:pt idx="7027">
                  <c:v>3.5178729179864532</c:v>
                </c:pt>
                <c:pt idx="7028">
                  <c:v>3.2069540523959548</c:v>
                </c:pt>
                <c:pt idx="7029">
                  <c:v>3.2002162107841596</c:v>
                </c:pt>
                <c:pt idx="7030">
                  <c:v>3.154323819418742</c:v>
                </c:pt>
                <c:pt idx="7031">
                  <c:v>3.0765108340878773</c:v>
                </c:pt>
                <c:pt idx="7032">
                  <c:v>2.7734996902631486</c:v>
                </c:pt>
                <c:pt idx="7033">
                  <c:v>2.769594217226123</c:v>
                </c:pt>
                <c:pt idx="7034">
                  <c:v>2.932785466413546</c:v>
                </c:pt>
                <c:pt idx="7035">
                  <c:v>3.2947734038878917</c:v>
                </c:pt>
                <c:pt idx="7036">
                  <c:v>3.4216047966762706</c:v>
                </c:pt>
                <c:pt idx="7037">
                  <c:v>3.6406354475134139</c:v>
                </c:pt>
                <c:pt idx="7038">
                  <c:v>3.7296316673771703</c:v>
                </c:pt>
                <c:pt idx="7039">
                  <c:v>4.158708097234765</c:v>
                </c:pt>
                <c:pt idx="7040">
                  <c:v>4.6356771663045899</c:v>
                </c:pt>
                <c:pt idx="7041">
                  <c:v>5.1400860056555002</c:v>
                </c:pt>
                <c:pt idx="7042">
                  <c:v>5.4715072416267612</c:v>
                </c:pt>
                <c:pt idx="7043">
                  <c:v>5.7283205134941033</c:v>
                </c:pt>
                <c:pt idx="7044">
                  <c:v>4.0229680591900667</c:v>
                </c:pt>
                <c:pt idx="7045">
                  <c:v>4.8368914966914627</c:v>
                </c:pt>
                <c:pt idx="7046">
                  <c:v>5.0865099733172432</c:v>
                </c:pt>
                <c:pt idx="7047">
                  <c:v>4.804890513582702</c:v>
                </c:pt>
                <c:pt idx="7048">
                  <c:v>4.1597365614249666</c:v>
                </c:pt>
                <c:pt idx="7049">
                  <c:v>3.6946635658414024</c:v>
                </c:pt>
                <c:pt idx="7050">
                  <c:v>2.7570401342150168</c:v>
                </c:pt>
                <c:pt idx="7051">
                  <c:v>3.0190716422717867</c:v>
                </c:pt>
                <c:pt idx="7052">
                  <c:v>3.1004093502098184</c:v>
                </c:pt>
                <c:pt idx="7053">
                  <c:v>3.3057059483954911</c:v>
                </c:pt>
                <c:pt idx="7054">
                  <c:v>3.3757404555927799</c:v>
                </c:pt>
                <c:pt idx="7055">
                  <c:v>3.3578019956896061</c:v>
                </c:pt>
                <c:pt idx="7056">
                  <c:v>4.273890323728593</c:v>
                </c:pt>
                <c:pt idx="7057">
                  <c:v>3.7865421775923354</c:v>
                </c:pt>
                <c:pt idx="7058">
                  <c:v>3.7082990088350427</c:v>
                </c:pt>
                <c:pt idx="7059">
                  <c:v>3.816434891350188</c:v>
                </c:pt>
                <c:pt idx="7060">
                  <c:v>3.9442647470133712</c:v>
                </c:pt>
                <c:pt idx="7061">
                  <c:v>4.1105415621554764</c:v>
                </c:pt>
                <c:pt idx="7062">
                  <c:v>4.6353822646602625</c:v>
                </c:pt>
                <c:pt idx="7063">
                  <c:v>5.1816197159979804</c:v>
                </c:pt>
                <c:pt idx="7064">
                  <c:v>5.6273900494311357</c:v>
                </c:pt>
                <c:pt idx="7065">
                  <c:v>5.8876650247582694</c:v>
                </c:pt>
                <c:pt idx="7066">
                  <c:v>6.1271129336770747</c:v>
                </c:pt>
                <c:pt idx="7067">
                  <c:v>6.338377554829342</c:v>
                </c:pt>
                <c:pt idx="7068">
                  <c:v>5.3719531678657173</c:v>
                </c:pt>
                <c:pt idx="7069">
                  <c:v>5.7914199007201148</c:v>
                </c:pt>
                <c:pt idx="7070">
                  <c:v>6.4471937675465938</c:v>
                </c:pt>
                <c:pt idx="7071">
                  <c:v>6.6936867365438042</c:v>
                </c:pt>
                <c:pt idx="7072">
                  <c:v>6.3755566029609145</c:v>
                </c:pt>
                <c:pt idx="7073">
                  <c:v>6.1724030886523042</c:v>
                </c:pt>
                <c:pt idx="7074">
                  <c:v>5.3167395894372333</c:v>
                </c:pt>
                <c:pt idx="7075">
                  <c:v>5.060905171426354</c:v>
                </c:pt>
                <c:pt idx="7076">
                  <c:v>5.0845822742946636</c:v>
                </c:pt>
                <c:pt idx="7077">
                  <c:v>5.1246950570621799</c:v>
                </c:pt>
                <c:pt idx="7078">
                  <c:v>5.1655485694994594</c:v>
                </c:pt>
                <c:pt idx="7079">
                  <c:v>5.08486391679316</c:v>
                </c:pt>
                <c:pt idx="7080">
                  <c:v>7.176802993774916</c:v>
                </c:pt>
                <c:pt idx="7081">
                  <c:v>6.1342667149399199</c:v>
                </c:pt>
                <c:pt idx="7082">
                  <c:v>5.7023554999189416</c:v>
                </c:pt>
                <c:pt idx="7083">
                  <c:v>5.310733657586888</c:v>
                </c:pt>
                <c:pt idx="7084">
                  <c:v>5.2123146330404131</c:v>
                </c:pt>
                <c:pt idx="7085">
                  <c:v>5.1389197622558855</c:v>
                </c:pt>
                <c:pt idx="7086">
                  <c:v>5.1346782547752152</c:v>
                </c:pt>
                <c:pt idx="7087">
                  <c:v>5.6413648001481791</c:v>
                </c:pt>
                <c:pt idx="7088">
                  <c:v>6.0189493370572507</c:v>
                </c:pt>
                <c:pt idx="7089">
                  <c:v>8.3731579031544978</c:v>
                </c:pt>
                <c:pt idx="7090">
                  <c:v>6.9641908141011992</c:v>
                </c:pt>
                <c:pt idx="7091">
                  <c:v>7.7222622171124877</c:v>
                </c:pt>
                <c:pt idx="7092">
                  <c:v>6.4341834346047291</c:v>
                </c:pt>
                <c:pt idx="7093">
                  <c:v>8.2233606658182214</c:v>
                </c:pt>
                <c:pt idx="7094">
                  <c:v>8.7611874495776068</c:v>
                </c:pt>
                <c:pt idx="7095">
                  <c:v>8.3877592225827922</c:v>
                </c:pt>
                <c:pt idx="7096">
                  <c:v>8.0545197983297303</c:v>
                </c:pt>
                <c:pt idx="7097">
                  <c:v>7.8991713182946528</c:v>
                </c:pt>
                <c:pt idx="7098">
                  <c:v>5.9905875550921692</c:v>
                </c:pt>
                <c:pt idx="7099">
                  <c:v>7.2186682975221341</c:v>
                </c:pt>
                <c:pt idx="7100">
                  <c:v>7.7887692722110531</c:v>
                </c:pt>
                <c:pt idx="7101">
                  <c:v>7.891032521485676</c:v>
                </c:pt>
                <c:pt idx="7102">
                  <c:v>7.5606460453909863</c:v>
                </c:pt>
                <c:pt idx="7103">
                  <c:v>7.2027422386463176</c:v>
                </c:pt>
                <c:pt idx="7104">
                  <c:v>7.3840285985981593</c:v>
                </c:pt>
                <c:pt idx="7105">
                  <c:v>6.1485309933457657</c:v>
                </c:pt>
                <c:pt idx="7106">
                  <c:v>5.7754326674894338</c:v>
                </c:pt>
                <c:pt idx="7107">
                  <c:v>5.689037183198784</c:v>
                </c:pt>
                <c:pt idx="7108">
                  <c:v>5.7845762859198198</c:v>
                </c:pt>
                <c:pt idx="7109">
                  <c:v>5.8168860108045441</c:v>
                </c:pt>
                <c:pt idx="7110">
                  <c:v>5.5526700289091195</c:v>
                </c:pt>
                <c:pt idx="7111">
                  <c:v>5.7498942220621121</c:v>
                </c:pt>
                <c:pt idx="7112">
                  <c:v>5.6343166900807331</c:v>
                </c:pt>
                <c:pt idx="7113">
                  <c:v>5.3394547737010525</c:v>
                </c:pt>
                <c:pt idx="7114">
                  <c:v>5.302047860459516</c:v>
                </c:pt>
                <c:pt idx="7115">
                  <c:v>5.3821444498254953</c:v>
                </c:pt>
                <c:pt idx="7116">
                  <c:v>5.9199874378064727</c:v>
                </c:pt>
                <c:pt idx="7117">
                  <c:v>5.8253176250025396</c:v>
                </c:pt>
                <c:pt idx="7118">
                  <c:v>5.9753852398720042</c:v>
                </c:pt>
                <c:pt idx="7119">
                  <c:v>5.7711690690939044</c:v>
                </c:pt>
                <c:pt idx="7120">
                  <c:v>5.3219807359857079</c:v>
                </c:pt>
                <c:pt idx="7121">
                  <c:v>4.8625895746245682</c:v>
                </c:pt>
                <c:pt idx="7122">
                  <c:v>4.1182226651079539</c:v>
                </c:pt>
                <c:pt idx="7123">
                  <c:v>4.2951962970094959</c:v>
                </c:pt>
                <c:pt idx="7124">
                  <c:v>4.2444834768218556</c:v>
                </c:pt>
                <c:pt idx="7125">
                  <c:v>3.9354756006098199</c:v>
                </c:pt>
                <c:pt idx="7126">
                  <c:v>3.738513433180084</c:v>
                </c:pt>
                <c:pt idx="7127">
                  <c:v>3.6263504947215863</c:v>
                </c:pt>
                <c:pt idx="7128">
                  <c:v>4.3018727986452578</c:v>
                </c:pt>
                <c:pt idx="7129">
                  <c:v>3.6904878698915744</c:v>
                </c:pt>
                <c:pt idx="7130">
                  <c:v>3.9696535666085127</c:v>
                </c:pt>
                <c:pt idx="7131">
                  <c:v>4.2839001878771921</c:v>
                </c:pt>
                <c:pt idx="7132">
                  <c:v>4.3460827249963554</c:v>
                </c:pt>
                <c:pt idx="7133">
                  <c:v>4.3501374399331967</c:v>
                </c:pt>
                <c:pt idx="7134">
                  <c:v>4.2377668080122612</c:v>
                </c:pt>
                <c:pt idx="7135">
                  <c:v>4.1740312752694928</c:v>
                </c:pt>
                <c:pt idx="7136">
                  <c:v>4.3381468206934759</c:v>
                </c:pt>
                <c:pt idx="7137">
                  <c:v>4.4277134663105526</c:v>
                </c:pt>
                <c:pt idx="7138">
                  <c:v>4.6762354498886687</c:v>
                </c:pt>
                <c:pt idx="7139">
                  <c:v>4.9299543835632562</c:v>
                </c:pt>
                <c:pt idx="7140">
                  <c:v>5.8816675795832971</c:v>
                </c:pt>
                <c:pt idx="7141">
                  <c:v>4.8413263438187473</c:v>
                </c:pt>
                <c:pt idx="7142">
                  <c:v>4.7877540297951873</c:v>
                </c:pt>
                <c:pt idx="7143">
                  <c:v>4.9678636746046054</c:v>
                </c:pt>
                <c:pt idx="7144">
                  <c:v>5.0386581617823332</c:v>
                </c:pt>
                <c:pt idx="7145">
                  <c:v>5.1217044906978346</c:v>
                </c:pt>
                <c:pt idx="7146">
                  <c:v>5.2949996999050573</c:v>
                </c:pt>
                <c:pt idx="7147">
                  <c:v>5.0687711383823455</c:v>
                </c:pt>
                <c:pt idx="7148">
                  <c:v>5.054059331947105</c:v>
                </c:pt>
                <c:pt idx="7149">
                  <c:v>5.1385737182425961</c:v>
                </c:pt>
                <c:pt idx="7150">
                  <c:v>5.1411201836199867</c:v>
                </c:pt>
                <c:pt idx="7151">
                  <c:v>5.1773362817598851</c:v>
                </c:pt>
                <c:pt idx="7152">
                  <c:v>7.1241044496721511</c:v>
                </c:pt>
                <c:pt idx="7153">
                  <c:v>6.536719788700065</c:v>
                </c:pt>
                <c:pt idx="7154">
                  <c:v>6.3312790656389852</c:v>
                </c:pt>
                <c:pt idx="7155">
                  <c:v>6.2662748114766389</c:v>
                </c:pt>
                <c:pt idx="7156">
                  <c:v>6.1486300615307483</c:v>
                </c:pt>
                <c:pt idx="7157">
                  <c:v>5.9182427868665517</c:v>
                </c:pt>
                <c:pt idx="7158">
                  <c:v>6.9329343821101466</c:v>
                </c:pt>
                <c:pt idx="7159">
                  <c:v>6.8810824476867021</c:v>
                </c:pt>
                <c:pt idx="7160">
                  <c:v>6.584745634682367</c:v>
                </c:pt>
                <c:pt idx="7161">
                  <c:v>6.0338644890015898</c:v>
                </c:pt>
                <c:pt idx="7162">
                  <c:v>5.8633832493408162</c:v>
                </c:pt>
                <c:pt idx="7163">
                  <c:v>5.7972579907469646</c:v>
                </c:pt>
                <c:pt idx="7164">
                  <c:v>4.8823921082024038</c:v>
                </c:pt>
                <c:pt idx="7165">
                  <c:v>5.6046858606108101</c:v>
                </c:pt>
                <c:pt idx="7166">
                  <c:v>5.8743672585909854</c:v>
                </c:pt>
                <c:pt idx="7167">
                  <c:v>5.9862968918923398</c:v>
                </c:pt>
                <c:pt idx="7168">
                  <c:v>5.9416925050611136</c:v>
                </c:pt>
                <c:pt idx="7169">
                  <c:v>5.8444107548948114</c:v>
                </c:pt>
                <c:pt idx="7170">
                  <c:v>5.7225513059301356</c:v>
                </c:pt>
                <c:pt idx="7171">
                  <c:v>6.1257137507866242</c:v>
                </c:pt>
                <c:pt idx="7172">
                  <c:v>6.3375721899830184</c:v>
                </c:pt>
                <c:pt idx="7173">
                  <c:v>6.8001671703754569</c:v>
                </c:pt>
                <c:pt idx="7174">
                  <c:v>7.1461878110958139</c:v>
                </c:pt>
                <c:pt idx="7175">
                  <c:v>7.393653461127963</c:v>
                </c:pt>
                <c:pt idx="7176">
                  <c:v>9.2703781137292687</c:v>
                </c:pt>
                <c:pt idx="7177">
                  <c:v>7.7532311875381081</c:v>
                </c:pt>
                <c:pt idx="7178">
                  <c:v>7.3071079707177811</c:v>
                </c:pt>
                <c:pt idx="7179">
                  <c:v>7.3111472285144226</c:v>
                </c:pt>
                <c:pt idx="7180">
                  <c:v>7.4209514448026725</c:v>
                </c:pt>
                <c:pt idx="7181">
                  <c:v>7.5052102454045695</c:v>
                </c:pt>
                <c:pt idx="7182">
                  <c:v>5.4868567834350692</c:v>
                </c:pt>
                <c:pt idx="7183">
                  <c:v>6.3701153391861318</c:v>
                </c:pt>
                <c:pt idx="7184">
                  <c:v>6.5656402283934314</c:v>
                </c:pt>
                <c:pt idx="7185">
                  <c:v>6.9953314948585774</c:v>
                </c:pt>
                <c:pt idx="7186">
                  <c:v>7.6421065419631766</c:v>
                </c:pt>
                <c:pt idx="7187">
                  <c:v>8.1869990780142263</c:v>
                </c:pt>
                <c:pt idx="7188">
                  <c:v>8.0427012787195817</c:v>
                </c:pt>
                <c:pt idx="7189">
                  <c:v>7.8499386194938117</c:v>
                </c:pt>
                <c:pt idx="7190">
                  <c:v>7.9073931464307385</c:v>
                </c:pt>
                <c:pt idx="7191">
                  <c:v>8.3145071804718444</c:v>
                </c:pt>
                <c:pt idx="7192">
                  <c:v>8.7870907033200396</c:v>
                </c:pt>
                <c:pt idx="7193">
                  <c:v>9.081717429852624</c:v>
                </c:pt>
                <c:pt idx="7194">
                  <c:v>7.7935178973535884</c:v>
                </c:pt>
                <c:pt idx="7195">
                  <c:v>9.054965712847526</c:v>
                </c:pt>
                <c:pt idx="7196">
                  <c:v>9.4183078071225612</c:v>
                </c:pt>
                <c:pt idx="7197">
                  <c:v>9.4793860866572413</c:v>
                </c:pt>
                <c:pt idx="7198">
                  <c:v>9.2881195083239501</c:v>
                </c:pt>
                <c:pt idx="7199">
                  <c:v>9.1273258062651976</c:v>
                </c:pt>
                <c:pt idx="7200">
                  <c:v>9.0097695551446471</c:v>
                </c:pt>
                <c:pt idx="7201">
                  <c:v>8.4766183674229882</c:v>
                </c:pt>
                <c:pt idx="7202">
                  <c:v>8.2354095440230957</c:v>
                </c:pt>
                <c:pt idx="7203">
                  <c:v>8.0145601214674187</c:v>
                </c:pt>
                <c:pt idx="7204">
                  <c:v>7.7341889270895292</c:v>
                </c:pt>
                <c:pt idx="7205">
                  <c:v>7.3931061002597867</c:v>
                </c:pt>
                <c:pt idx="7206">
                  <c:v>6.3775941916836825</c:v>
                </c:pt>
                <c:pt idx="7207">
                  <c:v>6.3311084252305942</c:v>
                </c:pt>
                <c:pt idx="7208">
                  <c:v>6.0776322027914356</c:v>
                </c:pt>
                <c:pt idx="7209">
                  <c:v>5.5830784267109728</c:v>
                </c:pt>
                <c:pt idx="7210">
                  <c:v>5.2905829058069536</c:v>
                </c:pt>
                <c:pt idx="7211">
                  <c:v>5.0129646484510468</c:v>
                </c:pt>
                <c:pt idx="7212">
                  <c:v>5.26799997119124</c:v>
                </c:pt>
                <c:pt idx="7213">
                  <c:v>4.9025510609114704</c:v>
                </c:pt>
                <c:pt idx="7214">
                  <c:v>4.8228885325472506</c:v>
                </c:pt>
                <c:pt idx="7215">
                  <c:v>4.7335818595316113</c:v>
                </c:pt>
                <c:pt idx="7216">
                  <c:v>4.6322536730778845</c:v>
                </c:pt>
                <c:pt idx="7217">
                  <c:v>4.5969621601019384</c:v>
                </c:pt>
                <c:pt idx="7218">
                  <c:v>4.027804928424545</c:v>
                </c:pt>
                <c:pt idx="7219">
                  <c:v>3.7315327651264996</c:v>
                </c:pt>
                <c:pt idx="7220">
                  <c:v>3.3128176722259677</c:v>
                </c:pt>
                <c:pt idx="7221">
                  <c:v>2.912059236901698</c:v>
                </c:pt>
                <c:pt idx="7222">
                  <c:v>2.633652417914039</c:v>
                </c:pt>
                <c:pt idx="7223">
                  <c:v>2.4175966299809617</c:v>
                </c:pt>
                <c:pt idx="7224">
                  <c:v>3.3079612053718082</c:v>
                </c:pt>
                <c:pt idx="7225">
                  <c:v>3.0602844964232268</c:v>
                </c:pt>
                <c:pt idx="7226">
                  <c:v>3.1049533474393458</c:v>
                </c:pt>
                <c:pt idx="7227">
                  <c:v>3.0869444075843706</c:v>
                </c:pt>
                <c:pt idx="7228">
                  <c:v>2.9054947086605152</c:v>
                </c:pt>
                <c:pt idx="7229">
                  <c:v>2.7940588526924399</c:v>
                </c:pt>
                <c:pt idx="7230">
                  <c:v>2.1066948276569302</c:v>
                </c:pt>
                <c:pt idx="7231">
                  <c:v>2.7002205242017601</c:v>
                </c:pt>
                <c:pt idx="7232">
                  <c:v>3.0219909291758813</c:v>
                </c:pt>
                <c:pt idx="7233">
                  <c:v>3.1830544766828179</c:v>
                </c:pt>
                <c:pt idx="7234">
                  <c:v>3.0544514832353329</c:v>
                </c:pt>
                <c:pt idx="7235">
                  <c:v>2.8764382531937454</c:v>
                </c:pt>
                <c:pt idx="7236">
                  <c:v>1.2537368556511841</c:v>
                </c:pt>
                <c:pt idx="7237">
                  <c:v>1.8012441360295439</c:v>
                </c:pt>
                <c:pt idx="7238">
                  <c:v>2.1210977301356344</c:v>
                </c:pt>
                <c:pt idx="7239">
                  <c:v>2.1798325989040075</c:v>
                </c:pt>
                <c:pt idx="7240">
                  <c:v>2.2297166792353202</c:v>
                </c:pt>
                <c:pt idx="7241">
                  <c:v>2.2925336582270353</c:v>
                </c:pt>
                <c:pt idx="7242">
                  <c:v>2.3175708037683176</c:v>
                </c:pt>
                <c:pt idx="7243">
                  <c:v>2.3909859054896718</c:v>
                </c:pt>
                <c:pt idx="7244">
                  <c:v>2.1312542097913423</c:v>
                </c:pt>
                <c:pt idx="7245">
                  <c:v>1.6915796750287408</c:v>
                </c:pt>
                <c:pt idx="7246">
                  <c:v>1.0779423973710272</c:v>
                </c:pt>
                <c:pt idx="7247">
                  <c:v>0.67604335439115149</c:v>
                </c:pt>
                <c:pt idx="7248">
                  <c:v>1.2848797639413878</c:v>
                </c:pt>
                <c:pt idx="7249">
                  <c:v>1.147573709737407</c:v>
                </c:pt>
                <c:pt idx="7250">
                  <c:v>1.3493888452532186</c:v>
                </c:pt>
                <c:pt idx="7251">
                  <c:v>2.0782855005200012</c:v>
                </c:pt>
                <c:pt idx="7252">
                  <c:v>2.6126611687082653</c:v>
                </c:pt>
                <c:pt idx="7253">
                  <c:v>2.9700031822237984</c:v>
                </c:pt>
                <c:pt idx="7254">
                  <c:v>3.0320644219097534</c:v>
                </c:pt>
                <c:pt idx="7255">
                  <c:v>2.9623320911041429</c:v>
                </c:pt>
                <c:pt idx="7256">
                  <c:v>2.3961971584285675</c:v>
                </c:pt>
                <c:pt idx="7257">
                  <c:v>1.6774514766930078</c:v>
                </c:pt>
                <c:pt idx="7258">
                  <c:v>1.1047830466340209</c:v>
                </c:pt>
                <c:pt idx="7259">
                  <c:v>0.87021905218604068</c:v>
                </c:pt>
                <c:pt idx="7260">
                  <c:v>1.0318031914393957</c:v>
                </c:pt>
                <c:pt idx="7261">
                  <c:v>0.87136738951164261</c:v>
                </c:pt>
                <c:pt idx="7262">
                  <c:v>1.1115104723026987</c:v>
                </c:pt>
                <c:pt idx="7263">
                  <c:v>1.5739768306038597</c:v>
                </c:pt>
                <c:pt idx="7264">
                  <c:v>2.016782415738116</c:v>
                </c:pt>
                <c:pt idx="7265">
                  <c:v>2.4975847054243459</c:v>
                </c:pt>
                <c:pt idx="7266">
                  <c:v>2.4399247105207</c:v>
                </c:pt>
                <c:pt idx="7267">
                  <c:v>2.7238906459761592</c:v>
                </c:pt>
                <c:pt idx="7268">
                  <c:v>2.5445693161304423</c:v>
                </c:pt>
                <c:pt idx="7269">
                  <c:v>2.4528878872043958</c:v>
                </c:pt>
                <c:pt idx="7270">
                  <c:v>2.6093557691840927</c:v>
                </c:pt>
                <c:pt idx="7271">
                  <c:v>2.8271968000108378</c:v>
                </c:pt>
                <c:pt idx="7272">
                  <c:v>3.0792492059201226</c:v>
                </c:pt>
                <c:pt idx="7273">
                  <c:v>3.0883693168403661</c:v>
                </c:pt>
                <c:pt idx="7274">
                  <c:v>3.0942936348146381</c:v>
                </c:pt>
                <c:pt idx="7275">
                  <c:v>3.1162970895265119</c:v>
                </c:pt>
                <c:pt idx="7276">
                  <c:v>3.0805023258283737</c:v>
                </c:pt>
                <c:pt idx="7277">
                  <c:v>3.0036576963363961</c:v>
                </c:pt>
                <c:pt idx="7278">
                  <c:v>2.0351910861197537</c:v>
                </c:pt>
                <c:pt idx="7279">
                  <c:v>3.0983140331093955</c:v>
                </c:pt>
                <c:pt idx="7280">
                  <c:v>3.6135612197483122</c:v>
                </c:pt>
                <c:pt idx="7281">
                  <c:v>4.0815573557235769</c:v>
                </c:pt>
                <c:pt idx="7282">
                  <c:v>4.2581222007314645</c:v>
                </c:pt>
                <c:pt idx="7283">
                  <c:v>4.2757880134889747</c:v>
                </c:pt>
                <c:pt idx="7284">
                  <c:v>4.4108033302670648</c:v>
                </c:pt>
                <c:pt idx="7285">
                  <c:v>3.8809258184305948</c:v>
                </c:pt>
                <c:pt idx="7286">
                  <c:v>3.1881351680963421</c:v>
                </c:pt>
                <c:pt idx="7287">
                  <c:v>2.7569428346243923</c:v>
                </c:pt>
                <c:pt idx="7288">
                  <c:v>2.5608742801431852</c:v>
                </c:pt>
                <c:pt idx="7289">
                  <c:v>2.3712073902265334</c:v>
                </c:pt>
                <c:pt idx="7290">
                  <c:v>3.7623457508834819</c:v>
                </c:pt>
                <c:pt idx="7291">
                  <c:v>3.853444486659972</c:v>
                </c:pt>
                <c:pt idx="7292">
                  <c:v>4.0352307500909159</c:v>
                </c:pt>
                <c:pt idx="7293">
                  <c:v>3.927072836996488</c:v>
                </c:pt>
                <c:pt idx="7294">
                  <c:v>3.9654654264610754</c:v>
                </c:pt>
                <c:pt idx="7295">
                  <c:v>4.1375635721992188</c:v>
                </c:pt>
                <c:pt idx="7296">
                  <c:v>2.7678939323255598</c:v>
                </c:pt>
                <c:pt idx="7297">
                  <c:v>3.9220966309110143</c:v>
                </c:pt>
                <c:pt idx="7298">
                  <c:v>4.2396392126682327</c:v>
                </c:pt>
                <c:pt idx="7299">
                  <c:v>4.3401741157658469</c:v>
                </c:pt>
                <c:pt idx="7300">
                  <c:v>4.3955538772564973</c:v>
                </c:pt>
                <c:pt idx="7301">
                  <c:v>4.4829287408337644</c:v>
                </c:pt>
                <c:pt idx="7302">
                  <c:v>3.5471185710666377</c:v>
                </c:pt>
                <c:pt idx="7303">
                  <c:v>4.4296794514039171</c:v>
                </c:pt>
                <c:pt idx="7304">
                  <c:v>4.8804615682356465</c:v>
                </c:pt>
                <c:pt idx="7305">
                  <c:v>5.3647478607297421</c:v>
                </c:pt>
                <c:pt idx="7306">
                  <c:v>5.405802394779287</c:v>
                </c:pt>
                <c:pt idx="7307">
                  <c:v>4.9613160366289666</c:v>
                </c:pt>
                <c:pt idx="7308">
                  <c:v>3.8667371228859628</c:v>
                </c:pt>
                <c:pt idx="7309">
                  <c:v>2.4539761593706269</c:v>
                </c:pt>
                <c:pt idx="7310">
                  <c:v>1.8898091276312825</c:v>
                </c:pt>
                <c:pt idx="7311">
                  <c:v>1.5597575380118318</c:v>
                </c:pt>
                <c:pt idx="7312">
                  <c:v>1.3984208034756929</c:v>
                </c:pt>
                <c:pt idx="7313">
                  <c:v>1.5173848945597777</c:v>
                </c:pt>
                <c:pt idx="7314">
                  <c:v>2.3102604924754147</c:v>
                </c:pt>
                <c:pt idx="7315">
                  <c:v>2.4118300783237792</c:v>
                </c:pt>
                <c:pt idx="7316">
                  <c:v>2.5717975638336821</c:v>
                </c:pt>
                <c:pt idx="7317">
                  <c:v>2.7827420732848123</c:v>
                </c:pt>
                <c:pt idx="7318">
                  <c:v>2.6834121383974789</c:v>
                </c:pt>
                <c:pt idx="7319">
                  <c:v>2.6434498364066576</c:v>
                </c:pt>
                <c:pt idx="7320">
                  <c:v>1.9342979826591273</c:v>
                </c:pt>
                <c:pt idx="7321">
                  <c:v>2.1862574806361139</c:v>
                </c:pt>
                <c:pt idx="7322">
                  <c:v>2.0923029304151619</c:v>
                </c:pt>
                <c:pt idx="7323">
                  <c:v>1.9308628018792864</c:v>
                </c:pt>
                <c:pt idx="7324">
                  <c:v>1.6849233149876885</c:v>
                </c:pt>
                <c:pt idx="7325">
                  <c:v>1.5128231693155414</c:v>
                </c:pt>
                <c:pt idx="7326">
                  <c:v>1.2522905214172755</c:v>
                </c:pt>
                <c:pt idx="7327">
                  <c:v>1.5479991040157641</c:v>
                </c:pt>
                <c:pt idx="7328">
                  <c:v>1.8073575053687214</c:v>
                </c:pt>
                <c:pt idx="7329">
                  <c:v>1.8709396860468355</c:v>
                </c:pt>
                <c:pt idx="7330">
                  <c:v>1.7865956309865862</c:v>
                </c:pt>
                <c:pt idx="7331">
                  <c:v>1.5592747233917905</c:v>
                </c:pt>
                <c:pt idx="7332">
                  <c:v>1.3894458831413317</c:v>
                </c:pt>
                <c:pt idx="7333">
                  <c:v>0.66297121666825365</c:v>
                </c:pt>
                <c:pt idx="7334">
                  <c:v>1.2622636055860448</c:v>
                </c:pt>
                <c:pt idx="7335">
                  <c:v>2.5290969402961681</c:v>
                </c:pt>
                <c:pt idx="7336">
                  <c:v>3.1759090839956454</c:v>
                </c:pt>
                <c:pt idx="7337">
                  <c:v>3.4957726306837968</c:v>
                </c:pt>
                <c:pt idx="7338">
                  <c:v>2.6756955041369532</c:v>
                </c:pt>
                <c:pt idx="7339">
                  <c:v>2.7606364082368668</c:v>
                </c:pt>
                <c:pt idx="7340">
                  <c:v>2.7573562618106608</c:v>
                </c:pt>
                <c:pt idx="7341">
                  <c:v>3.0892515701960863</c:v>
                </c:pt>
                <c:pt idx="7342">
                  <c:v>2.8226562924805738</c:v>
                </c:pt>
                <c:pt idx="7343">
                  <c:v>2.6614450938298253</c:v>
                </c:pt>
                <c:pt idx="7344">
                  <c:v>1.9976056092526964</c:v>
                </c:pt>
                <c:pt idx="7345">
                  <c:v>2.3501942637023649</c:v>
                </c:pt>
                <c:pt idx="7346">
                  <c:v>2.635546838104172</c:v>
                </c:pt>
                <c:pt idx="7347">
                  <c:v>3.1038254402079959</c:v>
                </c:pt>
                <c:pt idx="7348">
                  <c:v>3.4252939790516557</c:v>
                </c:pt>
                <c:pt idx="7349">
                  <c:v>3.5947820952158729</c:v>
                </c:pt>
                <c:pt idx="7350">
                  <c:v>3.5714091621492856</c:v>
                </c:pt>
                <c:pt idx="7351">
                  <c:v>3.3991354194265844</c:v>
                </c:pt>
                <c:pt idx="7352">
                  <c:v>2.8987570681616504</c:v>
                </c:pt>
                <c:pt idx="7353">
                  <c:v>2.6957479904557795</c:v>
                </c:pt>
                <c:pt idx="7354">
                  <c:v>2.7498767431502684</c:v>
                </c:pt>
                <c:pt idx="7355">
                  <c:v>2.7842857878074327</c:v>
                </c:pt>
                <c:pt idx="7356">
                  <c:v>4.0971908781933033</c:v>
                </c:pt>
                <c:pt idx="7357">
                  <c:v>3.2459996937989146</c:v>
                </c:pt>
                <c:pt idx="7358">
                  <c:v>2.081192272991776</c:v>
                </c:pt>
                <c:pt idx="7359">
                  <c:v>1.3595759630929858</c:v>
                </c:pt>
                <c:pt idx="7360">
                  <c:v>0.74030620077130127</c:v>
                </c:pt>
                <c:pt idx="7361">
                  <c:v>0.56184913929304714</c:v>
                </c:pt>
                <c:pt idx="7362">
                  <c:v>1.0451345483186367</c:v>
                </c:pt>
                <c:pt idx="7363">
                  <c:v>0.99190420603515106</c:v>
                </c:pt>
                <c:pt idx="7364">
                  <c:v>0.57299482466263219</c:v>
                </c:pt>
                <c:pt idx="7365">
                  <c:v>1.0956085611175206</c:v>
                </c:pt>
                <c:pt idx="7366">
                  <c:v>1.7673728951584677</c:v>
                </c:pt>
                <c:pt idx="7367">
                  <c:v>2.26737391274491</c:v>
                </c:pt>
                <c:pt idx="7368">
                  <c:v>2.0563569860040003</c:v>
                </c:pt>
                <c:pt idx="7369">
                  <c:v>2.4127789337170862</c:v>
                </c:pt>
                <c:pt idx="7370">
                  <c:v>2.5365620619894589</c:v>
                </c:pt>
                <c:pt idx="7371">
                  <c:v>2.5187512756023813</c:v>
                </c:pt>
                <c:pt idx="7372">
                  <c:v>2.4746002193984187</c:v>
                </c:pt>
                <c:pt idx="7373">
                  <c:v>2.4629463726722327</c:v>
                </c:pt>
                <c:pt idx="7374">
                  <c:v>3.0852972377338972</c:v>
                </c:pt>
                <c:pt idx="7375">
                  <c:v>2.7288454639189714</c:v>
                </c:pt>
                <c:pt idx="7376">
                  <c:v>2.5784356885237174</c:v>
                </c:pt>
                <c:pt idx="7377">
                  <c:v>2.6771329795119816</c:v>
                </c:pt>
                <c:pt idx="7378">
                  <c:v>3.0903015174700865</c:v>
                </c:pt>
                <c:pt idx="7379">
                  <c:v>3.6439664569858676</c:v>
                </c:pt>
                <c:pt idx="7380">
                  <c:v>2.3036197228387119</c:v>
                </c:pt>
                <c:pt idx="7381">
                  <c:v>3.9192162350677595</c:v>
                </c:pt>
                <c:pt idx="7382">
                  <c:v>4.4427529328645248</c:v>
                </c:pt>
                <c:pt idx="7383">
                  <c:v>4.1398229798426112</c:v>
                </c:pt>
                <c:pt idx="7384">
                  <c:v>4.0203210966067404</c:v>
                </c:pt>
                <c:pt idx="7385">
                  <c:v>3.9809148979910867</c:v>
                </c:pt>
                <c:pt idx="7386">
                  <c:v>3.5643884913683888</c:v>
                </c:pt>
                <c:pt idx="7387">
                  <c:v>3.5586295106079451</c:v>
                </c:pt>
                <c:pt idx="7388">
                  <c:v>3.5711544068212726</c:v>
                </c:pt>
                <c:pt idx="7389">
                  <c:v>3.5772406406247987</c:v>
                </c:pt>
                <c:pt idx="7390">
                  <c:v>3.4424232381446926</c:v>
                </c:pt>
                <c:pt idx="7391">
                  <c:v>3.3575327038236447</c:v>
                </c:pt>
                <c:pt idx="7392">
                  <c:v>5.1347132668612838</c:v>
                </c:pt>
                <c:pt idx="7393">
                  <c:v>3.790450329144984</c:v>
                </c:pt>
                <c:pt idx="7394">
                  <c:v>3.2456513366405528</c:v>
                </c:pt>
                <c:pt idx="7395">
                  <c:v>2.9722417879820262</c:v>
                </c:pt>
                <c:pt idx="7396">
                  <c:v>3.0706482346954975</c:v>
                </c:pt>
                <c:pt idx="7397">
                  <c:v>3.1829447161366495</c:v>
                </c:pt>
                <c:pt idx="7398">
                  <c:v>2.9973232492696846</c:v>
                </c:pt>
                <c:pt idx="7399">
                  <c:v>3.3898132513181962</c:v>
                </c:pt>
                <c:pt idx="7400">
                  <c:v>3.3507403810921339</c:v>
                </c:pt>
                <c:pt idx="7401">
                  <c:v>3.441088760558682</c:v>
                </c:pt>
                <c:pt idx="7402">
                  <c:v>3.6906508885518252</c:v>
                </c:pt>
                <c:pt idx="7403">
                  <c:v>3.9291621779141344</c:v>
                </c:pt>
                <c:pt idx="7404">
                  <c:v>3.6929874620928969</c:v>
                </c:pt>
                <c:pt idx="7405">
                  <c:v>3.9818028378879888</c:v>
                </c:pt>
                <c:pt idx="7406">
                  <c:v>4.0105972856530991</c:v>
                </c:pt>
                <c:pt idx="7407">
                  <c:v>3.7689712064812677</c:v>
                </c:pt>
                <c:pt idx="7408">
                  <c:v>3.8420835039875327</c:v>
                </c:pt>
                <c:pt idx="7409">
                  <c:v>3.7299037497206466</c:v>
                </c:pt>
                <c:pt idx="7410">
                  <c:v>3.1256835383608115</c:v>
                </c:pt>
                <c:pt idx="7411">
                  <c:v>2.906331430416798</c:v>
                </c:pt>
                <c:pt idx="7412">
                  <c:v>2.5506785889570596</c:v>
                </c:pt>
                <c:pt idx="7413">
                  <c:v>2.202836329064914</c:v>
                </c:pt>
                <c:pt idx="7414">
                  <c:v>2.0130324884851918</c:v>
                </c:pt>
                <c:pt idx="7415">
                  <c:v>1.9392330044961299</c:v>
                </c:pt>
                <c:pt idx="7416">
                  <c:v>3.3558173164626584</c:v>
                </c:pt>
                <c:pt idx="7417">
                  <c:v>2.8006093557268685</c:v>
                </c:pt>
                <c:pt idx="7418">
                  <c:v>2.6847597200338291</c:v>
                </c:pt>
                <c:pt idx="7419">
                  <c:v>2.5597368930551569</c:v>
                </c:pt>
                <c:pt idx="7420">
                  <c:v>2.3541843249026155</c:v>
                </c:pt>
                <c:pt idx="7421">
                  <c:v>2.1378069698973299</c:v>
                </c:pt>
                <c:pt idx="7422">
                  <c:v>1.2774517082919516</c:v>
                </c:pt>
                <c:pt idx="7423">
                  <c:v>1.0833366665502917</c:v>
                </c:pt>
                <c:pt idx="7424">
                  <c:v>1.2902600223150464</c:v>
                </c:pt>
                <c:pt idx="7425">
                  <c:v>2.0562037024485411</c:v>
                </c:pt>
                <c:pt idx="7426">
                  <c:v>2.4348576452906494</c:v>
                </c:pt>
                <c:pt idx="7427">
                  <c:v>2.8015096094897705</c:v>
                </c:pt>
                <c:pt idx="7428">
                  <c:v>0.55183986539296614</c:v>
                </c:pt>
                <c:pt idx="7429">
                  <c:v>1.8813556346110132</c:v>
                </c:pt>
                <c:pt idx="7430">
                  <c:v>2.3841868318540458</c:v>
                </c:pt>
                <c:pt idx="7431">
                  <c:v>2.4924110060535329</c:v>
                </c:pt>
                <c:pt idx="7432">
                  <c:v>2.411638000246183</c:v>
                </c:pt>
                <c:pt idx="7433">
                  <c:v>2.2999931270103224</c:v>
                </c:pt>
                <c:pt idx="7434">
                  <c:v>2.1754255411653531</c:v>
                </c:pt>
                <c:pt idx="7435">
                  <c:v>1.5634734482904724</c:v>
                </c:pt>
                <c:pt idx="7436">
                  <c:v>1.1491104458580841</c:v>
                </c:pt>
                <c:pt idx="7437">
                  <c:v>1.4321874233779575</c:v>
                </c:pt>
                <c:pt idx="7438">
                  <c:v>1.5650528188061041</c:v>
                </c:pt>
                <c:pt idx="7439">
                  <c:v>1.6241932699341757</c:v>
                </c:pt>
                <c:pt idx="7440">
                  <c:v>2.1241898192981714</c:v>
                </c:pt>
                <c:pt idx="7441">
                  <c:v>1.7689545407058807</c:v>
                </c:pt>
                <c:pt idx="7442">
                  <c:v>1.7393798155504046</c:v>
                </c:pt>
                <c:pt idx="7443">
                  <c:v>1.7579299247894997</c:v>
                </c:pt>
                <c:pt idx="7444">
                  <c:v>1.651142133495739</c:v>
                </c:pt>
                <c:pt idx="7445">
                  <c:v>1.5175019255638684</c:v>
                </c:pt>
                <c:pt idx="7446">
                  <c:v>1.1917930120684588</c:v>
                </c:pt>
                <c:pt idx="7447">
                  <c:v>1.0276034118332527</c:v>
                </c:pt>
                <c:pt idx="7448">
                  <c:v>0.63163849082090795</c:v>
                </c:pt>
                <c:pt idx="7449">
                  <c:v>0.31055027268388852</c:v>
                </c:pt>
                <c:pt idx="7450">
                  <c:v>1.0364955253417818</c:v>
                </c:pt>
                <c:pt idx="7451">
                  <c:v>1.9465684312454339</c:v>
                </c:pt>
                <c:pt idx="7452">
                  <c:v>1.8468938692738368</c:v>
                </c:pt>
                <c:pt idx="7453">
                  <c:v>2.7801060020456423</c:v>
                </c:pt>
                <c:pt idx="7454">
                  <c:v>3.0650750996793854</c:v>
                </c:pt>
                <c:pt idx="7455">
                  <c:v>3.0928268571844564</c:v>
                </c:pt>
                <c:pt idx="7456">
                  <c:v>3.2006475889986392</c:v>
                </c:pt>
                <c:pt idx="7457">
                  <c:v>3.387202226020015</c:v>
                </c:pt>
                <c:pt idx="7458">
                  <c:v>3.2959227705782648</c:v>
                </c:pt>
                <c:pt idx="7459">
                  <c:v>3.6876856244220413</c:v>
                </c:pt>
                <c:pt idx="7460">
                  <c:v>3.5115986317502887</c:v>
                </c:pt>
                <c:pt idx="7461">
                  <c:v>3.3711867439276095</c:v>
                </c:pt>
                <c:pt idx="7462">
                  <c:v>3.4993357305409316</c:v>
                </c:pt>
                <c:pt idx="7463">
                  <c:v>3.68357165724984</c:v>
                </c:pt>
                <c:pt idx="7464">
                  <c:v>4.6335684582134693</c:v>
                </c:pt>
                <c:pt idx="7465">
                  <c:v>4.5789261056542561</c:v>
                </c:pt>
                <c:pt idx="7466">
                  <c:v>4.8310840957627619</c:v>
                </c:pt>
                <c:pt idx="7467">
                  <c:v>5.1029240735079968</c:v>
                </c:pt>
                <c:pt idx="7468">
                  <c:v>5.4561408325558451</c:v>
                </c:pt>
                <c:pt idx="7469">
                  <c:v>5.8346090854960959</c:v>
                </c:pt>
                <c:pt idx="7470">
                  <c:v>6.1076252488881657</c:v>
                </c:pt>
                <c:pt idx="7471">
                  <c:v>6.7141436955424938</c:v>
                </c:pt>
                <c:pt idx="7472">
                  <c:v>6.8836047369627238</c:v>
                </c:pt>
                <c:pt idx="7473">
                  <c:v>6.7267416151835198</c:v>
                </c:pt>
                <c:pt idx="7474">
                  <c:v>6.5772184586826974</c:v>
                </c:pt>
                <c:pt idx="7475">
                  <c:v>6.5988579815473658</c:v>
                </c:pt>
                <c:pt idx="7476">
                  <c:v>6.2568098911388264</c:v>
                </c:pt>
                <c:pt idx="7477">
                  <c:v>6.8335016308862384</c:v>
                </c:pt>
                <c:pt idx="7478">
                  <c:v>7.2415142846115073</c:v>
                </c:pt>
                <c:pt idx="7479">
                  <c:v>7.4486676345745586</c:v>
                </c:pt>
                <c:pt idx="7480">
                  <c:v>7.998628017749625</c:v>
                </c:pt>
                <c:pt idx="7481">
                  <c:v>8.4732907462441052</c:v>
                </c:pt>
                <c:pt idx="7482">
                  <c:v>8.9447123537983941</c:v>
                </c:pt>
                <c:pt idx="7483">
                  <c:v>9.4912453874510323</c:v>
                </c:pt>
                <c:pt idx="7484">
                  <c:v>9.0791077638847355</c:v>
                </c:pt>
                <c:pt idx="7485">
                  <c:v>8.6198748100196827</c:v>
                </c:pt>
                <c:pt idx="7486">
                  <c:v>8.3475115147261914</c:v>
                </c:pt>
                <c:pt idx="7487">
                  <c:v>8.1142221024414276</c:v>
                </c:pt>
                <c:pt idx="7488">
                  <c:v>9.6195673574881777</c:v>
                </c:pt>
                <c:pt idx="7489">
                  <c:v>8.1633411980157646</c:v>
                </c:pt>
                <c:pt idx="7490">
                  <c:v>7.3359864351479818</c:v>
                </c:pt>
                <c:pt idx="7491">
                  <c:v>6.6862044460766938</c:v>
                </c:pt>
                <c:pt idx="7492">
                  <c:v>6.5924838615118437</c:v>
                </c:pt>
                <c:pt idx="7493">
                  <c:v>6.5497176336939624</c:v>
                </c:pt>
                <c:pt idx="7494">
                  <c:v>5.876576049906503</c:v>
                </c:pt>
                <c:pt idx="7495">
                  <c:v>6.3597626006588177</c:v>
                </c:pt>
                <c:pt idx="7496">
                  <c:v>6.4506258841367012</c:v>
                </c:pt>
                <c:pt idx="7497">
                  <c:v>6.4772550278262111</c:v>
                </c:pt>
                <c:pt idx="7498">
                  <c:v>6.7164548001256907</c:v>
                </c:pt>
                <c:pt idx="7499">
                  <c:v>7.0366026777491619</c:v>
                </c:pt>
                <c:pt idx="7500">
                  <c:v>8.1348334020572342</c:v>
                </c:pt>
                <c:pt idx="7501">
                  <c:v>8.037586812532556</c:v>
                </c:pt>
                <c:pt idx="7502">
                  <c:v>8.1233215579026457</c:v>
                </c:pt>
                <c:pt idx="7503">
                  <c:v>8.0052181209760054</c:v>
                </c:pt>
                <c:pt idx="7504">
                  <c:v>7.6710157992051364</c:v>
                </c:pt>
                <c:pt idx="7505">
                  <c:v>7.3222153966600168</c:v>
                </c:pt>
                <c:pt idx="7506">
                  <c:v>6.6670767054354689</c:v>
                </c:pt>
                <c:pt idx="7507">
                  <c:v>6.7861851131975701</c:v>
                </c:pt>
                <c:pt idx="7508">
                  <c:v>6.8481194895287665</c:v>
                </c:pt>
                <c:pt idx="7509">
                  <c:v>6.9982735580817224</c:v>
                </c:pt>
                <c:pt idx="7510">
                  <c:v>6.8907977919600487</c:v>
                </c:pt>
                <c:pt idx="7511">
                  <c:v>6.7387773080176014</c:v>
                </c:pt>
                <c:pt idx="7512">
                  <c:v>8.3759656899709647</c:v>
                </c:pt>
                <c:pt idx="7513">
                  <c:v>6.7636933203872465</c:v>
                </c:pt>
                <c:pt idx="7514">
                  <c:v>6.3869751696125565</c:v>
                </c:pt>
                <c:pt idx="7515">
                  <c:v>6.1672913799497477</c:v>
                </c:pt>
                <c:pt idx="7516">
                  <c:v>6.0155648722080546</c:v>
                </c:pt>
                <c:pt idx="7517">
                  <c:v>5.8205817418467314</c:v>
                </c:pt>
                <c:pt idx="7518">
                  <c:v>5.1360519277171264</c:v>
                </c:pt>
                <c:pt idx="7519">
                  <c:v>6.191731646155211</c:v>
                </c:pt>
                <c:pt idx="7520">
                  <c:v>6.7256337193915483</c:v>
                </c:pt>
                <c:pt idx="7521">
                  <c:v>7.0629725684799087</c:v>
                </c:pt>
                <c:pt idx="7522">
                  <c:v>7.6659875820199481</c:v>
                </c:pt>
                <c:pt idx="7523">
                  <c:v>8.3066074958268743</c:v>
                </c:pt>
                <c:pt idx="7524">
                  <c:v>8.8374896582924141</c:v>
                </c:pt>
                <c:pt idx="7525">
                  <c:v>9.1408936210239879</c:v>
                </c:pt>
                <c:pt idx="7526">
                  <c:v>8.6836077375272627</c:v>
                </c:pt>
                <c:pt idx="7527">
                  <c:v>7.9670597240948409</c:v>
                </c:pt>
                <c:pt idx="7528">
                  <c:v>7.7158911308593536</c:v>
                </c:pt>
                <c:pt idx="7529">
                  <c:v>7.5247471846816669</c:v>
                </c:pt>
                <c:pt idx="7530">
                  <c:v>6.724217406738104</c:v>
                </c:pt>
                <c:pt idx="7531">
                  <c:v>7.2599140897029502</c:v>
                </c:pt>
                <c:pt idx="7532">
                  <c:v>7.6586098477431142</c:v>
                </c:pt>
                <c:pt idx="7533">
                  <c:v>7.8866352166379778</c:v>
                </c:pt>
                <c:pt idx="7534">
                  <c:v>7.6124972405818552</c:v>
                </c:pt>
                <c:pt idx="7535">
                  <c:v>7.2075339233507449</c:v>
                </c:pt>
                <c:pt idx="7536">
                  <c:v>5.131888233851468</c:v>
                </c:pt>
                <c:pt idx="7537">
                  <c:v>5.7799044011037211</c:v>
                </c:pt>
                <c:pt idx="7538">
                  <c:v>5.9351050063974764</c:v>
                </c:pt>
                <c:pt idx="7539">
                  <c:v>6.0401200239115411</c:v>
                </c:pt>
                <c:pt idx="7540">
                  <c:v>6.0745195944348138</c:v>
                </c:pt>
                <c:pt idx="7541">
                  <c:v>6.0964440340334027</c:v>
                </c:pt>
                <c:pt idx="7542">
                  <c:v>4.9808631378614256</c:v>
                </c:pt>
                <c:pt idx="7543">
                  <c:v>5.15298357223603</c:v>
                </c:pt>
                <c:pt idx="7544">
                  <c:v>5.5535698652912497</c:v>
                </c:pt>
                <c:pt idx="7545">
                  <c:v>5.7460513155166923</c:v>
                </c:pt>
                <c:pt idx="7546">
                  <c:v>5.9627012510857984</c:v>
                </c:pt>
                <c:pt idx="7547">
                  <c:v>6.0642662182588403</c:v>
                </c:pt>
                <c:pt idx="7548">
                  <c:v>7.2905052379152213</c:v>
                </c:pt>
                <c:pt idx="7549">
                  <c:v>6.5965488060948658</c:v>
                </c:pt>
                <c:pt idx="7550">
                  <c:v>6.0005284945298198</c:v>
                </c:pt>
                <c:pt idx="7551">
                  <c:v>4.9881254007918638</c:v>
                </c:pt>
                <c:pt idx="7552">
                  <c:v>4.4774559859697671</c:v>
                </c:pt>
                <c:pt idx="7553">
                  <c:v>3.9957709747389831</c:v>
                </c:pt>
                <c:pt idx="7554">
                  <c:v>3.6440866326649251</c:v>
                </c:pt>
                <c:pt idx="7555">
                  <c:v>3.480111452154683</c:v>
                </c:pt>
                <c:pt idx="7556">
                  <c:v>3.4684932496622976</c:v>
                </c:pt>
                <c:pt idx="7557">
                  <c:v>3.605940781134187</c:v>
                </c:pt>
                <c:pt idx="7558">
                  <c:v>3.6283071328151859</c:v>
                </c:pt>
                <c:pt idx="7559">
                  <c:v>3.6316220969290121</c:v>
                </c:pt>
                <c:pt idx="7560">
                  <c:v>5.0371497008780599</c:v>
                </c:pt>
                <c:pt idx="7561">
                  <c:v>4.5040235259278649</c:v>
                </c:pt>
                <c:pt idx="7562">
                  <c:v>4.6876039870962432</c:v>
                </c:pt>
                <c:pt idx="7563">
                  <c:v>4.9103464061605058</c:v>
                </c:pt>
                <c:pt idx="7564">
                  <c:v>4.8512628039525083</c:v>
                </c:pt>
                <c:pt idx="7565">
                  <c:v>4.721666242278447</c:v>
                </c:pt>
                <c:pt idx="7566">
                  <c:v>3.7504929917794518</c:v>
                </c:pt>
                <c:pt idx="7567">
                  <c:v>4.8101423727221633</c:v>
                </c:pt>
                <c:pt idx="7568">
                  <c:v>5.2202800585074227</c:v>
                </c:pt>
                <c:pt idx="7569">
                  <c:v>5.2841397758979909</c:v>
                </c:pt>
                <c:pt idx="7570">
                  <c:v>5.3191563986735622</c:v>
                </c:pt>
                <c:pt idx="7571">
                  <c:v>5.411610251738721</c:v>
                </c:pt>
                <c:pt idx="7572">
                  <c:v>5.1937502478688513</c:v>
                </c:pt>
                <c:pt idx="7573">
                  <c:v>5.2449908735946442</c:v>
                </c:pt>
                <c:pt idx="7574">
                  <c:v>5.2374639640529805</c:v>
                </c:pt>
                <c:pt idx="7575">
                  <c:v>5.0385731874540642</c:v>
                </c:pt>
                <c:pt idx="7576">
                  <c:v>4.8648526092644326</c:v>
                </c:pt>
                <c:pt idx="7577">
                  <c:v>4.5807656567902972</c:v>
                </c:pt>
                <c:pt idx="7578">
                  <c:v>4.3436231355014536</c:v>
                </c:pt>
                <c:pt idx="7579">
                  <c:v>3.6875506584807152</c:v>
                </c:pt>
                <c:pt idx="7580">
                  <c:v>2.9321402024149115</c:v>
                </c:pt>
                <c:pt idx="7581">
                  <c:v>2.0909517953118755</c:v>
                </c:pt>
                <c:pt idx="7582">
                  <c:v>1.8812169178629654</c:v>
                </c:pt>
                <c:pt idx="7583">
                  <c:v>2.1583583496686756</c:v>
                </c:pt>
                <c:pt idx="7584">
                  <c:v>0.9628744311260452</c:v>
                </c:pt>
                <c:pt idx="7585">
                  <c:v>1.5688427588756035</c:v>
                </c:pt>
                <c:pt idx="7586">
                  <c:v>2.7207397817733416</c:v>
                </c:pt>
                <c:pt idx="7587">
                  <c:v>3.6260434784068525</c:v>
                </c:pt>
                <c:pt idx="7588">
                  <c:v>3.7627868021789728</c:v>
                </c:pt>
                <c:pt idx="7589">
                  <c:v>3.7915534473015611</c:v>
                </c:pt>
                <c:pt idx="7590">
                  <c:v>3.2372410087900612</c:v>
                </c:pt>
                <c:pt idx="7591">
                  <c:v>3.6778933057263794</c:v>
                </c:pt>
                <c:pt idx="7592">
                  <c:v>3.3466193027755868</c:v>
                </c:pt>
                <c:pt idx="7593">
                  <c:v>3.2224042700425204</c:v>
                </c:pt>
                <c:pt idx="7594">
                  <c:v>3.3949049395145203</c:v>
                </c:pt>
                <c:pt idx="7595">
                  <c:v>3.6328515951773492</c:v>
                </c:pt>
                <c:pt idx="7596">
                  <c:v>2.9904981481894883</c:v>
                </c:pt>
                <c:pt idx="7597">
                  <c:v>4.1755819335236355</c:v>
                </c:pt>
                <c:pt idx="7598">
                  <c:v>4.4975295245740297</c:v>
                </c:pt>
                <c:pt idx="7599">
                  <c:v>4.462976400994112</c:v>
                </c:pt>
                <c:pt idx="7600">
                  <c:v>4.171521606731412</c:v>
                </c:pt>
                <c:pt idx="7601">
                  <c:v>3.7753654929227261</c:v>
                </c:pt>
                <c:pt idx="7602">
                  <c:v>2.7463016397303921</c:v>
                </c:pt>
                <c:pt idx="7603">
                  <c:v>2.0669646173081437</c:v>
                </c:pt>
                <c:pt idx="7604">
                  <c:v>1.6573020359997339</c:v>
                </c:pt>
                <c:pt idx="7605">
                  <c:v>1.5468024172268491</c:v>
                </c:pt>
                <c:pt idx="7606">
                  <c:v>2.009012342739922</c:v>
                </c:pt>
                <c:pt idx="7607">
                  <c:v>2.5379305778568537</c:v>
                </c:pt>
                <c:pt idx="7608">
                  <c:v>2.0722850944470745</c:v>
                </c:pt>
                <c:pt idx="7609">
                  <c:v>2.156728270880893</c:v>
                </c:pt>
                <c:pt idx="7610">
                  <c:v>2.4060855021498413</c:v>
                </c:pt>
                <c:pt idx="7611">
                  <c:v>2.8756005829059679</c:v>
                </c:pt>
                <c:pt idx="7612">
                  <c:v>3.1541347801216193</c:v>
                </c:pt>
                <c:pt idx="7613">
                  <c:v>3.3495882700567536</c:v>
                </c:pt>
                <c:pt idx="7614">
                  <c:v>4.0081897900419108</c:v>
                </c:pt>
                <c:pt idx="7615">
                  <c:v>4.1279280457961152</c:v>
                </c:pt>
                <c:pt idx="7616">
                  <c:v>3.9159010745308733</c:v>
                </c:pt>
                <c:pt idx="7617">
                  <c:v>3.4658564140255508</c:v>
                </c:pt>
                <c:pt idx="7618">
                  <c:v>3.2320287420804923</c:v>
                </c:pt>
                <c:pt idx="7619">
                  <c:v>3.1060231070273101</c:v>
                </c:pt>
                <c:pt idx="7620">
                  <c:v>3.8648013962923766</c:v>
                </c:pt>
                <c:pt idx="7621">
                  <c:v>3.5489925328410687</c:v>
                </c:pt>
                <c:pt idx="7622">
                  <c:v>3.2936001693640509</c:v>
                </c:pt>
                <c:pt idx="7623">
                  <c:v>2.9135048385119355</c:v>
                </c:pt>
                <c:pt idx="7624">
                  <c:v>2.7309044990860425</c:v>
                </c:pt>
                <c:pt idx="7625">
                  <c:v>2.4884513638670511</c:v>
                </c:pt>
                <c:pt idx="7626">
                  <c:v>2.3359364736382981</c:v>
                </c:pt>
                <c:pt idx="7627">
                  <c:v>1.7104020612814794</c:v>
                </c:pt>
                <c:pt idx="7628">
                  <c:v>1.1573507047939866</c:v>
                </c:pt>
                <c:pt idx="7629">
                  <c:v>0.84895346412427219</c:v>
                </c:pt>
                <c:pt idx="7630">
                  <c:v>0.73628285386311398</c:v>
                </c:pt>
                <c:pt idx="7631">
                  <c:v>0.68661033066205501</c:v>
                </c:pt>
                <c:pt idx="7632">
                  <c:v>1.7399492551700688</c:v>
                </c:pt>
                <c:pt idx="7633">
                  <c:v>1.6192534129621408</c:v>
                </c:pt>
                <c:pt idx="7634">
                  <c:v>1.9773654752338794</c:v>
                </c:pt>
                <c:pt idx="7635">
                  <c:v>2.3814191720398412</c:v>
                </c:pt>
                <c:pt idx="7636">
                  <c:v>2.606039804646151</c:v>
                </c:pt>
                <c:pt idx="7637">
                  <c:v>2.8019748593638476</c:v>
                </c:pt>
                <c:pt idx="7638">
                  <c:v>1.9364609832554871</c:v>
                </c:pt>
                <c:pt idx="7639">
                  <c:v>2.1990574975692918</c:v>
                </c:pt>
                <c:pt idx="7640">
                  <c:v>2.3575438914328752</c:v>
                </c:pt>
                <c:pt idx="7641">
                  <c:v>2.4480147375623238</c:v>
                </c:pt>
                <c:pt idx="7642">
                  <c:v>2.2578033606955468</c:v>
                </c:pt>
                <c:pt idx="7643">
                  <c:v>2.1437844275956754</c:v>
                </c:pt>
                <c:pt idx="7644">
                  <c:v>2.4016637204358062</c:v>
                </c:pt>
                <c:pt idx="7645">
                  <c:v>3.0347248313739938</c:v>
                </c:pt>
                <c:pt idx="7646">
                  <c:v>3.3389812595637944</c:v>
                </c:pt>
                <c:pt idx="7647">
                  <c:v>3.5694008017619909</c:v>
                </c:pt>
                <c:pt idx="7648">
                  <c:v>4.011630019355696</c:v>
                </c:pt>
                <c:pt idx="7649">
                  <c:v>4.2655445930211089</c:v>
                </c:pt>
                <c:pt idx="7650">
                  <c:v>3.7085908842894555</c:v>
                </c:pt>
                <c:pt idx="7651">
                  <c:v>3.9034056790867711</c:v>
                </c:pt>
                <c:pt idx="7652">
                  <c:v>4.0188405473273683</c:v>
                </c:pt>
                <c:pt idx="7653">
                  <c:v>3.8708840126395754</c:v>
                </c:pt>
                <c:pt idx="7654">
                  <c:v>3.4682112065446997</c:v>
                </c:pt>
                <c:pt idx="7655">
                  <c:v>3.2528595413021213</c:v>
                </c:pt>
                <c:pt idx="7656">
                  <c:v>2.3025278807145511</c:v>
                </c:pt>
                <c:pt idx="7657">
                  <c:v>2.8711289430221547</c:v>
                </c:pt>
                <c:pt idx="7658">
                  <c:v>3.2966230493234452</c:v>
                </c:pt>
                <c:pt idx="7659">
                  <c:v>3.5567131488518799</c:v>
                </c:pt>
                <c:pt idx="7660">
                  <c:v>3.7123951364789507</c:v>
                </c:pt>
                <c:pt idx="7661">
                  <c:v>3.9031420229580616</c:v>
                </c:pt>
                <c:pt idx="7662">
                  <c:v>5.4015397590856011</c:v>
                </c:pt>
                <c:pt idx="7663">
                  <c:v>5.8506113878899262</c:v>
                </c:pt>
                <c:pt idx="7664">
                  <c:v>6.0232738057034796</c:v>
                </c:pt>
                <c:pt idx="7665">
                  <c:v>6.1329441910352722</c:v>
                </c:pt>
                <c:pt idx="7666">
                  <c:v>6.0017981632147483</c:v>
                </c:pt>
                <c:pt idx="7667">
                  <c:v>5.8044955235679367</c:v>
                </c:pt>
                <c:pt idx="7668">
                  <c:v>4.9524863424742911</c:v>
                </c:pt>
                <c:pt idx="7669">
                  <c:v>4.8826041096076773</c:v>
                </c:pt>
                <c:pt idx="7670">
                  <c:v>4.6993767442915715</c:v>
                </c:pt>
                <c:pt idx="7671">
                  <c:v>5.0405505288189145</c:v>
                </c:pt>
                <c:pt idx="7672">
                  <c:v>5.0321643711379789</c:v>
                </c:pt>
                <c:pt idx="7673">
                  <c:v>4.9399014142088404</c:v>
                </c:pt>
                <c:pt idx="7674">
                  <c:v>4.337519158054433</c:v>
                </c:pt>
                <c:pt idx="7675">
                  <c:v>4.1183690617451081</c:v>
                </c:pt>
                <c:pt idx="7676">
                  <c:v>4.2148253859193181</c:v>
                </c:pt>
                <c:pt idx="7677">
                  <c:v>4.1281661224472845</c:v>
                </c:pt>
                <c:pt idx="7678">
                  <c:v>3.6327451865085676</c:v>
                </c:pt>
                <c:pt idx="7679">
                  <c:v>3.3669207921569653</c:v>
                </c:pt>
                <c:pt idx="7680">
                  <c:v>2.679677834244226</c:v>
                </c:pt>
                <c:pt idx="7681">
                  <c:v>3.1993411495371169</c:v>
                </c:pt>
                <c:pt idx="7682">
                  <c:v>3.619073611870868</c:v>
                </c:pt>
                <c:pt idx="7683">
                  <c:v>3.9507508272794509</c:v>
                </c:pt>
                <c:pt idx="7684">
                  <c:v>3.7002554072879947</c:v>
                </c:pt>
                <c:pt idx="7685">
                  <c:v>3.5945511394568848</c:v>
                </c:pt>
                <c:pt idx="7686">
                  <c:v>3.8746266637952882</c:v>
                </c:pt>
                <c:pt idx="7687">
                  <c:v>3.7551080246579955</c:v>
                </c:pt>
                <c:pt idx="7688">
                  <c:v>3.2409125439441646</c:v>
                </c:pt>
                <c:pt idx="7689">
                  <c:v>2.5360614607063634</c:v>
                </c:pt>
                <c:pt idx="7690">
                  <c:v>2.4306207452991413</c:v>
                </c:pt>
                <c:pt idx="7691">
                  <c:v>2.5271148211333876</c:v>
                </c:pt>
                <c:pt idx="7692">
                  <c:v>1.3208746663237776</c:v>
                </c:pt>
                <c:pt idx="7693">
                  <c:v>2.2932642831992629</c:v>
                </c:pt>
                <c:pt idx="7694">
                  <c:v>2.8199160780755554</c:v>
                </c:pt>
                <c:pt idx="7695">
                  <c:v>2.8487257236711487</c:v>
                </c:pt>
                <c:pt idx="7696">
                  <c:v>2.6330818954332664</c:v>
                </c:pt>
                <c:pt idx="7697">
                  <c:v>2.389009934254307</c:v>
                </c:pt>
                <c:pt idx="7698">
                  <c:v>2.0044104606429411</c:v>
                </c:pt>
                <c:pt idx="7699">
                  <c:v>1.6363141231131593</c:v>
                </c:pt>
                <c:pt idx="7700">
                  <c:v>1.069787151980889</c:v>
                </c:pt>
                <c:pt idx="7701">
                  <c:v>0.67507096268395905</c:v>
                </c:pt>
                <c:pt idx="7702">
                  <c:v>0.63913037064897449</c:v>
                </c:pt>
                <c:pt idx="7703">
                  <c:v>0.70161123507551015</c:v>
                </c:pt>
                <c:pt idx="7704">
                  <c:v>1.2536619066578083</c:v>
                </c:pt>
                <c:pt idx="7705">
                  <c:v>1.2383033939136314</c:v>
                </c:pt>
                <c:pt idx="7706">
                  <c:v>1.3977279551632167</c:v>
                </c:pt>
                <c:pt idx="7707">
                  <c:v>1.7095562087230864</c:v>
                </c:pt>
                <c:pt idx="7708">
                  <c:v>1.8490888008360178</c:v>
                </c:pt>
                <c:pt idx="7709">
                  <c:v>2.1613420978527556</c:v>
                </c:pt>
                <c:pt idx="7710">
                  <c:v>2.8165240556363962</c:v>
                </c:pt>
                <c:pt idx="7711">
                  <c:v>2.9255630134193362</c:v>
                </c:pt>
                <c:pt idx="7712">
                  <c:v>3.0791502704632236</c:v>
                </c:pt>
                <c:pt idx="7713">
                  <c:v>3.3337833636916527</c:v>
                </c:pt>
                <c:pt idx="7714">
                  <c:v>3.3352923707127711</c:v>
                </c:pt>
                <c:pt idx="7715">
                  <c:v>3.2942223615914497</c:v>
                </c:pt>
                <c:pt idx="7716">
                  <c:v>2.7162939550374685</c:v>
                </c:pt>
                <c:pt idx="7717">
                  <c:v>2.7704342954460053</c:v>
                </c:pt>
                <c:pt idx="7718">
                  <c:v>2.1720486270861401</c:v>
                </c:pt>
                <c:pt idx="7719">
                  <c:v>1.824502612740925</c:v>
                </c:pt>
                <c:pt idx="7720">
                  <c:v>1.585212353330397</c:v>
                </c:pt>
                <c:pt idx="7721">
                  <c:v>1.4303991380881238</c:v>
                </c:pt>
                <c:pt idx="7722">
                  <c:v>4.5358829729305583</c:v>
                </c:pt>
                <c:pt idx="7723">
                  <c:v>4.305833796894234</c:v>
                </c:pt>
                <c:pt idx="7724">
                  <c:v>4.770437346090743</c:v>
                </c:pt>
                <c:pt idx="7725">
                  <c:v>5.0949565369280867</c:v>
                </c:pt>
                <c:pt idx="7726">
                  <c:v>5.2997445289960483</c:v>
                </c:pt>
                <c:pt idx="7727">
                  <c:v>5.6633593723926348</c:v>
                </c:pt>
                <c:pt idx="7728">
                  <c:v>7.000298370702204</c:v>
                </c:pt>
                <c:pt idx="7729">
                  <c:v>6.2910211698066156</c:v>
                </c:pt>
                <c:pt idx="7730">
                  <c:v>6.4337024441563937</c:v>
                </c:pt>
                <c:pt idx="7731">
                  <c:v>6.7983223850849566</c:v>
                </c:pt>
                <c:pt idx="7732">
                  <c:v>7.322985910843963</c:v>
                </c:pt>
                <c:pt idx="7733">
                  <c:v>7.8101416464627054</c:v>
                </c:pt>
                <c:pt idx="7734">
                  <c:v>5.8600571234047445</c:v>
                </c:pt>
                <c:pt idx="7735">
                  <c:v>7.2156235871138241</c:v>
                </c:pt>
                <c:pt idx="7736">
                  <c:v>8.1764343690757304</c:v>
                </c:pt>
                <c:pt idx="7737">
                  <c:v>8.5669315107573958</c:v>
                </c:pt>
                <c:pt idx="7738">
                  <c:v>8.559250656282428</c:v>
                </c:pt>
                <c:pt idx="7739">
                  <c:v>8.3863298410597462</c:v>
                </c:pt>
                <c:pt idx="7740">
                  <c:v>6.1289161393158915</c:v>
                </c:pt>
                <c:pt idx="7741">
                  <c:v>7.3216558577297501</c:v>
                </c:pt>
                <c:pt idx="7742">
                  <c:v>8.6080636043752854</c:v>
                </c:pt>
                <c:pt idx="7743">
                  <c:v>9.5179045945202052</c:v>
                </c:pt>
                <c:pt idx="7744">
                  <c:v>8.9959669815676886</c:v>
                </c:pt>
                <c:pt idx="7745">
                  <c:v>8.5260319227896968</c:v>
                </c:pt>
                <c:pt idx="7746">
                  <c:v>9.0773608170234006</c:v>
                </c:pt>
                <c:pt idx="7747">
                  <c:v>8.2668083185281098</c:v>
                </c:pt>
                <c:pt idx="7748">
                  <c:v>7.9860410922134575</c:v>
                </c:pt>
                <c:pt idx="7749">
                  <c:v>7.2919711679683328</c:v>
                </c:pt>
                <c:pt idx="7750">
                  <c:v>6.7510498547511872</c:v>
                </c:pt>
                <c:pt idx="7751">
                  <c:v>6.4786967369046007</c:v>
                </c:pt>
                <c:pt idx="7752">
                  <c:v>8.2664891876409161</c:v>
                </c:pt>
                <c:pt idx="7753">
                  <c:v>7.608386539281943</c:v>
                </c:pt>
                <c:pt idx="7754">
                  <c:v>7.4275062026074883</c:v>
                </c:pt>
                <c:pt idx="7755">
                  <c:v>6.9626599227045807</c:v>
                </c:pt>
                <c:pt idx="7756">
                  <c:v>6.4358432375865533</c:v>
                </c:pt>
                <c:pt idx="7757">
                  <c:v>5.930646026569895</c:v>
                </c:pt>
                <c:pt idx="7758">
                  <c:v>4.6147057086010275</c:v>
                </c:pt>
                <c:pt idx="7759">
                  <c:v>5.1415368628061247</c:v>
                </c:pt>
                <c:pt idx="7760">
                  <c:v>4.8235036186462441</c:v>
                </c:pt>
                <c:pt idx="7761">
                  <c:v>4.3705403402708676</c:v>
                </c:pt>
                <c:pt idx="7762">
                  <c:v>4.107787202906084</c:v>
                </c:pt>
                <c:pt idx="7763">
                  <c:v>3.7525539832230712</c:v>
                </c:pt>
                <c:pt idx="7764">
                  <c:v>2.4699862127265049</c:v>
                </c:pt>
                <c:pt idx="7765">
                  <c:v>3.2968506718648829</c:v>
                </c:pt>
                <c:pt idx="7766">
                  <c:v>3.0276704335469593</c:v>
                </c:pt>
                <c:pt idx="7767">
                  <c:v>2.5798973901018862</c:v>
                </c:pt>
                <c:pt idx="7768">
                  <c:v>2.3135368352414991</c:v>
                </c:pt>
                <c:pt idx="7769">
                  <c:v>2.0389709117183079</c:v>
                </c:pt>
                <c:pt idx="7770">
                  <c:v>2.2595970387737636</c:v>
                </c:pt>
                <c:pt idx="7771">
                  <c:v>2.8340012249338065</c:v>
                </c:pt>
                <c:pt idx="7772">
                  <c:v>3.8113203037353438</c:v>
                </c:pt>
                <c:pt idx="7773">
                  <c:v>4.6794583920701012</c:v>
                </c:pt>
                <c:pt idx="7774">
                  <c:v>5.0816538825208051</c:v>
                </c:pt>
                <c:pt idx="7775">
                  <c:v>5.7259351847017461</c:v>
                </c:pt>
                <c:pt idx="7776">
                  <c:v>6.6410385179146774</c:v>
                </c:pt>
                <c:pt idx="7777">
                  <c:v>6.3349438125621615</c:v>
                </c:pt>
                <c:pt idx="7778">
                  <c:v>6.1994271520252333</c:v>
                </c:pt>
                <c:pt idx="7779">
                  <c:v>5.6357868624580147</c:v>
                </c:pt>
                <c:pt idx="7780">
                  <c:v>4.8398220640492662</c:v>
                </c:pt>
                <c:pt idx="7781">
                  <c:v>4.1291545620813253</c:v>
                </c:pt>
                <c:pt idx="7782">
                  <c:v>3.7028565883030997</c:v>
                </c:pt>
                <c:pt idx="7783">
                  <c:v>2.6033812589632732</c:v>
                </c:pt>
                <c:pt idx="7784">
                  <c:v>1.2700102408284597</c:v>
                </c:pt>
                <c:pt idx="7785">
                  <c:v>0.75915271318409216</c:v>
                </c:pt>
                <c:pt idx="7786">
                  <c:v>1.1318721932254208</c:v>
                </c:pt>
                <c:pt idx="7787">
                  <c:v>1.7904384271823304</c:v>
                </c:pt>
                <c:pt idx="7788">
                  <c:v>2.2699852147003408</c:v>
                </c:pt>
                <c:pt idx="7789">
                  <c:v>3.4535861479619858</c:v>
                </c:pt>
                <c:pt idx="7790">
                  <c:v>4.1281210452473376</c:v>
                </c:pt>
                <c:pt idx="7791">
                  <c:v>4.1261389892414071</c:v>
                </c:pt>
                <c:pt idx="7792">
                  <c:v>4.0702269247192371</c:v>
                </c:pt>
                <c:pt idx="7793">
                  <c:v>4.0210600124133329</c:v>
                </c:pt>
                <c:pt idx="7794">
                  <c:v>4.4578455715402159</c:v>
                </c:pt>
                <c:pt idx="7795">
                  <c:v>5.0153287326351075</c:v>
                </c:pt>
                <c:pt idx="7796">
                  <c:v>5.5180116238016073</c:v>
                </c:pt>
                <c:pt idx="7797">
                  <c:v>5.87331959026581</c:v>
                </c:pt>
                <c:pt idx="7798">
                  <c:v>6.1886494174066566</c:v>
                </c:pt>
                <c:pt idx="7799">
                  <c:v>6.4469732501985169</c:v>
                </c:pt>
                <c:pt idx="7800">
                  <c:v>6.1887294793888188</c:v>
                </c:pt>
                <c:pt idx="7801">
                  <c:v>6.7064811168938157</c:v>
                </c:pt>
                <c:pt idx="7802">
                  <c:v>7.2210868896007527</c:v>
                </c:pt>
                <c:pt idx="7803">
                  <c:v>7.6034813723625172</c:v>
                </c:pt>
                <c:pt idx="7804">
                  <c:v>7.6895882053852445</c:v>
                </c:pt>
                <c:pt idx="7805">
                  <c:v>7.8118722301075207</c:v>
                </c:pt>
                <c:pt idx="7806">
                  <c:v>7.3141019713310085</c:v>
                </c:pt>
                <c:pt idx="7807">
                  <c:v>8.5886070908605898</c:v>
                </c:pt>
                <c:pt idx="7808">
                  <c:v>9.481989954503188</c:v>
                </c:pt>
                <c:pt idx="7809">
                  <c:v>9.4948492580098023</c:v>
                </c:pt>
                <c:pt idx="7810">
                  <c:v>9.3864960499378576</c:v>
                </c:pt>
                <c:pt idx="7811">
                  <c:v>9.3397640155537687</c:v>
                </c:pt>
                <c:pt idx="7812">
                  <c:v>7.8098955818322526</c:v>
                </c:pt>
                <c:pt idx="7813">
                  <c:v>7.842958013141895</c:v>
                </c:pt>
                <c:pt idx="7814">
                  <c:v>7.4511044537094735</c:v>
                </c:pt>
                <c:pt idx="7815">
                  <c:v>7.4068577681988499</c:v>
                </c:pt>
                <c:pt idx="7816">
                  <c:v>7.9177679116237698</c:v>
                </c:pt>
                <c:pt idx="7817">
                  <c:v>8.5553271151207113</c:v>
                </c:pt>
                <c:pt idx="7818">
                  <c:v>7.2783733390335312</c:v>
                </c:pt>
                <c:pt idx="7819">
                  <c:v>8.1020245038888916</c:v>
                </c:pt>
                <c:pt idx="7820">
                  <c:v>8.9451324192148505</c:v>
                </c:pt>
                <c:pt idx="7821">
                  <c:v>9.8332214590630631</c:v>
                </c:pt>
                <c:pt idx="7822">
                  <c:v>10.315910352696815</c:v>
                </c:pt>
                <c:pt idx="7823">
                  <c:v>10.740865798906681</c:v>
                </c:pt>
                <c:pt idx="7824">
                  <c:v>11.712953122652724</c:v>
                </c:pt>
                <c:pt idx="7825">
                  <c:v>11.491791094313426</c:v>
                </c:pt>
                <c:pt idx="7826">
                  <c:v>10.995824709901763</c:v>
                </c:pt>
                <c:pt idx="7827">
                  <c:v>10.776373932069566</c:v>
                </c:pt>
                <c:pt idx="7828">
                  <c:v>10.974592866064732</c:v>
                </c:pt>
                <c:pt idx="7829">
                  <c:v>11.246960735039927</c:v>
                </c:pt>
                <c:pt idx="7830">
                  <c:v>10.932435863292596</c:v>
                </c:pt>
                <c:pt idx="7831">
                  <c:v>12.096366989576959</c:v>
                </c:pt>
                <c:pt idx="7832">
                  <c:v>13.455812215858806</c:v>
                </c:pt>
                <c:pt idx="7833">
                  <c:v>14.1522722343478</c:v>
                </c:pt>
                <c:pt idx="7834">
                  <c:v>14.7078506920775</c:v>
                </c:pt>
                <c:pt idx="7835">
                  <c:v>15.030009154102597</c:v>
                </c:pt>
                <c:pt idx="7836">
                  <c:v>12.313120301018383</c:v>
                </c:pt>
                <c:pt idx="7837">
                  <c:v>12.992661970540263</c:v>
                </c:pt>
                <c:pt idx="7838">
                  <c:v>12.844715769936061</c:v>
                </c:pt>
                <c:pt idx="7839">
                  <c:v>13.452052446966068</c:v>
                </c:pt>
                <c:pt idx="7840">
                  <c:v>14.851626445064568</c:v>
                </c:pt>
                <c:pt idx="7841">
                  <c:v>13.978604126952792</c:v>
                </c:pt>
                <c:pt idx="7842">
                  <c:v>9.9344524193432679</c:v>
                </c:pt>
                <c:pt idx="7843">
                  <c:v>12.427726694584939</c:v>
                </c:pt>
                <c:pt idx="7844">
                  <c:v>10.027456968770743</c:v>
                </c:pt>
                <c:pt idx="7845">
                  <c:v>8.5200336420329688</c:v>
                </c:pt>
                <c:pt idx="7846">
                  <c:v>8.6264040088125764</c:v>
                </c:pt>
                <c:pt idx="7847">
                  <c:v>8.3625107666816092</c:v>
                </c:pt>
                <c:pt idx="7848">
                  <c:v>6.3925782129771989</c:v>
                </c:pt>
                <c:pt idx="7849">
                  <c:v>6.7100893019123991</c:v>
                </c:pt>
                <c:pt idx="7850">
                  <c:v>5.384971134374867</c:v>
                </c:pt>
                <c:pt idx="7851">
                  <c:v>4.4857839049654684</c:v>
                </c:pt>
                <c:pt idx="7852">
                  <c:v>3.3113917535954824</c:v>
                </c:pt>
                <c:pt idx="7853">
                  <c:v>2.4724468801199162</c:v>
                </c:pt>
                <c:pt idx="7854">
                  <c:v>2.524802794051368</c:v>
                </c:pt>
                <c:pt idx="7855">
                  <c:v>1.8822382344928872</c:v>
                </c:pt>
                <c:pt idx="7856">
                  <c:v>1.3434788503772039</c:v>
                </c:pt>
                <c:pt idx="7857">
                  <c:v>1.2535340377092874</c:v>
                </c:pt>
                <c:pt idx="7858">
                  <c:v>1.1095511552524715</c:v>
                </c:pt>
                <c:pt idx="7859">
                  <c:v>0.92500941612192655</c:v>
                </c:pt>
                <c:pt idx="7860">
                  <c:v>1.1221235627457562</c:v>
                </c:pt>
                <c:pt idx="7861">
                  <c:v>0.83676834120268251</c:v>
                </c:pt>
                <c:pt idx="7862">
                  <c:v>1.3557026694678453</c:v>
                </c:pt>
                <c:pt idx="7863">
                  <c:v>2.2734968532271198</c:v>
                </c:pt>
                <c:pt idx="7864">
                  <c:v>2.4762920089345877</c:v>
                </c:pt>
                <c:pt idx="7865">
                  <c:v>2.8042045259050021</c:v>
                </c:pt>
                <c:pt idx="7866">
                  <c:v>2.4114505312505803</c:v>
                </c:pt>
                <c:pt idx="7867">
                  <c:v>3.4236453049000963</c:v>
                </c:pt>
                <c:pt idx="7868">
                  <c:v>4.4010398470905203</c:v>
                </c:pt>
                <c:pt idx="7869">
                  <c:v>4.8925625750281991</c:v>
                </c:pt>
                <c:pt idx="7870">
                  <c:v>5.7726899043601465</c:v>
                </c:pt>
                <c:pt idx="7871">
                  <c:v>6.2117052201755385</c:v>
                </c:pt>
                <c:pt idx="7872">
                  <c:v>7.4622097542361088</c:v>
                </c:pt>
                <c:pt idx="7873">
                  <c:v>6.2315437932034321</c:v>
                </c:pt>
                <c:pt idx="7874">
                  <c:v>4.5325180628527786</c:v>
                </c:pt>
                <c:pt idx="7875">
                  <c:v>3.5854917478569654</c:v>
                </c:pt>
                <c:pt idx="7876">
                  <c:v>3.5369417309668032</c:v>
                </c:pt>
                <c:pt idx="7877">
                  <c:v>3.8849425501310573</c:v>
                </c:pt>
                <c:pt idx="7878">
                  <c:v>3.1600867735772482</c:v>
                </c:pt>
                <c:pt idx="7879">
                  <c:v>4.7827835101250136</c:v>
                </c:pt>
                <c:pt idx="7880">
                  <c:v>5.9912635214001044</c:v>
                </c:pt>
                <c:pt idx="7881">
                  <c:v>6.2726754785058096</c:v>
                </c:pt>
                <c:pt idx="7882">
                  <c:v>5.7914957637015876</c:v>
                </c:pt>
                <c:pt idx="7883">
                  <c:v>5.5384561128380758</c:v>
                </c:pt>
                <c:pt idx="7884">
                  <c:v>3.1534731450116906</c:v>
                </c:pt>
                <c:pt idx="7885">
                  <c:v>4.5364958526266239</c:v>
                </c:pt>
                <c:pt idx="7886">
                  <c:v>4.2315985954258455</c:v>
                </c:pt>
                <c:pt idx="7887">
                  <c:v>3.8311541333855708</c:v>
                </c:pt>
                <c:pt idx="7888">
                  <c:v>3.5030566441758362</c:v>
                </c:pt>
                <c:pt idx="7889">
                  <c:v>3.3489564047053513</c:v>
                </c:pt>
                <c:pt idx="7890">
                  <c:v>1.2943054758559132</c:v>
                </c:pt>
                <c:pt idx="7891">
                  <c:v>1.9861594688606559</c:v>
                </c:pt>
                <c:pt idx="7892">
                  <c:v>3.0558301690895511</c:v>
                </c:pt>
                <c:pt idx="7893">
                  <c:v>3.7058845241562479</c:v>
                </c:pt>
                <c:pt idx="7894">
                  <c:v>3.8770417143613605</c:v>
                </c:pt>
                <c:pt idx="7895">
                  <c:v>3.9130709851993286</c:v>
                </c:pt>
                <c:pt idx="7896">
                  <c:v>2.5028624835061062</c:v>
                </c:pt>
                <c:pt idx="7897">
                  <c:v>3.5202924762025063</c:v>
                </c:pt>
                <c:pt idx="7898">
                  <c:v>4.170142163843682</c:v>
                </c:pt>
                <c:pt idx="7899">
                  <c:v>4.6075194992483572</c:v>
                </c:pt>
                <c:pt idx="7900">
                  <c:v>5.0175941369216721</c:v>
                </c:pt>
                <c:pt idx="7901">
                  <c:v>5.3850781189281198</c:v>
                </c:pt>
                <c:pt idx="7902">
                  <c:v>3.9578090976590787</c:v>
                </c:pt>
                <c:pt idx="7903">
                  <c:v>4.9012059524473619</c:v>
                </c:pt>
                <c:pt idx="7904">
                  <c:v>5.3662492149189962</c:v>
                </c:pt>
                <c:pt idx="7905">
                  <c:v>5.2201581774794983</c:v>
                </c:pt>
                <c:pt idx="7906">
                  <c:v>5.045313015381903</c:v>
                </c:pt>
                <c:pt idx="7907">
                  <c:v>5.1402974103003576</c:v>
                </c:pt>
                <c:pt idx="7908">
                  <c:v>4.324978604639063</c:v>
                </c:pt>
                <c:pt idx="7909">
                  <c:v>4.242884297619101</c:v>
                </c:pt>
                <c:pt idx="7910">
                  <c:v>4.0794690241338891</c:v>
                </c:pt>
                <c:pt idx="7911">
                  <c:v>4.2676888984992045</c:v>
                </c:pt>
                <c:pt idx="7912">
                  <c:v>4.4504341128028146</c:v>
                </c:pt>
                <c:pt idx="7913">
                  <c:v>4.609462932899401</c:v>
                </c:pt>
                <c:pt idx="7914">
                  <c:v>4.192373078871924</c:v>
                </c:pt>
                <c:pt idx="7915">
                  <c:v>4.8173750326348737</c:v>
                </c:pt>
                <c:pt idx="7916">
                  <c:v>5.115361563064007</c:v>
                </c:pt>
                <c:pt idx="7917">
                  <c:v>5.3326620307984234</c:v>
                </c:pt>
                <c:pt idx="7918">
                  <c:v>5.4058826446356747</c:v>
                </c:pt>
                <c:pt idx="7919">
                  <c:v>5.4317388487217846</c:v>
                </c:pt>
                <c:pt idx="7920">
                  <c:v>4.2673991035067464</c:v>
                </c:pt>
                <c:pt idx="7921">
                  <c:v>4.9774960938507835</c:v>
                </c:pt>
                <c:pt idx="7922">
                  <c:v>5.4031502143804255</c:v>
                </c:pt>
                <c:pt idx="7923">
                  <c:v>6.1796460777940947</c:v>
                </c:pt>
                <c:pt idx="7924">
                  <c:v>6.8509091992030822</c:v>
                </c:pt>
                <c:pt idx="7925">
                  <c:v>7.3896043698200788</c:v>
                </c:pt>
                <c:pt idx="7926">
                  <c:v>5.6031987793303495</c:v>
                </c:pt>
                <c:pt idx="7927">
                  <c:v>7.0835539588047292</c:v>
                </c:pt>
                <c:pt idx="7928">
                  <c:v>8.3785702827290613</c:v>
                </c:pt>
                <c:pt idx="7929">
                  <c:v>8.9398840070727914</c:v>
                </c:pt>
                <c:pt idx="7930">
                  <c:v>8.9349642956976645</c:v>
                </c:pt>
                <c:pt idx="7931">
                  <c:v>8.689860198588228</c:v>
                </c:pt>
                <c:pt idx="7932">
                  <c:v>6.5654167896963926</c:v>
                </c:pt>
                <c:pt idx="7933">
                  <c:v>6.1640933911083069</c:v>
                </c:pt>
                <c:pt idx="7934">
                  <c:v>5.3359208336640807</c:v>
                </c:pt>
                <c:pt idx="7935">
                  <c:v>4.8598324022396282</c:v>
                </c:pt>
                <c:pt idx="7936">
                  <c:v>4.0760836392507418</c:v>
                </c:pt>
                <c:pt idx="7937">
                  <c:v>4.9061182111087795</c:v>
                </c:pt>
                <c:pt idx="7938">
                  <c:v>6.6230941799587413</c:v>
                </c:pt>
                <c:pt idx="7939">
                  <c:v>8.4508195049897186</c:v>
                </c:pt>
                <c:pt idx="7940">
                  <c:v>9.4946795410579377</c:v>
                </c:pt>
                <c:pt idx="7941">
                  <c:v>9.1918190500747023</c:v>
                </c:pt>
                <c:pt idx="7942">
                  <c:v>8.2679241950753557</c:v>
                </c:pt>
                <c:pt idx="7943">
                  <c:v>7.6297467047498913</c:v>
                </c:pt>
                <c:pt idx="7944">
                  <c:v>6.5553516230980078</c:v>
                </c:pt>
                <c:pt idx="7945">
                  <c:v>6.2865985034174656</c:v>
                </c:pt>
                <c:pt idx="7946">
                  <c:v>6.0500341100336641</c:v>
                </c:pt>
                <c:pt idx="7947">
                  <c:v>5.9987824309218478</c:v>
                </c:pt>
                <c:pt idx="7948">
                  <c:v>5.7977047804112027</c:v>
                </c:pt>
                <c:pt idx="7949">
                  <c:v>5.5970274593359681</c:v>
                </c:pt>
                <c:pt idx="7950">
                  <c:v>6.1533340518638333</c:v>
                </c:pt>
                <c:pt idx="7951">
                  <c:v>5.7034786982305521</c:v>
                </c:pt>
                <c:pt idx="7952">
                  <c:v>5.3293659776795304</c:v>
                </c:pt>
                <c:pt idx="7953">
                  <c:v>5.2650801307286788</c:v>
                </c:pt>
                <c:pt idx="7954">
                  <c:v>5.1696803040830899</c:v>
                </c:pt>
                <c:pt idx="7955">
                  <c:v>4.9329815488084163</c:v>
                </c:pt>
                <c:pt idx="7956">
                  <c:v>6.0029791892059876</c:v>
                </c:pt>
                <c:pt idx="7957">
                  <c:v>6.0200157773790401</c:v>
                </c:pt>
                <c:pt idx="7958">
                  <c:v>5.5559032897542355</c:v>
                </c:pt>
                <c:pt idx="7959">
                  <c:v>5.1848421640508322</c:v>
                </c:pt>
                <c:pt idx="7960">
                  <c:v>5.135820456170558</c:v>
                </c:pt>
                <c:pt idx="7961">
                  <c:v>5.2996288883209033</c:v>
                </c:pt>
                <c:pt idx="7962">
                  <c:v>6.4502755127992479</c:v>
                </c:pt>
                <c:pt idx="7963">
                  <c:v>6.3703340837197286</c:v>
                </c:pt>
                <c:pt idx="7964">
                  <c:v>6.5420707013888384</c:v>
                </c:pt>
                <c:pt idx="7965">
                  <c:v>6.6471964837756765</c:v>
                </c:pt>
                <c:pt idx="7966">
                  <c:v>6.6407417948450886</c:v>
                </c:pt>
                <c:pt idx="7967">
                  <c:v>6.5121204118197964</c:v>
                </c:pt>
                <c:pt idx="7968">
                  <c:v>6.5945013349746775</c:v>
                </c:pt>
                <c:pt idx="7969">
                  <c:v>5.6000764182546279</c:v>
                </c:pt>
                <c:pt idx="7970">
                  <c:v>4.9521270530574313</c:v>
                </c:pt>
                <c:pt idx="7971">
                  <c:v>4.6199952621144948</c:v>
                </c:pt>
                <c:pt idx="7972">
                  <c:v>4.301636745049616</c:v>
                </c:pt>
                <c:pt idx="7973">
                  <c:v>4.0514224037066615</c:v>
                </c:pt>
                <c:pt idx="7974">
                  <c:v>3.1362216585421914</c:v>
                </c:pt>
                <c:pt idx="7975">
                  <c:v>3.6440644694363993</c:v>
                </c:pt>
                <c:pt idx="7976">
                  <c:v>4.0056297272334973</c:v>
                </c:pt>
                <c:pt idx="7977">
                  <c:v>4.468426965048927</c:v>
                </c:pt>
                <c:pt idx="7978">
                  <c:v>4.5720046851575589</c:v>
                </c:pt>
                <c:pt idx="7979">
                  <c:v>4.7450306336579011</c:v>
                </c:pt>
                <c:pt idx="7980">
                  <c:v>5.1516331384631346</c:v>
                </c:pt>
                <c:pt idx="7981">
                  <c:v>5.0977761644401696</c:v>
                </c:pt>
                <c:pt idx="7982">
                  <c:v>4.4372367954813825</c:v>
                </c:pt>
                <c:pt idx="7983">
                  <c:v>4.097090106519758</c:v>
                </c:pt>
                <c:pt idx="7984">
                  <c:v>4.5097094261843305</c:v>
                </c:pt>
                <c:pt idx="7985">
                  <c:v>4.7254601230584594</c:v>
                </c:pt>
                <c:pt idx="7986">
                  <c:v>3.8197825998232449</c:v>
                </c:pt>
                <c:pt idx="7987">
                  <c:v>4.4836594722384957</c:v>
                </c:pt>
                <c:pt idx="7988">
                  <c:v>4.5438611967220286</c:v>
                </c:pt>
                <c:pt idx="7989">
                  <c:v>4.3925777153285388</c:v>
                </c:pt>
                <c:pt idx="7990">
                  <c:v>3.7959597295845078</c:v>
                </c:pt>
                <c:pt idx="7991">
                  <c:v>3.7174015491929611</c:v>
                </c:pt>
                <c:pt idx="7992">
                  <c:v>4.8953699092512135</c:v>
                </c:pt>
                <c:pt idx="7993">
                  <c:v>5.2105871117442533</c:v>
                </c:pt>
                <c:pt idx="7994">
                  <c:v>5.6446814855896665</c:v>
                </c:pt>
                <c:pt idx="7995">
                  <c:v>4.62825184579187</c:v>
                </c:pt>
                <c:pt idx="7996">
                  <c:v>4.9039035515916316</c:v>
                </c:pt>
                <c:pt idx="7997">
                  <c:v>4.6935523946995374</c:v>
                </c:pt>
                <c:pt idx="7998">
                  <c:v>2.7486318244241081</c:v>
                </c:pt>
                <c:pt idx="7999">
                  <c:v>3.1309649407188922</c:v>
                </c:pt>
                <c:pt idx="8000">
                  <c:v>3.7291099444653688</c:v>
                </c:pt>
                <c:pt idx="8001">
                  <c:v>4.6614551031551379</c:v>
                </c:pt>
                <c:pt idx="8002">
                  <c:v>4.6508836600736636</c:v>
                </c:pt>
                <c:pt idx="8003">
                  <c:v>4.3948265816058489</c:v>
                </c:pt>
                <c:pt idx="8004">
                  <c:v>3.0973884979492561</c:v>
                </c:pt>
                <c:pt idx="8005">
                  <c:v>2.6450195018128113</c:v>
                </c:pt>
                <c:pt idx="8006">
                  <c:v>2.1400172554806094</c:v>
                </c:pt>
                <c:pt idx="8007">
                  <c:v>1.9564237253941374</c:v>
                </c:pt>
                <c:pt idx="8008">
                  <c:v>2.3319711593317725</c:v>
                </c:pt>
                <c:pt idx="8009">
                  <c:v>3.0598449811958761</c:v>
                </c:pt>
                <c:pt idx="8010">
                  <c:v>2.287270972148217</c:v>
                </c:pt>
                <c:pt idx="8011">
                  <c:v>3.74064837328799</c:v>
                </c:pt>
                <c:pt idx="8012">
                  <c:v>4.0489361458850981</c:v>
                </c:pt>
                <c:pt idx="8013">
                  <c:v>3.9232571190283321</c:v>
                </c:pt>
                <c:pt idx="8014">
                  <c:v>3.9130294074326315</c:v>
                </c:pt>
                <c:pt idx="8015">
                  <c:v>3.9342212715202192</c:v>
                </c:pt>
                <c:pt idx="8016">
                  <c:v>2.2912388051524473</c:v>
                </c:pt>
                <c:pt idx="8017">
                  <c:v>3.2187760271185426</c:v>
                </c:pt>
                <c:pt idx="8018">
                  <c:v>3.6448234722342701</c:v>
                </c:pt>
                <c:pt idx="8019">
                  <c:v>4.002195731762165</c:v>
                </c:pt>
                <c:pt idx="8020">
                  <c:v>3.9099661046266987</c:v>
                </c:pt>
                <c:pt idx="8021">
                  <c:v>3.7065664807565217</c:v>
                </c:pt>
                <c:pt idx="8022">
                  <c:v>2.2270923087275163</c:v>
                </c:pt>
                <c:pt idx="8023">
                  <c:v>2.2880849887246626</c:v>
                </c:pt>
                <c:pt idx="8024">
                  <c:v>2.4634393464977959</c:v>
                </c:pt>
                <c:pt idx="8025">
                  <c:v>2.3939213549104688</c:v>
                </c:pt>
                <c:pt idx="8026">
                  <c:v>2.5066631031590503</c:v>
                </c:pt>
                <c:pt idx="8027">
                  <c:v>2.7263142886848803</c:v>
                </c:pt>
                <c:pt idx="8028">
                  <c:v>1.5781839186175883</c:v>
                </c:pt>
                <c:pt idx="8029">
                  <c:v>1.8230009491367978</c:v>
                </c:pt>
                <c:pt idx="8030">
                  <c:v>1.8448905592100631</c:v>
                </c:pt>
                <c:pt idx="8031">
                  <c:v>2.3198256587962618</c:v>
                </c:pt>
                <c:pt idx="8032">
                  <c:v>2.6463289147780023</c:v>
                </c:pt>
                <c:pt idx="8033">
                  <c:v>2.8712144838175377</c:v>
                </c:pt>
                <c:pt idx="8034">
                  <c:v>3.8779848182034224</c:v>
                </c:pt>
                <c:pt idx="8035">
                  <c:v>3.736293073083258</c:v>
                </c:pt>
                <c:pt idx="8036">
                  <c:v>3.6787536765922861</c:v>
                </c:pt>
                <c:pt idx="8037">
                  <c:v>3.7850781169909999</c:v>
                </c:pt>
                <c:pt idx="8038">
                  <c:v>3.8556781606384778</c:v>
                </c:pt>
                <c:pt idx="8039">
                  <c:v>3.8212042870233689</c:v>
                </c:pt>
                <c:pt idx="8040">
                  <c:v>3.0460684143116015</c:v>
                </c:pt>
                <c:pt idx="8041">
                  <c:v>3.5590648028789809</c:v>
                </c:pt>
                <c:pt idx="8042">
                  <c:v>3.7928133793853456</c:v>
                </c:pt>
                <c:pt idx="8043">
                  <c:v>3.9996048637672019</c:v>
                </c:pt>
                <c:pt idx="8044">
                  <c:v>4.0714765282837053</c:v>
                </c:pt>
                <c:pt idx="8045">
                  <c:v>4.1197434356226692</c:v>
                </c:pt>
                <c:pt idx="8046">
                  <c:v>3.6656624127034836</c:v>
                </c:pt>
                <c:pt idx="8047">
                  <c:v>4.2604136992149417</c:v>
                </c:pt>
                <c:pt idx="8048">
                  <c:v>4.539400695300575</c:v>
                </c:pt>
                <c:pt idx="8049">
                  <c:v>4.617111978018321</c:v>
                </c:pt>
                <c:pt idx="8050">
                  <c:v>5.1140722047514773</c:v>
                </c:pt>
                <c:pt idx="8051">
                  <c:v>5.3983143521863255</c:v>
                </c:pt>
                <c:pt idx="8052">
                  <c:v>5.2152353442297175</c:v>
                </c:pt>
                <c:pt idx="8053">
                  <c:v>4.675685243652782</c:v>
                </c:pt>
                <c:pt idx="8054">
                  <c:v>3.9327832980650621</c:v>
                </c:pt>
                <c:pt idx="8055">
                  <c:v>3.8185893321959421</c:v>
                </c:pt>
                <c:pt idx="8056">
                  <c:v>3.5709241136801846</c:v>
                </c:pt>
                <c:pt idx="8057">
                  <c:v>3.2844141578615402</c:v>
                </c:pt>
                <c:pt idx="8058">
                  <c:v>3.6338103214349884</c:v>
                </c:pt>
                <c:pt idx="8059">
                  <c:v>3.4494426199508021</c:v>
                </c:pt>
                <c:pt idx="8060">
                  <c:v>3.5950245628432556</c:v>
                </c:pt>
                <c:pt idx="8061">
                  <c:v>3.9430238088181939</c:v>
                </c:pt>
                <c:pt idx="8062">
                  <c:v>4.0485424741357416</c:v>
                </c:pt>
                <c:pt idx="8063">
                  <c:v>4.1638095700314066</c:v>
                </c:pt>
                <c:pt idx="8064">
                  <c:v>4.2432247926934057</c:v>
                </c:pt>
                <c:pt idx="8065">
                  <c:v>4.6004521166999206</c:v>
                </c:pt>
                <c:pt idx="8066">
                  <c:v>4.5619144331967325</c:v>
                </c:pt>
                <c:pt idx="8067">
                  <c:v>4.5657734945616095</c:v>
                </c:pt>
                <c:pt idx="8068">
                  <c:v>4.5010860138282478</c:v>
                </c:pt>
                <c:pt idx="8069">
                  <c:v>4.4305881149965494</c:v>
                </c:pt>
                <c:pt idx="8070">
                  <c:v>3.0833089075201232</c:v>
                </c:pt>
                <c:pt idx="8071">
                  <c:v>4.1265547024825686</c:v>
                </c:pt>
                <c:pt idx="8072">
                  <c:v>4.4627872257215824</c:v>
                </c:pt>
                <c:pt idx="8073">
                  <c:v>4.2324752062706201</c:v>
                </c:pt>
                <c:pt idx="8074">
                  <c:v>4.0429499231082699</c:v>
                </c:pt>
                <c:pt idx="8075">
                  <c:v>3.6085418269879215</c:v>
                </c:pt>
                <c:pt idx="8076">
                  <c:v>4.6984899392438955</c:v>
                </c:pt>
                <c:pt idx="8077">
                  <c:v>4.0615647849555367</c:v>
                </c:pt>
                <c:pt idx="8078">
                  <c:v>3.0286108132567757</c:v>
                </c:pt>
                <c:pt idx="8079">
                  <c:v>2.7316319301077736</c:v>
                </c:pt>
                <c:pt idx="8080">
                  <c:v>2.9732506131709133</c:v>
                </c:pt>
                <c:pt idx="8081">
                  <c:v>3.2373557134471906</c:v>
                </c:pt>
                <c:pt idx="8082">
                  <c:v>2.5187591737493586</c:v>
                </c:pt>
                <c:pt idx="8083">
                  <c:v>3.4160311443364582</c:v>
                </c:pt>
                <c:pt idx="8084">
                  <c:v>3.6420578915936255</c:v>
                </c:pt>
                <c:pt idx="8085">
                  <c:v>3.5375377820175062</c:v>
                </c:pt>
                <c:pt idx="8086">
                  <c:v>3.4367736556731447</c:v>
                </c:pt>
                <c:pt idx="8087">
                  <c:v>3.4099305111204687</c:v>
                </c:pt>
                <c:pt idx="8088">
                  <c:v>4.2709554863284396</c:v>
                </c:pt>
                <c:pt idx="8089">
                  <c:v>3.9925213380084319</c:v>
                </c:pt>
                <c:pt idx="8090">
                  <c:v>4.1182021715531247</c:v>
                </c:pt>
                <c:pt idx="8091">
                  <c:v>3.6659107974737699</c:v>
                </c:pt>
                <c:pt idx="8092">
                  <c:v>3.6151255488697913</c:v>
                </c:pt>
                <c:pt idx="8093">
                  <c:v>3.6759091172803826</c:v>
                </c:pt>
                <c:pt idx="8094">
                  <c:v>2.4617384201229759</c:v>
                </c:pt>
                <c:pt idx="8095">
                  <c:v>3.6293405594361881</c:v>
                </c:pt>
                <c:pt idx="8096">
                  <c:v>3.999102022225745</c:v>
                </c:pt>
                <c:pt idx="8097">
                  <c:v>4.1966957670230149</c:v>
                </c:pt>
                <c:pt idx="8098">
                  <c:v>4.0690475074637931</c:v>
                </c:pt>
                <c:pt idx="8099">
                  <c:v>4.0883265440691501</c:v>
                </c:pt>
                <c:pt idx="8100">
                  <c:v>3.6216803030806428</c:v>
                </c:pt>
                <c:pt idx="8101">
                  <c:v>3.4385607437345387</c:v>
                </c:pt>
                <c:pt idx="8102">
                  <c:v>2.5296438370729719</c:v>
                </c:pt>
                <c:pt idx="8103">
                  <c:v>2.2550439909442175</c:v>
                </c:pt>
                <c:pt idx="8104">
                  <c:v>2.7188035185053367</c:v>
                </c:pt>
                <c:pt idx="8105">
                  <c:v>3.1207460610703324</c:v>
                </c:pt>
                <c:pt idx="8106">
                  <c:v>3.4500309507767533</c:v>
                </c:pt>
                <c:pt idx="8107">
                  <c:v>3.9030452721826649</c:v>
                </c:pt>
                <c:pt idx="8108">
                  <c:v>3.9594387349558415</c:v>
                </c:pt>
                <c:pt idx="8109">
                  <c:v>3.953980695432163</c:v>
                </c:pt>
                <c:pt idx="8110">
                  <c:v>3.7030104799964287</c:v>
                </c:pt>
                <c:pt idx="8111">
                  <c:v>3.3220968252667267</c:v>
                </c:pt>
                <c:pt idx="8112">
                  <c:v>4.3166160654552028</c:v>
                </c:pt>
                <c:pt idx="8113">
                  <c:v>3.6598482940543189</c:v>
                </c:pt>
                <c:pt idx="8114">
                  <c:v>3.3940594148115801</c:v>
                </c:pt>
                <c:pt idx="8115">
                  <c:v>3.294679579631894</c:v>
                </c:pt>
                <c:pt idx="8116">
                  <c:v>3.1237761643472011</c:v>
                </c:pt>
                <c:pt idx="8117">
                  <c:v>3.0566746405411824</c:v>
                </c:pt>
                <c:pt idx="8118">
                  <c:v>1.3212858767532856</c:v>
                </c:pt>
                <c:pt idx="8119">
                  <c:v>2.3340036276872422</c:v>
                </c:pt>
                <c:pt idx="8120">
                  <c:v>3.2107018982830033</c:v>
                </c:pt>
                <c:pt idx="8121">
                  <c:v>3.3876199766096544</c:v>
                </c:pt>
                <c:pt idx="8122">
                  <c:v>3.2384270928506576</c:v>
                </c:pt>
                <c:pt idx="8123">
                  <c:v>3.2055526279838515</c:v>
                </c:pt>
                <c:pt idx="8124">
                  <c:v>4.0614611722612448</c:v>
                </c:pt>
                <c:pt idx="8125">
                  <c:v>3.3507920046226185</c:v>
                </c:pt>
                <c:pt idx="8126">
                  <c:v>2.9797842005290693</c:v>
                </c:pt>
                <c:pt idx="8127">
                  <c:v>2.5448539112723214</c:v>
                </c:pt>
                <c:pt idx="8128">
                  <c:v>3.0771543714937484</c:v>
                </c:pt>
                <c:pt idx="8129">
                  <c:v>3.6423537549181044</c:v>
                </c:pt>
                <c:pt idx="8130">
                  <c:v>4.154663775963245</c:v>
                </c:pt>
                <c:pt idx="8131">
                  <c:v>4.4534947310184876</c:v>
                </c:pt>
                <c:pt idx="8132">
                  <c:v>4.5616393872726686</c:v>
                </c:pt>
                <c:pt idx="8133">
                  <c:v>4.7930226257159179</c:v>
                </c:pt>
                <c:pt idx="8134">
                  <c:v>4.928487763506558</c:v>
                </c:pt>
                <c:pt idx="8135">
                  <c:v>5.2749900839007555</c:v>
                </c:pt>
                <c:pt idx="8136">
                  <c:v>5.9709564897449674</c:v>
                </c:pt>
                <c:pt idx="8137">
                  <c:v>6.4649943694568943</c:v>
                </c:pt>
                <c:pt idx="8138">
                  <c:v>6.7917111664222416</c:v>
                </c:pt>
                <c:pt idx="8139">
                  <c:v>6.9161544339832828</c:v>
                </c:pt>
                <c:pt idx="8140">
                  <c:v>6.7307082997234318</c:v>
                </c:pt>
                <c:pt idx="8141">
                  <c:v>6.4882267254389561</c:v>
                </c:pt>
                <c:pt idx="8142">
                  <c:v>4.2316634526902508</c:v>
                </c:pt>
                <c:pt idx="8143">
                  <c:v>5.4467400959012036</c:v>
                </c:pt>
                <c:pt idx="8144">
                  <c:v>6.5093697481493384</c:v>
                </c:pt>
                <c:pt idx="8145">
                  <c:v>7.1520384550686709</c:v>
                </c:pt>
                <c:pt idx="8146">
                  <c:v>7.2784641672946062</c:v>
                </c:pt>
                <c:pt idx="8147">
                  <c:v>8.1965202281350003</c:v>
                </c:pt>
                <c:pt idx="8148">
                  <c:v>6.4645068449507281</c:v>
                </c:pt>
                <c:pt idx="8149">
                  <c:v>7.6206239235396893</c:v>
                </c:pt>
                <c:pt idx="8150">
                  <c:v>7.3167912626203293</c:v>
                </c:pt>
                <c:pt idx="8151">
                  <c:v>6.8483190198737338</c:v>
                </c:pt>
                <c:pt idx="8152">
                  <c:v>6.1435389477646618</c:v>
                </c:pt>
                <c:pt idx="8153">
                  <c:v>5.490654885887075</c:v>
                </c:pt>
                <c:pt idx="8154">
                  <c:v>4.3453002025571168</c:v>
                </c:pt>
                <c:pt idx="8155">
                  <c:v>4.9702184950673933</c:v>
                </c:pt>
                <c:pt idx="8156">
                  <c:v>4.7593371427737186</c:v>
                </c:pt>
                <c:pt idx="8157">
                  <c:v>4.2521621289004541</c:v>
                </c:pt>
                <c:pt idx="8158">
                  <c:v>4.2098868705917658</c:v>
                </c:pt>
                <c:pt idx="8159">
                  <c:v>4.3486829047292197</c:v>
                </c:pt>
                <c:pt idx="8160">
                  <c:v>4.7346758296470286</c:v>
                </c:pt>
                <c:pt idx="8161">
                  <c:v>4.8629532397260125</c:v>
                </c:pt>
                <c:pt idx="8162">
                  <c:v>4.7020599192197281</c:v>
                </c:pt>
                <c:pt idx="8163">
                  <c:v>4.3361118823693321</c:v>
                </c:pt>
                <c:pt idx="8164">
                  <c:v>4.207784626592578</c:v>
                </c:pt>
                <c:pt idx="8165">
                  <c:v>4.0289887056099589</c:v>
                </c:pt>
                <c:pt idx="8166">
                  <c:v>3.2341462223494046</c:v>
                </c:pt>
                <c:pt idx="8167">
                  <c:v>4.0598276724423297</c:v>
                </c:pt>
                <c:pt idx="8168">
                  <c:v>4.8330053743273442</c:v>
                </c:pt>
                <c:pt idx="8169">
                  <c:v>5.5882610737096767</c:v>
                </c:pt>
                <c:pt idx="8170">
                  <c:v>5.3651188077032312</c:v>
                </c:pt>
                <c:pt idx="8171">
                  <c:v>4.9017726816518188</c:v>
                </c:pt>
                <c:pt idx="8172">
                  <c:v>3.6854725985510557</c:v>
                </c:pt>
                <c:pt idx="8173">
                  <c:v>3.3084884896703404</c:v>
                </c:pt>
                <c:pt idx="8174">
                  <c:v>2.4744647574220391</c:v>
                </c:pt>
                <c:pt idx="8175">
                  <c:v>1.6413662673920515</c:v>
                </c:pt>
                <c:pt idx="8176">
                  <c:v>1.6321342937505017</c:v>
                </c:pt>
                <c:pt idx="8177">
                  <c:v>1.9540654225226717</c:v>
                </c:pt>
                <c:pt idx="8178">
                  <c:v>3.5784880091135931</c:v>
                </c:pt>
                <c:pt idx="8179">
                  <c:v>3.400470423194379</c:v>
                </c:pt>
                <c:pt idx="8180">
                  <c:v>2.8220692303501127</c:v>
                </c:pt>
                <c:pt idx="8181">
                  <c:v>2.1614270059191978</c:v>
                </c:pt>
                <c:pt idx="8182">
                  <c:v>1.7471338529201261</c:v>
                </c:pt>
                <c:pt idx="8183">
                  <c:v>1.8622205982977418</c:v>
                </c:pt>
                <c:pt idx="8184">
                  <c:v>2.8996910365915709</c:v>
                </c:pt>
                <c:pt idx="8185">
                  <c:v>3.186479880592521</c:v>
                </c:pt>
                <c:pt idx="8186">
                  <c:v>3.3721478037588271</c:v>
                </c:pt>
                <c:pt idx="8187">
                  <c:v>2.8637916825485132</c:v>
                </c:pt>
                <c:pt idx="8188">
                  <c:v>2.2468020191127414</c:v>
                </c:pt>
                <c:pt idx="8189">
                  <c:v>2.5332895733750225</c:v>
                </c:pt>
                <c:pt idx="8190">
                  <c:v>0.61771991400267179</c:v>
                </c:pt>
                <c:pt idx="8191">
                  <c:v>1.2711120262047038</c:v>
                </c:pt>
                <c:pt idx="8192">
                  <c:v>2.8889956624336457</c:v>
                </c:pt>
                <c:pt idx="8193">
                  <c:v>5.6040414833582446</c:v>
                </c:pt>
                <c:pt idx="8194">
                  <c:v>5.4810559996904651</c:v>
                </c:pt>
                <c:pt idx="8195">
                  <c:v>5.2973584612298863</c:v>
                </c:pt>
                <c:pt idx="8196">
                  <c:v>2.821585878514127</c:v>
                </c:pt>
                <c:pt idx="8197">
                  <c:v>3.4778937852295915</c:v>
                </c:pt>
                <c:pt idx="8198">
                  <c:v>3.5124957847997202</c:v>
                </c:pt>
                <c:pt idx="8199">
                  <c:v>3.8317764231356479</c:v>
                </c:pt>
                <c:pt idx="8200">
                  <c:v>3.3159954262793874</c:v>
                </c:pt>
                <c:pt idx="8201">
                  <c:v>2.8756876138683465</c:v>
                </c:pt>
                <c:pt idx="8202">
                  <c:v>4.0924811004731136</c:v>
                </c:pt>
                <c:pt idx="8203">
                  <c:v>3.3784233108511201</c:v>
                </c:pt>
                <c:pt idx="8204">
                  <c:v>3.1146838547084554</c:v>
                </c:pt>
                <c:pt idx="8205">
                  <c:v>3.0024054062148391</c:v>
                </c:pt>
                <c:pt idx="8206">
                  <c:v>3.5655553370192972</c:v>
                </c:pt>
                <c:pt idx="8207">
                  <c:v>4.2905907764890419</c:v>
                </c:pt>
                <c:pt idx="8208">
                  <c:v>4.7505965634646703</c:v>
                </c:pt>
                <c:pt idx="8209">
                  <c:v>4.7383975256811937</c:v>
                </c:pt>
                <c:pt idx="8210">
                  <c:v>4.282591151451224</c:v>
                </c:pt>
                <c:pt idx="8211">
                  <c:v>3.635607119232203</c:v>
                </c:pt>
                <c:pt idx="8212">
                  <c:v>3.3208214036767689</c:v>
                </c:pt>
                <c:pt idx="8213">
                  <c:v>3.3875910168546861</c:v>
                </c:pt>
                <c:pt idx="8214">
                  <c:v>3.5743833083383341</c:v>
                </c:pt>
                <c:pt idx="8215">
                  <c:v>3.8686334291008397</c:v>
                </c:pt>
                <c:pt idx="8216">
                  <c:v>4.1949015638435849</c:v>
                </c:pt>
                <c:pt idx="8217">
                  <c:v>4.4157175829325359</c:v>
                </c:pt>
                <c:pt idx="8218">
                  <c:v>4.7415524708135282</c:v>
                </c:pt>
                <c:pt idx="8219">
                  <c:v>4.9271533017944851</c:v>
                </c:pt>
                <c:pt idx="8220">
                  <c:v>3.3868401498676848</c:v>
                </c:pt>
                <c:pt idx="8221">
                  <c:v>3.7936472071488909</c:v>
                </c:pt>
                <c:pt idx="8222">
                  <c:v>3.6257777859255396</c:v>
                </c:pt>
                <c:pt idx="8223">
                  <c:v>3.5662436263853414</c:v>
                </c:pt>
                <c:pt idx="8224">
                  <c:v>3.9226298412394569</c:v>
                </c:pt>
                <c:pt idx="8225">
                  <c:v>4.2007644037555885</c:v>
                </c:pt>
                <c:pt idx="8226">
                  <c:v>3.9662132331593867</c:v>
                </c:pt>
                <c:pt idx="8227">
                  <c:v>3.8286708280389505</c:v>
                </c:pt>
                <c:pt idx="8228">
                  <c:v>3.4806918620592606</c:v>
                </c:pt>
                <c:pt idx="8229">
                  <c:v>3.2273378578523482</c:v>
                </c:pt>
                <c:pt idx="8230">
                  <c:v>3.301395866596859</c:v>
                </c:pt>
                <c:pt idx="8231">
                  <c:v>3.3281396138827541</c:v>
                </c:pt>
                <c:pt idx="8232">
                  <c:v>3.3296664216360816</c:v>
                </c:pt>
                <c:pt idx="8233">
                  <c:v>2.6949150010048331</c:v>
                </c:pt>
                <c:pt idx="8234">
                  <c:v>2.4413400944902537</c:v>
                </c:pt>
                <c:pt idx="8235">
                  <c:v>2.8059957519001406</c:v>
                </c:pt>
                <c:pt idx="8236">
                  <c:v>3.4479344186768608</c:v>
                </c:pt>
                <c:pt idx="8237">
                  <c:v>4.0068346372466115</c:v>
                </c:pt>
                <c:pt idx="8238">
                  <c:v>6.2546117535586134</c:v>
                </c:pt>
                <c:pt idx="8239">
                  <c:v>5.3073119935976338</c:v>
                </c:pt>
                <c:pt idx="8240">
                  <c:v>4.7624289776666515</c:v>
                </c:pt>
                <c:pt idx="8241">
                  <c:v>4.6154636900876138</c:v>
                </c:pt>
                <c:pt idx="8242">
                  <c:v>4.7841985134057428</c:v>
                </c:pt>
                <c:pt idx="8243">
                  <c:v>4.8069443859526908</c:v>
                </c:pt>
                <c:pt idx="8244">
                  <c:v>4.3381803824344605</c:v>
                </c:pt>
                <c:pt idx="8245">
                  <c:v>3.6894726952437247</c:v>
                </c:pt>
                <c:pt idx="8246">
                  <c:v>2.9238772284177408</c:v>
                </c:pt>
                <c:pt idx="8247">
                  <c:v>2.5553137115371132</c:v>
                </c:pt>
                <c:pt idx="8248">
                  <c:v>2.3855508936827667</c:v>
                </c:pt>
                <c:pt idx="8249">
                  <c:v>2.1250166101719299</c:v>
                </c:pt>
                <c:pt idx="8250">
                  <c:v>2.445378427701046</c:v>
                </c:pt>
                <c:pt idx="8251">
                  <c:v>1.7292212412539303</c:v>
                </c:pt>
                <c:pt idx="8252">
                  <c:v>1.6913636906113889</c:v>
                </c:pt>
                <c:pt idx="8253">
                  <c:v>2.0871738499902182</c:v>
                </c:pt>
                <c:pt idx="8254">
                  <c:v>2.4200420255924167</c:v>
                </c:pt>
                <c:pt idx="8255">
                  <c:v>2.5937614495498758</c:v>
                </c:pt>
                <c:pt idx="8256">
                  <c:v>1.3538460118194318</c:v>
                </c:pt>
                <c:pt idx="8257">
                  <c:v>1.5495919961084692</c:v>
                </c:pt>
                <c:pt idx="8258">
                  <c:v>1.7696040105735129</c:v>
                </c:pt>
                <c:pt idx="8259">
                  <c:v>2.2183364310106337</c:v>
                </c:pt>
                <c:pt idx="8260">
                  <c:v>2.5947433207333077</c:v>
                </c:pt>
                <c:pt idx="8261">
                  <c:v>2.8021799971457595</c:v>
                </c:pt>
                <c:pt idx="8262">
                  <c:v>1.7738381121614339</c:v>
                </c:pt>
                <c:pt idx="8263">
                  <c:v>2.2638889538320459</c:v>
                </c:pt>
                <c:pt idx="8264">
                  <c:v>2.739453001279132</c:v>
                </c:pt>
                <c:pt idx="8265">
                  <c:v>3.2039160016546666</c:v>
                </c:pt>
                <c:pt idx="8266">
                  <c:v>3.162423463876074</c:v>
                </c:pt>
                <c:pt idx="8267">
                  <c:v>3.0606731755739771</c:v>
                </c:pt>
                <c:pt idx="8268">
                  <c:v>4.485915385273838</c:v>
                </c:pt>
                <c:pt idx="8269">
                  <c:v>3.8009982655539765</c:v>
                </c:pt>
                <c:pt idx="8270">
                  <c:v>2.9526903665181683</c:v>
                </c:pt>
                <c:pt idx="8271">
                  <c:v>2.5647230452351253</c:v>
                </c:pt>
                <c:pt idx="8272">
                  <c:v>1.8989797385423515</c:v>
                </c:pt>
                <c:pt idx="8273">
                  <c:v>1.3354439829020208</c:v>
                </c:pt>
                <c:pt idx="8274">
                  <c:v>1.5682423793057041</c:v>
                </c:pt>
                <c:pt idx="8275">
                  <c:v>1.7704361888604185</c:v>
                </c:pt>
                <c:pt idx="8276">
                  <c:v>1.9508170616807163</c:v>
                </c:pt>
                <c:pt idx="8277">
                  <c:v>2.2433382010744936</c:v>
                </c:pt>
                <c:pt idx="8278">
                  <c:v>2.6862751222423213</c:v>
                </c:pt>
                <c:pt idx="8279">
                  <c:v>3.0116778851554513</c:v>
                </c:pt>
                <c:pt idx="8280">
                  <c:v>3.6181835046338371</c:v>
                </c:pt>
                <c:pt idx="8281">
                  <c:v>3.5219607133002979</c:v>
                </c:pt>
                <c:pt idx="8282">
                  <c:v>3.2913609996521371</c:v>
                </c:pt>
                <c:pt idx="8283">
                  <c:v>3.1707498959290641</c:v>
                </c:pt>
                <c:pt idx="8284">
                  <c:v>3.2534063021235688</c:v>
                </c:pt>
                <c:pt idx="8285">
                  <c:v>3.3048534287168971</c:v>
                </c:pt>
                <c:pt idx="8286">
                  <c:v>3.8712427294533578</c:v>
                </c:pt>
                <c:pt idx="8287">
                  <c:v>3.8919518652255856</c:v>
                </c:pt>
                <c:pt idx="8288">
                  <c:v>3.6762545095523635</c:v>
                </c:pt>
                <c:pt idx="8289">
                  <c:v>3.05678767854877</c:v>
                </c:pt>
                <c:pt idx="8290">
                  <c:v>2.474505943822161</c:v>
                </c:pt>
                <c:pt idx="8291">
                  <c:v>2.086472408909045</c:v>
                </c:pt>
                <c:pt idx="8292">
                  <c:v>3.9777316740098603</c:v>
                </c:pt>
                <c:pt idx="8293">
                  <c:v>3.349790081095056</c:v>
                </c:pt>
                <c:pt idx="8294">
                  <c:v>3.0627225619535698</c:v>
                </c:pt>
                <c:pt idx="8295">
                  <c:v>3.0997140464752615</c:v>
                </c:pt>
                <c:pt idx="8296">
                  <c:v>3.6255648757420249</c:v>
                </c:pt>
                <c:pt idx="8297">
                  <c:v>4.1094964157650233</c:v>
                </c:pt>
                <c:pt idx="8298">
                  <c:v>4.0449522114707426</c:v>
                </c:pt>
                <c:pt idx="8299">
                  <c:v>4.3938769268505045</c:v>
                </c:pt>
                <c:pt idx="8300">
                  <c:v>4.2036635829114886</c:v>
                </c:pt>
                <c:pt idx="8301">
                  <c:v>3.9753296872604817</c:v>
                </c:pt>
                <c:pt idx="8302">
                  <c:v>3.9190807963716043</c:v>
                </c:pt>
                <c:pt idx="8303">
                  <c:v>3.7481581683623517</c:v>
                </c:pt>
                <c:pt idx="8304">
                  <c:v>3.769937771897057</c:v>
                </c:pt>
                <c:pt idx="8305">
                  <c:v>4.1128387898132583</c:v>
                </c:pt>
                <c:pt idx="8306">
                  <c:v>4.2522953085971436</c:v>
                </c:pt>
                <c:pt idx="8307">
                  <c:v>4.5177871435989472</c:v>
                </c:pt>
                <c:pt idx="8308">
                  <c:v>4.5320636042105003</c:v>
                </c:pt>
                <c:pt idx="8309">
                  <c:v>4.5877234656628181</c:v>
                </c:pt>
                <c:pt idx="8310">
                  <c:v>2.5969169667067438</c:v>
                </c:pt>
                <c:pt idx="8311">
                  <c:v>3.5130462485000078</c:v>
                </c:pt>
                <c:pt idx="8312">
                  <c:v>3.6184156450664253</c:v>
                </c:pt>
                <c:pt idx="8313">
                  <c:v>4.3852570257057693</c:v>
                </c:pt>
                <c:pt idx="8314">
                  <c:v>4.03677571719982</c:v>
                </c:pt>
                <c:pt idx="8315">
                  <c:v>3.5925802373983449</c:v>
                </c:pt>
                <c:pt idx="8316">
                  <c:v>3.6708610876798766</c:v>
                </c:pt>
                <c:pt idx="8317">
                  <c:v>4.6354178563370061</c:v>
                </c:pt>
                <c:pt idx="8318">
                  <c:v>4.1722250294649399</c:v>
                </c:pt>
                <c:pt idx="8319">
                  <c:v>3.6474905914908762</c:v>
                </c:pt>
                <c:pt idx="8320">
                  <c:v>3.3834915272351598</c:v>
                </c:pt>
                <c:pt idx="8321">
                  <c:v>2.8752400858242133</c:v>
                </c:pt>
                <c:pt idx="8322">
                  <c:v>2.9831192840699465</c:v>
                </c:pt>
                <c:pt idx="8323">
                  <c:v>2.8358698359701728</c:v>
                </c:pt>
                <c:pt idx="8324">
                  <c:v>2.970438389091862</c:v>
                </c:pt>
                <c:pt idx="8325">
                  <c:v>3.3690362594767529</c:v>
                </c:pt>
                <c:pt idx="8326">
                  <c:v>3.5041643155661806</c:v>
                </c:pt>
                <c:pt idx="8327">
                  <c:v>3.6029104537469014</c:v>
                </c:pt>
                <c:pt idx="8328">
                  <c:v>1.7811980720492608</c:v>
                </c:pt>
                <c:pt idx="8329">
                  <c:v>2.6172179760713976</c:v>
                </c:pt>
                <c:pt idx="8330">
                  <c:v>3.1217401309965545</c:v>
                </c:pt>
                <c:pt idx="8331">
                  <c:v>3.6715015230268224</c:v>
                </c:pt>
                <c:pt idx="8332">
                  <c:v>3.6903807987131776</c:v>
                </c:pt>
                <c:pt idx="8333">
                  <c:v>3.51084052753483</c:v>
                </c:pt>
                <c:pt idx="8334">
                  <c:v>4.4092910163535599</c:v>
                </c:pt>
                <c:pt idx="8335">
                  <c:v>3.3907901552722444</c:v>
                </c:pt>
                <c:pt idx="8336">
                  <c:v>2.6900811238975852</c:v>
                </c:pt>
                <c:pt idx="8337">
                  <c:v>2.4158007773134091</c:v>
                </c:pt>
                <c:pt idx="8338">
                  <c:v>2.5512520212149687</c:v>
                </c:pt>
                <c:pt idx="8339">
                  <c:v>2.7052104924955129</c:v>
                </c:pt>
                <c:pt idx="8340">
                  <c:v>2.5237630085247154</c:v>
                </c:pt>
                <c:pt idx="8341">
                  <c:v>2.9167197618027418</c:v>
                </c:pt>
                <c:pt idx="8342">
                  <c:v>2.8580672391305089</c:v>
                </c:pt>
                <c:pt idx="8343">
                  <c:v>2.7256508454399331</c:v>
                </c:pt>
                <c:pt idx="8344">
                  <c:v>2.7012731491741411</c:v>
                </c:pt>
                <c:pt idx="8345">
                  <c:v>2.7141183112122631</c:v>
                </c:pt>
                <c:pt idx="8346">
                  <c:v>2.8626772713889208</c:v>
                </c:pt>
                <c:pt idx="8347">
                  <c:v>3.1632858091076819</c:v>
                </c:pt>
                <c:pt idx="8348">
                  <c:v>2.8033668055797798</c:v>
                </c:pt>
                <c:pt idx="8349">
                  <c:v>2.2612368722458696</c:v>
                </c:pt>
                <c:pt idx="8350">
                  <c:v>1.7786981078096173</c:v>
                </c:pt>
                <c:pt idx="8351">
                  <c:v>1.5402336240323704</c:v>
                </c:pt>
                <c:pt idx="8352">
                  <c:v>1.4806000502793113</c:v>
                </c:pt>
                <c:pt idx="8353">
                  <c:v>1.6385818680416329</c:v>
                </c:pt>
                <c:pt idx="8354">
                  <c:v>1.5979581037629595</c:v>
                </c:pt>
                <c:pt idx="8355">
                  <c:v>1.8044157087983728</c:v>
                </c:pt>
                <c:pt idx="8356">
                  <c:v>1.7486237037606529</c:v>
                </c:pt>
                <c:pt idx="8357">
                  <c:v>1.6585678823129422</c:v>
                </c:pt>
                <c:pt idx="8358">
                  <c:v>1.9795680438330687</c:v>
                </c:pt>
                <c:pt idx="8359">
                  <c:v>1.9685617478840511</c:v>
                </c:pt>
                <c:pt idx="8360">
                  <c:v>1.9518438039948374</c:v>
                </c:pt>
                <c:pt idx="8361">
                  <c:v>1.9173903251977167</c:v>
                </c:pt>
                <c:pt idx="8362">
                  <c:v>1.8214628930905294</c:v>
                </c:pt>
                <c:pt idx="8363">
                  <c:v>1.7412051989053492</c:v>
                </c:pt>
                <c:pt idx="8364">
                  <c:v>1.8229932441190819</c:v>
                </c:pt>
                <c:pt idx="8365">
                  <c:v>2.6541051220951548</c:v>
                </c:pt>
                <c:pt idx="8366">
                  <c:v>2.7687683830056229</c:v>
                </c:pt>
                <c:pt idx="8367">
                  <c:v>3.1847509749752687</c:v>
                </c:pt>
                <c:pt idx="8368">
                  <c:v>5.746465047654608</c:v>
                </c:pt>
                <c:pt idx="8369">
                  <c:v>4.0871661262368901</c:v>
                </c:pt>
                <c:pt idx="8370">
                  <c:v>5.707944974145942</c:v>
                </c:pt>
                <c:pt idx="8371">
                  <c:v>5.4739240892050693</c:v>
                </c:pt>
                <c:pt idx="8372">
                  <c:v>5.3080281091405341</c:v>
                </c:pt>
                <c:pt idx="8373">
                  <c:v>5.6336961062764619</c:v>
                </c:pt>
                <c:pt idx="8374">
                  <c:v>5.9222733430659762</c:v>
                </c:pt>
                <c:pt idx="8375">
                  <c:v>6.2835039322526622</c:v>
                </c:pt>
                <c:pt idx="8376">
                  <c:v>7.7868875912817943</c:v>
                </c:pt>
                <c:pt idx="8377">
                  <c:v>6.8807389875572387</c:v>
                </c:pt>
                <c:pt idx="8378">
                  <c:v>6.39248590729144</c:v>
                </c:pt>
                <c:pt idx="8379">
                  <c:v>6.2288203441705194</c:v>
                </c:pt>
                <c:pt idx="8380">
                  <c:v>5.8025983977545881</c:v>
                </c:pt>
                <c:pt idx="8381">
                  <c:v>5.3003216193441949</c:v>
                </c:pt>
                <c:pt idx="8382">
                  <c:v>5.108213684551937</c:v>
                </c:pt>
                <c:pt idx="8383">
                  <c:v>5.2505211092628876</c:v>
                </c:pt>
                <c:pt idx="8384">
                  <c:v>5.5800052462649159</c:v>
                </c:pt>
                <c:pt idx="8385">
                  <c:v>6.0071664485094365</c:v>
                </c:pt>
                <c:pt idx="8386">
                  <c:v>6.3291601357875971</c:v>
                </c:pt>
                <c:pt idx="8387">
                  <c:v>6.623855122573687</c:v>
                </c:pt>
                <c:pt idx="8388">
                  <c:v>5.977788574545162</c:v>
                </c:pt>
                <c:pt idx="8389">
                  <c:v>6.6396503253698107</c:v>
                </c:pt>
                <c:pt idx="8390">
                  <c:v>6.5802988638563793</c:v>
                </c:pt>
                <c:pt idx="8391">
                  <c:v>6.7661566510557423</c:v>
                </c:pt>
                <c:pt idx="8392">
                  <c:v>6.8741335040789977</c:v>
                </c:pt>
                <c:pt idx="8393">
                  <c:v>6.7612668031583087</c:v>
                </c:pt>
                <c:pt idx="8394">
                  <c:v>6.4849115881659261</c:v>
                </c:pt>
                <c:pt idx="8395">
                  <c:v>5.4180749022276435</c:v>
                </c:pt>
                <c:pt idx="8396">
                  <c:v>4.8963185646902385</c:v>
                </c:pt>
                <c:pt idx="8397">
                  <c:v>4.4542033217941714</c:v>
                </c:pt>
                <c:pt idx="8398">
                  <c:v>4.155435941708487</c:v>
                </c:pt>
                <c:pt idx="8399">
                  <c:v>4.1033365979125307</c:v>
                </c:pt>
                <c:pt idx="8400">
                  <c:v>6.8681294327975966</c:v>
                </c:pt>
                <c:pt idx="8401">
                  <c:v>6.026916860027316</c:v>
                </c:pt>
                <c:pt idx="8402">
                  <c:v>5.6226926573368248</c:v>
                </c:pt>
                <c:pt idx="8403">
                  <c:v>5.10858052952916</c:v>
                </c:pt>
                <c:pt idx="8404">
                  <c:v>5.0365056937212263</c:v>
                </c:pt>
                <c:pt idx="8405">
                  <c:v>4.9725431755329588</c:v>
                </c:pt>
                <c:pt idx="8406">
                  <c:v>4.3731122111123337</c:v>
                </c:pt>
                <c:pt idx="8407">
                  <c:v>4.9926703256684215</c:v>
                </c:pt>
                <c:pt idx="8408">
                  <c:v>5.0637467450475162</c:v>
                </c:pt>
                <c:pt idx="8409">
                  <c:v>4.6193411191859299</c:v>
                </c:pt>
                <c:pt idx="8410">
                  <c:v>4.1005713065166143</c:v>
                </c:pt>
                <c:pt idx="8411">
                  <c:v>4.0240361354587453</c:v>
                </c:pt>
                <c:pt idx="8412">
                  <c:v>3.1247816962068171</c:v>
                </c:pt>
                <c:pt idx="8413">
                  <c:v>3.7921205534702898</c:v>
                </c:pt>
                <c:pt idx="8414">
                  <c:v>3.7640413343893133</c:v>
                </c:pt>
                <c:pt idx="8415">
                  <c:v>3.9497626194199755</c:v>
                </c:pt>
                <c:pt idx="8416">
                  <c:v>4.1698386262176372</c:v>
                </c:pt>
                <c:pt idx="8417">
                  <c:v>4.2311806520524584</c:v>
                </c:pt>
                <c:pt idx="8418">
                  <c:v>3.7410929168716796</c:v>
                </c:pt>
                <c:pt idx="8419">
                  <c:v>3.3423686958867993</c:v>
                </c:pt>
                <c:pt idx="8420">
                  <c:v>2.9678675813972233</c:v>
                </c:pt>
                <c:pt idx="8421">
                  <c:v>2.6665464224774387</c:v>
                </c:pt>
                <c:pt idx="8422">
                  <c:v>2.3475736101581277</c:v>
                </c:pt>
                <c:pt idx="8423">
                  <c:v>2.2590618168879226</c:v>
                </c:pt>
                <c:pt idx="8424">
                  <c:v>3.0566418968773768</c:v>
                </c:pt>
                <c:pt idx="8425">
                  <c:v>2.7923198688213504</c:v>
                </c:pt>
                <c:pt idx="8426">
                  <c:v>2.4907321449802917</c:v>
                </c:pt>
                <c:pt idx="8427">
                  <c:v>2.2526597949956297</c:v>
                </c:pt>
                <c:pt idx="8428">
                  <c:v>2.118240720824248</c:v>
                </c:pt>
                <c:pt idx="8429">
                  <c:v>2.2350306981626455</c:v>
                </c:pt>
                <c:pt idx="8430">
                  <c:v>2.6717536248946012</c:v>
                </c:pt>
                <c:pt idx="8431">
                  <c:v>3.0268409814577111</c:v>
                </c:pt>
                <c:pt idx="8432">
                  <c:v>2.6405233445235572</c:v>
                </c:pt>
                <c:pt idx="8433">
                  <c:v>2.4116675333768547</c:v>
                </c:pt>
                <c:pt idx="8434">
                  <c:v>2.3109752258807883</c:v>
                </c:pt>
                <c:pt idx="8435">
                  <c:v>2.2672823157624729</c:v>
                </c:pt>
                <c:pt idx="8436">
                  <c:v>3.4996192455278643</c:v>
                </c:pt>
                <c:pt idx="8437">
                  <c:v>3.1094100455419174</c:v>
                </c:pt>
                <c:pt idx="8438">
                  <c:v>3.0714939983838798</c:v>
                </c:pt>
                <c:pt idx="8439">
                  <c:v>2.6537437971509901</c:v>
                </c:pt>
                <c:pt idx="8440">
                  <c:v>2.4375150412235485</c:v>
                </c:pt>
                <c:pt idx="8441">
                  <c:v>2.3880255294517201</c:v>
                </c:pt>
                <c:pt idx="8442">
                  <c:v>3.3468375031741613</c:v>
                </c:pt>
                <c:pt idx="8443">
                  <c:v>3.2535209691687563</c:v>
                </c:pt>
                <c:pt idx="8444">
                  <c:v>2.7495493084962654</c:v>
                </c:pt>
                <c:pt idx="8445">
                  <c:v>1.7529120573806143</c:v>
                </c:pt>
                <c:pt idx="8446">
                  <c:v>1.8199610829593609</c:v>
                </c:pt>
                <c:pt idx="8447">
                  <c:v>2.0152250933729232</c:v>
                </c:pt>
                <c:pt idx="8448">
                  <c:v>5.6190999873644252</c:v>
                </c:pt>
                <c:pt idx="8449">
                  <c:v>4.1936098439802674</c:v>
                </c:pt>
                <c:pt idx="8450">
                  <c:v>4.1095191770144277</c:v>
                </c:pt>
                <c:pt idx="8451">
                  <c:v>4.5876524167717116</c:v>
                </c:pt>
                <c:pt idx="8452">
                  <c:v>5.0068055494427419</c:v>
                </c:pt>
                <c:pt idx="8453">
                  <c:v>4.9064852670368984</c:v>
                </c:pt>
                <c:pt idx="8454">
                  <c:v>3.54655305844858</c:v>
                </c:pt>
                <c:pt idx="8455">
                  <c:v>2.5031917609537877</c:v>
                </c:pt>
                <c:pt idx="8456">
                  <c:v>1.5563227691228321</c:v>
                </c:pt>
                <c:pt idx="8457">
                  <c:v>1.5168861183291698</c:v>
                </c:pt>
                <c:pt idx="8458">
                  <c:v>2.1356831274696608</c:v>
                </c:pt>
                <c:pt idx="8459">
                  <c:v>3.5570317483279319</c:v>
                </c:pt>
                <c:pt idx="8460">
                  <c:v>5.4239830806047475</c:v>
                </c:pt>
                <c:pt idx="8461">
                  <c:v>5.8585541211165424</c:v>
                </c:pt>
                <c:pt idx="8462">
                  <c:v>4.1165438048590062</c:v>
                </c:pt>
                <c:pt idx="8463">
                  <c:v>2.9233519150349658</c:v>
                </c:pt>
                <c:pt idx="8464">
                  <c:v>2.6555993411527945</c:v>
                </c:pt>
                <c:pt idx="8465">
                  <c:v>2.4257438171973127</c:v>
                </c:pt>
                <c:pt idx="8466">
                  <c:v>0.86116267380296674</c:v>
                </c:pt>
                <c:pt idx="8467">
                  <c:v>2.2458771795896739</c:v>
                </c:pt>
                <c:pt idx="8468">
                  <c:v>3.4715785141590727</c:v>
                </c:pt>
                <c:pt idx="8469">
                  <c:v>4.1869660798079487</c:v>
                </c:pt>
                <c:pt idx="8470">
                  <c:v>4.6161237538925368</c:v>
                </c:pt>
                <c:pt idx="8471">
                  <c:v>4.8642690610744035</c:v>
                </c:pt>
                <c:pt idx="8472">
                  <c:v>5.5699056086377672</c:v>
                </c:pt>
                <c:pt idx="8473">
                  <c:v>5.3470118756256291</c:v>
                </c:pt>
                <c:pt idx="8474">
                  <c:v>4.746735587638403</c:v>
                </c:pt>
                <c:pt idx="8475">
                  <c:v>4.063055654622187</c:v>
                </c:pt>
                <c:pt idx="8476">
                  <c:v>3.7580563823148747</c:v>
                </c:pt>
                <c:pt idx="8477">
                  <c:v>3.4958216693549651</c:v>
                </c:pt>
                <c:pt idx="8478">
                  <c:v>1.73899031893832</c:v>
                </c:pt>
                <c:pt idx="8479">
                  <c:v>2.6447395755183774</c:v>
                </c:pt>
                <c:pt idx="8480">
                  <c:v>3.4031003988400559</c:v>
                </c:pt>
                <c:pt idx="8481">
                  <c:v>3.6775519802546546</c:v>
                </c:pt>
                <c:pt idx="8482">
                  <c:v>3.7287264626234959</c:v>
                </c:pt>
                <c:pt idx="8483">
                  <c:v>3.8165885890241937</c:v>
                </c:pt>
                <c:pt idx="8484">
                  <c:v>2.5945853300465309</c:v>
                </c:pt>
                <c:pt idx="8485">
                  <c:v>2.7215021180619066</c:v>
                </c:pt>
                <c:pt idx="8486">
                  <c:v>2.5515481934846118</c:v>
                </c:pt>
                <c:pt idx="8487">
                  <c:v>2.4072432477007975</c:v>
                </c:pt>
                <c:pt idx="8488">
                  <c:v>2.3870647296293748</c:v>
                </c:pt>
                <c:pt idx="8489">
                  <c:v>2.4612564522614173</c:v>
                </c:pt>
                <c:pt idx="8490">
                  <c:v>2.6445947131349401</c:v>
                </c:pt>
                <c:pt idx="8491">
                  <c:v>3.1412424492184554</c:v>
                </c:pt>
                <c:pt idx="8492">
                  <c:v>3.527818251054748</c:v>
                </c:pt>
                <c:pt idx="8493">
                  <c:v>3.8491552653497236</c:v>
                </c:pt>
                <c:pt idx="8494">
                  <c:v>3.7406037165066093</c:v>
                </c:pt>
                <c:pt idx="8495">
                  <c:v>3.7742306955672862</c:v>
                </c:pt>
                <c:pt idx="8496">
                  <c:v>4.0950431262354146</c:v>
                </c:pt>
                <c:pt idx="8497">
                  <c:v>4.120446080413978</c:v>
                </c:pt>
                <c:pt idx="8498">
                  <c:v>4.0518679743063277</c:v>
                </c:pt>
                <c:pt idx="8499">
                  <c:v>3.9175462474105136</c:v>
                </c:pt>
                <c:pt idx="8500">
                  <c:v>3.3285116028626422</c:v>
                </c:pt>
                <c:pt idx="8501">
                  <c:v>2.6152329231405584</c:v>
                </c:pt>
                <c:pt idx="8502">
                  <c:v>1.2932845589832394</c:v>
                </c:pt>
                <c:pt idx="8503">
                  <c:v>1.5980868371815389</c:v>
                </c:pt>
                <c:pt idx="8504">
                  <c:v>2.1655905768389214</c:v>
                </c:pt>
                <c:pt idx="8505">
                  <c:v>2.6864054761636629</c:v>
                </c:pt>
                <c:pt idx="8506">
                  <c:v>3.6993293533114073</c:v>
                </c:pt>
                <c:pt idx="8507">
                  <c:v>4.9426449694156682</c:v>
                </c:pt>
                <c:pt idx="8508">
                  <c:v>4.8192047798911606</c:v>
                </c:pt>
                <c:pt idx="8509">
                  <c:v>5.698523792042991</c:v>
                </c:pt>
                <c:pt idx="8510">
                  <c:v>6.1695977158599096</c:v>
                </c:pt>
                <c:pt idx="8511">
                  <c:v>6.4296063971174666</c:v>
                </c:pt>
                <c:pt idx="8512">
                  <c:v>6.8006636010072876</c:v>
                </c:pt>
                <c:pt idx="8513">
                  <c:v>7.1256996886687984</c:v>
                </c:pt>
                <c:pt idx="8514">
                  <c:v>7.1400809582469282</c:v>
                </c:pt>
                <c:pt idx="8515">
                  <c:v>7.2178221536200988</c:v>
                </c:pt>
                <c:pt idx="8516">
                  <c:v>7.1545795213154548</c:v>
                </c:pt>
                <c:pt idx="8517">
                  <c:v>6.8960211042978905</c:v>
                </c:pt>
                <c:pt idx="8518">
                  <c:v>6.5117911261448942</c:v>
                </c:pt>
                <c:pt idx="8519">
                  <c:v>5.9372553815405329</c:v>
                </c:pt>
                <c:pt idx="8520">
                  <c:v>5.8981582431445858</c:v>
                </c:pt>
                <c:pt idx="8521">
                  <c:v>5.5793872207916895</c:v>
                </c:pt>
                <c:pt idx="8522">
                  <c:v>5.6590532166742538</c:v>
                </c:pt>
                <c:pt idx="8523">
                  <c:v>5.9248577127033384</c:v>
                </c:pt>
                <c:pt idx="8524">
                  <c:v>5.5912342575360725</c:v>
                </c:pt>
                <c:pt idx="8525">
                  <c:v>5.0567311392027463</c:v>
                </c:pt>
                <c:pt idx="8526">
                  <c:v>3.6655266562168118</c:v>
                </c:pt>
                <c:pt idx="8527">
                  <c:v>3.1047917960375857</c:v>
                </c:pt>
                <c:pt idx="8528">
                  <c:v>2.9050353632631434</c:v>
                </c:pt>
                <c:pt idx="8529">
                  <c:v>2.9265755448433106</c:v>
                </c:pt>
                <c:pt idx="8530">
                  <c:v>3.2754000893265189</c:v>
                </c:pt>
                <c:pt idx="8531">
                  <c:v>3.5536853266364972</c:v>
                </c:pt>
                <c:pt idx="8532">
                  <c:v>4.429070292057343</c:v>
                </c:pt>
                <c:pt idx="8533">
                  <c:v>4.7557400960055602</c:v>
                </c:pt>
                <c:pt idx="8534">
                  <c:v>5.0953426402471447</c:v>
                </c:pt>
                <c:pt idx="8535">
                  <c:v>5.7326287199192079</c:v>
                </c:pt>
                <c:pt idx="8536">
                  <c:v>5.921787904585309</c:v>
                </c:pt>
                <c:pt idx="8537">
                  <c:v>6.0353212820320588</c:v>
                </c:pt>
                <c:pt idx="8538">
                  <c:v>6.1500007995044133</c:v>
                </c:pt>
                <c:pt idx="8539">
                  <c:v>6.1865341835336203</c:v>
                </c:pt>
                <c:pt idx="8540">
                  <c:v>6.7260761096455592</c:v>
                </c:pt>
                <c:pt idx="8541">
                  <c:v>7.6288073908630336</c:v>
                </c:pt>
                <c:pt idx="8542">
                  <c:v>8.5291036750804814</c:v>
                </c:pt>
                <c:pt idx="8543">
                  <c:v>9.4066388122260864</c:v>
                </c:pt>
                <c:pt idx="8544">
                  <c:v>9.3460323925753599</c:v>
                </c:pt>
                <c:pt idx="8545">
                  <c:v>10.136606325519715</c:v>
                </c:pt>
                <c:pt idx="8546">
                  <c:v>10.24581206597904</c:v>
                </c:pt>
                <c:pt idx="8547">
                  <c:v>10.19536639072785</c:v>
                </c:pt>
                <c:pt idx="8548">
                  <c:v>10.411067459111282</c:v>
                </c:pt>
                <c:pt idx="8549">
                  <c:v>10.613049743464906</c:v>
                </c:pt>
                <c:pt idx="8550">
                  <c:v>8.4071976611739601</c:v>
                </c:pt>
                <c:pt idx="8551">
                  <c:v>9.8419551801222216</c:v>
                </c:pt>
                <c:pt idx="8552">
                  <c:v>10.191294651097209</c:v>
                </c:pt>
                <c:pt idx="8553">
                  <c:v>10.049926445545895</c:v>
                </c:pt>
                <c:pt idx="8554">
                  <c:v>9.9547661396860843</c:v>
                </c:pt>
                <c:pt idx="8555">
                  <c:v>9.9282979423114082</c:v>
                </c:pt>
                <c:pt idx="8556">
                  <c:v>8.306937210333766</c:v>
                </c:pt>
                <c:pt idx="8557">
                  <c:v>9.3885067832211284</c:v>
                </c:pt>
                <c:pt idx="8558">
                  <c:v>8.768339487604397</c:v>
                </c:pt>
                <c:pt idx="8559">
                  <c:v>8.6845186690380576</c:v>
                </c:pt>
                <c:pt idx="8560">
                  <c:v>8.319042372351424</c:v>
                </c:pt>
                <c:pt idx="8561">
                  <c:v>7.8246822135574314</c:v>
                </c:pt>
                <c:pt idx="8562">
                  <c:v>6.6025719978895641</c:v>
                </c:pt>
                <c:pt idx="8563">
                  <c:v>6.4954651133398267</c:v>
                </c:pt>
                <c:pt idx="8564">
                  <c:v>6.9300356291397014</c:v>
                </c:pt>
                <c:pt idx="8565">
                  <c:v>7.1778854043596487</c:v>
                </c:pt>
                <c:pt idx="8566">
                  <c:v>6.893394465967452</c:v>
                </c:pt>
                <c:pt idx="8567">
                  <c:v>6.6439143762617112</c:v>
                </c:pt>
                <c:pt idx="8568">
                  <c:v>6.9797857193563351</c:v>
                </c:pt>
                <c:pt idx="8569">
                  <c:v>5.9238873387311415</c:v>
                </c:pt>
                <c:pt idx="8570">
                  <c:v>5.4777077220247286</c:v>
                </c:pt>
                <c:pt idx="8571">
                  <c:v>4.8851734324669946</c:v>
                </c:pt>
                <c:pt idx="8572">
                  <c:v>4.4808205116565576</c:v>
                </c:pt>
                <c:pt idx="8573">
                  <c:v>4.0634355199887926</c:v>
                </c:pt>
                <c:pt idx="8574">
                  <c:v>4.3653218278623456</c:v>
                </c:pt>
                <c:pt idx="8575">
                  <c:v>4.5849051361127859</c:v>
                </c:pt>
                <c:pt idx="8576">
                  <c:v>4.3447843729613611</c:v>
                </c:pt>
                <c:pt idx="8577">
                  <c:v>4.3039904118167929</c:v>
                </c:pt>
                <c:pt idx="8578">
                  <c:v>4.5023072706879725</c:v>
                </c:pt>
                <c:pt idx="8579">
                  <c:v>4.7568016302060441</c:v>
                </c:pt>
                <c:pt idx="8580">
                  <c:v>4.5395478532021096</c:v>
                </c:pt>
                <c:pt idx="8581">
                  <c:v>3.8317310455799327</c:v>
                </c:pt>
                <c:pt idx="8582">
                  <c:v>3.3670500770774416</c:v>
                </c:pt>
                <c:pt idx="8583">
                  <c:v>3.2759680798603603</c:v>
                </c:pt>
                <c:pt idx="8584">
                  <c:v>3.6174451007883826</c:v>
                </c:pt>
                <c:pt idx="8585">
                  <c:v>3.8807523893276095</c:v>
                </c:pt>
                <c:pt idx="8586">
                  <c:v>3.6659435082534313</c:v>
                </c:pt>
                <c:pt idx="8587">
                  <c:v>3.3486973230216268</c:v>
                </c:pt>
                <c:pt idx="8588">
                  <c:v>2.9508604463816597</c:v>
                </c:pt>
                <c:pt idx="8589">
                  <c:v>3.2606215407107344</c:v>
                </c:pt>
                <c:pt idx="8590">
                  <c:v>3.7230414057660242</c:v>
                </c:pt>
                <c:pt idx="8591">
                  <c:v>4.2882659978594493</c:v>
                </c:pt>
                <c:pt idx="8592">
                  <c:v>2.9505467811117052</c:v>
                </c:pt>
                <c:pt idx="8593">
                  <c:v>3.9332205815716761</c:v>
                </c:pt>
                <c:pt idx="8594">
                  <c:v>4.0693275985723343</c:v>
                </c:pt>
                <c:pt idx="8595">
                  <c:v>3.856335749939201</c:v>
                </c:pt>
                <c:pt idx="8596">
                  <c:v>3.5890747328773989</c:v>
                </c:pt>
                <c:pt idx="8597">
                  <c:v>4.4496113507645143</c:v>
                </c:pt>
                <c:pt idx="8598">
                  <c:v>10.578402885347364</c:v>
                </c:pt>
                <c:pt idx="8599">
                  <c:v>13.989681435728622</c:v>
                </c:pt>
                <c:pt idx="8600">
                  <c:v>15.218985197383471</c:v>
                </c:pt>
                <c:pt idx="8601">
                  <c:v>14.659102857299036</c:v>
                </c:pt>
                <c:pt idx="8602">
                  <c:v>13.815199696535156</c:v>
                </c:pt>
                <c:pt idx="8603">
                  <c:v>12.761592780822658</c:v>
                </c:pt>
                <c:pt idx="8604">
                  <c:v>9.0858036438633558</c:v>
                </c:pt>
                <c:pt idx="8605">
                  <c:v>9.6980076766173564</c:v>
                </c:pt>
                <c:pt idx="8606">
                  <c:v>9.6297002833139373</c:v>
                </c:pt>
                <c:pt idx="8607">
                  <c:v>8.9296617606090596</c:v>
                </c:pt>
                <c:pt idx="8608">
                  <c:v>8.3235975073558031</c:v>
                </c:pt>
                <c:pt idx="8609">
                  <c:v>7.6570880078882695</c:v>
                </c:pt>
                <c:pt idx="8610">
                  <c:v>7.1989571775832513</c:v>
                </c:pt>
                <c:pt idx="8611">
                  <c:v>6.6203685782651132</c:v>
                </c:pt>
                <c:pt idx="8612">
                  <c:v>6.0865665491009793</c:v>
                </c:pt>
                <c:pt idx="8613">
                  <c:v>5.4940583136626682</c:v>
                </c:pt>
                <c:pt idx="8614">
                  <c:v>5.0531997198707721</c:v>
                </c:pt>
                <c:pt idx="8615">
                  <c:v>4.7246108521203869</c:v>
                </c:pt>
                <c:pt idx="8616">
                  <c:v>4.2302533305234222</c:v>
                </c:pt>
                <c:pt idx="8617">
                  <c:v>3.941923701918002</c:v>
                </c:pt>
                <c:pt idx="8618">
                  <c:v>3.9372473155950183</c:v>
                </c:pt>
                <c:pt idx="8619">
                  <c:v>4.2722429168981773</c:v>
                </c:pt>
                <c:pt idx="8620">
                  <c:v>4.0976956682385683</c:v>
                </c:pt>
                <c:pt idx="8621">
                  <c:v>3.8925153206988146</c:v>
                </c:pt>
                <c:pt idx="8622">
                  <c:v>2.7817581803544731</c:v>
                </c:pt>
                <c:pt idx="8623">
                  <c:v>3.0395924838841828</c:v>
                </c:pt>
                <c:pt idx="8624">
                  <c:v>3.1362824027598473</c:v>
                </c:pt>
                <c:pt idx="8625">
                  <c:v>3.7604130492194852</c:v>
                </c:pt>
                <c:pt idx="8626">
                  <c:v>4.2450395725867134</c:v>
                </c:pt>
                <c:pt idx="8627">
                  <c:v>4.3659313463118634</c:v>
                </c:pt>
                <c:pt idx="8628">
                  <c:v>4.6447284504499473</c:v>
                </c:pt>
                <c:pt idx="8629">
                  <c:v>3.7015244821833919</c:v>
                </c:pt>
                <c:pt idx="8630">
                  <c:v>2.6736929898857422</c:v>
                </c:pt>
                <c:pt idx="8631">
                  <c:v>2.4156723646674578</c:v>
                </c:pt>
                <c:pt idx="8632">
                  <c:v>2.6066012875923414</c:v>
                </c:pt>
                <c:pt idx="8633">
                  <c:v>2.7061934864159998</c:v>
                </c:pt>
                <c:pt idx="8634">
                  <c:v>3.0212651680206934</c:v>
                </c:pt>
                <c:pt idx="8635">
                  <c:v>2.802026395204908</c:v>
                </c:pt>
                <c:pt idx="8636">
                  <c:v>2.6283624163928265</c:v>
                </c:pt>
                <c:pt idx="8637">
                  <c:v>2.4522655754535272</c:v>
                </c:pt>
                <c:pt idx="8638">
                  <c:v>2.5277152868275836</c:v>
                </c:pt>
                <c:pt idx="8639">
                  <c:v>2.6609060295306652</c:v>
                </c:pt>
                <c:pt idx="8640">
                  <c:v>3.4445323423699779</c:v>
                </c:pt>
                <c:pt idx="8641">
                  <c:v>3.1320791837115136</c:v>
                </c:pt>
                <c:pt idx="8642">
                  <c:v>2.9588162917190362</c:v>
                </c:pt>
                <c:pt idx="8643">
                  <c:v>2.6369588598281806</c:v>
                </c:pt>
                <c:pt idx="8644">
                  <c:v>2.3193385826491841</c:v>
                </c:pt>
                <c:pt idx="8645">
                  <c:v>2.008303472396797</c:v>
                </c:pt>
                <c:pt idx="8646">
                  <c:v>1.8990144509203222</c:v>
                </c:pt>
                <c:pt idx="8647">
                  <c:v>1.2189104772737092</c:v>
                </c:pt>
                <c:pt idx="8648">
                  <c:v>0.49117568739913459</c:v>
                </c:pt>
                <c:pt idx="8649">
                  <c:v>1.2142680610011782</c:v>
                </c:pt>
                <c:pt idx="8650">
                  <c:v>1.5806818154231974</c:v>
                </c:pt>
                <c:pt idx="8651">
                  <c:v>1.9362811166902039</c:v>
                </c:pt>
                <c:pt idx="8652">
                  <c:v>2.8506947897342991</c:v>
                </c:pt>
                <c:pt idx="8653">
                  <c:v>2.2959901022831279</c:v>
                </c:pt>
                <c:pt idx="8654">
                  <c:v>3.0243236570144956</c:v>
                </c:pt>
                <c:pt idx="8655">
                  <c:v>4.2331071602759307</c:v>
                </c:pt>
                <c:pt idx="8656">
                  <c:v>5.2276140359000687</c:v>
                </c:pt>
                <c:pt idx="8657">
                  <c:v>6.3548227166598767</c:v>
                </c:pt>
                <c:pt idx="8658">
                  <c:v>7.410221203855806</c:v>
                </c:pt>
                <c:pt idx="8659">
                  <c:v>7.4508373198633162</c:v>
                </c:pt>
                <c:pt idx="8660">
                  <c:v>7.1871809521454306</c:v>
                </c:pt>
                <c:pt idx="8661">
                  <c:v>6.9061131654992476</c:v>
                </c:pt>
                <c:pt idx="8662">
                  <c:v>6.5854766882374429</c:v>
                </c:pt>
                <c:pt idx="8663">
                  <c:v>6.1697514179996258</c:v>
                </c:pt>
                <c:pt idx="8664">
                  <c:v>5.1466404228043734</c:v>
                </c:pt>
                <c:pt idx="8665">
                  <c:v>5.6211483439209147</c:v>
                </c:pt>
                <c:pt idx="8666">
                  <c:v>5.6229823816632569</c:v>
                </c:pt>
                <c:pt idx="8667">
                  <c:v>5.4129470361695899</c:v>
                </c:pt>
                <c:pt idx="8668">
                  <c:v>5.1644865543906953</c:v>
                </c:pt>
                <c:pt idx="8669">
                  <c:v>4.8737009340490767</c:v>
                </c:pt>
                <c:pt idx="8670">
                  <c:v>5.0015541200158919</c:v>
                </c:pt>
                <c:pt idx="8671">
                  <c:v>5.1575045607045302</c:v>
                </c:pt>
                <c:pt idx="8672">
                  <c:v>4.8379891196864699</c:v>
                </c:pt>
                <c:pt idx="8673">
                  <c:v>4.614196505920976</c:v>
                </c:pt>
                <c:pt idx="8674">
                  <c:v>4.8695076565035897</c:v>
                </c:pt>
                <c:pt idx="8675">
                  <c:v>5.1579714346373748</c:v>
                </c:pt>
                <c:pt idx="8676">
                  <c:v>5.2563738867406276</c:v>
                </c:pt>
                <c:pt idx="8677">
                  <c:v>5.8221235916233516</c:v>
                </c:pt>
                <c:pt idx="8678">
                  <c:v>5.4320583342761939</c:v>
                </c:pt>
                <c:pt idx="8679">
                  <c:v>4.9231837870548434</c:v>
                </c:pt>
                <c:pt idx="8680">
                  <c:v>5.0227926252697301</c:v>
                </c:pt>
                <c:pt idx="8681">
                  <c:v>5.0705077477208151</c:v>
                </c:pt>
                <c:pt idx="8682">
                  <c:v>4.5203320067334838</c:v>
                </c:pt>
                <c:pt idx="8683">
                  <c:v>4.660800063970731</c:v>
                </c:pt>
                <c:pt idx="8684">
                  <c:v>5.0320091259580151</c:v>
                </c:pt>
                <c:pt idx="8685">
                  <c:v>5.6099913283901435</c:v>
                </c:pt>
                <c:pt idx="8686">
                  <c:v>5.9570650487615167</c:v>
                </c:pt>
                <c:pt idx="8687">
                  <c:v>6.3345019172588879</c:v>
                </c:pt>
                <c:pt idx="8688">
                  <c:v>6.0153822326593511</c:v>
                </c:pt>
                <c:pt idx="8689">
                  <c:v>6.2867288084003485</c:v>
                </c:pt>
                <c:pt idx="8690">
                  <c:v>5.3490427192953991</c:v>
                </c:pt>
                <c:pt idx="8691">
                  <c:v>3.9132098722348481</c:v>
                </c:pt>
                <c:pt idx="8692">
                  <c:v>2.598819593970553</c:v>
                </c:pt>
                <c:pt idx="8693">
                  <c:v>2.4076812920708091</c:v>
                </c:pt>
                <c:pt idx="8694">
                  <c:v>3.585420773560434</c:v>
                </c:pt>
                <c:pt idx="8695">
                  <c:v>5.5631475821879253</c:v>
                </c:pt>
                <c:pt idx="8696">
                  <c:v>7.1136499060202336</c:v>
                </c:pt>
                <c:pt idx="8697">
                  <c:v>7.3509428904584055</c:v>
                </c:pt>
                <c:pt idx="8698">
                  <c:v>7.0051856367134304</c:v>
                </c:pt>
                <c:pt idx="8699">
                  <c:v>6.9930401435068514</c:v>
                </c:pt>
                <c:pt idx="8700">
                  <c:v>7.2075017199729423</c:v>
                </c:pt>
                <c:pt idx="8701">
                  <c:v>9.2208517114870538</c:v>
                </c:pt>
                <c:pt idx="8702">
                  <c:v>9.6290370726589494</c:v>
                </c:pt>
                <c:pt idx="8703">
                  <c:v>9.6576575379385581</c:v>
                </c:pt>
                <c:pt idx="8704">
                  <c:v>9.600489737002059</c:v>
                </c:pt>
                <c:pt idx="8705">
                  <c:v>9.5899206645338797</c:v>
                </c:pt>
                <c:pt idx="8706">
                  <c:v>9.9477088928527326</c:v>
                </c:pt>
                <c:pt idx="8707">
                  <c:v>10.238423824638287</c:v>
                </c:pt>
                <c:pt idx="8708">
                  <c:v>10.837833892716928</c:v>
                </c:pt>
                <c:pt idx="8709">
                  <c:v>11.350042673155571</c:v>
                </c:pt>
                <c:pt idx="8710">
                  <c:v>11.310096373109976</c:v>
                </c:pt>
                <c:pt idx="8711">
                  <c:v>11.147177735573651</c:v>
                </c:pt>
                <c:pt idx="8712">
                  <c:v>10.98218205187816</c:v>
                </c:pt>
                <c:pt idx="8713">
                  <c:v>11.276566817289243</c:v>
                </c:pt>
                <c:pt idx="8714">
                  <c:v>11.25796942789202</c:v>
                </c:pt>
                <c:pt idx="8715">
                  <c:v>10.620754744148885</c:v>
                </c:pt>
                <c:pt idx="8716">
                  <c:v>9.8253397437787982</c:v>
                </c:pt>
                <c:pt idx="8717">
                  <c:v>9.1798309421492519</c:v>
                </c:pt>
                <c:pt idx="8718">
                  <c:v>7.8879461927399577</c:v>
                </c:pt>
                <c:pt idx="8719">
                  <c:v>8.0585287378913684</c:v>
                </c:pt>
                <c:pt idx="8720">
                  <c:v>7.6875297736128188</c:v>
                </c:pt>
                <c:pt idx="8721">
                  <c:v>7.1334679842537501</c:v>
                </c:pt>
                <c:pt idx="8722">
                  <c:v>6.9098539796147778</c:v>
                </c:pt>
                <c:pt idx="8723">
                  <c:v>6.8776457608849482</c:v>
                </c:pt>
                <c:pt idx="8724">
                  <c:v>8.3614915760123054</c:v>
                </c:pt>
                <c:pt idx="8725">
                  <c:v>7.0348092563925704</c:v>
                </c:pt>
                <c:pt idx="8726">
                  <c:v>6.5037971592830601</c:v>
                </c:pt>
                <c:pt idx="8727">
                  <c:v>6.1443412282907923</c:v>
                </c:pt>
                <c:pt idx="8728">
                  <c:v>6.1938112738003168</c:v>
                </c:pt>
                <c:pt idx="8729">
                  <c:v>6.2949307541059918</c:v>
                </c:pt>
                <c:pt idx="8730">
                  <c:v>6.3689322221760731</c:v>
                </c:pt>
                <c:pt idx="8731">
                  <c:v>7.1677727241692155</c:v>
                </c:pt>
                <c:pt idx="8732">
                  <c:v>8.4126116673764919</c:v>
                </c:pt>
                <c:pt idx="8733">
                  <c:v>9.6406974047439036</c:v>
                </c:pt>
                <c:pt idx="8734">
                  <c:v>10.408441316970439</c:v>
                </c:pt>
                <c:pt idx="8735">
                  <c:v>10.817897211168471</c:v>
                </c:pt>
                <c:pt idx="8736">
                  <c:v>9.9229722481330409</c:v>
                </c:pt>
                <c:pt idx="8737">
                  <c:v>10.616399636050961</c:v>
                </c:pt>
                <c:pt idx="8738">
                  <c:v>10.082479158372186</c:v>
                </c:pt>
                <c:pt idx="8739">
                  <c:v>9.4769102377219561</c:v>
                </c:pt>
                <c:pt idx="8740">
                  <c:v>9.3535340364651844</c:v>
                </c:pt>
                <c:pt idx="8741">
                  <c:v>9.401986863965913</c:v>
                </c:pt>
                <c:pt idx="8742">
                  <c:v>9.6023320156613821</c:v>
                </c:pt>
                <c:pt idx="8743">
                  <c:v>9.9956825445392603</c:v>
                </c:pt>
                <c:pt idx="8744">
                  <c:v>10.064090830031756</c:v>
                </c:pt>
                <c:pt idx="8745">
                  <c:v>10.043340177266025</c:v>
                </c:pt>
                <c:pt idx="8746">
                  <c:v>9.748192213735134</c:v>
                </c:pt>
                <c:pt idx="8747">
                  <c:v>9.3896298865292191</c:v>
                </c:pt>
                <c:pt idx="8748">
                  <c:v>6.8859622450046025</c:v>
                </c:pt>
                <c:pt idx="8749">
                  <c:v>7.7597871629495252</c:v>
                </c:pt>
                <c:pt idx="8750">
                  <c:v>7.4903376236752877</c:v>
                </c:pt>
                <c:pt idx="8751">
                  <c:v>7.1638611488260109</c:v>
                </c:pt>
                <c:pt idx="8752">
                  <c:v>7.1811065951458346</c:v>
                </c:pt>
                <c:pt idx="8753">
                  <c:v>7.1595521590905919</c:v>
                </c:pt>
                <c:pt idx="8754">
                  <c:v>8.0996903302057</c:v>
                </c:pt>
                <c:pt idx="8755">
                  <c:v>7.6467598381731374</c:v>
                </c:pt>
                <c:pt idx="8756">
                  <c:v>7.4164239525792217</c:v>
                </c:pt>
                <c:pt idx="8757">
                  <c:v>7.1595973585284609</c:v>
                </c:pt>
                <c:pt idx="8758">
                  <c:v>7.1805325068627299</c:v>
                </c:pt>
                <c:pt idx="8759">
                  <c:v>7.2119143752797275</c:v>
                </c:pt>
                <c:pt idx="8760">
                  <c:v>4.4339200542872828</c:v>
                </c:pt>
                <c:pt idx="8761">
                  <c:v>5.7516719423541485</c:v>
                </c:pt>
                <c:pt idx="8762">
                  <c:v>6.5262448580702443</c:v>
                </c:pt>
                <c:pt idx="8763">
                  <c:v>6.7846703040945897</c:v>
                </c:pt>
                <c:pt idx="8764">
                  <c:v>6.7162039684108601</c:v>
                </c:pt>
                <c:pt idx="8765">
                  <c:v>6.7313515273570976</c:v>
                </c:pt>
                <c:pt idx="8766">
                  <c:v>5.7539642929106209</c:v>
                </c:pt>
                <c:pt idx="8767">
                  <c:v>6.4736651104113223</c:v>
                </c:pt>
                <c:pt idx="8768">
                  <c:v>6.616031258999195</c:v>
                </c:pt>
                <c:pt idx="8769">
                  <c:v>6.5875989150671712</c:v>
                </c:pt>
                <c:pt idx="8770">
                  <c:v>6.9172655581742974</c:v>
                </c:pt>
                <c:pt idx="8771">
                  <c:v>7.2932623847979592</c:v>
                </c:pt>
                <c:pt idx="8772">
                  <c:v>7.4707547116476043</c:v>
                </c:pt>
                <c:pt idx="8773">
                  <c:v>7.5180408977933419</c:v>
                </c:pt>
                <c:pt idx="8774">
                  <c:v>7.0505261461006263</c:v>
                </c:pt>
                <c:pt idx="8775">
                  <c:v>6.4872841718687013</c:v>
                </c:pt>
                <c:pt idx="8776">
                  <c:v>5.902939637950583</c:v>
                </c:pt>
                <c:pt idx="8777">
                  <c:v>5.3761759449087441</c:v>
                </c:pt>
                <c:pt idx="8778">
                  <c:v>4.7806430724008093</c:v>
                </c:pt>
                <c:pt idx="8779">
                  <c:v>4.6818817897551614</c:v>
                </c:pt>
                <c:pt idx="8780">
                  <c:v>4.4201770680538166</c:v>
                </c:pt>
                <c:pt idx="8781">
                  <c:v>3.9161485695541214</c:v>
                </c:pt>
                <c:pt idx="8782">
                  <c:v>3.6525908713871065</c:v>
                </c:pt>
                <c:pt idx="8783">
                  <c:v>3.3729846796369469</c:v>
                </c:pt>
              </c:numCache>
            </c:numRef>
          </c:yVal>
          <c:smooth val="0"/>
          <c:extLst>
            <c:ext xmlns:c16="http://schemas.microsoft.com/office/drawing/2014/chart" uri="{C3380CC4-5D6E-409C-BE32-E72D297353CC}">
              <c16:uniqueId val="{00000002-8225-4CC3-A1D9-639C8D4DF406}"/>
            </c:ext>
          </c:extLst>
        </c:ser>
        <c:ser>
          <c:idx val="3"/>
          <c:order val="3"/>
          <c:tx>
            <c:v>alan</c:v>
          </c:tx>
          <c:spPr>
            <a:ln w="0" cap="rnd">
              <a:solidFill>
                <a:srgbClr val="00B050"/>
              </a:solidFill>
              <a:round/>
            </a:ln>
            <a:effectLst/>
          </c:spPr>
          <c:marker>
            <c:symbol val="none"/>
          </c:marker>
          <c:xVal>
            <c:numRef>
              <c:f>CFSR!$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H$3:$H$8786</c:f>
              <c:numCache>
                <c:formatCode>General</c:formatCode>
                <c:ptCount val="8784"/>
                <c:pt idx="0">
                  <c:v>6.0123643936008255</c:v>
                </c:pt>
                <c:pt idx="1">
                  <c:v>4.9874649394383503</c:v>
                </c:pt>
                <c:pt idx="2">
                  <c:v>4.8080960536161497</c:v>
                </c:pt>
                <c:pt idx="3">
                  <c:v>4.753130328719176</c:v>
                </c:pt>
                <c:pt idx="4">
                  <c:v>4.32815045290159</c:v>
                </c:pt>
                <c:pt idx="5">
                  <c:v>3.8798724077637896</c:v>
                </c:pt>
                <c:pt idx="6">
                  <c:v>2.8489176274502221</c:v>
                </c:pt>
                <c:pt idx="7">
                  <c:v>3.2342612929758916</c:v>
                </c:pt>
                <c:pt idx="8">
                  <c:v>3.7223461581581212</c:v>
                </c:pt>
                <c:pt idx="9">
                  <c:v>4.2229982263884898</c:v>
                </c:pt>
                <c:pt idx="10">
                  <c:v>4.5125440695957844</c:v>
                </c:pt>
                <c:pt idx="11">
                  <c:v>4.7010588405671774</c:v>
                </c:pt>
                <c:pt idx="12">
                  <c:v>3.1782611533411029</c:v>
                </c:pt>
                <c:pt idx="13">
                  <c:v>4.3119079794358637</c:v>
                </c:pt>
                <c:pt idx="14">
                  <c:v>4.5629407952448569</c:v>
                </c:pt>
                <c:pt idx="15">
                  <c:v>4.5376765636942507</c:v>
                </c:pt>
                <c:pt idx="16">
                  <c:v>4.6135845773140245</c:v>
                </c:pt>
                <c:pt idx="17">
                  <c:v>4.679229394317459</c:v>
                </c:pt>
                <c:pt idx="18">
                  <c:v>6.3652252861751473</c:v>
                </c:pt>
                <c:pt idx="19">
                  <c:v>5.3910197908081443</c:v>
                </c:pt>
                <c:pt idx="20">
                  <c:v>4.9490391390238377</c:v>
                </c:pt>
                <c:pt idx="21">
                  <c:v>4.7608178337560743</c:v>
                </c:pt>
                <c:pt idx="22">
                  <c:v>4.8343313560840802</c:v>
                </c:pt>
                <c:pt idx="23">
                  <c:v>4.9585764967767263</c:v>
                </c:pt>
                <c:pt idx="24">
                  <c:v>5.6432327166714042</c:v>
                </c:pt>
                <c:pt idx="25">
                  <c:v>4.9870940929201861</c:v>
                </c:pt>
                <c:pt idx="26">
                  <c:v>4.8000999399966178</c:v>
                </c:pt>
                <c:pt idx="27">
                  <c:v>4.509299126493505</c:v>
                </c:pt>
                <c:pt idx="28">
                  <c:v>4.4093614541255084</c:v>
                </c:pt>
                <c:pt idx="29">
                  <c:v>4.0786361663292947</c:v>
                </c:pt>
                <c:pt idx="30">
                  <c:v>3.5358007975597867</c:v>
                </c:pt>
                <c:pt idx="31">
                  <c:v>3.2952081675825027</c:v>
                </c:pt>
                <c:pt idx="32">
                  <c:v>2.8546229292092478</c:v>
                </c:pt>
                <c:pt idx="33">
                  <c:v>2.6037458011986594</c:v>
                </c:pt>
                <c:pt idx="34">
                  <c:v>2.6215633019050628</c:v>
                </c:pt>
                <c:pt idx="35">
                  <c:v>2.7434526753143951</c:v>
                </c:pt>
                <c:pt idx="36">
                  <c:v>3.1810756325321172</c:v>
                </c:pt>
                <c:pt idx="37">
                  <c:v>3.327052423612626</c:v>
                </c:pt>
                <c:pt idx="38">
                  <c:v>3.2054130455377758</c:v>
                </c:pt>
                <c:pt idx="39">
                  <c:v>2.7893708206333958</c:v>
                </c:pt>
                <c:pt idx="40">
                  <c:v>2.7111315360260582</c:v>
                </c:pt>
                <c:pt idx="41">
                  <c:v>2.6966942434727414</c:v>
                </c:pt>
                <c:pt idx="42">
                  <c:v>2.2989963617544653</c:v>
                </c:pt>
                <c:pt idx="43">
                  <c:v>2.1898017357917219</c:v>
                </c:pt>
                <c:pt idx="44">
                  <c:v>2.0977651688077175</c:v>
                </c:pt>
                <c:pt idx="45">
                  <c:v>2.9601243667320682</c:v>
                </c:pt>
                <c:pt idx="46">
                  <c:v>3.2853961214855145</c:v>
                </c:pt>
                <c:pt idx="47">
                  <c:v>3.4354558193546034</c:v>
                </c:pt>
                <c:pt idx="48">
                  <c:v>3.3698432833227283</c:v>
                </c:pt>
                <c:pt idx="49">
                  <c:v>3.4725073915640743</c:v>
                </c:pt>
                <c:pt idx="50">
                  <c:v>3.4107661979551316</c:v>
                </c:pt>
                <c:pt idx="51">
                  <c:v>3.9079422957702423</c:v>
                </c:pt>
                <c:pt idx="52">
                  <c:v>4.5657791703307007</c:v>
                </c:pt>
                <c:pt idx="53">
                  <c:v>5.0766106380760414</c:v>
                </c:pt>
                <c:pt idx="54">
                  <c:v>2.9113638124199634</c:v>
                </c:pt>
                <c:pt idx="55">
                  <c:v>4.7708852045818659</c:v>
                </c:pt>
                <c:pt idx="56">
                  <c:v>5.7408041643881589</c:v>
                </c:pt>
                <c:pt idx="57">
                  <c:v>6.563897713239629</c:v>
                </c:pt>
                <c:pt idx="58">
                  <c:v>6.3937439778498391</c:v>
                </c:pt>
                <c:pt idx="59">
                  <c:v>6.272329360769632</c:v>
                </c:pt>
                <c:pt idx="60">
                  <c:v>4.6501913360802725</c:v>
                </c:pt>
                <c:pt idx="61">
                  <c:v>5.1245076829650342</c:v>
                </c:pt>
                <c:pt idx="62">
                  <c:v>5.0541533470732034</c:v>
                </c:pt>
                <c:pt idx="63">
                  <c:v>5.2440969906981865</c:v>
                </c:pt>
                <c:pt idx="64">
                  <c:v>5.5646525100218005</c:v>
                </c:pt>
                <c:pt idx="65">
                  <c:v>5.786134373314594</c:v>
                </c:pt>
                <c:pt idx="66">
                  <c:v>5.0328664218073573</c:v>
                </c:pt>
                <c:pt idx="67">
                  <c:v>4.3948744566571216</c:v>
                </c:pt>
                <c:pt idx="68">
                  <c:v>4.8023120591653461</c:v>
                </c:pt>
                <c:pt idx="69">
                  <c:v>5.6467984794529045</c:v>
                </c:pt>
                <c:pt idx="70">
                  <c:v>6.2518732735775977</c:v>
                </c:pt>
                <c:pt idx="71">
                  <c:v>6.8920597042670968</c:v>
                </c:pt>
                <c:pt idx="72">
                  <c:v>6.8089057888332789</c:v>
                </c:pt>
                <c:pt idx="73">
                  <c:v>6.181260960960195</c:v>
                </c:pt>
                <c:pt idx="74">
                  <c:v>6.7218620829535647</c:v>
                </c:pt>
                <c:pt idx="75">
                  <c:v>7.6055995927573292</c:v>
                </c:pt>
                <c:pt idx="76">
                  <c:v>7.9457861447985989</c:v>
                </c:pt>
                <c:pt idx="77">
                  <c:v>8.5235988898390254</c:v>
                </c:pt>
                <c:pt idx="78">
                  <c:v>9.6850962179569979</c:v>
                </c:pt>
                <c:pt idx="79">
                  <c:v>9.7457805718562405</c:v>
                </c:pt>
                <c:pt idx="80">
                  <c:v>8.8828333987287049</c:v>
                </c:pt>
                <c:pt idx="81">
                  <c:v>8.9601119603637525</c:v>
                </c:pt>
                <c:pt idx="82">
                  <c:v>10.292969803888184</c:v>
                </c:pt>
                <c:pt idx="83">
                  <c:v>11.131878704898625</c:v>
                </c:pt>
                <c:pt idx="84">
                  <c:v>10.658458478246148</c:v>
                </c:pt>
                <c:pt idx="85">
                  <c:v>9.9103642045013718</c:v>
                </c:pt>
                <c:pt idx="86">
                  <c:v>9.134830210151561</c:v>
                </c:pt>
                <c:pt idx="87">
                  <c:v>8.2134460132836828</c:v>
                </c:pt>
                <c:pt idx="88">
                  <c:v>7.5461523416039826</c:v>
                </c:pt>
                <c:pt idx="89">
                  <c:v>6.9826376286445413</c:v>
                </c:pt>
                <c:pt idx="90">
                  <c:v>6.7964985712041877</c:v>
                </c:pt>
                <c:pt idx="91">
                  <c:v>6.0695329017459061</c:v>
                </c:pt>
                <c:pt idx="92">
                  <c:v>5.6689195593766666</c:v>
                </c:pt>
                <c:pt idx="93">
                  <c:v>5.5734479470530598</c:v>
                </c:pt>
                <c:pt idx="94">
                  <c:v>5.610927779777235</c:v>
                </c:pt>
                <c:pt idx="95">
                  <c:v>5.5651113754943617</c:v>
                </c:pt>
                <c:pt idx="96">
                  <c:v>6.2225331758704918</c:v>
                </c:pt>
                <c:pt idx="97">
                  <c:v>6.1228877587327526</c:v>
                </c:pt>
                <c:pt idx="98">
                  <c:v>5.9126803870270663</c:v>
                </c:pt>
                <c:pt idx="99">
                  <c:v>5.7545389701805982</c:v>
                </c:pt>
                <c:pt idx="100">
                  <c:v>5.5724043334739939</c:v>
                </c:pt>
                <c:pt idx="101">
                  <c:v>5.3786856359238771</c:v>
                </c:pt>
                <c:pt idx="102">
                  <c:v>5.3940019990986103</c:v>
                </c:pt>
                <c:pt idx="103">
                  <c:v>5.25050366443116</c:v>
                </c:pt>
                <c:pt idx="104">
                  <c:v>5.4455353939573206</c:v>
                </c:pt>
                <c:pt idx="105">
                  <c:v>5.6336856628310867</c:v>
                </c:pt>
                <c:pt idx="106">
                  <c:v>5.7086075057077963</c:v>
                </c:pt>
                <c:pt idx="107">
                  <c:v>5.7469192702765435</c:v>
                </c:pt>
                <c:pt idx="108">
                  <c:v>5.9260190987190455</c:v>
                </c:pt>
                <c:pt idx="109">
                  <c:v>5.6283391175006239</c:v>
                </c:pt>
                <c:pt idx="110">
                  <c:v>5.8888902105865801</c:v>
                </c:pt>
                <c:pt idx="111">
                  <c:v>5.8022927549210159</c:v>
                </c:pt>
                <c:pt idx="112">
                  <c:v>5.3206209624632859</c:v>
                </c:pt>
                <c:pt idx="113">
                  <c:v>4.8902353616147627</c:v>
                </c:pt>
                <c:pt idx="114">
                  <c:v>3.8319448292195721</c:v>
                </c:pt>
                <c:pt idx="115">
                  <c:v>3.964668078040408</c:v>
                </c:pt>
                <c:pt idx="116">
                  <c:v>3.8917622165937411</c:v>
                </c:pt>
                <c:pt idx="117">
                  <c:v>3.7760615136423414</c:v>
                </c:pt>
                <c:pt idx="118">
                  <c:v>3.6260794794350053</c:v>
                </c:pt>
                <c:pt idx="119">
                  <c:v>3.4164505969472247</c:v>
                </c:pt>
                <c:pt idx="120">
                  <c:v>2.9262760380163915</c:v>
                </c:pt>
                <c:pt idx="121">
                  <c:v>2.7621892776734867</c:v>
                </c:pt>
                <c:pt idx="122">
                  <c:v>2.7559207452994707</c:v>
                </c:pt>
                <c:pt idx="123">
                  <c:v>2.5411944742174382</c:v>
                </c:pt>
                <c:pt idx="124">
                  <c:v>2.609707885771952</c:v>
                </c:pt>
                <c:pt idx="125">
                  <c:v>2.7375548269955448</c:v>
                </c:pt>
                <c:pt idx="126">
                  <c:v>2.9226342371934431</c:v>
                </c:pt>
                <c:pt idx="127">
                  <c:v>3.3113138102520909</c:v>
                </c:pt>
                <c:pt idx="128">
                  <c:v>3.6119571145220326</c:v>
                </c:pt>
                <c:pt idx="129">
                  <c:v>3.9722136989277761</c:v>
                </c:pt>
                <c:pt idx="130">
                  <c:v>3.7891196733119155</c:v>
                </c:pt>
                <c:pt idx="131">
                  <c:v>3.5070796932515225</c:v>
                </c:pt>
                <c:pt idx="132">
                  <c:v>1.9316023026170781</c:v>
                </c:pt>
                <c:pt idx="133">
                  <c:v>2.4539494091831875</c:v>
                </c:pt>
                <c:pt idx="134">
                  <c:v>2.4543516895743047</c:v>
                </c:pt>
                <c:pt idx="135">
                  <c:v>2.7805106705420259</c:v>
                </c:pt>
                <c:pt idx="136">
                  <c:v>2.2268769229065004</c:v>
                </c:pt>
                <c:pt idx="137">
                  <c:v>1.6620013092024706</c:v>
                </c:pt>
                <c:pt idx="138">
                  <c:v>1.9267369785004578</c:v>
                </c:pt>
                <c:pt idx="139">
                  <c:v>1.0655827484653728</c:v>
                </c:pt>
                <c:pt idx="140">
                  <c:v>0.67068173840799861</c:v>
                </c:pt>
                <c:pt idx="141">
                  <c:v>0.77074495609937965</c:v>
                </c:pt>
                <c:pt idx="142">
                  <c:v>1.3046329832665284</c:v>
                </c:pt>
                <c:pt idx="143">
                  <c:v>1.6290557509846826</c:v>
                </c:pt>
                <c:pt idx="144">
                  <c:v>1.2074866031658797</c:v>
                </c:pt>
                <c:pt idx="145">
                  <c:v>1.776312021694199</c:v>
                </c:pt>
                <c:pt idx="146">
                  <c:v>2.3698658417330165</c:v>
                </c:pt>
                <c:pt idx="147">
                  <c:v>2.7943101541224822</c:v>
                </c:pt>
                <c:pt idx="148">
                  <c:v>2.710051456840993</c:v>
                </c:pt>
                <c:pt idx="149">
                  <c:v>2.6355133822986239</c:v>
                </c:pt>
                <c:pt idx="150">
                  <c:v>3.2323347274065393</c:v>
                </c:pt>
                <c:pt idx="151">
                  <c:v>2.9954118653440482</c:v>
                </c:pt>
                <c:pt idx="152">
                  <c:v>3.0364183417601383</c:v>
                </c:pt>
                <c:pt idx="153">
                  <c:v>3.2329737941184611</c:v>
                </c:pt>
                <c:pt idx="154">
                  <c:v>3.5834545675297593</c:v>
                </c:pt>
                <c:pt idx="155">
                  <c:v>3.8578954101600424</c:v>
                </c:pt>
                <c:pt idx="156">
                  <c:v>3.086839620963465</c:v>
                </c:pt>
                <c:pt idx="157">
                  <c:v>3.0159843278886633</c:v>
                </c:pt>
                <c:pt idx="158">
                  <c:v>2.9272188264493271</c:v>
                </c:pt>
                <c:pt idx="159">
                  <c:v>3.1142979627039722</c:v>
                </c:pt>
                <c:pt idx="160">
                  <c:v>3.0325210405681426</c:v>
                </c:pt>
                <c:pt idx="161">
                  <c:v>3.1174902819762864</c:v>
                </c:pt>
                <c:pt idx="162">
                  <c:v>3.2021798201541083</c:v>
                </c:pt>
                <c:pt idx="163">
                  <c:v>2.9509476747772014</c:v>
                </c:pt>
                <c:pt idx="164">
                  <c:v>2.6802252372520687</c:v>
                </c:pt>
                <c:pt idx="165">
                  <c:v>2.4578887917404746</c:v>
                </c:pt>
                <c:pt idx="166">
                  <c:v>2.7697950417405459</c:v>
                </c:pt>
                <c:pt idx="167">
                  <c:v>3.121668101747177</c:v>
                </c:pt>
                <c:pt idx="168">
                  <c:v>2.6252674625705503</c:v>
                </c:pt>
                <c:pt idx="169">
                  <c:v>2.9244587602970831</c:v>
                </c:pt>
                <c:pt idx="170">
                  <c:v>3.0268855066699936</c:v>
                </c:pt>
                <c:pt idx="171">
                  <c:v>3.1944215263185942</c:v>
                </c:pt>
                <c:pt idx="172">
                  <c:v>3.0126817373837231</c:v>
                </c:pt>
                <c:pt idx="173">
                  <c:v>2.8147467162869524</c:v>
                </c:pt>
                <c:pt idx="174">
                  <c:v>2.0039652043138561</c:v>
                </c:pt>
                <c:pt idx="175">
                  <c:v>2.4199222653461652</c:v>
                </c:pt>
                <c:pt idx="176">
                  <c:v>2.6531109329744034</c:v>
                </c:pt>
                <c:pt idx="177">
                  <c:v>2.9072860329320145</c:v>
                </c:pt>
                <c:pt idx="178">
                  <c:v>2.9537688776711439</c:v>
                </c:pt>
                <c:pt idx="179">
                  <c:v>3.0315995128212099</c:v>
                </c:pt>
                <c:pt idx="180">
                  <c:v>2.6416580228883659</c:v>
                </c:pt>
                <c:pt idx="181">
                  <c:v>2.9726900765501232</c:v>
                </c:pt>
                <c:pt idx="182">
                  <c:v>3.1081676210142275</c:v>
                </c:pt>
                <c:pt idx="183">
                  <c:v>3.1302812180723896</c:v>
                </c:pt>
                <c:pt idx="184">
                  <c:v>3.2903049676170752</c:v>
                </c:pt>
                <c:pt idx="185">
                  <c:v>3.3441227187975944</c:v>
                </c:pt>
                <c:pt idx="186">
                  <c:v>3.1770395858453253</c:v>
                </c:pt>
                <c:pt idx="187">
                  <c:v>3.0108240878374271</c:v>
                </c:pt>
                <c:pt idx="188">
                  <c:v>3.0071508293247935</c:v>
                </c:pt>
                <c:pt idx="189">
                  <c:v>2.7414365081753322</c:v>
                </c:pt>
                <c:pt idx="190">
                  <c:v>2.482581368387085</c:v>
                </c:pt>
                <c:pt idx="191">
                  <c:v>2.4046816642608593</c:v>
                </c:pt>
                <c:pt idx="192">
                  <c:v>2.880586966469878</c:v>
                </c:pt>
                <c:pt idx="193">
                  <c:v>3.0872384366259609</c:v>
                </c:pt>
                <c:pt idx="194">
                  <c:v>2.8151830089208971</c:v>
                </c:pt>
                <c:pt idx="195">
                  <c:v>2.636081046324914</c:v>
                </c:pt>
                <c:pt idx="196">
                  <c:v>2.6613587046648295</c:v>
                </c:pt>
                <c:pt idx="197">
                  <c:v>2.6854405179836855</c:v>
                </c:pt>
                <c:pt idx="198">
                  <c:v>3.2994323410437145</c:v>
                </c:pt>
                <c:pt idx="199">
                  <c:v>2.948826132170808</c:v>
                </c:pt>
                <c:pt idx="200">
                  <c:v>2.8666679766022161</c:v>
                </c:pt>
                <c:pt idx="201">
                  <c:v>3.1186861220880506</c:v>
                </c:pt>
                <c:pt idx="202">
                  <c:v>3.1799391672670665</c:v>
                </c:pt>
                <c:pt idx="203">
                  <c:v>3.2204046537435809</c:v>
                </c:pt>
                <c:pt idx="204">
                  <c:v>2.8037095118086803</c:v>
                </c:pt>
                <c:pt idx="205">
                  <c:v>2.236051778206599</c:v>
                </c:pt>
                <c:pt idx="206">
                  <c:v>1.8762615259478805</c:v>
                </c:pt>
                <c:pt idx="207">
                  <c:v>1.6134553402748713</c:v>
                </c:pt>
                <c:pt idx="208">
                  <c:v>1.8168665935521053</c:v>
                </c:pt>
                <c:pt idx="209">
                  <c:v>2.1061824306437993</c:v>
                </c:pt>
                <c:pt idx="210">
                  <c:v>3.036108368722124</c:v>
                </c:pt>
                <c:pt idx="211">
                  <c:v>3.3381893775900191</c:v>
                </c:pt>
                <c:pt idx="212">
                  <c:v>3.8564245918223898</c:v>
                </c:pt>
                <c:pt idx="213">
                  <c:v>4.2455000631879178</c:v>
                </c:pt>
                <c:pt idx="214">
                  <c:v>4.282441748024775</c:v>
                </c:pt>
                <c:pt idx="215">
                  <c:v>4.3559243901987372</c:v>
                </c:pt>
                <c:pt idx="216">
                  <c:v>4.4411361980510309</c:v>
                </c:pt>
                <c:pt idx="217">
                  <c:v>5.0534855482036765</c:v>
                </c:pt>
                <c:pt idx="218">
                  <c:v>5.3305663975138069</c:v>
                </c:pt>
                <c:pt idx="219">
                  <c:v>5.0263107358259367</c:v>
                </c:pt>
                <c:pt idx="220">
                  <c:v>4.8144725044483225</c:v>
                </c:pt>
                <c:pt idx="221">
                  <c:v>4.644259357407881</c:v>
                </c:pt>
                <c:pt idx="222">
                  <c:v>4.8698469430351388</c:v>
                </c:pt>
                <c:pt idx="223">
                  <c:v>5.1923788303046097</c:v>
                </c:pt>
                <c:pt idx="224">
                  <c:v>5.3158643104225458</c:v>
                </c:pt>
                <c:pt idx="225">
                  <c:v>5.1504403710147306</c:v>
                </c:pt>
                <c:pt idx="226">
                  <c:v>4.6794072254850887</c:v>
                </c:pt>
                <c:pt idx="227">
                  <c:v>4.3185382395650809</c:v>
                </c:pt>
                <c:pt idx="228">
                  <c:v>3.4599571698668963</c:v>
                </c:pt>
                <c:pt idx="229">
                  <c:v>3.521253106700124</c:v>
                </c:pt>
                <c:pt idx="230">
                  <c:v>3.4456474979023888</c:v>
                </c:pt>
                <c:pt idx="231">
                  <c:v>3.2824039078080376</c:v>
                </c:pt>
                <c:pt idx="232">
                  <c:v>3.1023967974499174</c:v>
                </c:pt>
                <c:pt idx="233">
                  <c:v>2.9010593435707253</c:v>
                </c:pt>
                <c:pt idx="234">
                  <c:v>2.7838346754614665</c:v>
                </c:pt>
                <c:pt idx="235">
                  <c:v>2.9716495620773893</c:v>
                </c:pt>
                <c:pt idx="236">
                  <c:v>2.9055936809380527</c:v>
                </c:pt>
                <c:pt idx="237">
                  <c:v>2.504249491438264</c:v>
                </c:pt>
                <c:pt idx="238">
                  <c:v>2.5409488107990623</c:v>
                </c:pt>
                <c:pt idx="239">
                  <c:v>2.6680879201611507</c:v>
                </c:pt>
                <c:pt idx="240">
                  <c:v>2.3210457719667335</c:v>
                </c:pt>
                <c:pt idx="241">
                  <c:v>2.9147664897713126</c:v>
                </c:pt>
                <c:pt idx="242">
                  <c:v>3.2522683225984039</c:v>
                </c:pt>
                <c:pt idx="243">
                  <c:v>3.2599451366265306</c:v>
                </c:pt>
                <c:pt idx="244">
                  <c:v>3.1667345984344317</c:v>
                </c:pt>
                <c:pt idx="245">
                  <c:v>3.062164649913818</c:v>
                </c:pt>
                <c:pt idx="246">
                  <c:v>2.3560387684624411</c:v>
                </c:pt>
                <c:pt idx="247">
                  <c:v>2.7827843328878163</c:v>
                </c:pt>
                <c:pt idx="248">
                  <c:v>3.0893263424047466</c:v>
                </c:pt>
                <c:pt idx="249">
                  <c:v>2.9826377946302367</c:v>
                </c:pt>
                <c:pt idx="250">
                  <c:v>3.138739700869956</c:v>
                </c:pt>
                <c:pt idx="251">
                  <c:v>3.4906858355659232</c:v>
                </c:pt>
                <c:pt idx="252">
                  <c:v>2.4155155772151904</c:v>
                </c:pt>
                <c:pt idx="253">
                  <c:v>3.3290354305948462</c:v>
                </c:pt>
                <c:pt idx="254">
                  <c:v>3.867719050507866</c:v>
                </c:pt>
                <c:pt idx="255">
                  <c:v>3.9540955813484078</c:v>
                </c:pt>
                <c:pt idx="256">
                  <c:v>4.1058029505886822</c:v>
                </c:pt>
                <c:pt idx="257">
                  <c:v>4.1731367180174006</c:v>
                </c:pt>
                <c:pt idx="258">
                  <c:v>3.6582412912687934</c:v>
                </c:pt>
                <c:pt idx="259">
                  <c:v>3.3521532708908115</c:v>
                </c:pt>
                <c:pt idx="260">
                  <c:v>3.0793553752954481</c:v>
                </c:pt>
                <c:pt idx="261">
                  <c:v>3.0925151360796992</c:v>
                </c:pt>
                <c:pt idx="262">
                  <c:v>3.0740520246513592</c:v>
                </c:pt>
                <c:pt idx="263">
                  <c:v>3.012934522633679</c:v>
                </c:pt>
                <c:pt idx="264">
                  <c:v>2.8634285976950702</c:v>
                </c:pt>
                <c:pt idx="265">
                  <c:v>2.6231048903930527</c:v>
                </c:pt>
                <c:pt idx="266">
                  <c:v>2.488182729766423</c:v>
                </c:pt>
                <c:pt idx="267">
                  <c:v>2.398435718472383</c:v>
                </c:pt>
                <c:pt idx="268">
                  <c:v>2.4554822046796145</c:v>
                </c:pt>
                <c:pt idx="269">
                  <c:v>2.3903477105892712</c:v>
                </c:pt>
                <c:pt idx="270">
                  <c:v>2.4281305819972374</c:v>
                </c:pt>
                <c:pt idx="271">
                  <c:v>2.509175337003696</c:v>
                </c:pt>
                <c:pt idx="272">
                  <c:v>2.4090518423002805</c:v>
                </c:pt>
                <c:pt idx="273">
                  <c:v>2.1654697362923581</c:v>
                </c:pt>
                <c:pt idx="274">
                  <c:v>2.1386469200741915</c:v>
                </c:pt>
                <c:pt idx="275">
                  <c:v>2.2329304536624357</c:v>
                </c:pt>
                <c:pt idx="276">
                  <c:v>1.5948526084754893</c:v>
                </c:pt>
                <c:pt idx="277">
                  <c:v>2.1005026231001009</c:v>
                </c:pt>
                <c:pt idx="278">
                  <c:v>2.3256328949762848</c:v>
                </c:pt>
                <c:pt idx="279">
                  <c:v>2.5981492771649184</c:v>
                </c:pt>
                <c:pt idx="280">
                  <c:v>2.6024950813921892</c:v>
                </c:pt>
                <c:pt idx="281">
                  <c:v>2.6601202387101766</c:v>
                </c:pt>
                <c:pt idx="282">
                  <c:v>2.2943635430821483</c:v>
                </c:pt>
                <c:pt idx="283">
                  <c:v>2.4279704041482026</c:v>
                </c:pt>
                <c:pt idx="284">
                  <c:v>2.2064846720099989</c:v>
                </c:pt>
                <c:pt idx="285">
                  <c:v>1.8008947918953362</c:v>
                </c:pt>
                <c:pt idx="286">
                  <c:v>1.4389859298014192</c:v>
                </c:pt>
                <c:pt idx="287">
                  <c:v>1.1896677879500999</c:v>
                </c:pt>
                <c:pt idx="288">
                  <c:v>2.378850655576024</c:v>
                </c:pt>
                <c:pt idx="289">
                  <c:v>2.10797410421663</c:v>
                </c:pt>
                <c:pt idx="290">
                  <c:v>1.8557404712196881</c:v>
                </c:pt>
                <c:pt idx="291">
                  <c:v>1.7783032141453061</c:v>
                </c:pt>
                <c:pt idx="292">
                  <c:v>1.6463710980410697</c:v>
                </c:pt>
                <c:pt idx="293">
                  <c:v>1.570711750621937</c:v>
                </c:pt>
                <c:pt idx="294">
                  <c:v>1.2862274228006467</c:v>
                </c:pt>
                <c:pt idx="295">
                  <c:v>1.5545784422832196</c:v>
                </c:pt>
                <c:pt idx="296">
                  <c:v>1.4694464687488289</c:v>
                </c:pt>
                <c:pt idx="297">
                  <c:v>1.4099318017791953</c:v>
                </c:pt>
                <c:pt idx="298">
                  <c:v>1.2027612776629528</c:v>
                </c:pt>
                <c:pt idx="299">
                  <c:v>0.95472579923538259</c:v>
                </c:pt>
                <c:pt idx="300">
                  <c:v>1.5813293622439843</c:v>
                </c:pt>
                <c:pt idx="301">
                  <c:v>0.73964042470279145</c:v>
                </c:pt>
                <c:pt idx="302">
                  <c:v>0.53594123562922302</c:v>
                </c:pt>
                <c:pt idx="303">
                  <c:v>0.83217637854423798</c:v>
                </c:pt>
                <c:pt idx="304">
                  <c:v>1.0177579299436601</c:v>
                </c:pt>
                <c:pt idx="305">
                  <c:v>1.2175358877721962</c:v>
                </c:pt>
                <c:pt idx="306">
                  <c:v>1.5382385086219552</c:v>
                </c:pt>
                <c:pt idx="307">
                  <c:v>1.5240254542736089</c:v>
                </c:pt>
                <c:pt idx="308">
                  <c:v>1.4095068146476668</c:v>
                </c:pt>
                <c:pt idx="309">
                  <c:v>1.5922523002539528</c:v>
                </c:pt>
                <c:pt idx="310">
                  <c:v>1.999251658449567</c:v>
                </c:pt>
                <c:pt idx="311">
                  <c:v>2.2184908087784727</c:v>
                </c:pt>
                <c:pt idx="312">
                  <c:v>2.3600232172790507</c:v>
                </c:pt>
                <c:pt idx="313">
                  <c:v>2.2399636459025878</c:v>
                </c:pt>
                <c:pt idx="314">
                  <c:v>2.0798692634638316</c:v>
                </c:pt>
                <c:pt idx="315">
                  <c:v>2.0264586159636249</c:v>
                </c:pt>
                <c:pt idx="316">
                  <c:v>1.9950120740014028</c:v>
                </c:pt>
                <c:pt idx="317">
                  <c:v>2.0127951019484747</c:v>
                </c:pt>
                <c:pt idx="318">
                  <c:v>2.1018825227732383</c:v>
                </c:pt>
                <c:pt idx="319">
                  <c:v>2.3513967587971201</c:v>
                </c:pt>
                <c:pt idx="320">
                  <c:v>2.3307124957934358</c:v>
                </c:pt>
                <c:pt idx="321">
                  <c:v>2.2170988065373334</c:v>
                </c:pt>
                <c:pt idx="322">
                  <c:v>1.7739521862175005</c:v>
                </c:pt>
                <c:pt idx="323">
                  <c:v>1.4144396316085146</c:v>
                </c:pt>
                <c:pt idx="324">
                  <c:v>1.9139546888897505</c:v>
                </c:pt>
                <c:pt idx="325">
                  <c:v>1.1699203485576617</c:v>
                </c:pt>
                <c:pt idx="326">
                  <c:v>1.1493313259904978</c:v>
                </c:pt>
                <c:pt idx="327">
                  <c:v>1.9320901945079196</c:v>
                </c:pt>
                <c:pt idx="328">
                  <c:v>2.9519699584837809</c:v>
                </c:pt>
                <c:pt idx="329">
                  <c:v>3.5266363066918931</c:v>
                </c:pt>
                <c:pt idx="330">
                  <c:v>2.9015151223217761</c:v>
                </c:pt>
                <c:pt idx="331">
                  <c:v>3.7071092660604066</c:v>
                </c:pt>
                <c:pt idx="332">
                  <c:v>3.9045430931266361</c:v>
                </c:pt>
                <c:pt idx="333">
                  <c:v>3.9914063881941839</c:v>
                </c:pt>
                <c:pt idx="334">
                  <c:v>3.6932004272456398</c:v>
                </c:pt>
                <c:pt idx="335">
                  <c:v>3.500590994641414</c:v>
                </c:pt>
                <c:pt idx="336">
                  <c:v>3.7838151393796702</c:v>
                </c:pt>
                <c:pt idx="337">
                  <c:v>2.9502130376098634</c:v>
                </c:pt>
                <c:pt idx="338">
                  <c:v>2.4769566673160912</c:v>
                </c:pt>
                <c:pt idx="339">
                  <c:v>2.0101108151840892</c:v>
                </c:pt>
                <c:pt idx="340">
                  <c:v>1.5978553229917598</c:v>
                </c:pt>
                <c:pt idx="341">
                  <c:v>1.1643665702092052</c:v>
                </c:pt>
                <c:pt idx="342">
                  <c:v>0.54952121658689457</c:v>
                </c:pt>
                <c:pt idx="343">
                  <c:v>0.86989378734317113</c:v>
                </c:pt>
                <c:pt idx="344">
                  <c:v>1.1052124372275285</c:v>
                </c:pt>
                <c:pt idx="345">
                  <c:v>1.3341115110786843</c:v>
                </c:pt>
                <c:pt idx="346">
                  <c:v>1.3117386987868191</c:v>
                </c:pt>
                <c:pt idx="347">
                  <c:v>1.147022185031924</c:v>
                </c:pt>
                <c:pt idx="348">
                  <c:v>1.6836118682430194</c:v>
                </c:pt>
                <c:pt idx="349">
                  <c:v>1.3822036328420135</c:v>
                </c:pt>
                <c:pt idx="350">
                  <c:v>1.1497138059448662</c:v>
                </c:pt>
                <c:pt idx="351">
                  <c:v>0.53314279212234494</c:v>
                </c:pt>
                <c:pt idx="352">
                  <c:v>0.50787605695085325</c:v>
                </c:pt>
                <c:pt idx="353">
                  <c:v>0.92598545249827147</c:v>
                </c:pt>
                <c:pt idx="354">
                  <c:v>0.74873210278525892</c:v>
                </c:pt>
                <c:pt idx="355">
                  <c:v>0.40006650185232145</c:v>
                </c:pt>
                <c:pt idx="356">
                  <c:v>0.44402643141946541</c:v>
                </c:pt>
                <c:pt idx="357">
                  <c:v>0.65587702388494085</c:v>
                </c:pt>
                <c:pt idx="358">
                  <c:v>0.98454390185698515</c:v>
                </c:pt>
                <c:pt idx="359">
                  <c:v>1.1945656144572852</c:v>
                </c:pt>
                <c:pt idx="360">
                  <c:v>1.3638826048989168</c:v>
                </c:pt>
                <c:pt idx="361">
                  <c:v>1.4494417888750142</c:v>
                </c:pt>
                <c:pt idx="362">
                  <c:v>1.4852292583781004</c:v>
                </c:pt>
                <c:pt idx="363">
                  <c:v>1.3969865437862998</c:v>
                </c:pt>
                <c:pt idx="364">
                  <c:v>0.96574843809640765</c:v>
                </c:pt>
                <c:pt idx="365">
                  <c:v>0.56394356569158599</c:v>
                </c:pt>
                <c:pt idx="366">
                  <c:v>0.69050736403502944</c:v>
                </c:pt>
                <c:pt idx="367">
                  <c:v>1.2547628683748213</c:v>
                </c:pt>
                <c:pt idx="368">
                  <c:v>1.4814418965891516</c:v>
                </c:pt>
                <c:pt idx="369">
                  <c:v>1.5132874779730952</c:v>
                </c:pt>
                <c:pt idx="370">
                  <c:v>1.3521069014256477</c:v>
                </c:pt>
                <c:pt idx="371">
                  <c:v>1.2204421879287084</c:v>
                </c:pt>
                <c:pt idx="372">
                  <c:v>1.8291414254439586</c:v>
                </c:pt>
                <c:pt idx="373">
                  <c:v>1.5646183682290877</c:v>
                </c:pt>
                <c:pt idx="374">
                  <c:v>1.3064698763524447</c:v>
                </c:pt>
                <c:pt idx="375">
                  <c:v>1.1414404565946297</c:v>
                </c:pt>
                <c:pt idx="376">
                  <c:v>1.2298253923068139</c:v>
                </c:pt>
                <c:pt idx="377">
                  <c:v>1.5383218903185718</c:v>
                </c:pt>
                <c:pt idx="378">
                  <c:v>2.5059556251108104</c:v>
                </c:pt>
                <c:pt idx="379">
                  <c:v>2.1147140433367468</c:v>
                </c:pt>
                <c:pt idx="380">
                  <c:v>2.1821554639792944</c:v>
                </c:pt>
                <c:pt idx="381">
                  <c:v>2.3006290709215818</c:v>
                </c:pt>
                <c:pt idx="382">
                  <c:v>2.1649012854353771</c:v>
                </c:pt>
                <c:pt idx="383">
                  <c:v>2.1396540490852685</c:v>
                </c:pt>
                <c:pt idx="384">
                  <c:v>2.1143872998206139</c:v>
                </c:pt>
                <c:pt idx="385">
                  <c:v>2.7285590657847072</c:v>
                </c:pt>
                <c:pt idx="386">
                  <c:v>3.0512116341906923</c:v>
                </c:pt>
                <c:pt idx="387">
                  <c:v>3.2055122766781414</c:v>
                </c:pt>
                <c:pt idx="388">
                  <c:v>3.0752962401024786</c:v>
                </c:pt>
                <c:pt idx="389">
                  <c:v>3.0289911617023546</c:v>
                </c:pt>
                <c:pt idx="390">
                  <c:v>2.933751342092012</c:v>
                </c:pt>
                <c:pt idx="391">
                  <c:v>3.2439520502162233</c:v>
                </c:pt>
                <c:pt idx="392">
                  <c:v>3.1788578013947006</c:v>
                </c:pt>
                <c:pt idx="393">
                  <c:v>2.9169889974291672</c:v>
                </c:pt>
                <c:pt idx="394">
                  <c:v>2.6216380952302432</c:v>
                </c:pt>
                <c:pt idx="395">
                  <c:v>2.3749637149219871</c:v>
                </c:pt>
                <c:pt idx="396">
                  <c:v>2.1007259709024648</c:v>
                </c:pt>
                <c:pt idx="397">
                  <c:v>2.210188834155109</c:v>
                </c:pt>
                <c:pt idx="398">
                  <c:v>1.8728913311446909</c:v>
                </c:pt>
                <c:pt idx="399">
                  <c:v>2.0343847062313998</c:v>
                </c:pt>
                <c:pt idx="400">
                  <c:v>2.4240493242871128</c:v>
                </c:pt>
                <c:pt idx="401">
                  <c:v>2.6259730344367882</c:v>
                </c:pt>
                <c:pt idx="402">
                  <c:v>2.3108166431830108</c:v>
                </c:pt>
                <c:pt idx="403">
                  <c:v>2.3791293275360497</c:v>
                </c:pt>
                <c:pt idx="404">
                  <c:v>2.1533788294639944</c:v>
                </c:pt>
                <c:pt idx="405">
                  <c:v>1.9803009016653585</c:v>
                </c:pt>
                <c:pt idx="406">
                  <c:v>1.8529349769037966</c:v>
                </c:pt>
                <c:pt idx="407">
                  <c:v>1.7134417227310168</c:v>
                </c:pt>
                <c:pt idx="408">
                  <c:v>2.2821931103771398</c:v>
                </c:pt>
                <c:pt idx="409">
                  <c:v>2.4305431942591147</c:v>
                </c:pt>
                <c:pt idx="410">
                  <c:v>2.4909687235350293</c:v>
                </c:pt>
                <c:pt idx="411">
                  <c:v>2.4545911965349734</c:v>
                </c:pt>
                <c:pt idx="412">
                  <c:v>2.2227244757242013</c:v>
                </c:pt>
                <c:pt idx="413">
                  <c:v>1.9355175993693103</c:v>
                </c:pt>
                <c:pt idx="414">
                  <c:v>2.3755866680288409</c:v>
                </c:pt>
                <c:pt idx="415">
                  <c:v>1.8391751092695625</c:v>
                </c:pt>
                <c:pt idx="416">
                  <c:v>1.3532344474939837</c:v>
                </c:pt>
                <c:pt idx="417">
                  <c:v>1.1827381389621177</c:v>
                </c:pt>
                <c:pt idx="418">
                  <c:v>1.3409497214694417</c:v>
                </c:pt>
                <c:pt idx="419">
                  <c:v>1.8908978272319228</c:v>
                </c:pt>
                <c:pt idx="420">
                  <c:v>2.3047603752535539</c:v>
                </c:pt>
                <c:pt idx="421">
                  <c:v>2.5490092118926091</c:v>
                </c:pt>
                <c:pt idx="422">
                  <c:v>2.8903397141086442</c:v>
                </c:pt>
                <c:pt idx="423">
                  <c:v>3.17598889283909</c:v>
                </c:pt>
                <c:pt idx="424">
                  <c:v>3.3470904065112479</c:v>
                </c:pt>
                <c:pt idx="425">
                  <c:v>3.4285859487512589</c:v>
                </c:pt>
                <c:pt idx="426">
                  <c:v>3.1426598968222663</c:v>
                </c:pt>
                <c:pt idx="427">
                  <c:v>3.3450084385835437</c:v>
                </c:pt>
                <c:pt idx="428">
                  <c:v>3.1769296287992757</c:v>
                </c:pt>
                <c:pt idx="429">
                  <c:v>2.9345321460362985</c:v>
                </c:pt>
                <c:pt idx="430">
                  <c:v>2.8533985960784443</c:v>
                </c:pt>
                <c:pt idx="431">
                  <c:v>2.82398216442588</c:v>
                </c:pt>
                <c:pt idx="432">
                  <c:v>2.2951810656057132</c:v>
                </c:pt>
                <c:pt idx="433">
                  <c:v>2.6345475585859424</c:v>
                </c:pt>
                <c:pt idx="434">
                  <c:v>2.9459132821733633</c:v>
                </c:pt>
                <c:pt idx="435">
                  <c:v>3.189279171959928</c:v>
                </c:pt>
                <c:pt idx="436">
                  <c:v>3.3216361924058484</c:v>
                </c:pt>
                <c:pt idx="437">
                  <c:v>3.4060551063967344</c:v>
                </c:pt>
                <c:pt idx="438">
                  <c:v>4.4748345084064187</c:v>
                </c:pt>
                <c:pt idx="439">
                  <c:v>4.3431564631815558</c:v>
                </c:pt>
                <c:pt idx="440">
                  <c:v>4.6913167880971152</c:v>
                </c:pt>
                <c:pt idx="441">
                  <c:v>4.8033659395025055</c:v>
                </c:pt>
                <c:pt idx="442">
                  <c:v>4.8728915909251107</c:v>
                </c:pt>
                <c:pt idx="443">
                  <c:v>4.9115657090556244</c:v>
                </c:pt>
                <c:pt idx="444">
                  <c:v>5.3062153031523156</c:v>
                </c:pt>
                <c:pt idx="445">
                  <c:v>5.2649956454958495</c:v>
                </c:pt>
                <c:pt idx="446">
                  <c:v>5.1077171387536309</c:v>
                </c:pt>
                <c:pt idx="447">
                  <c:v>4.7298100359222355</c:v>
                </c:pt>
                <c:pt idx="448">
                  <c:v>4.5064859866169282</c:v>
                </c:pt>
                <c:pt idx="449">
                  <c:v>4.3181717852204686</c:v>
                </c:pt>
                <c:pt idx="450">
                  <c:v>3.7661981457800051</c:v>
                </c:pt>
                <c:pt idx="451">
                  <c:v>3.6395792491638992</c:v>
                </c:pt>
                <c:pt idx="452">
                  <c:v>3.5774821061585218</c:v>
                </c:pt>
                <c:pt idx="453">
                  <c:v>3.3362940950101856</c:v>
                </c:pt>
                <c:pt idx="454">
                  <c:v>2.9506298076888617</c:v>
                </c:pt>
                <c:pt idx="455">
                  <c:v>2.5242244034134593</c:v>
                </c:pt>
                <c:pt idx="456">
                  <c:v>1.5148054094141399</c:v>
                </c:pt>
                <c:pt idx="457">
                  <c:v>1.6303789556271904</c:v>
                </c:pt>
                <c:pt idx="458">
                  <c:v>1.5169139536336842</c:v>
                </c:pt>
                <c:pt idx="459">
                  <c:v>1.4394396449122233</c:v>
                </c:pt>
                <c:pt idx="460">
                  <c:v>1.1515339203613482</c:v>
                </c:pt>
                <c:pt idx="461">
                  <c:v>0.89590724991876247</c:v>
                </c:pt>
                <c:pt idx="462">
                  <c:v>0.7489977817291088</c:v>
                </c:pt>
                <c:pt idx="463">
                  <c:v>1.1773442138013197</c:v>
                </c:pt>
                <c:pt idx="464">
                  <c:v>1.1094037557220138</c:v>
                </c:pt>
                <c:pt idx="465">
                  <c:v>0.99030933012640865</c:v>
                </c:pt>
                <c:pt idx="466">
                  <c:v>0.83693994893335033</c:v>
                </c:pt>
                <c:pt idx="467">
                  <c:v>0.79030474278256946</c:v>
                </c:pt>
                <c:pt idx="468">
                  <c:v>2.6412217009024794</c:v>
                </c:pt>
                <c:pt idx="469">
                  <c:v>1.9941621891203678</c:v>
                </c:pt>
                <c:pt idx="470">
                  <c:v>1.7117033063202129</c:v>
                </c:pt>
                <c:pt idx="471">
                  <c:v>1.5156834181665686</c:v>
                </c:pt>
                <c:pt idx="472">
                  <c:v>1.6494275522482054</c:v>
                </c:pt>
                <c:pt idx="473">
                  <c:v>1.7918674262646421</c:v>
                </c:pt>
                <c:pt idx="474">
                  <c:v>2.4605258130047312</c:v>
                </c:pt>
                <c:pt idx="475">
                  <c:v>2.1726025065441568</c:v>
                </c:pt>
                <c:pt idx="476">
                  <c:v>2.1110239021276191</c:v>
                </c:pt>
                <c:pt idx="477">
                  <c:v>2.1013343176348402</c:v>
                </c:pt>
                <c:pt idx="478">
                  <c:v>2.0947143071711603</c:v>
                </c:pt>
                <c:pt idx="479">
                  <c:v>2.104948003036303</c:v>
                </c:pt>
                <c:pt idx="480">
                  <c:v>2.30977077859714</c:v>
                </c:pt>
                <c:pt idx="481">
                  <c:v>2.0419740829910533</c:v>
                </c:pt>
                <c:pt idx="482">
                  <c:v>2.0592823135584566</c:v>
                </c:pt>
                <c:pt idx="483">
                  <c:v>2.0123327981257879</c:v>
                </c:pt>
                <c:pt idx="484">
                  <c:v>2.1848514497556857</c:v>
                </c:pt>
                <c:pt idx="485">
                  <c:v>2.3882879180827432</c:v>
                </c:pt>
                <c:pt idx="486">
                  <c:v>3.6146230733912641</c:v>
                </c:pt>
                <c:pt idx="487">
                  <c:v>3.8353864012413301</c:v>
                </c:pt>
                <c:pt idx="488">
                  <c:v>4.2912642705121584</c:v>
                </c:pt>
                <c:pt idx="489">
                  <c:v>4.6113071976316933</c:v>
                </c:pt>
                <c:pt idx="490">
                  <c:v>4.8766264594739877</c:v>
                </c:pt>
                <c:pt idx="491">
                  <c:v>4.9452308555834383</c:v>
                </c:pt>
                <c:pt idx="492">
                  <c:v>4.1325041166668859</c:v>
                </c:pt>
                <c:pt idx="493">
                  <c:v>4.8455721880354705</c:v>
                </c:pt>
                <c:pt idx="494">
                  <c:v>4.6168540084422549</c:v>
                </c:pt>
                <c:pt idx="495">
                  <c:v>4.4025479820282207</c:v>
                </c:pt>
                <c:pt idx="496">
                  <c:v>4.5272650744190566</c:v>
                </c:pt>
                <c:pt idx="497">
                  <c:v>4.5604709471932772</c:v>
                </c:pt>
                <c:pt idx="498">
                  <c:v>5.3943545654414571</c:v>
                </c:pt>
                <c:pt idx="499">
                  <c:v>5.1898321639600242</c:v>
                </c:pt>
                <c:pt idx="500">
                  <c:v>4.8994380554796191</c:v>
                </c:pt>
                <c:pt idx="501">
                  <c:v>4.6095174149988196</c:v>
                </c:pt>
                <c:pt idx="502">
                  <c:v>4.6234262820612839</c:v>
                </c:pt>
                <c:pt idx="503">
                  <c:v>4.5983838268438442</c:v>
                </c:pt>
                <c:pt idx="504">
                  <c:v>3.3361964201861123</c:v>
                </c:pt>
                <c:pt idx="505">
                  <c:v>3.9751447733810723</c:v>
                </c:pt>
                <c:pt idx="506">
                  <c:v>4.2080201500792738</c:v>
                </c:pt>
                <c:pt idx="507">
                  <c:v>4.3940249646556602</c:v>
                </c:pt>
                <c:pt idx="508">
                  <c:v>4.7158556205427944</c:v>
                </c:pt>
                <c:pt idx="509">
                  <c:v>4.9885490228451124</c:v>
                </c:pt>
                <c:pt idx="510">
                  <c:v>5.4345983904091648</c:v>
                </c:pt>
                <c:pt idx="511">
                  <c:v>5.8219067916976934</c:v>
                </c:pt>
                <c:pt idx="512">
                  <c:v>6.0379957958216783</c:v>
                </c:pt>
                <c:pt idx="513">
                  <c:v>6.412848514648755</c:v>
                </c:pt>
                <c:pt idx="514">
                  <c:v>6.4374331727200129</c:v>
                </c:pt>
                <c:pt idx="515">
                  <c:v>6.4656315663974295</c:v>
                </c:pt>
                <c:pt idx="516">
                  <c:v>5.6586213384693362</c:v>
                </c:pt>
                <c:pt idx="517">
                  <c:v>5.5214832768309128</c:v>
                </c:pt>
                <c:pt idx="518">
                  <c:v>4.8752059348831791</c:v>
                </c:pt>
                <c:pt idx="519">
                  <c:v>4.511130024060205</c:v>
                </c:pt>
                <c:pt idx="520">
                  <c:v>4.3842937856141342</c:v>
                </c:pt>
                <c:pt idx="521">
                  <c:v>4.114706656174425</c:v>
                </c:pt>
                <c:pt idx="522">
                  <c:v>4.5953450199294501</c:v>
                </c:pt>
                <c:pt idx="523">
                  <c:v>4.4453291639215236</c:v>
                </c:pt>
                <c:pt idx="524">
                  <c:v>4.1226064330567445</c:v>
                </c:pt>
                <c:pt idx="525">
                  <c:v>4.0376083178257787</c:v>
                </c:pt>
                <c:pt idx="526">
                  <c:v>4.0017359331614593</c:v>
                </c:pt>
                <c:pt idx="527">
                  <c:v>3.9071273999997285</c:v>
                </c:pt>
                <c:pt idx="528">
                  <c:v>3.2267384799579633</c:v>
                </c:pt>
                <c:pt idx="529">
                  <c:v>3.2544917728964324</c:v>
                </c:pt>
                <c:pt idx="530">
                  <c:v>3.221955173467137</c:v>
                </c:pt>
                <c:pt idx="531">
                  <c:v>3.7350572866630349</c:v>
                </c:pt>
                <c:pt idx="532">
                  <c:v>4.2549004457045196</c:v>
                </c:pt>
                <c:pt idx="533">
                  <c:v>4.7258403202577313</c:v>
                </c:pt>
                <c:pt idx="534">
                  <c:v>4.2099066642549783</c:v>
                </c:pt>
                <c:pt idx="535">
                  <c:v>4.4577711561834077</c:v>
                </c:pt>
                <c:pt idx="536">
                  <c:v>3.1488891841032101</c:v>
                </c:pt>
                <c:pt idx="537">
                  <c:v>1.6761856721406083</c:v>
                </c:pt>
                <c:pt idx="538">
                  <c:v>2.0362128410924365</c:v>
                </c:pt>
                <c:pt idx="539">
                  <c:v>3.7108797686112078</c:v>
                </c:pt>
                <c:pt idx="540">
                  <c:v>7.3112992367402843</c:v>
                </c:pt>
                <c:pt idx="541">
                  <c:v>7.3862208652186254</c:v>
                </c:pt>
                <c:pt idx="542">
                  <c:v>7.4962258883210193</c:v>
                </c:pt>
                <c:pt idx="543">
                  <c:v>7.6322462689915795</c:v>
                </c:pt>
                <c:pt idx="544">
                  <c:v>7.8917491177377572</c:v>
                </c:pt>
                <c:pt idx="545">
                  <c:v>8.2010680609794662</c:v>
                </c:pt>
                <c:pt idx="546">
                  <c:v>8.3421446952815863</c:v>
                </c:pt>
                <c:pt idx="547">
                  <c:v>9.0430467186783474</c:v>
                </c:pt>
                <c:pt idx="548">
                  <c:v>9.4647985304825557</c:v>
                </c:pt>
                <c:pt idx="549">
                  <c:v>9.746157600869676</c:v>
                </c:pt>
                <c:pt idx="550">
                  <c:v>9.7220132607801784</c:v>
                </c:pt>
                <c:pt idx="551">
                  <c:v>9.613426079290976</c:v>
                </c:pt>
                <c:pt idx="552">
                  <c:v>10.090598891292078</c:v>
                </c:pt>
                <c:pt idx="553">
                  <c:v>10.237793340068345</c:v>
                </c:pt>
                <c:pt idx="554">
                  <c:v>10.180462933380792</c:v>
                </c:pt>
                <c:pt idx="555">
                  <c:v>9.8050091024153865</c:v>
                </c:pt>
                <c:pt idx="556">
                  <c:v>9.5398125203496686</c:v>
                </c:pt>
                <c:pt idx="557">
                  <c:v>9.4032341566483133</c:v>
                </c:pt>
                <c:pt idx="558">
                  <c:v>8.4987435981292272</c:v>
                </c:pt>
                <c:pt idx="559">
                  <c:v>8.2925559937905149</c:v>
                </c:pt>
                <c:pt idx="560">
                  <c:v>8.0198014020595547</c:v>
                </c:pt>
                <c:pt idx="561">
                  <c:v>7.6739617935212161</c:v>
                </c:pt>
                <c:pt idx="562">
                  <c:v>7.7584206141575391</c:v>
                </c:pt>
                <c:pt idx="563">
                  <c:v>7.7971603991659419</c:v>
                </c:pt>
                <c:pt idx="564">
                  <c:v>7.4828447523866277</c:v>
                </c:pt>
                <c:pt idx="565">
                  <c:v>7.1469622071072374</c:v>
                </c:pt>
                <c:pt idx="566">
                  <c:v>7.0382542778364172</c:v>
                </c:pt>
                <c:pt idx="567">
                  <c:v>6.7753063191819738</c:v>
                </c:pt>
                <c:pt idx="568">
                  <c:v>6.3068412046201345</c:v>
                </c:pt>
                <c:pt idx="569">
                  <c:v>6.1651633793580709</c:v>
                </c:pt>
                <c:pt idx="570">
                  <c:v>5.8838998562188261</c:v>
                </c:pt>
                <c:pt idx="571">
                  <c:v>5.7887754330620389</c:v>
                </c:pt>
                <c:pt idx="572">
                  <c:v>5.5341568050248551</c:v>
                </c:pt>
                <c:pt idx="573">
                  <c:v>5.189077188063278</c:v>
                </c:pt>
                <c:pt idx="574">
                  <c:v>4.8650710959371972</c:v>
                </c:pt>
                <c:pt idx="575">
                  <c:v>4.5691798027348689</c:v>
                </c:pt>
                <c:pt idx="576">
                  <c:v>4.7233788050358676</c:v>
                </c:pt>
                <c:pt idx="577">
                  <c:v>4.9208201327041756</c:v>
                </c:pt>
                <c:pt idx="578">
                  <c:v>4.9401742566132958</c:v>
                </c:pt>
                <c:pt idx="579">
                  <c:v>4.8787373359108326</c:v>
                </c:pt>
                <c:pt idx="580">
                  <c:v>4.7521990117381936</c:v>
                </c:pt>
                <c:pt idx="581">
                  <c:v>4.6311391983241972</c:v>
                </c:pt>
                <c:pt idx="582">
                  <c:v>3.0128691335712516</c:v>
                </c:pt>
                <c:pt idx="583">
                  <c:v>4.4841964417433937</c:v>
                </c:pt>
                <c:pt idx="584">
                  <c:v>5.2126164174187561</c:v>
                </c:pt>
                <c:pt idx="585">
                  <c:v>5.2101944097140418</c:v>
                </c:pt>
                <c:pt idx="586">
                  <c:v>5.2456941159057715</c:v>
                </c:pt>
                <c:pt idx="587">
                  <c:v>5.388555433350918</c:v>
                </c:pt>
                <c:pt idx="588">
                  <c:v>4.3525624989615013</c:v>
                </c:pt>
                <c:pt idx="589">
                  <c:v>5.1808658939014345</c:v>
                </c:pt>
                <c:pt idx="590">
                  <c:v>5.6451720509056642</c:v>
                </c:pt>
                <c:pt idx="591">
                  <c:v>4.9951403606259959</c:v>
                </c:pt>
                <c:pt idx="592">
                  <c:v>4.5373742360908595</c:v>
                </c:pt>
                <c:pt idx="593">
                  <c:v>4.2211617496153311</c:v>
                </c:pt>
                <c:pt idx="594">
                  <c:v>4.1924518939229882</c:v>
                </c:pt>
                <c:pt idx="595">
                  <c:v>3.9299778405189247</c:v>
                </c:pt>
                <c:pt idx="596">
                  <c:v>3.8119271258028053</c:v>
                </c:pt>
                <c:pt idx="597">
                  <c:v>3.7467633847243933</c:v>
                </c:pt>
                <c:pt idx="598">
                  <c:v>3.6367491158654484</c:v>
                </c:pt>
                <c:pt idx="599">
                  <c:v>3.474867756697297</c:v>
                </c:pt>
                <c:pt idx="600">
                  <c:v>2.6710403739478106</c:v>
                </c:pt>
                <c:pt idx="601">
                  <c:v>2.8056164549643077</c:v>
                </c:pt>
                <c:pt idx="602">
                  <c:v>3.2571289071698613</c:v>
                </c:pt>
                <c:pt idx="603">
                  <c:v>3.5115676958503363</c:v>
                </c:pt>
                <c:pt idx="604">
                  <c:v>3.3990120795169245</c:v>
                </c:pt>
                <c:pt idx="605">
                  <c:v>3.3284062110218344</c:v>
                </c:pt>
                <c:pt idx="606">
                  <c:v>3.3814199569656727</c:v>
                </c:pt>
                <c:pt idx="607">
                  <c:v>3.3380426242208987</c:v>
                </c:pt>
                <c:pt idx="608">
                  <c:v>3.1721326315111655</c:v>
                </c:pt>
                <c:pt idx="609">
                  <c:v>3.103551132915876</c:v>
                </c:pt>
                <c:pt idx="610">
                  <c:v>3.1749152820555588</c:v>
                </c:pt>
                <c:pt idx="611">
                  <c:v>3.5892956846883375</c:v>
                </c:pt>
                <c:pt idx="612">
                  <c:v>2.3094559998833009</c:v>
                </c:pt>
                <c:pt idx="613">
                  <c:v>2.59573770931445</c:v>
                </c:pt>
                <c:pt idx="614">
                  <c:v>1.9845903539760126</c:v>
                </c:pt>
                <c:pt idx="615">
                  <c:v>0.75035166852438662</c:v>
                </c:pt>
                <c:pt idx="616">
                  <c:v>0.87936257073196999</c:v>
                </c:pt>
                <c:pt idx="617">
                  <c:v>1.525832112464315</c:v>
                </c:pt>
                <c:pt idx="618">
                  <c:v>4.6329964640911223</c:v>
                </c:pt>
                <c:pt idx="619">
                  <c:v>4.2340304719769684</c:v>
                </c:pt>
                <c:pt idx="620">
                  <c:v>4.2000431953940751</c:v>
                </c:pt>
                <c:pt idx="621">
                  <c:v>4.4877333159109281</c:v>
                </c:pt>
                <c:pt idx="622">
                  <c:v>4.5908243504730306</c:v>
                </c:pt>
                <c:pt idx="623">
                  <c:v>4.7711801191560497</c:v>
                </c:pt>
                <c:pt idx="624">
                  <c:v>5.0728611480201309</c:v>
                </c:pt>
                <c:pt idx="625">
                  <c:v>5.3102805855626114</c:v>
                </c:pt>
                <c:pt idx="626">
                  <c:v>5.6871367292426838</c:v>
                </c:pt>
                <c:pt idx="627">
                  <c:v>5.9409370348456685</c:v>
                </c:pt>
                <c:pt idx="628">
                  <c:v>6.4017118142482481</c:v>
                </c:pt>
                <c:pt idx="629">
                  <c:v>7.012625298786201</c:v>
                </c:pt>
                <c:pt idx="630">
                  <c:v>8.5590995141708248</c:v>
                </c:pt>
                <c:pt idx="631">
                  <c:v>9.7893386310877197</c:v>
                </c:pt>
                <c:pt idx="632">
                  <c:v>9.8868560075500138</c:v>
                </c:pt>
                <c:pt idx="633">
                  <c:v>9.8961330442339364</c:v>
                </c:pt>
                <c:pt idx="634">
                  <c:v>9.6344382912571831</c:v>
                </c:pt>
                <c:pt idx="635">
                  <c:v>9.2950523547858364</c:v>
                </c:pt>
                <c:pt idx="636">
                  <c:v>7.4820725213612542</c:v>
                </c:pt>
                <c:pt idx="637">
                  <c:v>7.6150676449821031</c:v>
                </c:pt>
                <c:pt idx="638">
                  <c:v>7.3094627014380844</c:v>
                </c:pt>
                <c:pt idx="639">
                  <c:v>7.0267289780921862</c:v>
                </c:pt>
                <c:pt idx="640">
                  <c:v>7.2861969928439656</c:v>
                </c:pt>
                <c:pt idx="641">
                  <c:v>7.627506021120344</c:v>
                </c:pt>
                <c:pt idx="642">
                  <c:v>6.1970458331548404</c:v>
                </c:pt>
                <c:pt idx="643">
                  <c:v>5.5558701755073514</c:v>
                </c:pt>
                <c:pt idx="644">
                  <c:v>5.5039014965693855</c:v>
                </c:pt>
                <c:pt idx="645">
                  <c:v>5.6366321002639221</c:v>
                </c:pt>
                <c:pt idx="646">
                  <c:v>5.0061640581248952</c:v>
                </c:pt>
                <c:pt idx="647">
                  <c:v>4.5438126456027099</c:v>
                </c:pt>
                <c:pt idx="648">
                  <c:v>3.9914311584576874</c:v>
                </c:pt>
                <c:pt idx="649">
                  <c:v>3.5205286157447579</c:v>
                </c:pt>
                <c:pt idx="650">
                  <c:v>3.3193192384463366</c:v>
                </c:pt>
                <c:pt idx="651">
                  <c:v>2.7452561897324799</c:v>
                </c:pt>
                <c:pt idx="652">
                  <c:v>1.5394352190576726</c:v>
                </c:pt>
                <c:pt idx="653">
                  <c:v>1.4463569669146441</c:v>
                </c:pt>
                <c:pt idx="654">
                  <c:v>2.8748254339374459</c:v>
                </c:pt>
                <c:pt idx="655">
                  <c:v>4.4144515709679899</c:v>
                </c:pt>
                <c:pt idx="656">
                  <c:v>7.1399647181859232</c:v>
                </c:pt>
                <c:pt idx="657">
                  <c:v>9.1640710197613515</c:v>
                </c:pt>
                <c:pt idx="658">
                  <c:v>9.3410156804140865</c:v>
                </c:pt>
                <c:pt idx="659">
                  <c:v>9.8371409158909717</c:v>
                </c:pt>
                <c:pt idx="660">
                  <c:v>9.6283509662987026</c:v>
                </c:pt>
                <c:pt idx="661">
                  <c:v>10.434870047104859</c:v>
                </c:pt>
                <c:pt idx="662">
                  <c:v>10.586100593450819</c:v>
                </c:pt>
                <c:pt idx="663">
                  <c:v>10.823310558127897</c:v>
                </c:pt>
                <c:pt idx="664">
                  <c:v>11.089631140494891</c:v>
                </c:pt>
                <c:pt idx="665">
                  <c:v>11.285572012084536</c:v>
                </c:pt>
                <c:pt idx="666">
                  <c:v>10.360949589923026</c:v>
                </c:pt>
                <c:pt idx="667">
                  <c:v>10.594390297349916</c:v>
                </c:pt>
                <c:pt idx="668">
                  <c:v>11.298911103775916</c:v>
                </c:pt>
                <c:pt idx="669">
                  <c:v>12.204209154121823</c:v>
                </c:pt>
                <c:pt idx="670">
                  <c:v>12.591761002859265</c:v>
                </c:pt>
                <c:pt idx="671">
                  <c:v>12.837087367868113</c:v>
                </c:pt>
                <c:pt idx="672">
                  <c:v>11.319855665112806</c:v>
                </c:pt>
                <c:pt idx="673">
                  <c:v>11.990320810322689</c:v>
                </c:pt>
                <c:pt idx="674">
                  <c:v>12.119600377137445</c:v>
                </c:pt>
                <c:pt idx="675">
                  <c:v>12.221923293619737</c:v>
                </c:pt>
                <c:pt idx="676">
                  <c:v>12.412705085618315</c:v>
                </c:pt>
                <c:pt idx="677">
                  <c:v>12.420127117315738</c:v>
                </c:pt>
                <c:pt idx="678">
                  <c:v>11.288784568564809</c:v>
                </c:pt>
                <c:pt idx="679">
                  <c:v>12.123396254997862</c:v>
                </c:pt>
                <c:pt idx="680">
                  <c:v>12.00754414800684</c:v>
                </c:pt>
                <c:pt idx="681">
                  <c:v>11.859005200148292</c:v>
                </c:pt>
                <c:pt idx="682">
                  <c:v>11.833760534775962</c:v>
                </c:pt>
                <c:pt idx="683">
                  <c:v>11.697005383640553</c:v>
                </c:pt>
                <c:pt idx="684">
                  <c:v>10.118854115171018</c:v>
                </c:pt>
                <c:pt idx="685">
                  <c:v>10.557136740909529</c:v>
                </c:pt>
                <c:pt idx="686">
                  <c:v>10.639652181996452</c:v>
                </c:pt>
                <c:pt idx="687">
                  <c:v>10.264334887422867</c:v>
                </c:pt>
                <c:pt idx="688">
                  <c:v>9.6800901919807618</c:v>
                </c:pt>
                <c:pt idx="689">
                  <c:v>9.1773664556462951</c:v>
                </c:pt>
                <c:pt idx="690">
                  <c:v>8.9965919058049497</c:v>
                </c:pt>
                <c:pt idx="691">
                  <c:v>8.4657280407882034</c:v>
                </c:pt>
                <c:pt idx="692">
                  <c:v>7.6861792472436532</c:v>
                </c:pt>
                <c:pt idx="693">
                  <c:v>7.2863343798770543</c:v>
                </c:pt>
                <c:pt idx="694">
                  <c:v>7.0988575053026235</c:v>
                </c:pt>
                <c:pt idx="695">
                  <c:v>6.8779982326018603</c:v>
                </c:pt>
                <c:pt idx="696">
                  <c:v>8.3748417891725282</c:v>
                </c:pt>
                <c:pt idx="697">
                  <c:v>7.9105149804741135</c:v>
                </c:pt>
                <c:pt idx="698">
                  <c:v>7.3717412272442742</c:v>
                </c:pt>
                <c:pt idx="699">
                  <c:v>6.8358347953686955</c:v>
                </c:pt>
                <c:pt idx="700">
                  <c:v>6.92199507167477</c:v>
                </c:pt>
                <c:pt idx="701">
                  <c:v>6.8318861644780648</c:v>
                </c:pt>
                <c:pt idx="702">
                  <c:v>5.7985159752177449</c:v>
                </c:pt>
                <c:pt idx="703">
                  <c:v>6.8463492875000265</c:v>
                </c:pt>
                <c:pt idx="704">
                  <c:v>7.2979872039026423</c:v>
                </c:pt>
                <c:pt idx="705">
                  <c:v>7.5424016361216832</c:v>
                </c:pt>
                <c:pt idx="706">
                  <c:v>7.5223748869328366</c:v>
                </c:pt>
                <c:pt idx="707">
                  <c:v>7.3615559714520362</c:v>
                </c:pt>
                <c:pt idx="708">
                  <c:v>6.1647318711675592</c:v>
                </c:pt>
                <c:pt idx="709">
                  <c:v>5.8869114935710272</c:v>
                </c:pt>
                <c:pt idx="710">
                  <c:v>5.4577832612351633</c:v>
                </c:pt>
                <c:pt idx="711">
                  <c:v>4.5295216093904047</c:v>
                </c:pt>
                <c:pt idx="712">
                  <c:v>3.788493738420291</c:v>
                </c:pt>
                <c:pt idx="713">
                  <c:v>3.1321931940349299</c:v>
                </c:pt>
                <c:pt idx="714">
                  <c:v>2.8261146565753941</c:v>
                </c:pt>
                <c:pt idx="715">
                  <c:v>2.2674104496291698</c:v>
                </c:pt>
                <c:pt idx="716">
                  <c:v>1.7494482883909594</c:v>
                </c:pt>
                <c:pt idx="717">
                  <c:v>1.0556242024291707</c:v>
                </c:pt>
                <c:pt idx="718">
                  <c:v>0.35336817829955447</c:v>
                </c:pt>
                <c:pt idx="719">
                  <c:v>0.62232184127489243</c:v>
                </c:pt>
                <c:pt idx="720">
                  <c:v>1.1800051819603199</c:v>
                </c:pt>
                <c:pt idx="721">
                  <c:v>1.6064816873188728</c:v>
                </c:pt>
                <c:pt idx="722">
                  <c:v>1.9989903323333909</c:v>
                </c:pt>
                <c:pt idx="723">
                  <c:v>2.3446091105176778</c:v>
                </c:pt>
                <c:pt idx="724">
                  <c:v>2.6551627951827332</c:v>
                </c:pt>
                <c:pt idx="725">
                  <c:v>2.9159015041217944</c:v>
                </c:pt>
                <c:pt idx="726">
                  <c:v>3.0867519546396815</c:v>
                </c:pt>
                <c:pt idx="727">
                  <c:v>3.5418131074481503</c:v>
                </c:pt>
                <c:pt idx="728">
                  <c:v>3.6848512410956396</c:v>
                </c:pt>
                <c:pt idx="729">
                  <c:v>3.7861409730402653</c:v>
                </c:pt>
                <c:pt idx="730">
                  <c:v>3.9508102057373966</c:v>
                </c:pt>
                <c:pt idx="731">
                  <c:v>4.1040268835001434</c:v>
                </c:pt>
                <c:pt idx="732">
                  <c:v>4.8061365262019553</c:v>
                </c:pt>
                <c:pt idx="733">
                  <c:v>4.5417869766415375</c:v>
                </c:pt>
                <c:pt idx="734">
                  <c:v>4.2232548377763282</c:v>
                </c:pt>
                <c:pt idx="735">
                  <c:v>3.6347805164915106</c:v>
                </c:pt>
                <c:pt idx="736">
                  <c:v>3.9159729942629284</c:v>
                </c:pt>
                <c:pt idx="737">
                  <c:v>4.0846078104133889</c:v>
                </c:pt>
                <c:pt idx="738">
                  <c:v>5.2951558120126219</c:v>
                </c:pt>
                <c:pt idx="739">
                  <c:v>5.1813370536509682</c:v>
                </c:pt>
                <c:pt idx="740">
                  <c:v>5.1694914002981029</c:v>
                </c:pt>
                <c:pt idx="741">
                  <c:v>4.9166619141024501</c:v>
                </c:pt>
                <c:pt idx="742">
                  <c:v>4.7124228486424915</c:v>
                </c:pt>
                <c:pt idx="743">
                  <c:v>4.6122764626895769</c:v>
                </c:pt>
                <c:pt idx="744">
                  <c:v>3.942290232659126</c:v>
                </c:pt>
                <c:pt idx="745">
                  <c:v>4.6706529029380874</c:v>
                </c:pt>
                <c:pt idx="746">
                  <c:v>4.7076596353936049</c:v>
                </c:pt>
                <c:pt idx="747">
                  <c:v>4.6772633865972946</c:v>
                </c:pt>
                <c:pt idx="748">
                  <c:v>4.472049091357281</c:v>
                </c:pt>
                <c:pt idx="749">
                  <c:v>4.2860405072295453</c:v>
                </c:pt>
                <c:pt idx="750">
                  <c:v>3.4563071501554012</c:v>
                </c:pt>
                <c:pt idx="751">
                  <c:v>3.994387052950326</c:v>
                </c:pt>
                <c:pt idx="752">
                  <c:v>4.4023272032279248</c:v>
                </c:pt>
                <c:pt idx="753">
                  <c:v>4.2400833780980713</c:v>
                </c:pt>
                <c:pt idx="754">
                  <c:v>3.8953663781486907</c:v>
                </c:pt>
                <c:pt idx="755">
                  <c:v>3.4914172196696986</c:v>
                </c:pt>
                <c:pt idx="756">
                  <c:v>3.9218732919773234</c:v>
                </c:pt>
                <c:pt idx="757">
                  <c:v>3.6374247796894537</c:v>
                </c:pt>
                <c:pt idx="758">
                  <c:v>3.1220843008497332</c:v>
                </c:pt>
                <c:pt idx="759">
                  <c:v>2.324062946468147</c:v>
                </c:pt>
                <c:pt idx="760">
                  <c:v>2.5901007449253965</c:v>
                </c:pt>
                <c:pt idx="761">
                  <c:v>2.6289966740020367</c:v>
                </c:pt>
                <c:pt idx="762">
                  <c:v>2.6958391984342871</c:v>
                </c:pt>
                <c:pt idx="763">
                  <c:v>3.1154490541176059</c:v>
                </c:pt>
                <c:pt idx="764">
                  <c:v>3.3539335455767514</c:v>
                </c:pt>
                <c:pt idx="765">
                  <c:v>3.4779395059021763</c:v>
                </c:pt>
                <c:pt idx="766">
                  <c:v>3.7046636845748377</c:v>
                </c:pt>
                <c:pt idx="767">
                  <c:v>3.8619113310662807</c:v>
                </c:pt>
                <c:pt idx="768">
                  <c:v>2.3988782144558014</c:v>
                </c:pt>
                <c:pt idx="769">
                  <c:v>3.3524328161506785</c:v>
                </c:pt>
                <c:pt idx="770">
                  <c:v>3.4970187558532069</c:v>
                </c:pt>
                <c:pt idx="771">
                  <c:v>3.7130639467034139</c:v>
                </c:pt>
                <c:pt idx="772">
                  <c:v>3.7625957661397327</c:v>
                </c:pt>
                <c:pt idx="773">
                  <c:v>3.7785384220839986</c:v>
                </c:pt>
                <c:pt idx="774">
                  <c:v>4.4489291151609116</c:v>
                </c:pt>
                <c:pt idx="775">
                  <c:v>4.4101224619063011</c:v>
                </c:pt>
                <c:pt idx="776">
                  <c:v>4.2886627404098068</c:v>
                </c:pt>
                <c:pt idx="777">
                  <c:v>4.2227178612132956</c:v>
                </c:pt>
                <c:pt idx="778">
                  <c:v>4.4398931501032752</c:v>
                </c:pt>
                <c:pt idx="779">
                  <c:v>4.534382113089098</c:v>
                </c:pt>
                <c:pt idx="780">
                  <c:v>4.4257493773537542</c:v>
                </c:pt>
                <c:pt idx="781">
                  <c:v>4.3388970980888493</c:v>
                </c:pt>
                <c:pt idx="782">
                  <c:v>3.8819571848813283</c:v>
                </c:pt>
                <c:pt idx="783">
                  <c:v>3.3782279108736368</c:v>
                </c:pt>
                <c:pt idx="784">
                  <c:v>3.5213864956376932</c:v>
                </c:pt>
                <c:pt idx="785">
                  <c:v>3.5989313512901289</c:v>
                </c:pt>
                <c:pt idx="786">
                  <c:v>3.4659230345029814</c:v>
                </c:pt>
                <c:pt idx="787">
                  <c:v>3.7494019027568184</c:v>
                </c:pt>
                <c:pt idx="788">
                  <c:v>4.0355088495085916</c:v>
                </c:pt>
                <c:pt idx="789">
                  <c:v>4.3246584073020742</c:v>
                </c:pt>
                <c:pt idx="790">
                  <c:v>4.3254787110412671</c:v>
                </c:pt>
                <c:pt idx="791">
                  <c:v>4.415671505768846</c:v>
                </c:pt>
                <c:pt idx="792">
                  <c:v>3.3483009731884361</c:v>
                </c:pt>
                <c:pt idx="793">
                  <c:v>4.0967085819757036</c:v>
                </c:pt>
                <c:pt idx="794">
                  <c:v>4.1771005296531225</c:v>
                </c:pt>
                <c:pt idx="795">
                  <c:v>4.0955610553707373</c:v>
                </c:pt>
                <c:pt idx="796">
                  <c:v>4.0935550953016495</c:v>
                </c:pt>
                <c:pt idx="797">
                  <c:v>4.0359734120710957</c:v>
                </c:pt>
                <c:pt idx="798">
                  <c:v>3.827102184050144</c:v>
                </c:pt>
                <c:pt idx="799">
                  <c:v>4.4634048156172321</c:v>
                </c:pt>
                <c:pt idx="800">
                  <c:v>4.749044985350765</c:v>
                </c:pt>
                <c:pt idx="801">
                  <c:v>4.686703806576487</c:v>
                </c:pt>
                <c:pt idx="802">
                  <c:v>4.2028924180269964</c:v>
                </c:pt>
                <c:pt idx="803">
                  <c:v>3.8596119651684035</c:v>
                </c:pt>
                <c:pt idx="804">
                  <c:v>3.8386213244776326</c:v>
                </c:pt>
                <c:pt idx="805">
                  <c:v>3.6776485119507867</c:v>
                </c:pt>
                <c:pt idx="806">
                  <c:v>3.22535840156627</c:v>
                </c:pt>
                <c:pt idx="807">
                  <c:v>2.2387149262898061</c:v>
                </c:pt>
                <c:pt idx="808">
                  <c:v>1.7148852959366034</c:v>
                </c:pt>
                <c:pt idx="809">
                  <c:v>1.3088154577454769</c:v>
                </c:pt>
                <c:pt idx="810">
                  <c:v>1.1696264507294962</c:v>
                </c:pt>
                <c:pt idx="811">
                  <c:v>0.76054038708708649</c:v>
                </c:pt>
                <c:pt idx="812">
                  <c:v>1.3178786954708335</c:v>
                </c:pt>
                <c:pt idx="813">
                  <c:v>2.125084675440517</c:v>
                </c:pt>
                <c:pt idx="814">
                  <c:v>2.5471346351385034</c:v>
                </c:pt>
                <c:pt idx="815">
                  <c:v>2.7579587435991204</c:v>
                </c:pt>
                <c:pt idx="816">
                  <c:v>2.0167617898839354</c:v>
                </c:pt>
                <c:pt idx="817">
                  <c:v>2.0067843649216348</c:v>
                </c:pt>
                <c:pt idx="818">
                  <c:v>2.034866385266481</c:v>
                </c:pt>
                <c:pt idx="819">
                  <c:v>2.2069878824063163</c:v>
                </c:pt>
                <c:pt idx="820">
                  <c:v>2.1590690382638384</c:v>
                </c:pt>
                <c:pt idx="821">
                  <c:v>2.1102220854595433</c:v>
                </c:pt>
                <c:pt idx="822">
                  <c:v>1.8136862648262067</c:v>
                </c:pt>
                <c:pt idx="823">
                  <c:v>1.8767096143362205</c:v>
                </c:pt>
                <c:pt idx="824">
                  <c:v>1.7869629875044204</c:v>
                </c:pt>
                <c:pt idx="825">
                  <c:v>2.0140905130857649</c:v>
                </c:pt>
                <c:pt idx="826">
                  <c:v>2.3766083913357554</c:v>
                </c:pt>
                <c:pt idx="827">
                  <c:v>2.7150247415365665</c:v>
                </c:pt>
                <c:pt idx="828">
                  <c:v>2.0225520281387603</c:v>
                </c:pt>
                <c:pt idx="829">
                  <c:v>2.4501051422893623</c:v>
                </c:pt>
                <c:pt idx="830">
                  <c:v>2.6400281265041818</c:v>
                </c:pt>
                <c:pt idx="831">
                  <c:v>2.7342340344035021</c:v>
                </c:pt>
                <c:pt idx="832">
                  <c:v>2.8735579860351388</c:v>
                </c:pt>
                <c:pt idx="833">
                  <c:v>2.9513774157550854</c:v>
                </c:pt>
                <c:pt idx="834">
                  <c:v>2.3747670563799912</c:v>
                </c:pt>
                <c:pt idx="835">
                  <c:v>2.693122643374191</c:v>
                </c:pt>
                <c:pt idx="836">
                  <c:v>2.8864693971194764</c:v>
                </c:pt>
                <c:pt idx="837">
                  <c:v>2.6491372290957291</c:v>
                </c:pt>
                <c:pt idx="838">
                  <c:v>1.9280805882130374</c:v>
                </c:pt>
                <c:pt idx="839">
                  <c:v>1.4059444298856758</c:v>
                </c:pt>
                <c:pt idx="840">
                  <c:v>1.6707972552350727</c:v>
                </c:pt>
                <c:pt idx="841">
                  <c:v>1.1945766783296663</c:v>
                </c:pt>
                <c:pt idx="842">
                  <c:v>1.1868644790304916</c:v>
                </c:pt>
                <c:pt idx="843">
                  <c:v>1.2801019020151496</c:v>
                </c:pt>
                <c:pt idx="844">
                  <c:v>1.206303162155197</c:v>
                </c:pt>
                <c:pt idx="845">
                  <c:v>1.1100853069869945</c:v>
                </c:pt>
                <c:pt idx="846">
                  <c:v>1.0857353144307662</c:v>
                </c:pt>
                <c:pt idx="847">
                  <c:v>0.82754943969699368</c:v>
                </c:pt>
                <c:pt idx="848">
                  <c:v>0.56325505224267569</c:v>
                </c:pt>
                <c:pt idx="849">
                  <c:v>0.555995097165914</c:v>
                </c:pt>
                <c:pt idx="850">
                  <c:v>1.0986733556027739</c:v>
                </c:pt>
                <c:pt idx="851">
                  <c:v>1.6261705467037131</c:v>
                </c:pt>
                <c:pt idx="852">
                  <c:v>0.73173570585963688</c:v>
                </c:pt>
                <c:pt idx="853">
                  <c:v>1.3149812701981993</c:v>
                </c:pt>
                <c:pt idx="854">
                  <c:v>1.8356381811017375</c:v>
                </c:pt>
                <c:pt idx="855">
                  <c:v>2.1885915049067575</c:v>
                </c:pt>
                <c:pt idx="856">
                  <c:v>2.2987868608878403</c:v>
                </c:pt>
                <c:pt idx="857">
                  <c:v>2.2804836160698225</c:v>
                </c:pt>
                <c:pt idx="858">
                  <c:v>2.4683804183013756</c:v>
                </c:pt>
                <c:pt idx="859">
                  <c:v>2.4112292184528128</c:v>
                </c:pt>
                <c:pt idx="860">
                  <c:v>2.0329563692047343</c:v>
                </c:pt>
                <c:pt idx="861">
                  <c:v>1.6695113954575287</c:v>
                </c:pt>
                <c:pt idx="862">
                  <c:v>1.6776917596674956</c:v>
                </c:pt>
                <c:pt idx="863">
                  <c:v>1.6025952403612953</c:v>
                </c:pt>
                <c:pt idx="864">
                  <c:v>1.1660323996421138</c:v>
                </c:pt>
                <c:pt idx="865">
                  <c:v>1.055379069440993</c:v>
                </c:pt>
                <c:pt idx="866">
                  <c:v>1.6568933856862227</c:v>
                </c:pt>
                <c:pt idx="867">
                  <c:v>2.0844910469309226</c:v>
                </c:pt>
                <c:pt idx="868">
                  <c:v>2.1120080366086973</c:v>
                </c:pt>
                <c:pt idx="869">
                  <c:v>2.1540163704349422</c:v>
                </c:pt>
                <c:pt idx="870">
                  <c:v>1.8309034333912468</c:v>
                </c:pt>
                <c:pt idx="871">
                  <c:v>2.3072653002878174</c:v>
                </c:pt>
                <c:pt idx="872">
                  <c:v>2.3429586383180165</c:v>
                </c:pt>
                <c:pt idx="873">
                  <c:v>2.3163627891598426</c:v>
                </c:pt>
                <c:pt idx="874">
                  <c:v>3.0503827032451305</c:v>
                </c:pt>
                <c:pt idx="875">
                  <c:v>3.8461471670631013</c:v>
                </c:pt>
                <c:pt idx="876">
                  <c:v>4.2647837880343218</c:v>
                </c:pt>
                <c:pt idx="877">
                  <c:v>4.5014899578521099</c:v>
                </c:pt>
                <c:pt idx="878">
                  <c:v>4.904825572874925</c:v>
                </c:pt>
                <c:pt idx="879">
                  <c:v>4.6642535471555133</c:v>
                </c:pt>
                <c:pt idx="880">
                  <c:v>4.1486294606225087</c:v>
                </c:pt>
                <c:pt idx="881">
                  <c:v>3.8971681507663378</c:v>
                </c:pt>
                <c:pt idx="882">
                  <c:v>3.6194198789194854</c:v>
                </c:pt>
                <c:pt idx="883">
                  <c:v>3.4129924862118521</c:v>
                </c:pt>
                <c:pt idx="884">
                  <c:v>3.326605020843004</c:v>
                </c:pt>
                <c:pt idx="885">
                  <c:v>3.4548784507388892</c:v>
                </c:pt>
                <c:pt idx="886">
                  <c:v>3.5715121171356841</c:v>
                </c:pt>
                <c:pt idx="887">
                  <c:v>3.5723543569885368</c:v>
                </c:pt>
                <c:pt idx="888">
                  <c:v>2.8505975121324716</c:v>
                </c:pt>
                <c:pt idx="889">
                  <c:v>2.7358616821834034</c:v>
                </c:pt>
                <c:pt idx="890">
                  <c:v>2.6271585978795784</c:v>
                </c:pt>
                <c:pt idx="891">
                  <c:v>2.5159634128442798</c:v>
                </c:pt>
                <c:pt idx="892">
                  <c:v>2.2774449900065434</c:v>
                </c:pt>
                <c:pt idx="893">
                  <c:v>2.1129675676340169</c:v>
                </c:pt>
                <c:pt idx="894">
                  <c:v>1.7960964297485293</c:v>
                </c:pt>
                <c:pt idx="895">
                  <c:v>1.5550879091726435</c:v>
                </c:pt>
                <c:pt idx="896">
                  <c:v>1.6373595036653004</c:v>
                </c:pt>
                <c:pt idx="897">
                  <c:v>1.9379495804898892</c:v>
                </c:pt>
                <c:pt idx="898">
                  <c:v>2.5334973985419245</c:v>
                </c:pt>
                <c:pt idx="899">
                  <c:v>3.1401727250108111</c:v>
                </c:pt>
                <c:pt idx="900">
                  <c:v>3.3975895986467401</c:v>
                </c:pt>
                <c:pt idx="901">
                  <c:v>4.1103022602130208</c:v>
                </c:pt>
                <c:pt idx="902">
                  <c:v>4.5022358693705629</c:v>
                </c:pt>
                <c:pt idx="903">
                  <c:v>4.3340697965127726</c:v>
                </c:pt>
                <c:pt idx="904">
                  <c:v>4.0900047818737342</c:v>
                </c:pt>
                <c:pt idx="905">
                  <c:v>3.986069731018739</c:v>
                </c:pt>
                <c:pt idx="906">
                  <c:v>3.5139155714082717</c:v>
                </c:pt>
                <c:pt idx="907">
                  <c:v>3.2722338587385549</c:v>
                </c:pt>
                <c:pt idx="908">
                  <c:v>3.2621690476423293</c:v>
                </c:pt>
                <c:pt idx="909">
                  <c:v>3.60073685526794</c:v>
                </c:pt>
                <c:pt idx="910">
                  <c:v>4.2001769513090936</c:v>
                </c:pt>
                <c:pt idx="911">
                  <c:v>4.6509141496935342</c:v>
                </c:pt>
                <c:pt idx="912">
                  <c:v>4.3610684183182364</c:v>
                </c:pt>
                <c:pt idx="913">
                  <c:v>4.6494873057620074</c:v>
                </c:pt>
                <c:pt idx="914">
                  <c:v>4.6344314625441481</c:v>
                </c:pt>
                <c:pt idx="915">
                  <c:v>4.6016966367993257</c:v>
                </c:pt>
                <c:pt idx="916">
                  <c:v>4.9134326593790609</c:v>
                </c:pt>
                <c:pt idx="917">
                  <c:v>5.2286987195859398</c:v>
                </c:pt>
                <c:pt idx="918">
                  <c:v>5.0994000197462812</c:v>
                </c:pt>
                <c:pt idx="919">
                  <c:v>6.02650264211624</c:v>
                </c:pt>
                <c:pt idx="920">
                  <c:v>6.6024651790230218</c:v>
                </c:pt>
                <c:pt idx="921">
                  <c:v>7.0415682842979326</c:v>
                </c:pt>
                <c:pt idx="922">
                  <c:v>7.1531639819330266</c:v>
                </c:pt>
                <c:pt idx="923">
                  <c:v>7.1830465353815898</c:v>
                </c:pt>
                <c:pt idx="924">
                  <c:v>7.2091908322037037</c:v>
                </c:pt>
                <c:pt idx="925">
                  <c:v>6.7494592451975119</c:v>
                </c:pt>
                <c:pt idx="926">
                  <c:v>6.7337393060756545</c:v>
                </c:pt>
                <c:pt idx="927">
                  <c:v>6.9483684175399878</c:v>
                </c:pt>
                <c:pt idx="928">
                  <c:v>6.9039878512879582</c:v>
                </c:pt>
                <c:pt idx="929">
                  <c:v>6.8706983852308303</c:v>
                </c:pt>
                <c:pt idx="930">
                  <c:v>6.207738670369177</c:v>
                </c:pt>
                <c:pt idx="931">
                  <c:v>6.3762526901607881</c:v>
                </c:pt>
                <c:pt idx="932">
                  <c:v>6.3798402055806198</c:v>
                </c:pt>
                <c:pt idx="933">
                  <c:v>6.3664634009911465</c:v>
                </c:pt>
                <c:pt idx="934">
                  <c:v>6.3368301582561664</c:v>
                </c:pt>
                <c:pt idx="935">
                  <c:v>6.2536013408644244</c:v>
                </c:pt>
                <c:pt idx="936">
                  <c:v>5.6046665953571964</c:v>
                </c:pt>
                <c:pt idx="937">
                  <c:v>6.3185370844266098</c:v>
                </c:pt>
                <c:pt idx="938">
                  <c:v>6.4522304788493914</c:v>
                </c:pt>
                <c:pt idx="939">
                  <c:v>6.3683312387477562</c:v>
                </c:pt>
                <c:pt idx="940">
                  <c:v>6.1743477538476386</c:v>
                </c:pt>
                <c:pt idx="941">
                  <c:v>5.9824726322318416</c:v>
                </c:pt>
                <c:pt idx="942">
                  <c:v>6.4694042968142149</c:v>
                </c:pt>
                <c:pt idx="943">
                  <c:v>6.8143708674674546</c:v>
                </c:pt>
                <c:pt idx="944">
                  <c:v>6.94292075985115</c:v>
                </c:pt>
                <c:pt idx="945">
                  <c:v>7.141769377037436</c:v>
                </c:pt>
                <c:pt idx="946">
                  <c:v>7.2058755653146722</c:v>
                </c:pt>
                <c:pt idx="947">
                  <c:v>7.2361492947025221</c:v>
                </c:pt>
                <c:pt idx="948">
                  <c:v>8.2585281367630206</c:v>
                </c:pt>
                <c:pt idx="949">
                  <c:v>7.7113026175426915</c:v>
                </c:pt>
                <c:pt idx="950">
                  <c:v>7.0646454424732958</c:v>
                </c:pt>
                <c:pt idx="951">
                  <c:v>6.8818720221433791</c:v>
                </c:pt>
                <c:pt idx="952">
                  <c:v>6.7262356399247336</c:v>
                </c:pt>
                <c:pt idx="953">
                  <c:v>6.6492701885128449</c:v>
                </c:pt>
                <c:pt idx="954">
                  <c:v>5.9616185152976726</c:v>
                </c:pt>
                <c:pt idx="955">
                  <c:v>6.573626478464953</c:v>
                </c:pt>
                <c:pt idx="956">
                  <c:v>6.7694410424148277</c:v>
                </c:pt>
                <c:pt idx="957">
                  <c:v>7.1743027404934834</c:v>
                </c:pt>
                <c:pt idx="958">
                  <c:v>7.3380637826175228</c:v>
                </c:pt>
                <c:pt idx="959">
                  <c:v>7.4909773546776508</c:v>
                </c:pt>
                <c:pt idx="960">
                  <c:v>6.7283933994177234</c:v>
                </c:pt>
                <c:pt idx="961">
                  <c:v>7.5399406822152715</c:v>
                </c:pt>
                <c:pt idx="962">
                  <c:v>7.8001248881583445</c:v>
                </c:pt>
                <c:pt idx="963">
                  <c:v>8.0715346886282209</c:v>
                </c:pt>
                <c:pt idx="964">
                  <c:v>8.3476920205457521</c:v>
                </c:pt>
                <c:pt idx="965">
                  <c:v>8.5084984961332744</c:v>
                </c:pt>
                <c:pt idx="966">
                  <c:v>8.0425833458384126</c:v>
                </c:pt>
                <c:pt idx="967">
                  <c:v>8.7674976322759193</c:v>
                </c:pt>
                <c:pt idx="968">
                  <c:v>8.5504809487599189</c:v>
                </c:pt>
                <c:pt idx="969">
                  <c:v>7.9948814431145223</c:v>
                </c:pt>
                <c:pt idx="970">
                  <c:v>7.5629294625364984</c:v>
                </c:pt>
                <c:pt idx="971">
                  <c:v>7.2723452059947657</c:v>
                </c:pt>
                <c:pt idx="972">
                  <c:v>6.3263189981118932</c:v>
                </c:pt>
                <c:pt idx="973">
                  <c:v>7.4666092293580117</c:v>
                </c:pt>
                <c:pt idx="974">
                  <c:v>7.5131661560191993</c:v>
                </c:pt>
                <c:pt idx="975">
                  <c:v>7.4249806927998847</c:v>
                </c:pt>
                <c:pt idx="976">
                  <c:v>7.3598684164371893</c:v>
                </c:pt>
                <c:pt idx="977">
                  <c:v>7.4408281551967397</c:v>
                </c:pt>
                <c:pt idx="978">
                  <c:v>6.6781722000631065</c:v>
                </c:pt>
                <c:pt idx="979">
                  <c:v>7.354589482567885</c:v>
                </c:pt>
                <c:pt idx="980">
                  <c:v>8.0195024266895203</c:v>
                </c:pt>
                <c:pt idx="981">
                  <c:v>8.5762467161112017</c:v>
                </c:pt>
                <c:pt idx="982">
                  <c:v>8.73528389180942</c:v>
                </c:pt>
                <c:pt idx="983">
                  <c:v>8.869614284817283</c:v>
                </c:pt>
                <c:pt idx="984">
                  <c:v>8.7818182450228939</c:v>
                </c:pt>
                <c:pt idx="985">
                  <c:v>8.8089981284894812</c:v>
                </c:pt>
                <c:pt idx="986">
                  <c:v>8.6789044143551877</c:v>
                </c:pt>
                <c:pt idx="987">
                  <c:v>8.764057046109107</c:v>
                </c:pt>
                <c:pt idx="988">
                  <c:v>8.972542945846623</c:v>
                </c:pt>
                <c:pt idx="989">
                  <c:v>9.1548603163277473</c:v>
                </c:pt>
                <c:pt idx="990">
                  <c:v>8.4066890442901165</c:v>
                </c:pt>
                <c:pt idx="991">
                  <c:v>8.1910110551351583</c:v>
                </c:pt>
                <c:pt idx="992">
                  <c:v>8.5429185465151853</c:v>
                </c:pt>
                <c:pt idx="993">
                  <c:v>8.8627063088565627</c:v>
                </c:pt>
                <c:pt idx="994">
                  <c:v>8.9339249974712587</c:v>
                </c:pt>
                <c:pt idx="995">
                  <c:v>9.0219879664859999</c:v>
                </c:pt>
                <c:pt idx="996">
                  <c:v>9.1771690398555439</c:v>
                </c:pt>
                <c:pt idx="997">
                  <c:v>8.8039498905534792</c:v>
                </c:pt>
                <c:pt idx="998">
                  <c:v>8.6730803584776837</c:v>
                </c:pt>
                <c:pt idx="999">
                  <c:v>8.61551276439112</c:v>
                </c:pt>
                <c:pt idx="1000">
                  <c:v>8.4210787975964028</c:v>
                </c:pt>
                <c:pt idx="1001">
                  <c:v>8.2983146007242468</c:v>
                </c:pt>
                <c:pt idx="1002">
                  <c:v>6.5877410868190438</c:v>
                </c:pt>
                <c:pt idx="1003">
                  <c:v>7.3547499685703936</c:v>
                </c:pt>
                <c:pt idx="1004">
                  <c:v>7.6169751057315658</c:v>
                </c:pt>
                <c:pt idx="1005">
                  <c:v>7.5942433195308858</c:v>
                </c:pt>
                <c:pt idx="1006">
                  <c:v>7.6191135858449384</c:v>
                </c:pt>
                <c:pt idx="1007">
                  <c:v>7.625854453860736</c:v>
                </c:pt>
                <c:pt idx="1008">
                  <c:v>5.7245232938284367</c:v>
                </c:pt>
                <c:pt idx="1009">
                  <c:v>7.1118015164598667</c:v>
                </c:pt>
                <c:pt idx="1010">
                  <c:v>7.7164745347645614</c:v>
                </c:pt>
                <c:pt idx="1011">
                  <c:v>7.9059508643773215</c:v>
                </c:pt>
                <c:pt idx="1012">
                  <c:v>7.8815469485271663</c:v>
                </c:pt>
                <c:pt idx="1013">
                  <c:v>8.0746539152752312</c:v>
                </c:pt>
                <c:pt idx="1014">
                  <c:v>7.2680346290913267</c:v>
                </c:pt>
                <c:pt idx="1015">
                  <c:v>8.2545155533416281</c:v>
                </c:pt>
                <c:pt idx="1016">
                  <c:v>8.5810392429880871</c:v>
                </c:pt>
                <c:pt idx="1017">
                  <c:v>8.6321988397884404</c:v>
                </c:pt>
                <c:pt idx="1018">
                  <c:v>8.4573595598093885</c:v>
                </c:pt>
                <c:pt idx="1019">
                  <c:v>8.2907015767221228</c:v>
                </c:pt>
                <c:pt idx="1020">
                  <c:v>8.1049878491560925</c:v>
                </c:pt>
                <c:pt idx="1021">
                  <c:v>8.2834573975916612</c:v>
                </c:pt>
                <c:pt idx="1022">
                  <c:v>7.9370817159986791</c:v>
                </c:pt>
                <c:pt idx="1023">
                  <c:v>7.1280569423985236</c:v>
                </c:pt>
                <c:pt idx="1024">
                  <c:v>6.8002841517073858</c:v>
                </c:pt>
                <c:pt idx="1025">
                  <c:v>6.6411374721655374</c:v>
                </c:pt>
                <c:pt idx="1026">
                  <c:v>7.3669671912875447</c:v>
                </c:pt>
                <c:pt idx="1027">
                  <c:v>7.4360216031983768</c:v>
                </c:pt>
                <c:pt idx="1028">
                  <c:v>7.4844174650279651</c:v>
                </c:pt>
                <c:pt idx="1029">
                  <c:v>7.3201116167441596</c:v>
                </c:pt>
                <c:pt idx="1030">
                  <c:v>7.1831761499791673</c:v>
                </c:pt>
                <c:pt idx="1031">
                  <c:v>7.0864759193976132</c:v>
                </c:pt>
                <c:pt idx="1032">
                  <c:v>8.4486860610129302</c:v>
                </c:pt>
                <c:pt idx="1033">
                  <c:v>8.3102994097601819</c:v>
                </c:pt>
                <c:pt idx="1034">
                  <c:v>8.0486467972896705</c:v>
                </c:pt>
                <c:pt idx="1035">
                  <c:v>7.6870317418262406</c:v>
                </c:pt>
                <c:pt idx="1036">
                  <c:v>7.3945613902639069</c:v>
                </c:pt>
                <c:pt idx="1037">
                  <c:v>7.0889110342325612</c:v>
                </c:pt>
                <c:pt idx="1038">
                  <c:v>6.3704700525147153</c:v>
                </c:pt>
                <c:pt idx="1039">
                  <c:v>7.1981620124307613</c:v>
                </c:pt>
                <c:pt idx="1040">
                  <c:v>7.3774521132357078</c:v>
                </c:pt>
                <c:pt idx="1041">
                  <c:v>7.3094200586644265</c:v>
                </c:pt>
                <c:pt idx="1042">
                  <c:v>7.2553437070932052</c:v>
                </c:pt>
                <c:pt idx="1043">
                  <c:v>7.2288367696637446</c:v>
                </c:pt>
                <c:pt idx="1044">
                  <c:v>7.3509590215351679</c:v>
                </c:pt>
                <c:pt idx="1045">
                  <c:v>6.747924888517848</c:v>
                </c:pt>
                <c:pt idx="1046">
                  <c:v>6.0736992794098574</c:v>
                </c:pt>
                <c:pt idx="1047">
                  <c:v>5.5774468930491174</c:v>
                </c:pt>
                <c:pt idx="1048">
                  <c:v>5.3443713442380334</c:v>
                </c:pt>
                <c:pt idx="1049">
                  <c:v>5.1650529420773266</c:v>
                </c:pt>
                <c:pt idx="1050">
                  <c:v>4.4870509625292456</c:v>
                </c:pt>
                <c:pt idx="1051">
                  <c:v>4.399901079622154</c:v>
                </c:pt>
                <c:pt idx="1052">
                  <c:v>4.2976261124506516</c:v>
                </c:pt>
                <c:pt idx="1053">
                  <c:v>4.7037966164523786</c:v>
                </c:pt>
                <c:pt idx="1054">
                  <c:v>5.1590836066322154</c:v>
                </c:pt>
                <c:pt idx="1055">
                  <c:v>5.5595539101681899</c:v>
                </c:pt>
                <c:pt idx="1056">
                  <c:v>5.6330030597353504</c:v>
                </c:pt>
                <c:pt idx="1057">
                  <c:v>6.3894595543184121</c:v>
                </c:pt>
                <c:pt idx="1058">
                  <c:v>6.4651927085293268</c:v>
                </c:pt>
                <c:pt idx="1059">
                  <c:v>6.1488686927874516</c:v>
                </c:pt>
                <c:pt idx="1060">
                  <c:v>5.8918959077613255</c:v>
                </c:pt>
                <c:pt idx="1061">
                  <c:v>5.4947702073709577</c:v>
                </c:pt>
                <c:pt idx="1062">
                  <c:v>4.3072342144058027</c:v>
                </c:pt>
                <c:pt idx="1063">
                  <c:v>4.4626877774369804</c:v>
                </c:pt>
                <c:pt idx="1064">
                  <c:v>4.8794016452860447</c:v>
                </c:pt>
                <c:pt idx="1065">
                  <c:v>5.5730938203074887</c:v>
                </c:pt>
                <c:pt idx="1066">
                  <c:v>5.4718352423745404</c:v>
                </c:pt>
                <c:pt idx="1067">
                  <c:v>5.3099909223694972</c:v>
                </c:pt>
                <c:pt idx="1068">
                  <c:v>4.8358597897234414</c:v>
                </c:pt>
                <c:pt idx="1069">
                  <c:v>4.5174553274036695</c:v>
                </c:pt>
                <c:pt idx="1070">
                  <c:v>3.8585776604865085</c:v>
                </c:pt>
                <c:pt idx="1071">
                  <c:v>2.5919378626655099</c:v>
                </c:pt>
                <c:pt idx="1072">
                  <c:v>1.3731299169627873</c:v>
                </c:pt>
                <c:pt idx="1073">
                  <c:v>0.52206702041140896</c:v>
                </c:pt>
                <c:pt idx="1074">
                  <c:v>0.73547788422581439</c:v>
                </c:pt>
                <c:pt idx="1075">
                  <c:v>1.6410535042629322</c:v>
                </c:pt>
                <c:pt idx="1076">
                  <c:v>2.786483132547124</c:v>
                </c:pt>
                <c:pt idx="1077">
                  <c:v>3.6404607050152471</c:v>
                </c:pt>
                <c:pt idx="1078">
                  <c:v>4.1703159060186197</c:v>
                </c:pt>
                <c:pt idx="1079">
                  <c:v>4.5240597418003912</c:v>
                </c:pt>
                <c:pt idx="1080">
                  <c:v>3.760294906448415</c:v>
                </c:pt>
                <c:pt idx="1081">
                  <c:v>3.9220372896418687</c:v>
                </c:pt>
                <c:pt idx="1082">
                  <c:v>4.1759913211898985</c:v>
                </c:pt>
                <c:pt idx="1083">
                  <c:v>4.4232685975848698</c:v>
                </c:pt>
                <c:pt idx="1084">
                  <c:v>4.470722744850363</c:v>
                </c:pt>
                <c:pt idx="1085">
                  <c:v>4.3815866363192066</c:v>
                </c:pt>
                <c:pt idx="1086">
                  <c:v>3.6053254663340635</c:v>
                </c:pt>
                <c:pt idx="1087">
                  <c:v>4.2952063737617756</c:v>
                </c:pt>
                <c:pt idx="1088">
                  <c:v>4.7257245195406616</c:v>
                </c:pt>
                <c:pt idx="1089">
                  <c:v>4.8681413546711152</c:v>
                </c:pt>
                <c:pt idx="1090">
                  <c:v>4.7901633462173479</c:v>
                </c:pt>
                <c:pt idx="1091">
                  <c:v>4.6568547678811232</c:v>
                </c:pt>
                <c:pt idx="1092">
                  <c:v>3.5277598300965289</c:v>
                </c:pt>
                <c:pt idx="1093">
                  <c:v>3.1536908113617175</c:v>
                </c:pt>
                <c:pt idx="1094">
                  <c:v>3.0595063734057009</c:v>
                </c:pt>
                <c:pt idx="1095">
                  <c:v>2.9665479074017367</c:v>
                </c:pt>
                <c:pt idx="1096">
                  <c:v>2.8555009132971074</c:v>
                </c:pt>
                <c:pt idx="1097">
                  <c:v>2.8985584525779751</c:v>
                </c:pt>
                <c:pt idx="1098">
                  <c:v>2.5702451180493529</c:v>
                </c:pt>
                <c:pt idx="1099">
                  <c:v>2.4304037225063526</c:v>
                </c:pt>
                <c:pt idx="1100">
                  <c:v>2.6936643635753561</c:v>
                </c:pt>
                <c:pt idx="1101">
                  <c:v>2.9611498325478163</c:v>
                </c:pt>
                <c:pt idx="1102">
                  <c:v>3.2681823458061903</c:v>
                </c:pt>
                <c:pt idx="1103">
                  <c:v>3.3874134329792511</c:v>
                </c:pt>
                <c:pt idx="1104">
                  <c:v>3.1690555994803944</c:v>
                </c:pt>
                <c:pt idx="1105">
                  <c:v>2.6343925015652441</c:v>
                </c:pt>
                <c:pt idx="1106">
                  <c:v>2.0146687661327256</c:v>
                </c:pt>
                <c:pt idx="1107">
                  <c:v>1.7198074627155444</c:v>
                </c:pt>
                <c:pt idx="1108">
                  <c:v>2.1910579106584347</c:v>
                </c:pt>
                <c:pt idx="1109">
                  <c:v>2.8653879880613271</c:v>
                </c:pt>
                <c:pt idx="1110">
                  <c:v>5.5438399856815161</c:v>
                </c:pt>
                <c:pt idx="1111">
                  <c:v>6.5570862355727506</c:v>
                </c:pt>
                <c:pt idx="1112">
                  <c:v>8.1196319405864728</c:v>
                </c:pt>
                <c:pt idx="1113">
                  <c:v>9.7971893922385185</c:v>
                </c:pt>
                <c:pt idx="1114">
                  <c:v>11.159817093080715</c:v>
                </c:pt>
                <c:pt idx="1115">
                  <c:v>12.170765136174126</c:v>
                </c:pt>
                <c:pt idx="1116">
                  <c:v>10.39851961171731</c:v>
                </c:pt>
                <c:pt idx="1117">
                  <c:v>11.125063601877942</c:v>
                </c:pt>
                <c:pt idx="1118">
                  <c:v>11.354728886663857</c:v>
                </c:pt>
                <c:pt idx="1119">
                  <c:v>11.036664301228114</c:v>
                </c:pt>
                <c:pt idx="1120">
                  <c:v>10.682616428532096</c:v>
                </c:pt>
                <c:pt idx="1121">
                  <c:v>10.555958527667151</c:v>
                </c:pt>
                <c:pt idx="1122">
                  <c:v>9.4692835469339069</c:v>
                </c:pt>
                <c:pt idx="1123">
                  <c:v>10.176766500063069</c:v>
                </c:pt>
                <c:pt idx="1124">
                  <c:v>10.791960565957828</c:v>
                </c:pt>
                <c:pt idx="1125">
                  <c:v>11.160861548660401</c:v>
                </c:pt>
                <c:pt idx="1126">
                  <c:v>10.928257389997285</c:v>
                </c:pt>
                <c:pt idx="1127">
                  <c:v>11.127642070974614</c:v>
                </c:pt>
                <c:pt idx="1128">
                  <c:v>10.411038515339511</c:v>
                </c:pt>
                <c:pt idx="1129">
                  <c:v>10.936695539266374</c:v>
                </c:pt>
                <c:pt idx="1130">
                  <c:v>10.956380847807154</c:v>
                </c:pt>
                <c:pt idx="1131">
                  <c:v>11.177878566050529</c:v>
                </c:pt>
                <c:pt idx="1132">
                  <c:v>12.002960732064219</c:v>
                </c:pt>
                <c:pt idx="1133">
                  <c:v>13.347915442741609</c:v>
                </c:pt>
                <c:pt idx="1134">
                  <c:v>10.876386956839747</c:v>
                </c:pt>
                <c:pt idx="1135">
                  <c:v>14.087700181019493</c:v>
                </c:pt>
                <c:pt idx="1136">
                  <c:v>14.400675228230634</c:v>
                </c:pt>
                <c:pt idx="1137">
                  <c:v>13.807056383880434</c:v>
                </c:pt>
                <c:pt idx="1138">
                  <c:v>14.209497920850817</c:v>
                </c:pt>
                <c:pt idx="1139">
                  <c:v>14.265645338317833</c:v>
                </c:pt>
                <c:pt idx="1140">
                  <c:v>12.482923541151592</c:v>
                </c:pt>
                <c:pt idx="1141">
                  <c:v>13.435355937244491</c:v>
                </c:pt>
                <c:pt idx="1142">
                  <c:v>13.847943018112101</c:v>
                </c:pt>
                <c:pt idx="1143">
                  <c:v>13.666727642413743</c:v>
                </c:pt>
                <c:pt idx="1144">
                  <c:v>13.230319776099901</c:v>
                </c:pt>
                <c:pt idx="1145">
                  <c:v>12.749598049082628</c:v>
                </c:pt>
                <c:pt idx="1146">
                  <c:v>10.548146723113359</c:v>
                </c:pt>
                <c:pt idx="1147">
                  <c:v>10.513584339795703</c:v>
                </c:pt>
                <c:pt idx="1148">
                  <c:v>10.42214828223865</c:v>
                </c:pt>
                <c:pt idx="1149">
                  <c:v>10.417658816301261</c:v>
                </c:pt>
                <c:pt idx="1150">
                  <c:v>10.438726663512364</c:v>
                </c:pt>
                <c:pt idx="1151">
                  <c:v>10.485399201825233</c:v>
                </c:pt>
                <c:pt idx="1152">
                  <c:v>9.3169366762719612</c:v>
                </c:pt>
                <c:pt idx="1153">
                  <c:v>10.323136538173632</c:v>
                </c:pt>
                <c:pt idx="1154">
                  <c:v>10.584854358831947</c:v>
                </c:pt>
                <c:pt idx="1155">
                  <c:v>10.574747172707305</c:v>
                </c:pt>
                <c:pt idx="1156">
                  <c:v>10.113713712625058</c:v>
                </c:pt>
                <c:pt idx="1157">
                  <c:v>9.8919125573114641</c:v>
                </c:pt>
                <c:pt idx="1158">
                  <c:v>9.0885674057273622</c:v>
                </c:pt>
                <c:pt idx="1159">
                  <c:v>9.4475586856116038</c:v>
                </c:pt>
                <c:pt idx="1160">
                  <c:v>9.6318046571365397</c:v>
                </c:pt>
                <c:pt idx="1161">
                  <c:v>9.6559932573111045</c:v>
                </c:pt>
                <c:pt idx="1162">
                  <c:v>9.2721331449287483</c:v>
                </c:pt>
                <c:pt idx="1163">
                  <c:v>8.8490776477219466</c:v>
                </c:pt>
                <c:pt idx="1164">
                  <c:v>7.5322037969104398</c:v>
                </c:pt>
                <c:pt idx="1165">
                  <c:v>7.8420866060071663</c:v>
                </c:pt>
                <c:pt idx="1166">
                  <c:v>7.1137442039453118</c:v>
                </c:pt>
                <c:pt idx="1167">
                  <c:v>6.1440238256621953</c:v>
                </c:pt>
                <c:pt idx="1168">
                  <c:v>5.0274239577873363</c:v>
                </c:pt>
                <c:pt idx="1169">
                  <c:v>4.1656424107300136</c:v>
                </c:pt>
                <c:pt idx="1170">
                  <c:v>2.2092508399156925</c:v>
                </c:pt>
                <c:pt idx="1171">
                  <c:v>1.8812132595537285</c:v>
                </c:pt>
                <c:pt idx="1172">
                  <c:v>1.9503639745012793</c:v>
                </c:pt>
                <c:pt idx="1173">
                  <c:v>2.64138063711375</c:v>
                </c:pt>
                <c:pt idx="1174">
                  <c:v>3.3017756509817278</c:v>
                </c:pt>
                <c:pt idx="1175">
                  <c:v>3.8810132037960985</c:v>
                </c:pt>
                <c:pt idx="1176">
                  <c:v>3.981382714250159</c:v>
                </c:pt>
                <c:pt idx="1177">
                  <c:v>4.3225967615633456</c:v>
                </c:pt>
                <c:pt idx="1178">
                  <c:v>4.9238703739060323</c:v>
                </c:pt>
                <c:pt idx="1179">
                  <c:v>5.282734095907359</c:v>
                </c:pt>
                <c:pt idx="1180">
                  <c:v>5.4222430366426932</c:v>
                </c:pt>
                <c:pt idx="1181">
                  <c:v>5.7030827550452274</c:v>
                </c:pt>
                <c:pt idx="1182">
                  <c:v>5.3561883133430603</c:v>
                </c:pt>
                <c:pt idx="1183">
                  <c:v>7.3800532006621973</c:v>
                </c:pt>
                <c:pt idx="1184">
                  <c:v>8.2358099333705237</c:v>
                </c:pt>
                <c:pt idx="1185">
                  <c:v>8.6698857739354942</c:v>
                </c:pt>
                <c:pt idx="1186">
                  <c:v>8.7526054232079815</c:v>
                </c:pt>
                <c:pt idx="1187">
                  <c:v>8.7766490329956621</c:v>
                </c:pt>
                <c:pt idx="1188">
                  <c:v>9.663563674543493</c:v>
                </c:pt>
                <c:pt idx="1189">
                  <c:v>8.1943518998771339</c:v>
                </c:pt>
                <c:pt idx="1190">
                  <c:v>7.5494528924170385</c:v>
                </c:pt>
                <c:pt idx="1191">
                  <c:v>6.7991138082890856</c:v>
                </c:pt>
                <c:pt idx="1192">
                  <c:v>6.6342020911022503</c:v>
                </c:pt>
                <c:pt idx="1193">
                  <c:v>6.4539144767850187</c:v>
                </c:pt>
                <c:pt idx="1194">
                  <c:v>5.9535925839705319</c:v>
                </c:pt>
                <c:pt idx="1195">
                  <c:v>5.9513257694990429</c:v>
                </c:pt>
                <c:pt idx="1196">
                  <c:v>6.1299881694687537</c:v>
                </c:pt>
                <c:pt idx="1197">
                  <c:v>6.603881625356026</c:v>
                </c:pt>
                <c:pt idx="1198">
                  <c:v>6.4714853674339654</c:v>
                </c:pt>
                <c:pt idx="1199">
                  <c:v>6.2844034141411589</c:v>
                </c:pt>
                <c:pt idx="1200">
                  <c:v>5.6089805172619007</c:v>
                </c:pt>
                <c:pt idx="1201">
                  <c:v>5.0586511033714947</c:v>
                </c:pt>
                <c:pt idx="1202">
                  <c:v>4.2120641447547333</c:v>
                </c:pt>
                <c:pt idx="1203">
                  <c:v>3.5571110010846496</c:v>
                </c:pt>
                <c:pt idx="1204">
                  <c:v>3.1380483008832489</c:v>
                </c:pt>
                <c:pt idx="1205">
                  <c:v>2.7766561655747308</c:v>
                </c:pt>
                <c:pt idx="1206">
                  <c:v>0.49221033561167593</c:v>
                </c:pt>
                <c:pt idx="1207">
                  <c:v>1.0185125095971848</c:v>
                </c:pt>
                <c:pt idx="1208">
                  <c:v>1.2941028697990835</c:v>
                </c:pt>
                <c:pt idx="1209">
                  <c:v>2.0047327943638922</c:v>
                </c:pt>
                <c:pt idx="1210">
                  <c:v>2.7396481584970998</c:v>
                </c:pt>
                <c:pt idx="1211">
                  <c:v>3.3317684791109357</c:v>
                </c:pt>
                <c:pt idx="1212">
                  <c:v>2.6736923493705302</c:v>
                </c:pt>
                <c:pt idx="1213">
                  <c:v>3.2408482130845746</c:v>
                </c:pt>
                <c:pt idx="1214">
                  <c:v>3.7330951436655684</c:v>
                </c:pt>
                <c:pt idx="1215">
                  <c:v>3.4490469211993227</c:v>
                </c:pt>
                <c:pt idx="1216">
                  <c:v>3.6817821063507399</c:v>
                </c:pt>
                <c:pt idx="1217">
                  <c:v>4.1474293340563557</c:v>
                </c:pt>
                <c:pt idx="1218">
                  <c:v>4.1126273542357774</c:v>
                </c:pt>
                <c:pt idx="1219">
                  <c:v>4.6526596414461121</c:v>
                </c:pt>
                <c:pt idx="1220">
                  <c:v>5.1149400086731927</c:v>
                </c:pt>
                <c:pt idx="1221">
                  <c:v>5.5422033500167123</c:v>
                </c:pt>
                <c:pt idx="1222">
                  <c:v>5.7810759214910599</c:v>
                </c:pt>
                <c:pt idx="1223">
                  <c:v>5.9489762991460662</c:v>
                </c:pt>
                <c:pt idx="1224">
                  <c:v>4.875802625352688</c:v>
                </c:pt>
                <c:pt idx="1225">
                  <c:v>5.1612947576246899</c:v>
                </c:pt>
                <c:pt idx="1226">
                  <c:v>5.0746226322048207</c:v>
                </c:pt>
                <c:pt idx="1227">
                  <c:v>4.9920467880271246</c:v>
                </c:pt>
                <c:pt idx="1228">
                  <c:v>5.0607078901334086</c:v>
                </c:pt>
                <c:pt idx="1229">
                  <c:v>5.0652627076879435</c:v>
                </c:pt>
                <c:pt idx="1230">
                  <c:v>4.76084803914154</c:v>
                </c:pt>
                <c:pt idx="1231">
                  <c:v>5.3636626000341119</c:v>
                </c:pt>
                <c:pt idx="1232">
                  <c:v>5.7718462904674563</c:v>
                </c:pt>
                <c:pt idx="1233">
                  <c:v>5.9514290487545392</c:v>
                </c:pt>
                <c:pt idx="1234">
                  <c:v>6.2063614164947989</c:v>
                </c:pt>
                <c:pt idx="1235">
                  <c:v>6.3717748932675118</c:v>
                </c:pt>
                <c:pt idx="1236">
                  <c:v>7.7382300455167652</c:v>
                </c:pt>
                <c:pt idx="1237">
                  <c:v>6.3357918858965832</c:v>
                </c:pt>
                <c:pt idx="1238">
                  <c:v>5.7801739400439729</c:v>
                </c:pt>
                <c:pt idx="1239">
                  <c:v>5.3535558367593739</c:v>
                </c:pt>
                <c:pt idx="1240">
                  <c:v>5.2830740537126104</c:v>
                </c:pt>
                <c:pt idx="1241">
                  <c:v>5.4022939380282766</c:v>
                </c:pt>
                <c:pt idx="1242">
                  <c:v>3.7431040581385999</c:v>
                </c:pt>
                <c:pt idx="1243">
                  <c:v>4.05772559182879</c:v>
                </c:pt>
                <c:pt idx="1244">
                  <c:v>3.9805353833388115</c:v>
                </c:pt>
                <c:pt idx="1245">
                  <c:v>4.0220542669990405</c:v>
                </c:pt>
                <c:pt idx="1246">
                  <c:v>4.0397978093128213</c:v>
                </c:pt>
                <c:pt idx="1247">
                  <c:v>4.1193596354903255</c:v>
                </c:pt>
                <c:pt idx="1248">
                  <c:v>3.9783671971834567</c:v>
                </c:pt>
                <c:pt idx="1249">
                  <c:v>3.7135289519882804</c:v>
                </c:pt>
                <c:pt idx="1250">
                  <c:v>3.6112393293557479</c:v>
                </c:pt>
                <c:pt idx="1251">
                  <c:v>3.6086254288774606</c:v>
                </c:pt>
                <c:pt idx="1252">
                  <c:v>3.5459933097980083</c:v>
                </c:pt>
                <c:pt idx="1253">
                  <c:v>3.5821803847849929</c:v>
                </c:pt>
                <c:pt idx="1254">
                  <c:v>3.6170989033839946</c:v>
                </c:pt>
                <c:pt idx="1255">
                  <c:v>4.0707846577776019</c:v>
                </c:pt>
                <c:pt idx="1256">
                  <c:v>4.6481165022649336</c:v>
                </c:pt>
                <c:pt idx="1257">
                  <c:v>5.1573504353448119</c:v>
                </c:pt>
                <c:pt idx="1258">
                  <c:v>5.2477182122326456</c:v>
                </c:pt>
                <c:pt idx="1259">
                  <c:v>5.197710982477453</c:v>
                </c:pt>
                <c:pt idx="1260">
                  <c:v>4.5051948623615949</c:v>
                </c:pt>
                <c:pt idx="1261">
                  <c:v>3.8983730920839692</c:v>
                </c:pt>
                <c:pt idx="1262">
                  <c:v>3.5679733231443445</c:v>
                </c:pt>
                <c:pt idx="1263">
                  <c:v>3.705328495751516</c:v>
                </c:pt>
                <c:pt idx="1264">
                  <c:v>4.2282323007895677</c:v>
                </c:pt>
                <c:pt idx="1265">
                  <c:v>4.5292233916202367</c:v>
                </c:pt>
                <c:pt idx="1266">
                  <c:v>2.1488520531879804</c:v>
                </c:pt>
                <c:pt idx="1267">
                  <c:v>3.1029566985708974</c:v>
                </c:pt>
                <c:pt idx="1268">
                  <c:v>3.1922420886371543</c:v>
                </c:pt>
                <c:pt idx="1269">
                  <c:v>3.3263321428563803</c:v>
                </c:pt>
                <c:pt idx="1270">
                  <c:v>3.3864743490797591</c:v>
                </c:pt>
                <c:pt idx="1271">
                  <c:v>3.409868861912464</c:v>
                </c:pt>
                <c:pt idx="1272">
                  <c:v>2.4211395722419145</c:v>
                </c:pt>
                <c:pt idx="1273">
                  <c:v>2.6681666399194222</c:v>
                </c:pt>
                <c:pt idx="1274">
                  <c:v>2.7867317102490037</c:v>
                </c:pt>
                <c:pt idx="1275">
                  <c:v>2.9998764615414957</c:v>
                </c:pt>
                <c:pt idx="1276">
                  <c:v>3.1721714985578351</c:v>
                </c:pt>
                <c:pt idx="1277">
                  <c:v>3.3316789419237063</c:v>
                </c:pt>
                <c:pt idx="1278">
                  <c:v>3.8204598078787573</c:v>
                </c:pt>
                <c:pt idx="1279">
                  <c:v>4.2539133905766313</c:v>
                </c:pt>
                <c:pt idx="1280">
                  <c:v>4.6292811075244522</c:v>
                </c:pt>
                <c:pt idx="1281">
                  <c:v>5.0071299959331528</c:v>
                </c:pt>
                <c:pt idx="1282">
                  <c:v>5.2257932481791238</c:v>
                </c:pt>
                <c:pt idx="1283">
                  <c:v>5.3277963015804168</c:v>
                </c:pt>
                <c:pt idx="1284">
                  <c:v>6.2447279185345792</c:v>
                </c:pt>
                <c:pt idx="1285">
                  <c:v>5.4381623033980864</c:v>
                </c:pt>
                <c:pt idx="1286">
                  <c:v>5.0624453935400417</c:v>
                </c:pt>
                <c:pt idx="1287">
                  <c:v>4.002342220485243</c:v>
                </c:pt>
                <c:pt idx="1288">
                  <c:v>4.0796209233528344</c:v>
                </c:pt>
                <c:pt idx="1289">
                  <c:v>4.3242938197210137</c:v>
                </c:pt>
                <c:pt idx="1290">
                  <c:v>5.0971452585137849</c:v>
                </c:pt>
                <c:pt idx="1291">
                  <c:v>5.0579456389174782</c:v>
                </c:pt>
                <c:pt idx="1292">
                  <c:v>5.2280818727455109</c:v>
                </c:pt>
                <c:pt idx="1293">
                  <c:v>5.3642726397317873</c:v>
                </c:pt>
                <c:pt idx="1294">
                  <c:v>5.0705575762096808</c:v>
                </c:pt>
                <c:pt idx="1295">
                  <c:v>5.107371886179032</c:v>
                </c:pt>
                <c:pt idx="1296">
                  <c:v>5.1756578946335408</c:v>
                </c:pt>
                <c:pt idx="1297">
                  <c:v>5.83778159196057</c:v>
                </c:pt>
                <c:pt idx="1298">
                  <c:v>6.2711012784259408</c:v>
                </c:pt>
                <c:pt idx="1299">
                  <c:v>6.7793846214651667</c:v>
                </c:pt>
                <c:pt idx="1300">
                  <c:v>6.2374053787049917</c:v>
                </c:pt>
                <c:pt idx="1301">
                  <c:v>5.7489932219943274</c:v>
                </c:pt>
                <c:pt idx="1302">
                  <c:v>1.5102187464324301</c:v>
                </c:pt>
                <c:pt idx="1303">
                  <c:v>2.1784803490127529</c:v>
                </c:pt>
                <c:pt idx="1304">
                  <c:v>2.1555767388065568</c:v>
                </c:pt>
                <c:pt idx="1305">
                  <c:v>2.915877198884568</c:v>
                </c:pt>
                <c:pt idx="1306">
                  <c:v>4.0741347609319565</c:v>
                </c:pt>
                <c:pt idx="1307">
                  <c:v>4.8414588675182619</c:v>
                </c:pt>
                <c:pt idx="1308">
                  <c:v>4.0155543094095085</c:v>
                </c:pt>
                <c:pt idx="1309">
                  <c:v>4.6516643437017322</c:v>
                </c:pt>
                <c:pt idx="1310">
                  <c:v>5.1727072011668884</c:v>
                </c:pt>
                <c:pt idx="1311">
                  <c:v>4.6605599142921603</c:v>
                </c:pt>
                <c:pt idx="1312">
                  <c:v>3.9386766357497986</c:v>
                </c:pt>
                <c:pt idx="1313">
                  <c:v>3.8384472337516606</c:v>
                </c:pt>
                <c:pt idx="1314">
                  <c:v>2.6098869243530411</c:v>
                </c:pt>
                <c:pt idx="1315">
                  <c:v>2.975788343803381</c:v>
                </c:pt>
                <c:pt idx="1316">
                  <c:v>3.0190640072208947</c:v>
                </c:pt>
                <c:pt idx="1317">
                  <c:v>2.546871990728194</c:v>
                </c:pt>
                <c:pt idx="1318">
                  <c:v>2.2864684356914702</c:v>
                </c:pt>
                <c:pt idx="1319">
                  <c:v>2.1271429081309137</c:v>
                </c:pt>
                <c:pt idx="1320">
                  <c:v>2.5950016515604979</c:v>
                </c:pt>
                <c:pt idx="1321">
                  <c:v>2.628236443812801</c:v>
                </c:pt>
                <c:pt idx="1322">
                  <c:v>2.4644261403376313</c:v>
                </c:pt>
                <c:pt idx="1323">
                  <c:v>2.3404223512905582</c:v>
                </c:pt>
                <c:pt idx="1324">
                  <c:v>2.2190580979891634</c:v>
                </c:pt>
                <c:pt idx="1325">
                  <c:v>2.1269427291224239</c:v>
                </c:pt>
                <c:pt idx="1326">
                  <c:v>1.2733696102332348</c:v>
                </c:pt>
                <c:pt idx="1327">
                  <c:v>1.923608359854585</c:v>
                </c:pt>
                <c:pt idx="1328">
                  <c:v>2.4634349040078676</c:v>
                </c:pt>
                <c:pt idx="1329">
                  <c:v>2.7233788918912545</c:v>
                </c:pt>
                <c:pt idx="1330">
                  <c:v>2.5943331774452867</c:v>
                </c:pt>
                <c:pt idx="1331">
                  <c:v>2.5326036989646981</c:v>
                </c:pt>
                <c:pt idx="1332">
                  <c:v>2.6072153094311279</c:v>
                </c:pt>
                <c:pt idx="1333">
                  <c:v>1.8000020727666441</c:v>
                </c:pt>
                <c:pt idx="1334">
                  <c:v>1.8895654871360594</c:v>
                </c:pt>
                <c:pt idx="1335">
                  <c:v>1.8157845788986908</c:v>
                </c:pt>
                <c:pt idx="1336">
                  <c:v>2.3756630268491135</c:v>
                </c:pt>
                <c:pt idx="1337">
                  <c:v>2.897392732257257</c:v>
                </c:pt>
                <c:pt idx="1338">
                  <c:v>2.8422502545066508</c:v>
                </c:pt>
                <c:pt idx="1339">
                  <c:v>3.0407157882966618</c:v>
                </c:pt>
                <c:pt idx="1340">
                  <c:v>3.0204275673834093</c:v>
                </c:pt>
                <c:pt idx="1341">
                  <c:v>3.0121575343580029</c:v>
                </c:pt>
                <c:pt idx="1342">
                  <c:v>2.94181820320531</c:v>
                </c:pt>
                <c:pt idx="1343">
                  <c:v>3.0262652454204044</c:v>
                </c:pt>
                <c:pt idx="1344">
                  <c:v>2.7618711205017417</c:v>
                </c:pt>
                <c:pt idx="1345">
                  <c:v>3.0686011271993694</c:v>
                </c:pt>
                <c:pt idx="1346">
                  <c:v>3.1863666180784342</c:v>
                </c:pt>
                <c:pt idx="1347">
                  <c:v>3.4513714183494901</c:v>
                </c:pt>
                <c:pt idx="1348">
                  <c:v>3.4798486711840093</c:v>
                </c:pt>
                <c:pt idx="1349">
                  <c:v>3.3705927039203099</c:v>
                </c:pt>
                <c:pt idx="1350">
                  <c:v>4.3045104996420749</c:v>
                </c:pt>
                <c:pt idx="1351">
                  <c:v>3.7765100236723641</c:v>
                </c:pt>
                <c:pt idx="1352">
                  <c:v>3.5430292422110901</c:v>
                </c:pt>
                <c:pt idx="1353">
                  <c:v>3.0308661556092567</c:v>
                </c:pt>
                <c:pt idx="1354">
                  <c:v>2.5691836951033884</c:v>
                </c:pt>
                <c:pt idx="1355">
                  <c:v>2.3469548053620928</c:v>
                </c:pt>
                <c:pt idx="1356">
                  <c:v>2.1800410989404035</c:v>
                </c:pt>
                <c:pt idx="1357">
                  <c:v>2.2813500021728514</c:v>
                </c:pt>
                <c:pt idx="1358">
                  <c:v>2.1458936175233219</c:v>
                </c:pt>
                <c:pt idx="1359">
                  <c:v>2.1101705307801231</c:v>
                </c:pt>
                <c:pt idx="1360">
                  <c:v>2.0721813306201171</c:v>
                </c:pt>
                <c:pt idx="1361">
                  <c:v>1.9798727481952509</c:v>
                </c:pt>
                <c:pt idx="1362">
                  <c:v>2.2022259405186997</c:v>
                </c:pt>
                <c:pt idx="1363">
                  <c:v>2.2202666410105518</c:v>
                </c:pt>
                <c:pt idx="1364">
                  <c:v>1.7781641104497794</c:v>
                </c:pt>
                <c:pt idx="1365">
                  <c:v>1.1445249748258268</c:v>
                </c:pt>
                <c:pt idx="1366">
                  <c:v>0.84833222236138051</c:v>
                </c:pt>
                <c:pt idx="1367">
                  <c:v>0.7166213875504428</c:v>
                </c:pt>
                <c:pt idx="1368">
                  <c:v>0.289471843910384</c:v>
                </c:pt>
                <c:pt idx="1369">
                  <c:v>0.5826856564940136</c:v>
                </c:pt>
                <c:pt idx="1370">
                  <c:v>1.0741151107405658</c:v>
                </c:pt>
                <c:pt idx="1371">
                  <c:v>1.6714140603983478</c:v>
                </c:pt>
                <c:pt idx="1372">
                  <c:v>2.0744223301915352</c:v>
                </c:pt>
                <c:pt idx="1373">
                  <c:v>2.3761210791401401</c:v>
                </c:pt>
                <c:pt idx="1374">
                  <c:v>2.9701891746802822</c:v>
                </c:pt>
                <c:pt idx="1375">
                  <c:v>3.2281028199454185</c:v>
                </c:pt>
                <c:pt idx="1376">
                  <c:v>3.3153570569999458</c:v>
                </c:pt>
                <c:pt idx="1377">
                  <c:v>3.4743021168335924</c:v>
                </c:pt>
                <c:pt idx="1378">
                  <c:v>3.6864372512692616</c:v>
                </c:pt>
                <c:pt idx="1379">
                  <c:v>3.8154163205083025</c:v>
                </c:pt>
                <c:pt idx="1380">
                  <c:v>3.3071105495258917</c:v>
                </c:pt>
                <c:pt idx="1381">
                  <c:v>3.4375345007769642</c:v>
                </c:pt>
                <c:pt idx="1382">
                  <c:v>3.4241588907910296</c:v>
                </c:pt>
                <c:pt idx="1383">
                  <c:v>2.8157199200442067</c:v>
                </c:pt>
                <c:pt idx="1384">
                  <c:v>2.8320041353093206</c:v>
                </c:pt>
                <c:pt idx="1385">
                  <c:v>2.9858796753793202</c:v>
                </c:pt>
                <c:pt idx="1386">
                  <c:v>3.4169237734454847</c:v>
                </c:pt>
                <c:pt idx="1387">
                  <c:v>3.2735698167660972</c:v>
                </c:pt>
                <c:pt idx="1388">
                  <c:v>3.5038227787880678</c:v>
                </c:pt>
                <c:pt idx="1389">
                  <c:v>3.9455745392398338</c:v>
                </c:pt>
                <c:pt idx="1390">
                  <c:v>4.5902510583915284</c:v>
                </c:pt>
                <c:pt idx="1391">
                  <c:v>4.9772364273524987</c:v>
                </c:pt>
                <c:pt idx="1392">
                  <c:v>3.4446162237245694</c:v>
                </c:pt>
                <c:pt idx="1393">
                  <c:v>4.1512921255537236</c:v>
                </c:pt>
                <c:pt idx="1394">
                  <c:v>4.5791531581721738</c:v>
                </c:pt>
                <c:pt idx="1395">
                  <c:v>4.7792514888015143</c:v>
                </c:pt>
                <c:pt idx="1396">
                  <c:v>4.916394117953959</c:v>
                </c:pt>
                <c:pt idx="1397">
                  <c:v>5.0650477926253741</c:v>
                </c:pt>
                <c:pt idx="1398">
                  <c:v>4.0123846467308839</c:v>
                </c:pt>
                <c:pt idx="1399">
                  <c:v>5.8662934647446789</c:v>
                </c:pt>
                <c:pt idx="1400">
                  <c:v>7.1721971361667611</c:v>
                </c:pt>
                <c:pt idx="1401">
                  <c:v>7.6840847639956538</c:v>
                </c:pt>
                <c:pt idx="1402">
                  <c:v>7.5817149334875031</c:v>
                </c:pt>
                <c:pt idx="1403">
                  <c:v>7.4135194245957345</c:v>
                </c:pt>
                <c:pt idx="1404">
                  <c:v>6.76538781410731</c:v>
                </c:pt>
                <c:pt idx="1405">
                  <c:v>5.5940717178335797</c:v>
                </c:pt>
                <c:pt idx="1406">
                  <c:v>4.9193847832452207</c:v>
                </c:pt>
                <c:pt idx="1407">
                  <c:v>4.1683323565063981</c:v>
                </c:pt>
                <c:pt idx="1408">
                  <c:v>2.8506994167671262</c:v>
                </c:pt>
                <c:pt idx="1409">
                  <c:v>2.1454921892318026</c:v>
                </c:pt>
                <c:pt idx="1410">
                  <c:v>2.0341385250929185</c:v>
                </c:pt>
                <c:pt idx="1411">
                  <c:v>2.189962899592715</c:v>
                </c:pt>
                <c:pt idx="1412">
                  <c:v>2.4087396417467022</c:v>
                </c:pt>
                <c:pt idx="1413">
                  <c:v>2.7763465414951569</c:v>
                </c:pt>
                <c:pt idx="1414">
                  <c:v>3.0761645192731173</c:v>
                </c:pt>
                <c:pt idx="1415">
                  <c:v>3.3146762919046435</c:v>
                </c:pt>
                <c:pt idx="1416">
                  <c:v>2.7130017798081827</c:v>
                </c:pt>
                <c:pt idx="1417">
                  <c:v>2.8539032861921103</c:v>
                </c:pt>
                <c:pt idx="1418">
                  <c:v>2.6181775713346953</c:v>
                </c:pt>
                <c:pt idx="1419">
                  <c:v>2.2319396375811107</c:v>
                </c:pt>
                <c:pt idx="1420">
                  <c:v>1.8153992220825348</c:v>
                </c:pt>
                <c:pt idx="1421">
                  <c:v>1.5311135709033012</c:v>
                </c:pt>
                <c:pt idx="1422">
                  <c:v>1.2046125640624041</c:v>
                </c:pt>
                <c:pt idx="1423">
                  <c:v>1.5129913256182186</c:v>
                </c:pt>
                <c:pt idx="1424">
                  <c:v>1.2838182162677922</c:v>
                </c:pt>
                <c:pt idx="1425">
                  <c:v>1.2130342643758281</c:v>
                </c:pt>
                <c:pt idx="1426">
                  <c:v>1.3989031711667708</c:v>
                </c:pt>
                <c:pt idx="1427">
                  <c:v>1.5238674047982572</c:v>
                </c:pt>
                <c:pt idx="1428">
                  <c:v>0.55193799955413414</c:v>
                </c:pt>
                <c:pt idx="1429">
                  <c:v>0.65355484607844794</c:v>
                </c:pt>
                <c:pt idx="1430">
                  <c:v>0.64404106734405198</c:v>
                </c:pt>
                <c:pt idx="1431">
                  <c:v>0.82323361795504535</c:v>
                </c:pt>
                <c:pt idx="1432">
                  <c:v>1.1216473473844293</c:v>
                </c:pt>
                <c:pt idx="1433">
                  <c:v>1.6132917094338317</c:v>
                </c:pt>
                <c:pt idx="1434">
                  <c:v>1.8706790415336241</c:v>
                </c:pt>
                <c:pt idx="1435">
                  <c:v>2.3075822080012838</c:v>
                </c:pt>
                <c:pt idx="1436">
                  <c:v>2.5951708616834779</c:v>
                </c:pt>
                <c:pt idx="1437">
                  <c:v>2.7321975481714635</c:v>
                </c:pt>
                <c:pt idx="1438">
                  <c:v>2.8093253335363797</c:v>
                </c:pt>
                <c:pt idx="1439">
                  <c:v>2.9143107535810442</c:v>
                </c:pt>
                <c:pt idx="1440">
                  <c:v>2.0614087073609273</c:v>
                </c:pt>
                <c:pt idx="1441">
                  <c:v>2.9968112021410032</c:v>
                </c:pt>
                <c:pt idx="1442">
                  <c:v>3.3476320248422886</c:v>
                </c:pt>
                <c:pt idx="1443">
                  <c:v>3.468056284602838</c:v>
                </c:pt>
                <c:pt idx="1444">
                  <c:v>3.7186931978266426</c:v>
                </c:pt>
                <c:pt idx="1445">
                  <c:v>4.1950823868932705</c:v>
                </c:pt>
                <c:pt idx="1446">
                  <c:v>4.3732642545736784</c:v>
                </c:pt>
                <c:pt idx="1447">
                  <c:v>5.4289060604906689</c:v>
                </c:pt>
                <c:pt idx="1448">
                  <c:v>6.5454742996308255</c:v>
                </c:pt>
                <c:pt idx="1449">
                  <c:v>7.3922509113747648</c:v>
                </c:pt>
                <c:pt idx="1450">
                  <c:v>7.9771585706140193</c:v>
                </c:pt>
                <c:pt idx="1451">
                  <c:v>8.6735205843482106</c:v>
                </c:pt>
                <c:pt idx="1452">
                  <c:v>8.0921267904575842</c:v>
                </c:pt>
                <c:pt idx="1453">
                  <c:v>8.9437753191775009</c:v>
                </c:pt>
                <c:pt idx="1454">
                  <c:v>9.274638595692366</c:v>
                </c:pt>
                <c:pt idx="1455">
                  <c:v>8.5841340350912603</c:v>
                </c:pt>
                <c:pt idx="1456">
                  <c:v>8.5610998308791455</c:v>
                </c:pt>
                <c:pt idx="1457">
                  <c:v>9.3732017318716103</c:v>
                </c:pt>
                <c:pt idx="1458">
                  <c:v>8.8739729395470519</c:v>
                </c:pt>
                <c:pt idx="1459">
                  <c:v>10.49648808205527</c:v>
                </c:pt>
                <c:pt idx="1460">
                  <c:v>11.20315911501622</c:v>
                </c:pt>
                <c:pt idx="1461">
                  <c:v>11.344933448172409</c:v>
                </c:pt>
                <c:pt idx="1462">
                  <c:v>11.575650627418465</c:v>
                </c:pt>
                <c:pt idx="1463">
                  <c:v>11.783786502402195</c:v>
                </c:pt>
                <c:pt idx="1464">
                  <c:v>13.053991095578596</c:v>
                </c:pt>
                <c:pt idx="1465">
                  <c:v>11.955173559164374</c:v>
                </c:pt>
                <c:pt idx="1466">
                  <c:v>10.88255155854346</c:v>
                </c:pt>
                <c:pt idx="1467">
                  <c:v>10.403301612089628</c:v>
                </c:pt>
                <c:pt idx="1468">
                  <c:v>9.278893163652393</c:v>
                </c:pt>
                <c:pt idx="1469">
                  <c:v>8.3082286798413154</c:v>
                </c:pt>
                <c:pt idx="1470">
                  <c:v>8.1517287792910533</c:v>
                </c:pt>
                <c:pt idx="1471">
                  <c:v>6.8195825780540904</c:v>
                </c:pt>
                <c:pt idx="1472">
                  <c:v>6.5597952592147024</c:v>
                </c:pt>
                <c:pt idx="1473">
                  <c:v>6.5855143186746581</c:v>
                </c:pt>
                <c:pt idx="1474">
                  <c:v>6.6750573989563105</c:v>
                </c:pt>
                <c:pt idx="1475">
                  <c:v>6.625274508839194</c:v>
                </c:pt>
                <c:pt idx="1476">
                  <c:v>6.6479178165541573</c:v>
                </c:pt>
                <c:pt idx="1477">
                  <c:v>6.9826900985220028</c:v>
                </c:pt>
                <c:pt idx="1478">
                  <c:v>6.7440807814160744</c:v>
                </c:pt>
                <c:pt idx="1479">
                  <c:v>4.7653404889737088</c:v>
                </c:pt>
                <c:pt idx="1480">
                  <c:v>3.9466119349206772</c:v>
                </c:pt>
                <c:pt idx="1481">
                  <c:v>3.9364075606906432</c:v>
                </c:pt>
                <c:pt idx="1482">
                  <c:v>5.0107961674024288</c:v>
                </c:pt>
                <c:pt idx="1483">
                  <c:v>5.2460532950068313</c:v>
                </c:pt>
                <c:pt idx="1484">
                  <c:v>6.014602234344415</c:v>
                </c:pt>
                <c:pt idx="1485">
                  <c:v>6.5683553023741394</c:v>
                </c:pt>
                <c:pt idx="1486">
                  <c:v>7.6945997548724865</c:v>
                </c:pt>
                <c:pt idx="1487">
                  <c:v>8.5673551194835174</c:v>
                </c:pt>
                <c:pt idx="1488">
                  <c:v>10.773218248019452</c:v>
                </c:pt>
                <c:pt idx="1489">
                  <c:v>9.0307166538288879</c:v>
                </c:pt>
                <c:pt idx="1490">
                  <c:v>8.737924426819049</c:v>
                </c:pt>
                <c:pt idx="1491">
                  <c:v>8.9225893472603843</c:v>
                </c:pt>
                <c:pt idx="1492">
                  <c:v>8.9174249604299654</c:v>
                </c:pt>
                <c:pt idx="1493">
                  <c:v>8.5518830681392188</c:v>
                </c:pt>
                <c:pt idx="1494">
                  <c:v>7.6953768690289506</c:v>
                </c:pt>
                <c:pt idx="1495">
                  <c:v>8.409324052747694</c:v>
                </c:pt>
                <c:pt idx="1496">
                  <c:v>8.4808352826708688</c:v>
                </c:pt>
                <c:pt idx="1497">
                  <c:v>7.4486332222121732</c:v>
                </c:pt>
                <c:pt idx="1498">
                  <c:v>6.5883934720689474</c:v>
                </c:pt>
                <c:pt idx="1499">
                  <c:v>5.65743098150649</c:v>
                </c:pt>
                <c:pt idx="1500">
                  <c:v>3.0544205633743182</c:v>
                </c:pt>
                <c:pt idx="1501">
                  <c:v>1.8908412233087855</c:v>
                </c:pt>
                <c:pt idx="1502">
                  <c:v>0.74364786747966949</c:v>
                </c:pt>
                <c:pt idx="1503">
                  <c:v>1.7187168217481785</c:v>
                </c:pt>
                <c:pt idx="1504">
                  <c:v>2.4940937759250335</c:v>
                </c:pt>
                <c:pt idx="1505">
                  <c:v>2.8427857046042462</c:v>
                </c:pt>
                <c:pt idx="1506">
                  <c:v>2.6465878390067918</c:v>
                </c:pt>
                <c:pt idx="1507">
                  <c:v>2.7256931321414868</c:v>
                </c:pt>
                <c:pt idx="1508">
                  <c:v>2.6049955062007109</c:v>
                </c:pt>
                <c:pt idx="1509">
                  <c:v>3.026206507825814</c:v>
                </c:pt>
                <c:pt idx="1510">
                  <c:v>3.7372691929638848</c:v>
                </c:pt>
                <c:pt idx="1511">
                  <c:v>4.3207093245957164</c:v>
                </c:pt>
                <c:pt idx="1512">
                  <c:v>3.8061955977779554</c:v>
                </c:pt>
                <c:pt idx="1513">
                  <c:v>4.3533316524252594</c:v>
                </c:pt>
                <c:pt idx="1514">
                  <c:v>4.6263540721923544</c:v>
                </c:pt>
                <c:pt idx="1515">
                  <c:v>4.9879102965185398</c:v>
                </c:pt>
                <c:pt idx="1516">
                  <c:v>5.3114794269708421</c:v>
                </c:pt>
                <c:pt idx="1517">
                  <c:v>5.6082327994187118</c:v>
                </c:pt>
                <c:pt idx="1518">
                  <c:v>6.7554786750761799</c:v>
                </c:pt>
                <c:pt idx="1519">
                  <c:v>7.5564434058286603</c:v>
                </c:pt>
                <c:pt idx="1520">
                  <c:v>8.3518583817039129</c:v>
                </c:pt>
                <c:pt idx="1521">
                  <c:v>8.9352862285813099</c:v>
                </c:pt>
                <c:pt idx="1522">
                  <c:v>9.2618033304714693</c:v>
                </c:pt>
                <c:pt idx="1523">
                  <c:v>9.4249712534387804</c:v>
                </c:pt>
                <c:pt idx="1524">
                  <c:v>9.8149147566753605</c:v>
                </c:pt>
                <c:pt idx="1525">
                  <c:v>8.8807025108113624</c:v>
                </c:pt>
                <c:pt idx="1526">
                  <c:v>8.1645961143038299</c:v>
                </c:pt>
                <c:pt idx="1527">
                  <c:v>7.1531730163019125</c:v>
                </c:pt>
                <c:pt idx="1528">
                  <c:v>6.0571317346449103</c:v>
                </c:pt>
                <c:pt idx="1529">
                  <c:v>5.5005941316310869</c:v>
                </c:pt>
                <c:pt idx="1530">
                  <c:v>4.5930638429058348</c:v>
                </c:pt>
                <c:pt idx="1531">
                  <c:v>4.9071912140981198</c:v>
                </c:pt>
                <c:pt idx="1532">
                  <c:v>5.8322325589509569</c:v>
                </c:pt>
                <c:pt idx="1533">
                  <c:v>6.8036995499475745</c:v>
                </c:pt>
                <c:pt idx="1534">
                  <c:v>6.2616786760092253</c:v>
                </c:pt>
                <c:pt idx="1535">
                  <c:v>5.6955684907118167</c:v>
                </c:pt>
                <c:pt idx="1536">
                  <c:v>7.1122557216843294</c:v>
                </c:pt>
                <c:pt idx="1537">
                  <c:v>5.6376872500361888</c:v>
                </c:pt>
                <c:pt idx="1538">
                  <c:v>5.1647535527376158</c:v>
                </c:pt>
                <c:pt idx="1539">
                  <c:v>5.0201244524259687</c:v>
                </c:pt>
                <c:pt idx="1540">
                  <c:v>5.1722759833621303</c:v>
                </c:pt>
                <c:pt idx="1541">
                  <c:v>5.4634582937091638</c:v>
                </c:pt>
                <c:pt idx="1542">
                  <c:v>3.6843683015486608</c:v>
                </c:pt>
                <c:pt idx="1543">
                  <c:v>5.7055716722577898</c:v>
                </c:pt>
                <c:pt idx="1544">
                  <c:v>7.3759709749711888</c:v>
                </c:pt>
                <c:pt idx="1545">
                  <c:v>8.4935846242657949</c:v>
                </c:pt>
                <c:pt idx="1546">
                  <c:v>8.9783348513259735</c:v>
                </c:pt>
                <c:pt idx="1547">
                  <c:v>9.2349632079908179</c:v>
                </c:pt>
                <c:pt idx="1548">
                  <c:v>6.1457570663346939</c:v>
                </c:pt>
                <c:pt idx="1549">
                  <c:v>7.9259668010863003</c:v>
                </c:pt>
                <c:pt idx="1550">
                  <c:v>7.6544718270073915</c:v>
                </c:pt>
                <c:pt idx="1551">
                  <c:v>6.4250459038443113</c:v>
                </c:pt>
                <c:pt idx="1552">
                  <c:v>4.5533093337351822</c:v>
                </c:pt>
                <c:pt idx="1553">
                  <c:v>3.9297094092357732</c:v>
                </c:pt>
                <c:pt idx="1554">
                  <c:v>3.1472049420174688</c:v>
                </c:pt>
                <c:pt idx="1555">
                  <c:v>2.7005614368971917</c:v>
                </c:pt>
                <c:pt idx="1556">
                  <c:v>2.3076950182318932</c:v>
                </c:pt>
                <c:pt idx="1557">
                  <c:v>1.8929405253986145</c:v>
                </c:pt>
                <c:pt idx="1558">
                  <c:v>1.6115927878896374</c:v>
                </c:pt>
                <c:pt idx="1559">
                  <c:v>1.3363524901395183</c:v>
                </c:pt>
                <c:pt idx="1560">
                  <c:v>2.0451290588084383</c:v>
                </c:pt>
                <c:pt idx="1561">
                  <c:v>1.5550079472356035</c:v>
                </c:pt>
                <c:pt idx="1562">
                  <c:v>1.0045072094412202</c:v>
                </c:pt>
                <c:pt idx="1563">
                  <c:v>0.75903173774952359</c:v>
                </c:pt>
                <c:pt idx="1564">
                  <c:v>0.71853757240546656</c:v>
                </c:pt>
                <c:pt idx="1565">
                  <c:v>0.77556901049573179</c:v>
                </c:pt>
                <c:pt idx="1566">
                  <c:v>4.3616014941277914</c:v>
                </c:pt>
                <c:pt idx="1567">
                  <c:v>3.3486230382830464</c:v>
                </c:pt>
                <c:pt idx="1568">
                  <c:v>3.5337042273465804</c:v>
                </c:pt>
                <c:pt idx="1569">
                  <c:v>4.1407087300369545</c:v>
                </c:pt>
                <c:pt idx="1570">
                  <c:v>4.9833031465022675</c:v>
                </c:pt>
                <c:pt idx="1571">
                  <c:v>5.6464228432417931</c:v>
                </c:pt>
                <c:pt idx="1572">
                  <c:v>6.7406211816639994</c:v>
                </c:pt>
                <c:pt idx="1573">
                  <c:v>6.5149600650885553</c:v>
                </c:pt>
                <c:pt idx="1574">
                  <c:v>6.3969118476267726</c:v>
                </c:pt>
                <c:pt idx="1575">
                  <c:v>6.1337333518959145</c:v>
                </c:pt>
                <c:pt idx="1576">
                  <c:v>5.838479032674023</c:v>
                </c:pt>
                <c:pt idx="1577">
                  <c:v>5.5618247108932897</c:v>
                </c:pt>
                <c:pt idx="1578">
                  <c:v>5.1969585712174657</c:v>
                </c:pt>
                <c:pt idx="1579">
                  <c:v>5.0922543895292378</c:v>
                </c:pt>
                <c:pt idx="1580">
                  <c:v>5.2038942049112569</c:v>
                </c:pt>
                <c:pt idx="1581">
                  <c:v>5.5828502047022512</c:v>
                </c:pt>
                <c:pt idx="1582">
                  <c:v>5.6486068874930391</c:v>
                </c:pt>
                <c:pt idx="1583">
                  <c:v>5.5714916934160952</c:v>
                </c:pt>
                <c:pt idx="1584">
                  <c:v>6.1315786917664452</c:v>
                </c:pt>
                <c:pt idx="1585">
                  <c:v>5.7453993631453146</c:v>
                </c:pt>
                <c:pt idx="1586">
                  <c:v>5.7579774019902494</c:v>
                </c:pt>
                <c:pt idx="1587">
                  <c:v>5.9617705490586532</c:v>
                </c:pt>
                <c:pt idx="1588">
                  <c:v>6.0829340398877285</c:v>
                </c:pt>
                <c:pt idx="1589">
                  <c:v>6.2159196272302086</c:v>
                </c:pt>
                <c:pt idx="1590">
                  <c:v>5.161344183710229</c:v>
                </c:pt>
                <c:pt idx="1591">
                  <c:v>5.4871005629369778</c:v>
                </c:pt>
                <c:pt idx="1592">
                  <c:v>5.2170353229159705</c:v>
                </c:pt>
                <c:pt idx="1593">
                  <c:v>4.9605999927395903</c:v>
                </c:pt>
                <c:pt idx="1594">
                  <c:v>4.6874732815258939</c:v>
                </c:pt>
                <c:pt idx="1595">
                  <c:v>4.4135454404961427</c:v>
                </c:pt>
                <c:pt idx="1596">
                  <c:v>4.1750303255009769</c:v>
                </c:pt>
                <c:pt idx="1597">
                  <c:v>4.4603013773562559</c:v>
                </c:pt>
                <c:pt idx="1598">
                  <c:v>4.8568195069682982</c:v>
                </c:pt>
                <c:pt idx="1599">
                  <c:v>5.4285376031415105</c:v>
                </c:pt>
                <c:pt idx="1600">
                  <c:v>5.389859027450389</c:v>
                </c:pt>
                <c:pt idx="1601">
                  <c:v>5.3118670759093458</c:v>
                </c:pt>
                <c:pt idx="1602">
                  <c:v>5.4484407628777545</c:v>
                </c:pt>
                <c:pt idx="1603">
                  <c:v>5.0535830618829714</c:v>
                </c:pt>
                <c:pt idx="1604">
                  <c:v>4.5848374556507219</c:v>
                </c:pt>
                <c:pt idx="1605">
                  <c:v>3.7834952638581756</c:v>
                </c:pt>
                <c:pt idx="1606">
                  <c:v>1.4473312192807697</c:v>
                </c:pt>
                <c:pt idx="1607">
                  <c:v>3.7971608021190772</c:v>
                </c:pt>
                <c:pt idx="1608">
                  <c:v>5.2987227716948784</c:v>
                </c:pt>
                <c:pt idx="1609">
                  <c:v>5.0218851138128979</c:v>
                </c:pt>
                <c:pt idx="1610">
                  <c:v>4.0910029243858297</c:v>
                </c:pt>
                <c:pt idx="1611">
                  <c:v>3.1830816280336882</c:v>
                </c:pt>
                <c:pt idx="1612">
                  <c:v>2.9803962671146724</c:v>
                </c:pt>
                <c:pt idx="1613">
                  <c:v>3.0615353625352251</c:v>
                </c:pt>
                <c:pt idx="1614">
                  <c:v>2.7567057784374325</c:v>
                </c:pt>
                <c:pt idx="1615">
                  <c:v>3.6054673211855532</c:v>
                </c:pt>
                <c:pt idx="1616">
                  <c:v>4.790267505189</c:v>
                </c:pt>
                <c:pt idx="1617">
                  <c:v>5.2656249458629354</c:v>
                </c:pt>
                <c:pt idx="1618">
                  <c:v>5.5576676410578498</c:v>
                </c:pt>
                <c:pt idx="1619">
                  <c:v>5.4516684200197503</c:v>
                </c:pt>
                <c:pt idx="1620">
                  <c:v>3.4860735520220776</c:v>
                </c:pt>
                <c:pt idx="1621">
                  <c:v>3.4315500069511748</c:v>
                </c:pt>
                <c:pt idx="1622">
                  <c:v>2.7412726399657625</c:v>
                </c:pt>
                <c:pt idx="1623">
                  <c:v>1.4246695339270063</c:v>
                </c:pt>
                <c:pt idx="1624">
                  <c:v>0.96867173947203533</c:v>
                </c:pt>
                <c:pt idx="1625">
                  <c:v>1.2342791409984768</c:v>
                </c:pt>
                <c:pt idx="1626">
                  <c:v>0.96296437426336345</c:v>
                </c:pt>
                <c:pt idx="1627">
                  <c:v>1.2479086163696587</c:v>
                </c:pt>
                <c:pt idx="1628">
                  <c:v>1.3703352236794506</c:v>
                </c:pt>
                <c:pt idx="1629">
                  <c:v>1.8688428909177504</c:v>
                </c:pt>
                <c:pt idx="1630">
                  <c:v>1.9940720590353094</c:v>
                </c:pt>
                <c:pt idx="1631">
                  <c:v>1.9196133019187984</c:v>
                </c:pt>
                <c:pt idx="1632">
                  <c:v>2.1028999196561675</c:v>
                </c:pt>
                <c:pt idx="1633">
                  <c:v>1.5069853352383229</c:v>
                </c:pt>
                <c:pt idx="1634">
                  <c:v>1.6466873545364289</c:v>
                </c:pt>
                <c:pt idx="1635">
                  <c:v>2.7739215264654455</c:v>
                </c:pt>
                <c:pt idx="1636">
                  <c:v>2.9261555888654023</c:v>
                </c:pt>
                <c:pt idx="1637">
                  <c:v>3.144242875541404</c:v>
                </c:pt>
                <c:pt idx="1638">
                  <c:v>2.2291799249085553</c:v>
                </c:pt>
                <c:pt idx="1639">
                  <c:v>4.8228154511129144</c:v>
                </c:pt>
                <c:pt idx="1640">
                  <c:v>7.0517903538730469</c:v>
                </c:pt>
                <c:pt idx="1641">
                  <c:v>7.3791084196952008</c:v>
                </c:pt>
                <c:pt idx="1642">
                  <c:v>6.9884141960138209</c:v>
                </c:pt>
                <c:pt idx="1643">
                  <c:v>6.5534788386476732</c:v>
                </c:pt>
                <c:pt idx="1644">
                  <c:v>4.3542581435371037</c:v>
                </c:pt>
                <c:pt idx="1645">
                  <c:v>5.1484490822343805</c:v>
                </c:pt>
                <c:pt idx="1646">
                  <c:v>4.9017320568861162</c:v>
                </c:pt>
                <c:pt idx="1647">
                  <c:v>3.9963747648471921</c:v>
                </c:pt>
                <c:pt idx="1648">
                  <c:v>3.0417180645548392</c:v>
                </c:pt>
                <c:pt idx="1649">
                  <c:v>2.9713864807506041</c:v>
                </c:pt>
                <c:pt idx="1650">
                  <c:v>1.7221801429041779</c:v>
                </c:pt>
                <c:pt idx="1651">
                  <c:v>2.1111464562838056</c:v>
                </c:pt>
                <c:pt idx="1652">
                  <c:v>2.4723342708941036</c:v>
                </c:pt>
                <c:pt idx="1653">
                  <c:v>2.8038163575622121</c:v>
                </c:pt>
                <c:pt idx="1654">
                  <c:v>3.1675784269783849</c:v>
                </c:pt>
                <c:pt idx="1655">
                  <c:v>3.4626959411815439</c:v>
                </c:pt>
                <c:pt idx="1656">
                  <c:v>3.0701873703695886</c:v>
                </c:pt>
                <c:pt idx="1657">
                  <c:v>3.6466535825124811</c:v>
                </c:pt>
                <c:pt idx="1658">
                  <c:v>3.7737696045548548</c:v>
                </c:pt>
                <c:pt idx="1659">
                  <c:v>3.4279629445839559</c:v>
                </c:pt>
                <c:pt idx="1660">
                  <c:v>3.1424627940056014</c:v>
                </c:pt>
                <c:pt idx="1661">
                  <c:v>3.0242012132440297</c:v>
                </c:pt>
                <c:pt idx="1662">
                  <c:v>3.4288845896530447</c:v>
                </c:pt>
                <c:pt idx="1663">
                  <c:v>4.5148369251152323</c:v>
                </c:pt>
                <c:pt idx="1664">
                  <c:v>5.7089015798059828</c:v>
                </c:pt>
                <c:pt idx="1665">
                  <c:v>6.035479803568558</c:v>
                </c:pt>
                <c:pt idx="1666">
                  <c:v>5.9693993505395522</c:v>
                </c:pt>
                <c:pt idx="1667">
                  <c:v>5.9425355552907497</c:v>
                </c:pt>
                <c:pt idx="1668">
                  <c:v>4.5342959466939892</c:v>
                </c:pt>
                <c:pt idx="1669">
                  <c:v>5.4667405076549613</c:v>
                </c:pt>
                <c:pt idx="1670">
                  <c:v>5.8258521338602778</c:v>
                </c:pt>
                <c:pt idx="1671">
                  <c:v>5.5551641417527051</c:v>
                </c:pt>
                <c:pt idx="1672">
                  <c:v>4.215025580582858</c:v>
                </c:pt>
                <c:pt idx="1673">
                  <c:v>4.0325469389428905</c:v>
                </c:pt>
                <c:pt idx="1674">
                  <c:v>3.7567398270614683</c:v>
                </c:pt>
                <c:pt idx="1675">
                  <c:v>4.2817259787418092</c:v>
                </c:pt>
                <c:pt idx="1676">
                  <c:v>4.5114767133525175</c:v>
                </c:pt>
                <c:pt idx="1677">
                  <c:v>4.7582630947799736</c:v>
                </c:pt>
                <c:pt idx="1678">
                  <c:v>4.8029292440843916</c:v>
                </c:pt>
                <c:pt idx="1679">
                  <c:v>4.8355349057330228</c:v>
                </c:pt>
                <c:pt idx="1680">
                  <c:v>4.6235400098699886</c:v>
                </c:pt>
                <c:pt idx="1681">
                  <c:v>4.7807852380929683</c:v>
                </c:pt>
                <c:pt idx="1682">
                  <c:v>4.9413877323425117</c:v>
                </c:pt>
                <c:pt idx="1683">
                  <c:v>4.9846974699848579</c:v>
                </c:pt>
                <c:pt idx="1684">
                  <c:v>4.9865200991488452</c:v>
                </c:pt>
                <c:pt idx="1685">
                  <c:v>5.1268234059045819</c:v>
                </c:pt>
                <c:pt idx="1686">
                  <c:v>5.6393015627198055</c:v>
                </c:pt>
                <c:pt idx="1687">
                  <c:v>5.8782536287391505</c:v>
                </c:pt>
                <c:pt idx="1688">
                  <c:v>6.2001843989868348</c:v>
                </c:pt>
                <c:pt idx="1689">
                  <c:v>6.2631549778456383</c:v>
                </c:pt>
                <c:pt idx="1690">
                  <c:v>6.3391716594247125</c:v>
                </c:pt>
                <c:pt idx="1691">
                  <c:v>6.3616212287250367</c:v>
                </c:pt>
                <c:pt idx="1692">
                  <c:v>6.5981405741507944</c:v>
                </c:pt>
                <c:pt idx="1693">
                  <c:v>5.9816900677788425</c:v>
                </c:pt>
                <c:pt idx="1694">
                  <c:v>5.9782787308570153</c:v>
                </c:pt>
                <c:pt idx="1695">
                  <c:v>5.1968584168430612</c:v>
                </c:pt>
                <c:pt idx="1696">
                  <c:v>4.1681784551077632</c:v>
                </c:pt>
                <c:pt idx="1697">
                  <c:v>4.2271214495730511</c:v>
                </c:pt>
                <c:pt idx="1698">
                  <c:v>4.0462454776377568</c:v>
                </c:pt>
                <c:pt idx="1699">
                  <c:v>4.6229849778825933</c:v>
                </c:pt>
                <c:pt idx="1700">
                  <c:v>5.1196194092989495</c:v>
                </c:pt>
                <c:pt idx="1701">
                  <c:v>5.4445276133720526</c:v>
                </c:pt>
                <c:pt idx="1702">
                  <c:v>5.0639619921665293</c:v>
                </c:pt>
                <c:pt idx="1703">
                  <c:v>4.617029595066823</c:v>
                </c:pt>
                <c:pt idx="1704">
                  <c:v>3.5402685445224824</c:v>
                </c:pt>
                <c:pt idx="1705">
                  <c:v>3.2652937130610318</c:v>
                </c:pt>
                <c:pt idx="1706">
                  <c:v>3.084980951863006</c:v>
                </c:pt>
                <c:pt idx="1707">
                  <c:v>2.9453731579701943</c:v>
                </c:pt>
                <c:pt idx="1708">
                  <c:v>3.1671240553903903</c:v>
                </c:pt>
                <c:pt idx="1709">
                  <c:v>3.4746206168185063</c:v>
                </c:pt>
                <c:pt idx="1710">
                  <c:v>2.6999766209199882</c:v>
                </c:pt>
                <c:pt idx="1711">
                  <c:v>2.8602604005357106</c:v>
                </c:pt>
                <c:pt idx="1712">
                  <c:v>2.5148280211786478</c:v>
                </c:pt>
                <c:pt idx="1713">
                  <c:v>1.9463300291822765</c:v>
                </c:pt>
                <c:pt idx="1714">
                  <c:v>2.3645444617878155</c:v>
                </c:pt>
                <c:pt idx="1715">
                  <c:v>2.4453193371314734</c:v>
                </c:pt>
                <c:pt idx="1716">
                  <c:v>1.2769547413170708</c:v>
                </c:pt>
                <c:pt idx="1717">
                  <c:v>1.8518866227460316</c:v>
                </c:pt>
                <c:pt idx="1718">
                  <c:v>1.94097848763116</c:v>
                </c:pt>
                <c:pt idx="1719">
                  <c:v>1.9047458926267193</c:v>
                </c:pt>
                <c:pt idx="1720">
                  <c:v>1.3479930791103187</c:v>
                </c:pt>
                <c:pt idx="1721">
                  <c:v>1.1912498381829044</c:v>
                </c:pt>
                <c:pt idx="1722">
                  <c:v>2.2221717685410165</c:v>
                </c:pt>
                <c:pt idx="1723">
                  <c:v>2.2035699433020213</c:v>
                </c:pt>
                <c:pt idx="1724">
                  <c:v>2.6393705918905694</c:v>
                </c:pt>
                <c:pt idx="1725">
                  <c:v>3.1244346726582384</c:v>
                </c:pt>
                <c:pt idx="1726">
                  <c:v>3.6160526321536515</c:v>
                </c:pt>
                <c:pt idx="1727">
                  <c:v>3.9506855477018745</c:v>
                </c:pt>
                <c:pt idx="1728">
                  <c:v>3.4366986542250868</c:v>
                </c:pt>
                <c:pt idx="1729">
                  <c:v>3.6043720579102341</c:v>
                </c:pt>
                <c:pt idx="1730">
                  <c:v>3.7192661561745464</c:v>
                </c:pt>
                <c:pt idx="1731">
                  <c:v>3.9108875188597145</c:v>
                </c:pt>
                <c:pt idx="1732">
                  <c:v>4.1096454154263355</c:v>
                </c:pt>
                <c:pt idx="1733">
                  <c:v>4.4852157865587987</c:v>
                </c:pt>
                <c:pt idx="1734">
                  <c:v>3.115136063845898</c:v>
                </c:pt>
                <c:pt idx="1735">
                  <c:v>4.8550172157300304</c:v>
                </c:pt>
                <c:pt idx="1736">
                  <c:v>5.9300423488426421</c:v>
                </c:pt>
                <c:pt idx="1737">
                  <c:v>6.0502160304233366</c:v>
                </c:pt>
                <c:pt idx="1738">
                  <c:v>5.7902895417155555</c:v>
                </c:pt>
                <c:pt idx="1739">
                  <c:v>5.6629103524579429</c:v>
                </c:pt>
                <c:pt idx="1740">
                  <c:v>4.4083479868397797</c:v>
                </c:pt>
                <c:pt idx="1741">
                  <c:v>5.5158889509410125</c:v>
                </c:pt>
                <c:pt idx="1742">
                  <c:v>6.0779617890814492</c:v>
                </c:pt>
                <c:pt idx="1743">
                  <c:v>6.1856689942020457</c:v>
                </c:pt>
                <c:pt idx="1744">
                  <c:v>5.0423404303988111</c:v>
                </c:pt>
                <c:pt idx="1745">
                  <c:v>5.1425253626222265</c:v>
                </c:pt>
                <c:pt idx="1746">
                  <c:v>5.15341038356092</c:v>
                </c:pt>
                <c:pt idx="1747">
                  <c:v>6.2762267304648693</c:v>
                </c:pt>
                <c:pt idx="1748">
                  <c:v>6.1419824090065225</c:v>
                </c:pt>
                <c:pt idx="1749">
                  <c:v>5.3728328405997408</c:v>
                </c:pt>
                <c:pt idx="1750">
                  <c:v>5.1128618787592304</c:v>
                </c:pt>
                <c:pt idx="1751">
                  <c:v>5.2830037703006587</c:v>
                </c:pt>
                <c:pt idx="1752">
                  <c:v>5.8811870083471893</c:v>
                </c:pt>
                <c:pt idx="1753">
                  <c:v>6.4355573822437906</c:v>
                </c:pt>
                <c:pt idx="1754">
                  <c:v>6.1975291319606498</c:v>
                </c:pt>
                <c:pt idx="1755">
                  <c:v>6.1372686800188054</c:v>
                </c:pt>
                <c:pt idx="1756">
                  <c:v>6.2318608402267373</c:v>
                </c:pt>
                <c:pt idx="1757">
                  <c:v>6.1808511574594434</c:v>
                </c:pt>
                <c:pt idx="1758">
                  <c:v>5.1085636852643654</c:v>
                </c:pt>
                <c:pt idx="1759">
                  <c:v>5.4089672425489796</c:v>
                </c:pt>
                <c:pt idx="1760">
                  <c:v>5.5005628392017645</c:v>
                </c:pt>
                <c:pt idx="1761">
                  <c:v>5.6706014797765061</c:v>
                </c:pt>
                <c:pt idx="1762">
                  <c:v>5.9291005886935366</c:v>
                </c:pt>
                <c:pt idx="1763">
                  <c:v>5.8874747386846842</c:v>
                </c:pt>
                <c:pt idx="1764">
                  <c:v>3.1979223118070452</c:v>
                </c:pt>
                <c:pt idx="1765">
                  <c:v>3.0037927740467549</c:v>
                </c:pt>
                <c:pt idx="1766">
                  <c:v>2.2795937732433487</c:v>
                </c:pt>
                <c:pt idx="1767">
                  <c:v>1.1460068380795072</c:v>
                </c:pt>
                <c:pt idx="1768">
                  <c:v>0.44778017820077975</c:v>
                </c:pt>
                <c:pt idx="1769">
                  <c:v>0.85512914755060698</c:v>
                </c:pt>
                <c:pt idx="1770">
                  <c:v>1.407012333976295</c:v>
                </c:pt>
                <c:pt idx="1771">
                  <c:v>2.4332792592907282</c:v>
                </c:pt>
                <c:pt idx="1772">
                  <c:v>2.8148472559580431</c:v>
                </c:pt>
                <c:pt idx="1773">
                  <c:v>3.1082241499061771</c:v>
                </c:pt>
                <c:pt idx="1774">
                  <c:v>3.3252072990638042</c:v>
                </c:pt>
                <c:pt idx="1775">
                  <c:v>3.5850757259716817</c:v>
                </c:pt>
                <c:pt idx="1776">
                  <c:v>2.1860332433189908</c:v>
                </c:pt>
                <c:pt idx="1777">
                  <c:v>3.6858642416866574</c:v>
                </c:pt>
                <c:pt idx="1778">
                  <c:v>4.3649021924314377</c:v>
                </c:pt>
                <c:pt idx="1779">
                  <c:v>5.047417778523398</c:v>
                </c:pt>
                <c:pt idx="1780">
                  <c:v>5.476050812714722</c:v>
                </c:pt>
                <c:pt idx="1781">
                  <c:v>5.9662247713636223</c:v>
                </c:pt>
                <c:pt idx="1782">
                  <c:v>6.7670448938134573</c:v>
                </c:pt>
                <c:pt idx="1783">
                  <c:v>8.1818573410046813</c:v>
                </c:pt>
                <c:pt idx="1784">
                  <c:v>9.365670971548818</c:v>
                </c:pt>
                <c:pt idx="1785">
                  <c:v>10.193585766057835</c:v>
                </c:pt>
                <c:pt idx="1786">
                  <c:v>10.577711710618475</c:v>
                </c:pt>
                <c:pt idx="1787">
                  <c:v>10.739387749176863</c:v>
                </c:pt>
                <c:pt idx="1788">
                  <c:v>9.9440684982410357</c:v>
                </c:pt>
                <c:pt idx="1789">
                  <c:v>9.6183858402780427</c:v>
                </c:pt>
                <c:pt idx="1790">
                  <c:v>9.7548788561072932</c:v>
                </c:pt>
                <c:pt idx="1791">
                  <c:v>9.3131106841960527</c:v>
                </c:pt>
                <c:pt idx="1792">
                  <c:v>8.1395535937057844</c:v>
                </c:pt>
                <c:pt idx="1793">
                  <c:v>7.4361087948932001</c:v>
                </c:pt>
                <c:pt idx="1794">
                  <c:v>6.3047361964171085</c:v>
                </c:pt>
                <c:pt idx="1795">
                  <c:v>6.0969800254418614</c:v>
                </c:pt>
                <c:pt idx="1796">
                  <c:v>5.9446669834887746</c:v>
                </c:pt>
                <c:pt idx="1797">
                  <c:v>5.0775431605759067</c:v>
                </c:pt>
                <c:pt idx="1798">
                  <c:v>4.0881231020558717</c:v>
                </c:pt>
                <c:pt idx="1799">
                  <c:v>3.2471280223686634</c:v>
                </c:pt>
                <c:pt idx="1800">
                  <c:v>3.1886108395467492</c:v>
                </c:pt>
                <c:pt idx="1801">
                  <c:v>2.5848184643864744</c:v>
                </c:pt>
                <c:pt idx="1802">
                  <c:v>1.9576198999821386</c:v>
                </c:pt>
                <c:pt idx="1803">
                  <c:v>1.4812067128923998</c:v>
                </c:pt>
                <c:pt idx="1804">
                  <c:v>1.2280519649898685</c:v>
                </c:pt>
                <c:pt idx="1805">
                  <c:v>1.284632903936006</c:v>
                </c:pt>
                <c:pt idx="1806">
                  <c:v>1.6234417462802215</c:v>
                </c:pt>
                <c:pt idx="1807">
                  <c:v>2.2145712316554236</c:v>
                </c:pt>
                <c:pt idx="1808">
                  <c:v>2.802837932265267</c:v>
                </c:pt>
                <c:pt idx="1809">
                  <c:v>3.427718037742741</c:v>
                </c:pt>
                <c:pt idx="1810">
                  <c:v>3.9588271074988985</c:v>
                </c:pt>
                <c:pt idx="1811">
                  <c:v>4.2808661722512067</c:v>
                </c:pt>
                <c:pt idx="1812">
                  <c:v>2.6425314081774474</c:v>
                </c:pt>
                <c:pt idx="1813">
                  <c:v>4.2073191887052932</c:v>
                </c:pt>
                <c:pt idx="1814">
                  <c:v>5.112530216057614</c:v>
                </c:pt>
                <c:pt idx="1815">
                  <c:v>5.18145320248688</c:v>
                </c:pt>
                <c:pt idx="1816">
                  <c:v>4.3846466601976903</c:v>
                </c:pt>
                <c:pt idx="1817">
                  <c:v>4.7332885698789866</c:v>
                </c:pt>
                <c:pt idx="1818">
                  <c:v>3.8035739816040715</c:v>
                </c:pt>
                <c:pt idx="1819">
                  <c:v>4.9780159920232752</c:v>
                </c:pt>
                <c:pt idx="1820">
                  <c:v>5.3590387434142519</c:v>
                </c:pt>
                <c:pt idx="1821">
                  <c:v>5.678020172587126</c:v>
                </c:pt>
                <c:pt idx="1822">
                  <c:v>5.9760311350722706</c:v>
                </c:pt>
                <c:pt idx="1823">
                  <c:v>6.1949979991833519</c:v>
                </c:pt>
                <c:pt idx="1824">
                  <c:v>6.8712834904535232</c:v>
                </c:pt>
                <c:pt idx="1825">
                  <c:v>7.2509078899836865</c:v>
                </c:pt>
                <c:pt idx="1826">
                  <c:v>7.5315040524909485</c:v>
                </c:pt>
                <c:pt idx="1827">
                  <c:v>7.6778093753873344</c:v>
                </c:pt>
                <c:pt idx="1828">
                  <c:v>7.5582955839682899</c:v>
                </c:pt>
                <c:pt idx="1829">
                  <c:v>7.7383886589463584</c:v>
                </c:pt>
                <c:pt idx="1830">
                  <c:v>7.0877424472598491</c:v>
                </c:pt>
                <c:pt idx="1831">
                  <c:v>7.9673619927226609</c:v>
                </c:pt>
                <c:pt idx="1832">
                  <c:v>9.1470969759373499</c:v>
                </c:pt>
                <c:pt idx="1833">
                  <c:v>9.6568719779287626</c:v>
                </c:pt>
                <c:pt idx="1834">
                  <c:v>9.7446406646656261</c:v>
                </c:pt>
                <c:pt idx="1835">
                  <c:v>9.7253364803559794</c:v>
                </c:pt>
                <c:pt idx="1836">
                  <c:v>8.9639926422870637</c:v>
                </c:pt>
                <c:pt idx="1837">
                  <c:v>9.1938138490224564</c:v>
                </c:pt>
                <c:pt idx="1838">
                  <c:v>9.081026036963765</c:v>
                </c:pt>
                <c:pt idx="1839">
                  <c:v>8.7972481769706672</c:v>
                </c:pt>
                <c:pt idx="1840">
                  <c:v>7.4688864726093467</c:v>
                </c:pt>
                <c:pt idx="1841">
                  <c:v>7.1044615729763452</c:v>
                </c:pt>
                <c:pt idx="1842">
                  <c:v>7.7919238039468555</c:v>
                </c:pt>
                <c:pt idx="1843">
                  <c:v>7.7353667037849023</c:v>
                </c:pt>
                <c:pt idx="1844">
                  <c:v>7.5719778751231184</c:v>
                </c:pt>
                <c:pt idx="1845">
                  <c:v>7.2199900946600781</c:v>
                </c:pt>
                <c:pt idx="1846">
                  <c:v>6.3043926247629827</c:v>
                </c:pt>
                <c:pt idx="1847">
                  <c:v>5.7744489068569624</c:v>
                </c:pt>
                <c:pt idx="1848">
                  <c:v>6.3988341389094376</c:v>
                </c:pt>
                <c:pt idx="1849">
                  <c:v>6.1196446904459343</c:v>
                </c:pt>
                <c:pt idx="1850">
                  <c:v>5.7512174582375808</c:v>
                </c:pt>
                <c:pt idx="1851">
                  <c:v>5.3716215158707437</c:v>
                </c:pt>
                <c:pt idx="1852">
                  <c:v>4.8945671262898429</c:v>
                </c:pt>
                <c:pt idx="1853">
                  <c:v>4.9642872824795958</c:v>
                </c:pt>
                <c:pt idx="1854">
                  <c:v>3.2012263193735193</c:v>
                </c:pt>
                <c:pt idx="1855">
                  <c:v>3.901519347830273</c:v>
                </c:pt>
                <c:pt idx="1856">
                  <c:v>4.7181743431529002</c:v>
                </c:pt>
                <c:pt idx="1857">
                  <c:v>5.7669142295308049</c:v>
                </c:pt>
                <c:pt idx="1858">
                  <c:v>6.908115688268623</c:v>
                </c:pt>
                <c:pt idx="1859">
                  <c:v>7.5554504152400455</c:v>
                </c:pt>
                <c:pt idx="1860">
                  <c:v>7.7614290917419595</c:v>
                </c:pt>
                <c:pt idx="1861">
                  <c:v>7.6245806971172074</c:v>
                </c:pt>
                <c:pt idx="1862">
                  <c:v>6.965271918217474</c:v>
                </c:pt>
                <c:pt idx="1863">
                  <c:v>5.4162732699535567</c:v>
                </c:pt>
                <c:pt idx="1864">
                  <c:v>4.666914214452377</c:v>
                </c:pt>
                <c:pt idx="1865">
                  <c:v>4.310181287821913</c:v>
                </c:pt>
                <c:pt idx="1866">
                  <c:v>4.1828747692404029</c:v>
                </c:pt>
                <c:pt idx="1867">
                  <c:v>5.2202299562366328</c:v>
                </c:pt>
                <c:pt idx="1868">
                  <c:v>5.790250836196579</c:v>
                </c:pt>
                <c:pt idx="1869">
                  <c:v>6.1684028102637241</c:v>
                </c:pt>
                <c:pt idx="1870">
                  <c:v>6.4641035264866851</c:v>
                </c:pt>
                <c:pt idx="1871">
                  <c:v>6.8069326760708924</c:v>
                </c:pt>
                <c:pt idx="1872">
                  <c:v>8.2425428968283203</c:v>
                </c:pt>
                <c:pt idx="1873">
                  <c:v>8.1171446704093828</c:v>
                </c:pt>
                <c:pt idx="1874">
                  <c:v>8.1094321489413748</c:v>
                </c:pt>
                <c:pt idx="1875">
                  <c:v>8.0520356168195253</c:v>
                </c:pt>
                <c:pt idx="1876">
                  <c:v>7.6947613019279721</c:v>
                </c:pt>
                <c:pt idx="1877">
                  <c:v>7.4650355604793122</c:v>
                </c:pt>
                <c:pt idx="1878">
                  <c:v>8.9396391534673754</c:v>
                </c:pt>
                <c:pt idx="1879">
                  <c:v>7.7990783334296587</c:v>
                </c:pt>
                <c:pt idx="1880">
                  <c:v>7.6443167882051304</c:v>
                </c:pt>
                <c:pt idx="1881">
                  <c:v>6.8553448503992982</c:v>
                </c:pt>
                <c:pt idx="1882">
                  <c:v>5.7782582599918824</c:v>
                </c:pt>
                <c:pt idx="1883">
                  <c:v>4.6741086129352043</c:v>
                </c:pt>
                <c:pt idx="1884">
                  <c:v>7.0304775514129592</c:v>
                </c:pt>
                <c:pt idx="1885">
                  <c:v>5.5622917348887295</c:v>
                </c:pt>
                <c:pt idx="1886">
                  <c:v>4.5702017697492963</c:v>
                </c:pt>
                <c:pt idx="1887">
                  <c:v>4.9992251843938078</c:v>
                </c:pt>
                <c:pt idx="1888">
                  <c:v>5.3130910075564444</c:v>
                </c:pt>
                <c:pt idx="1889">
                  <c:v>5.4250536501287385</c:v>
                </c:pt>
                <c:pt idx="1890">
                  <c:v>5.657044037029026</c:v>
                </c:pt>
                <c:pt idx="1891">
                  <c:v>5.4808931411731567</c:v>
                </c:pt>
                <c:pt idx="1892">
                  <c:v>5.2042740248017134</c:v>
                </c:pt>
                <c:pt idx="1893">
                  <c:v>5.0740509696655725</c:v>
                </c:pt>
                <c:pt idx="1894">
                  <c:v>5.3026394987918399</c:v>
                </c:pt>
                <c:pt idx="1895">
                  <c:v>5.877392771575126</c:v>
                </c:pt>
                <c:pt idx="1896">
                  <c:v>6.4231390472244891</c:v>
                </c:pt>
                <c:pt idx="1897">
                  <c:v>6.1321315380064405</c:v>
                </c:pt>
                <c:pt idx="1898">
                  <c:v>6.0743958856208042</c:v>
                </c:pt>
                <c:pt idx="1899">
                  <c:v>5.4722231549832765</c:v>
                </c:pt>
                <c:pt idx="1900">
                  <c:v>4.8767876655176616</c:v>
                </c:pt>
                <c:pt idx="1901">
                  <c:v>4.5663842387301994</c:v>
                </c:pt>
                <c:pt idx="1902">
                  <c:v>2.8657371575795416</c:v>
                </c:pt>
                <c:pt idx="1903">
                  <c:v>3.4019257304518398</c:v>
                </c:pt>
                <c:pt idx="1904">
                  <c:v>3.4001444914121208</c:v>
                </c:pt>
                <c:pt idx="1905">
                  <c:v>3.8069674553185715</c:v>
                </c:pt>
                <c:pt idx="1906">
                  <c:v>4.2386686744548108</c:v>
                </c:pt>
                <c:pt idx="1907">
                  <c:v>4.6023613836496562</c:v>
                </c:pt>
                <c:pt idx="1908">
                  <c:v>3.1860445437284177</c:v>
                </c:pt>
                <c:pt idx="1909">
                  <c:v>4.176096975011073</c:v>
                </c:pt>
                <c:pt idx="1910">
                  <c:v>4.0832772483217683</c:v>
                </c:pt>
                <c:pt idx="1911">
                  <c:v>4.0189292303979158</c:v>
                </c:pt>
                <c:pt idx="1912">
                  <c:v>4.0705371049470003</c:v>
                </c:pt>
                <c:pt idx="1913">
                  <c:v>4.1658165384309083</c:v>
                </c:pt>
                <c:pt idx="1914">
                  <c:v>2.6458484536645228</c:v>
                </c:pt>
                <c:pt idx="1915">
                  <c:v>2.966129582566746</c:v>
                </c:pt>
                <c:pt idx="1916">
                  <c:v>2.9384791822948095</c:v>
                </c:pt>
                <c:pt idx="1917">
                  <c:v>2.6126125116957679</c:v>
                </c:pt>
                <c:pt idx="1918">
                  <c:v>2.4874450043778724</c:v>
                </c:pt>
                <c:pt idx="1919">
                  <c:v>2.1752568113997994</c:v>
                </c:pt>
                <c:pt idx="1920">
                  <c:v>2.9361441663623151</c:v>
                </c:pt>
                <c:pt idx="1921">
                  <c:v>1.7594276348108175</c:v>
                </c:pt>
                <c:pt idx="1922">
                  <c:v>1.4575691075197359</c:v>
                </c:pt>
                <c:pt idx="1923">
                  <c:v>1.0641780791968511</c:v>
                </c:pt>
                <c:pt idx="1924">
                  <c:v>1.3927602549644174</c:v>
                </c:pt>
                <c:pt idx="1925">
                  <c:v>1.685910857768963</c:v>
                </c:pt>
                <c:pt idx="1926">
                  <c:v>2.0048366596583378</c:v>
                </c:pt>
                <c:pt idx="1927">
                  <c:v>4.5228281290866796</c:v>
                </c:pt>
                <c:pt idx="1928">
                  <c:v>6.0170485592630021</c:v>
                </c:pt>
                <c:pt idx="1929">
                  <c:v>6.0306413080268904</c:v>
                </c:pt>
                <c:pt idx="1930">
                  <c:v>5.8709942456999826</c:v>
                </c:pt>
                <c:pt idx="1931">
                  <c:v>5.7940937153635854</c:v>
                </c:pt>
                <c:pt idx="1932">
                  <c:v>5.335022218982437</c:v>
                </c:pt>
                <c:pt idx="1933">
                  <c:v>4.2391521380661477</c:v>
                </c:pt>
                <c:pt idx="1934">
                  <c:v>2.8052739691028998</c:v>
                </c:pt>
                <c:pt idx="1935">
                  <c:v>3.4078678814624945</c:v>
                </c:pt>
                <c:pt idx="1936">
                  <c:v>1.6205903199734153</c:v>
                </c:pt>
                <c:pt idx="1937">
                  <c:v>0.96995855008543153</c:v>
                </c:pt>
                <c:pt idx="1938">
                  <c:v>1.2196433079235789</c:v>
                </c:pt>
                <c:pt idx="1939">
                  <c:v>1.7708317590137503</c:v>
                </c:pt>
                <c:pt idx="1940">
                  <c:v>2.6243797908294479</c:v>
                </c:pt>
                <c:pt idx="1941">
                  <c:v>2.7723469279179755</c:v>
                </c:pt>
                <c:pt idx="1942">
                  <c:v>2.606520557941717</c:v>
                </c:pt>
                <c:pt idx="1943">
                  <c:v>2.606889618397279</c:v>
                </c:pt>
                <c:pt idx="1944">
                  <c:v>1.887823533591904</c:v>
                </c:pt>
                <c:pt idx="1945">
                  <c:v>2.4047012118393907</c:v>
                </c:pt>
                <c:pt idx="1946">
                  <c:v>2.6225149144775792</c:v>
                </c:pt>
                <c:pt idx="1947">
                  <c:v>3.0568791788563856</c:v>
                </c:pt>
                <c:pt idx="1948">
                  <c:v>3.5176521461973937</c:v>
                </c:pt>
                <c:pt idx="1949">
                  <c:v>3.8654321775052702</c:v>
                </c:pt>
                <c:pt idx="1950">
                  <c:v>4.2089682999899081</c:v>
                </c:pt>
                <c:pt idx="1951">
                  <c:v>4.3164295973647802</c:v>
                </c:pt>
                <c:pt idx="1952">
                  <c:v>4.1314761067773391</c:v>
                </c:pt>
                <c:pt idx="1953">
                  <c:v>3.8270115672664362</c:v>
                </c:pt>
                <c:pt idx="1954">
                  <c:v>3.8084667587005341</c:v>
                </c:pt>
                <c:pt idx="1955">
                  <c:v>4.1010358635493498</c:v>
                </c:pt>
                <c:pt idx="1956">
                  <c:v>0.94627056420673961</c:v>
                </c:pt>
                <c:pt idx="1957">
                  <c:v>3.3527877369844759</c:v>
                </c:pt>
                <c:pt idx="1958">
                  <c:v>5.6710117379753235</c:v>
                </c:pt>
                <c:pt idx="1959">
                  <c:v>6.8549347698142524</c:v>
                </c:pt>
                <c:pt idx="1960">
                  <c:v>6.4195347274259236</c:v>
                </c:pt>
                <c:pt idx="1961">
                  <c:v>6.0115161796421814</c:v>
                </c:pt>
                <c:pt idx="1962">
                  <c:v>5.7801861596629074</c:v>
                </c:pt>
                <c:pt idx="1963">
                  <c:v>5.9520694584450045</c:v>
                </c:pt>
                <c:pt idx="1964">
                  <c:v>6.784626804570121</c:v>
                </c:pt>
                <c:pt idx="1965">
                  <c:v>7.4568573942922809</c:v>
                </c:pt>
                <c:pt idx="1966">
                  <c:v>6.8691339188099692</c:v>
                </c:pt>
                <c:pt idx="1967">
                  <c:v>6.6910908284874804</c:v>
                </c:pt>
                <c:pt idx="1968">
                  <c:v>6.2481339759078454</c:v>
                </c:pt>
                <c:pt idx="1969">
                  <c:v>6.4353326930502766</c:v>
                </c:pt>
                <c:pt idx="1970">
                  <c:v>4.8869220419667387</c:v>
                </c:pt>
                <c:pt idx="1971">
                  <c:v>4.1340947315450292</c:v>
                </c:pt>
                <c:pt idx="1972">
                  <c:v>3.4990283375742077</c:v>
                </c:pt>
                <c:pt idx="1973">
                  <c:v>3.0278260141326534</c:v>
                </c:pt>
                <c:pt idx="1974">
                  <c:v>2.579028714391471</c:v>
                </c:pt>
                <c:pt idx="1975">
                  <c:v>2.8729302704567572</c:v>
                </c:pt>
                <c:pt idx="1976">
                  <c:v>4.1588538367400503</c:v>
                </c:pt>
                <c:pt idx="1977">
                  <c:v>5.1559255083719941</c:v>
                </c:pt>
                <c:pt idx="1978">
                  <c:v>5.5680859426101419</c:v>
                </c:pt>
                <c:pt idx="1979">
                  <c:v>5.7670005800985367</c:v>
                </c:pt>
                <c:pt idx="1980">
                  <c:v>2.743753928135106</c:v>
                </c:pt>
                <c:pt idx="1981">
                  <c:v>1.7768898301668674</c:v>
                </c:pt>
                <c:pt idx="1982">
                  <c:v>0.57688469716250257</c:v>
                </c:pt>
                <c:pt idx="1983">
                  <c:v>0.71173752519785005</c:v>
                </c:pt>
                <c:pt idx="1984">
                  <c:v>1.7488236378441706</c:v>
                </c:pt>
                <c:pt idx="1985">
                  <c:v>2.4742334080093431</c:v>
                </c:pt>
                <c:pt idx="1986">
                  <c:v>3.1472400212609788</c:v>
                </c:pt>
                <c:pt idx="1987">
                  <c:v>2.7111568747858072</c:v>
                </c:pt>
                <c:pt idx="1988">
                  <c:v>3.3565869725759776</c:v>
                </c:pt>
                <c:pt idx="1989">
                  <c:v>4.0568292616767181</c:v>
                </c:pt>
                <c:pt idx="1990">
                  <c:v>4.7046127813088789</c:v>
                </c:pt>
                <c:pt idx="1991">
                  <c:v>5.453026792236888</c:v>
                </c:pt>
                <c:pt idx="1992">
                  <c:v>5.4533501980632924</c:v>
                </c:pt>
                <c:pt idx="1993">
                  <c:v>6.2967378558647313</c:v>
                </c:pt>
                <c:pt idx="1994">
                  <c:v>6.554852310049446</c:v>
                </c:pt>
                <c:pt idx="1995">
                  <c:v>6.5947868142326271</c:v>
                </c:pt>
                <c:pt idx="1996">
                  <c:v>6.1788533006667041</c:v>
                </c:pt>
                <c:pt idx="1997">
                  <c:v>6.0429446883959139</c:v>
                </c:pt>
                <c:pt idx="1998">
                  <c:v>5.1063616870550996</c:v>
                </c:pt>
                <c:pt idx="1999">
                  <c:v>6.1818353277543636</c:v>
                </c:pt>
                <c:pt idx="2000">
                  <c:v>7.1862808851266733</c:v>
                </c:pt>
                <c:pt idx="2001">
                  <c:v>7.7514319709156139</c:v>
                </c:pt>
                <c:pt idx="2002">
                  <c:v>7.9450903796486392</c:v>
                </c:pt>
                <c:pt idx="2003">
                  <c:v>8.3266051476188299</c:v>
                </c:pt>
                <c:pt idx="2004">
                  <c:v>6.6925639437926963</c:v>
                </c:pt>
                <c:pt idx="2005">
                  <c:v>8.9880225009228365</c:v>
                </c:pt>
                <c:pt idx="2006">
                  <c:v>9.101239311520402</c:v>
                </c:pt>
                <c:pt idx="2007">
                  <c:v>7.9226521503616496</c:v>
                </c:pt>
                <c:pt idx="2008">
                  <c:v>7.544234893280116</c:v>
                </c:pt>
                <c:pt idx="2009">
                  <c:v>7.8939287598481487</c:v>
                </c:pt>
                <c:pt idx="2010">
                  <c:v>8.7847630865799147</c:v>
                </c:pt>
                <c:pt idx="2011">
                  <c:v>9.405164080860466</c:v>
                </c:pt>
                <c:pt idx="2012">
                  <c:v>8.5873226891568137</c:v>
                </c:pt>
                <c:pt idx="2013">
                  <c:v>7.6717461767376793</c:v>
                </c:pt>
                <c:pt idx="2014">
                  <c:v>8.3972684601754182</c:v>
                </c:pt>
                <c:pt idx="2015">
                  <c:v>10.104374432752678</c:v>
                </c:pt>
                <c:pt idx="2016">
                  <c:v>13.302113434623951</c:v>
                </c:pt>
                <c:pt idx="2017">
                  <c:v>11.464499781654421</c:v>
                </c:pt>
                <c:pt idx="2018">
                  <c:v>11.148806107157492</c:v>
                </c:pt>
                <c:pt idx="2019">
                  <c:v>11.079599978106737</c:v>
                </c:pt>
                <c:pt idx="2020">
                  <c:v>10.409361095877939</c:v>
                </c:pt>
                <c:pt idx="2021">
                  <c:v>10.077479754388898</c:v>
                </c:pt>
                <c:pt idx="2022">
                  <c:v>6.467059008976257</c:v>
                </c:pt>
                <c:pt idx="2023">
                  <c:v>8.7112720113876936</c:v>
                </c:pt>
                <c:pt idx="2024">
                  <c:v>9.1374562193265323</c:v>
                </c:pt>
                <c:pt idx="2025">
                  <c:v>8.0378983249077312</c:v>
                </c:pt>
                <c:pt idx="2026">
                  <c:v>8.0310181242814185</c:v>
                </c:pt>
                <c:pt idx="2027">
                  <c:v>8.7225953570104711</c:v>
                </c:pt>
                <c:pt idx="2028">
                  <c:v>8.5826699676533416</c:v>
                </c:pt>
                <c:pt idx="2029">
                  <c:v>9.6505646736071444</c:v>
                </c:pt>
                <c:pt idx="2030">
                  <c:v>9.7412473094777496</c:v>
                </c:pt>
                <c:pt idx="2031">
                  <c:v>9.0973660187584269</c:v>
                </c:pt>
                <c:pt idx="2032">
                  <c:v>7.9738024983428923</c:v>
                </c:pt>
                <c:pt idx="2033">
                  <c:v>7.0629053648921127</c:v>
                </c:pt>
                <c:pt idx="2034">
                  <c:v>6.6904532538311505</c:v>
                </c:pt>
                <c:pt idx="2035">
                  <c:v>7.0840025838214364</c:v>
                </c:pt>
                <c:pt idx="2036">
                  <c:v>7.9477335488571041</c:v>
                </c:pt>
                <c:pt idx="2037">
                  <c:v>8.3864537572012114</c:v>
                </c:pt>
                <c:pt idx="2038">
                  <c:v>7.7761799537518304</c:v>
                </c:pt>
                <c:pt idx="2039">
                  <c:v>7.7486777946602441</c:v>
                </c:pt>
                <c:pt idx="2040">
                  <c:v>8.72902751601438</c:v>
                </c:pt>
                <c:pt idx="2041">
                  <c:v>9.6809830908481089</c:v>
                </c:pt>
                <c:pt idx="2042">
                  <c:v>9.8000487892694643</c:v>
                </c:pt>
                <c:pt idx="2043">
                  <c:v>8.7875416426595656</c:v>
                </c:pt>
                <c:pt idx="2044">
                  <c:v>8.2408210304594984</c:v>
                </c:pt>
                <c:pt idx="2045">
                  <c:v>7.8712471631190075</c:v>
                </c:pt>
                <c:pt idx="2046">
                  <c:v>6.3929908068635113</c:v>
                </c:pt>
                <c:pt idx="2047">
                  <c:v>5.9895606114633084</c:v>
                </c:pt>
                <c:pt idx="2048">
                  <c:v>5.7198191458314254</c:v>
                </c:pt>
                <c:pt idx="2049">
                  <c:v>5.5383103486919216</c:v>
                </c:pt>
                <c:pt idx="2050">
                  <c:v>5.4598587587388581</c:v>
                </c:pt>
                <c:pt idx="2051">
                  <c:v>5.2745904504709111</c:v>
                </c:pt>
                <c:pt idx="2052">
                  <c:v>4.7346413346511635</c:v>
                </c:pt>
                <c:pt idx="2053">
                  <c:v>4.9915431931171099</c:v>
                </c:pt>
                <c:pt idx="2054">
                  <c:v>4.6664756722345038</c:v>
                </c:pt>
                <c:pt idx="2055">
                  <c:v>4.1586792125819398</c:v>
                </c:pt>
                <c:pt idx="2056">
                  <c:v>3.0075198302419963</c:v>
                </c:pt>
                <c:pt idx="2057">
                  <c:v>3.0748225491359173</c:v>
                </c:pt>
                <c:pt idx="2058">
                  <c:v>3.0289039032408627</c:v>
                </c:pt>
                <c:pt idx="2059">
                  <c:v>3.1860097507588061</c:v>
                </c:pt>
                <c:pt idx="2060">
                  <c:v>3.2304883797591621</c:v>
                </c:pt>
                <c:pt idx="2061">
                  <c:v>3.1532590808157894</c:v>
                </c:pt>
                <c:pt idx="2062">
                  <c:v>2.8446055408815418</c:v>
                </c:pt>
                <c:pt idx="2063">
                  <c:v>2.7095074417755054</c:v>
                </c:pt>
                <c:pt idx="2064">
                  <c:v>2.3136960872655394</c:v>
                </c:pt>
                <c:pt idx="2065">
                  <c:v>2.822641236563102</c:v>
                </c:pt>
                <c:pt idx="2066">
                  <c:v>3.1034252665824709</c:v>
                </c:pt>
                <c:pt idx="2067">
                  <c:v>3.3064159150056853</c:v>
                </c:pt>
                <c:pt idx="2068">
                  <c:v>3.4459167909313972</c:v>
                </c:pt>
                <c:pt idx="2069">
                  <c:v>3.7025943111595772</c:v>
                </c:pt>
                <c:pt idx="2070">
                  <c:v>4.0295264892769671</c:v>
                </c:pt>
                <c:pt idx="2071">
                  <c:v>4.5693093287128939</c:v>
                </c:pt>
                <c:pt idx="2072">
                  <c:v>4.7738798978521579</c:v>
                </c:pt>
                <c:pt idx="2073">
                  <c:v>4.8700530726635911</c:v>
                </c:pt>
                <c:pt idx="2074">
                  <c:v>5.280176295817756</c:v>
                </c:pt>
                <c:pt idx="2075">
                  <c:v>6.0667253888756809</c:v>
                </c:pt>
                <c:pt idx="2076">
                  <c:v>5.1361028725747175</c:v>
                </c:pt>
                <c:pt idx="2077">
                  <c:v>6.7768723573492871</c:v>
                </c:pt>
                <c:pt idx="2078">
                  <c:v>7.9581881911902608</c:v>
                </c:pt>
                <c:pt idx="2079">
                  <c:v>8.5672513918243371</c:v>
                </c:pt>
                <c:pt idx="2080">
                  <c:v>8.0033921430114674</c:v>
                </c:pt>
                <c:pt idx="2081">
                  <c:v>7.6739357166778985</c:v>
                </c:pt>
                <c:pt idx="2082">
                  <c:v>6.5674192977438315</c:v>
                </c:pt>
                <c:pt idx="2083">
                  <c:v>5.8912868741201763</c:v>
                </c:pt>
                <c:pt idx="2084">
                  <c:v>5.7148523513478358</c:v>
                </c:pt>
                <c:pt idx="2085">
                  <c:v>5.5593629483637095</c:v>
                </c:pt>
                <c:pt idx="2086">
                  <c:v>4.9892751289038975</c:v>
                </c:pt>
                <c:pt idx="2087">
                  <c:v>4.2264679796460074</c:v>
                </c:pt>
                <c:pt idx="2088">
                  <c:v>3.1051567581215953</c:v>
                </c:pt>
                <c:pt idx="2089">
                  <c:v>2.8626511135510291</c:v>
                </c:pt>
                <c:pt idx="2090">
                  <c:v>2.8518252541322857</c:v>
                </c:pt>
                <c:pt idx="2091">
                  <c:v>2.9137266781348972</c:v>
                </c:pt>
                <c:pt idx="2092">
                  <c:v>3.1394341255181448</c:v>
                </c:pt>
                <c:pt idx="2093">
                  <c:v>3.4661321260985378</c:v>
                </c:pt>
                <c:pt idx="2094">
                  <c:v>3.0281566967945741</c:v>
                </c:pt>
                <c:pt idx="2095">
                  <c:v>3.6343053722996919</c:v>
                </c:pt>
                <c:pt idx="2096">
                  <c:v>4.4141991857220182</c:v>
                </c:pt>
                <c:pt idx="2097">
                  <c:v>5.3169434392964146</c:v>
                </c:pt>
                <c:pt idx="2098">
                  <c:v>5.6697244679802417</c:v>
                </c:pt>
                <c:pt idx="2099">
                  <c:v>6.0081914197192647</c:v>
                </c:pt>
                <c:pt idx="2100">
                  <c:v>6.7703591675549122</c:v>
                </c:pt>
                <c:pt idx="2101">
                  <c:v>7.4291497172607208</c:v>
                </c:pt>
                <c:pt idx="2102">
                  <c:v>7.9170865434647117</c:v>
                </c:pt>
                <c:pt idx="2103">
                  <c:v>7.7099453856379352</c:v>
                </c:pt>
                <c:pt idx="2104">
                  <c:v>7.1844533513137279</c:v>
                </c:pt>
                <c:pt idx="2105">
                  <c:v>6.89379075427619</c:v>
                </c:pt>
                <c:pt idx="2106">
                  <c:v>6.7606373361715724</c:v>
                </c:pt>
                <c:pt idx="2107">
                  <c:v>6.8354557649455048</c:v>
                </c:pt>
                <c:pt idx="2108">
                  <c:v>7.1856826632166761</c:v>
                </c:pt>
                <c:pt idx="2109">
                  <c:v>7.3911982016735696</c:v>
                </c:pt>
                <c:pt idx="2110">
                  <c:v>7.007217949876777</c:v>
                </c:pt>
                <c:pt idx="2111">
                  <c:v>6.7129712242555017</c:v>
                </c:pt>
                <c:pt idx="2112">
                  <c:v>5.439683054020036</c:v>
                </c:pt>
                <c:pt idx="2113">
                  <c:v>5.4881514247646281</c:v>
                </c:pt>
                <c:pt idx="2114">
                  <c:v>5.6459964254902486</c:v>
                </c:pt>
                <c:pt idx="2115">
                  <c:v>5.5812472802006061</c:v>
                </c:pt>
                <c:pt idx="2116">
                  <c:v>5.4768637596947247</c:v>
                </c:pt>
                <c:pt idx="2117">
                  <c:v>5.801897094783258</c:v>
                </c:pt>
                <c:pt idx="2118">
                  <c:v>4.8089595390211306</c:v>
                </c:pt>
                <c:pt idx="2119">
                  <c:v>5.8557997159447872</c:v>
                </c:pt>
                <c:pt idx="2120">
                  <c:v>6.3648637447554828</c:v>
                </c:pt>
                <c:pt idx="2121">
                  <c:v>6.7366216887909127</c:v>
                </c:pt>
                <c:pt idx="2122">
                  <c:v>7.2074841467377722</c:v>
                </c:pt>
                <c:pt idx="2123">
                  <c:v>7.7140405363687261</c:v>
                </c:pt>
                <c:pt idx="2124">
                  <c:v>5.778781466237974</c:v>
                </c:pt>
                <c:pt idx="2125">
                  <c:v>6.8122906168810822</c:v>
                </c:pt>
                <c:pt idx="2126">
                  <c:v>7.2223407742227073</c:v>
                </c:pt>
                <c:pt idx="2127">
                  <c:v>7.2599847000795714</c:v>
                </c:pt>
                <c:pt idx="2128">
                  <c:v>6.7205175180779948</c:v>
                </c:pt>
                <c:pt idx="2129">
                  <c:v>6.2494696989994543</c:v>
                </c:pt>
                <c:pt idx="2130">
                  <c:v>4.8161079376323199</c:v>
                </c:pt>
                <c:pt idx="2131">
                  <c:v>4.7415383845498873</c:v>
                </c:pt>
                <c:pt idx="2132">
                  <c:v>4.4339437801466426</c:v>
                </c:pt>
                <c:pt idx="2133">
                  <c:v>4.3767933153688254</c:v>
                </c:pt>
                <c:pt idx="2134">
                  <c:v>4.6347410101036859</c:v>
                </c:pt>
                <c:pt idx="2135">
                  <c:v>4.868326108242254</c:v>
                </c:pt>
                <c:pt idx="2136">
                  <c:v>4.9526600626252915</c:v>
                </c:pt>
                <c:pt idx="2137">
                  <c:v>4.2577852664895879</c:v>
                </c:pt>
                <c:pt idx="2138">
                  <c:v>3.8816989273334492</c:v>
                </c:pt>
                <c:pt idx="2139">
                  <c:v>3.8008681282015129</c:v>
                </c:pt>
                <c:pt idx="2140">
                  <c:v>3.9049425836977574</c:v>
                </c:pt>
                <c:pt idx="2141">
                  <c:v>4.2784507996721262</c:v>
                </c:pt>
                <c:pt idx="2142">
                  <c:v>5.0035171244357048</c:v>
                </c:pt>
                <c:pt idx="2143">
                  <c:v>5.5505731614672396</c:v>
                </c:pt>
                <c:pt idx="2144">
                  <c:v>5.9072235067152938</c:v>
                </c:pt>
                <c:pt idx="2145">
                  <c:v>6.3996148837114433</c:v>
                </c:pt>
                <c:pt idx="2146">
                  <c:v>6.9165291041105297</c:v>
                </c:pt>
                <c:pt idx="2147">
                  <c:v>7.3725877683556478</c:v>
                </c:pt>
                <c:pt idx="2148">
                  <c:v>6.7664281834696904</c:v>
                </c:pt>
                <c:pt idx="2149">
                  <c:v>7.0556646017105251</c:v>
                </c:pt>
                <c:pt idx="2150">
                  <c:v>7.1882991295999776</c:v>
                </c:pt>
                <c:pt idx="2151">
                  <c:v>7.1379495541885278</c:v>
                </c:pt>
                <c:pt idx="2152">
                  <c:v>6.9156087083424849</c:v>
                </c:pt>
                <c:pt idx="2153">
                  <c:v>6.6374855907278292</c:v>
                </c:pt>
                <c:pt idx="2154">
                  <c:v>4.8105530167301076</c:v>
                </c:pt>
                <c:pt idx="2155">
                  <c:v>4.7563455389091249</c:v>
                </c:pt>
                <c:pt idx="2156">
                  <c:v>4.8328969790153016</c:v>
                </c:pt>
                <c:pt idx="2157">
                  <c:v>4.9493694588178387</c:v>
                </c:pt>
                <c:pt idx="2158">
                  <c:v>4.8563446063531925</c:v>
                </c:pt>
                <c:pt idx="2159">
                  <c:v>4.7624034838507576</c:v>
                </c:pt>
                <c:pt idx="2160">
                  <c:v>3.4499480386201209</c:v>
                </c:pt>
                <c:pt idx="2161">
                  <c:v>4.3607472859813505</c:v>
                </c:pt>
                <c:pt idx="2162">
                  <c:v>4.8758762398755868</c:v>
                </c:pt>
                <c:pt idx="2163">
                  <c:v>4.8084946918031388</c:v>
                </c:pt>
                <c:pt idx="2164">
                  <c:v>4.6304686011669869</c:v>
                </c:pt>
                <c:pt idx="2165">
                  <c:v>4.4137182874417968</c:v>
                </c:pt>
                <c:pt idx="2166">
                  <c:v>5.4269347596379784</c:v>
                </c:pt>
                <c:pt idx="2167">
                  <c:v>4.8385738603774522</c:v>
                </c:pt>
                <c:pt idx="2168">
                  <c:v>4.6097183676792843</c:v>
                </c:pt>
                <c:pt idx="2169">
                  <c:v>4.25515065141522</c:v>
                </c:pt>
                <c:pt idx="2170">
                  <c:v>4.1237635266693164</c:v>
                </c:pt>
                <c:pt idx="2171">
                  <c:v>4.076535261670724</c:v>
                </c:pt>
                <c:pt idx="2172">
                  <c:v>3.9357609994205247</c:v>
                </c:pt>
                <c:pt idx="2173">
                  <c:v>3.5506886578350523</c:v>
                </c:pt>
                <c:pt idx="2174">
                  <c:v>3.8616549734440251</c:v>
                </c:pt>
                <c:pt idx="2175">
                  <c:v>4.3696528829693833</c:v>
                </c:pt>
                <c:pt idx="2176">
                  <c:v>4.1855209178709112</c:v>
                </c:pt>
                <c:pt idx="2177">
                  <c:v>3.7901602743210461</c:v>
                </c:pt>
                <c:pt idx="2178">
                  <c:v>2.6822942877330958</c:v>
                </c:pt>
                <c:pt idx="2179">
                  <c:v>2.076516706289774</c:v>
                </c:pt>
                <c:pt idx="2180">
                  <c:v>1.662392821681359</c:v>
                </c:pt>
                <c:pt idx="2181">
                  <c:v>1.5975712409406702</c:v>
                </c:pt>
                <c:pt idx="2182">
                  <c:v>2.0284937935399756</c:v>
                </c:pt>
                <c:pt idx="2183">
                  <c:v>2.4278975549057442</c:v>
                </c:pt>
                <c:pt idx="2184">
                  <c:v>2.7208156124640661</c:v>
                </c:pt>
                <c:pt idx="2185">
                  <c:v>2.8617743603696399</c:v>
                </c:pt>
                <c:pt idx="2186">
                  <c:v>2.8355163646069785</c:v>
                </c:pt>
                <c:pt idx="2187">
                  <c:v>2.7062859511855448</c:v>
                </c:pt>
                <c:pt idx="2188">
                  <c:v>2.4744097299207084</c:v>
                </c:pt>
                <c:pt idx="2189">
                  <c:v>2.6168338238571041</c:v>
                </c:pt>
                <c:pt idx="2190">
                  <c:v>3.6726517175339675</c:v>
                </c:pt>
                <c:pt idx="2191">
                  <c:v>3.3198919452576283</c:v>
                </c:pt>
                <c:pt idx="2192">
                  <c:v>3.1315687876960774</c:v>
                </c:pt>
                <c:pt idx="2193">
                  <c:v>2.9052711194790724</c:v>
                </c:pt>
                <c:pt idx="2194">
                  <c:v>2.874796477294987</c:v>
                </c:pt>
                <c:pt idx="2195">
                  <c:v>2.8603343525428668</c:v>
                </c:pt>
                <c:pt idx="2196">
                  <c:v>3.4348322408885532</c:v>
                </c:pt>
                <c:pt idx="2197">
                  <c:v>2.8130967949840655</c:v>
                </c:pt>
                <c:pt idx="2198">
                  <c:v>2.4175949668454724</c:v>
                </c:pt>
                <c:pt idx="2199">
                  <c:v>1.9977098401338895</c:v>
                </c:pt>
                <c:pt idx="2200">
                  <c:v>1.673190883484543</c:v>
                </c:pt>
                <c:pt idx="2201">
                  <c:v>1.5691600274394848</c:v>
                </c:pt>
                <c:pt idx="2202">
                  <c:v>1.0266969586197177</c:v>
                </c:pt>
                <c:pt idx="2203">
                  <c:v>0.41482327657971008</c:v>
                </c:pt>
                <c:pt idx="2204">
                  <c:v>0.47647208161061838</c:v>
                </c:pt>
                <c:pt idx="2205">
                  <c:v>0.90555805582539184</c:v>
                </c:pt>
                <c:pt idx="2206">
                  <c:v>1.2292889627186507</c:v>
                </c:pt>
                <c:pt idx="2207">
                  <c:v>1.5389610499799073</c:v>
                </c:pt>
                <c:pt idx="2208">
                  <c:v>0.30529075825310492</c:v>
                </c:pt>
                <c:pt idx="2209">
                  <c:v>0.59220126602535272</c:v>
                </c:pt>
                <c:pt idx="2210">
                  <c:v>0.97199877519189937</c:v>
                </c:pt>
                <c:pt idx="2211">
                  <c:v>1.365331733721773</c:v>
                </c:pt>
                <c:pt idx="2212">
                  <c:v>1.9313277800780828</c:v>
                </c:pt>
                <c:pt idx="2213">
                  <c:v>2.4362554363713498</c:v>
                </c:pt>
                <c:pt idx="2214">
                  <c:v>2.456494674268733</c:v>
                </c:pt>
                <c:pt idx="2215">
                  <c:v>2.7015412316714862</c:v>
                </c:pt>
                <c:pt idx="2216">
                  <c:v>3.087370748757007</c:v>
                </c:pt>
                <c:pt idx="2217">
                  <c:v>3.4719461649901646</c:v>
                </c:pt>
                <c:pt idx="2218">
                  <c:v>3.4827646778486101</c:v>
                </c:pt>
                <c:pt idx="2219">
                  <c:v>3.3773671561000573</c:v>
                </c:pt>
                <c:pt idx="2220">
                  <c:v>2.669589982248691</c:v>
                </c:pt>
                <c:pt idx="2221">
                  <c:v>2.149628118716651</c:v>
                </c:pt>
                <c:pt idx="2222">
                  <c:v>1.3216403230115072</c:v>
                </c:pt>
                <c:pt idx="2223">
                  <c:v>0.87546495292466897</c:v>
                </c:pt>
                <c:pt idx="2224">
                  <c:v>1.0781425653847538</c:v>
                </c:pt>
                <c:pt idx="2225">
                  <c:v>1.051384607230379</c:v>
                </c:pt>
                <c:pt idx="2226">
                  <c:v>0.42998177124597436</c:v>
                </c:pt>
                <c:pt idx="2227">
                  <c:v>0.25558532796492822</c:v>
                </c:pt>
                <c:pt idx="2228">
                  <c:v>1.1341740462538366</c:v>
                </c:pt>
                <c:pt idx="2229">
                  <c:v>1.6287423095135478</c:v>
                </c:pt>
                <c:pt idx="2230">
                  <c:v>2.10468067864727</c:v>
                </c:pt>
                <c:pt idx="2231">
                  <c:v>2.3092854006242662</c:v>
                </c:pt>
                <c:pt idx="2232">
                  <c:v>0.90086132658748397</c:v>
                </c:pt>
                <c:pt idx="2233">
                  <c:v>0.63706552238295666</c:v>
                </c:pt>
                <c:pt idx="2234">
                  <c:v>0.41540777039880383</c:v>
                </c:pt>
                <c:pt idx="2235">
                  <c:v>1.1400330528802833</c:v>
                </c:pt>
                <c:pt idx="2236">
                  <c:v>1.4338553872517978</c:v>
                </c:pt>
                <c:pt idx="2237">
                  <c:v>1.6415672926139642</c:v>
                </c:pt>
                <c:pt idx="2238">
                  <c:v>1.617024761620226</c:v>
                </c:pt>
                <c:pt idx="2239">
                  <c:v>2.7636501916070624</c:v>
                </c:pt>
                <c:pt idx="2240">
                  <c:v>3.8133501644541523</c:v>
                </c:pt>
                <c:pt idx="2241">
                  <c:v>4.3551863944359486</c:v>
                </c:pt>
                <c:pt idx="2242">
                  <c:v>4.182577201947753</c:v>
                </c:pt>
                <c:pt idx="2243">
                  <c:v>3.9163030581031641</c:v>
                </c:pt>
                <c:pt idx="2244">
                  <c:v>5.6094960872208706</c:v>
                </c:pt>
                <c:pt idx="2245">
                  <c:v>5.0180554166834757</c:v>
                </c:pt>
                <c:pt idx="2246">
                  <c:v>4.7349604424693421</c:v>
                </c:pt>
                <c:pt idx="2247">
                  <c:v>4.3188715750845912</c:v>
                </c:pt>
                <c:pt idx="2248">
                  <c:v>3.4795041989720641</c:v>
                </c:pt>
                <c:pt idx="2249">
                  <c:v>2.7933992267383227</c:v>
                </c:pt>
                <c:pt idx="2250">
                  <c:v>1.8197497875653041</c:v>
                </c:pt>
                <c:pt idx="2251">
                  <c:v>2.2752473158761815</c:v>
                </c:pt>
                <c:pt idx="2252">
                  <c:v>2.6854844611846738</c:v>
                </c:pt>
                <c:pt idx="2253">
                  <c:v>2.8405315448058874</c:v>
                </c:pt>
                <c:pt idx="2254">
                  <c:v>2.4863392854575874</c:v>
                </c:pt>
                <c:pt idx="2255">
                  <c:v>2.0542986273019554</c:v>
                </c:pt>
                <c:pt idx="2256">
                  <c:v>0.5984963805808825</c:v>
                </c:pt>
                <c:pt idx="2257">
                  <c:v>0.63809882960967546</c:v>
                </c:pt>
                <c:pt idx="2258">
                  <c:v>0.66079292676102919</c:v>
                </c:pt>
                <c:pt idx="2259">
                  <c:v>0.6517909067003127</c:v>
                </c:pt>
                <c:pt idx="2260">
                  <c:v>0.79704629476566813</c:v>
                </c:pt>
                <c:pt idx="2261">
                  <c:v>0.99082175981138776</c:v>
                </c:pt>
                <c:pt idx="2262">
                  <c:v>2.6455541926661823</c:v>
                </c:pt>
                <c:pt idx="2263">
                  <c:v>1.8231848688417436</c:v>
                </c:pt>
                <c:pt idx="2264">
                  <c:v>1.686279664937929</c:v>
                </c:pt>
                <c:pt idx="2265">
                  <c:v>1.7106716165405285</c:v>
                </c:pt>
                <c:pt idx="2266">
                  <c:v>1.8177429367504427</c:v>
                </c:pt>
                <c:pt idx="2267">
                  <c:v>1.9112577202544536</c:v>
                </c:pt>
                <c:pt idx="2268">
                  <c:v>1.9859093223303828</c:v>
                </c:pt>
                <c:pt idx="2269">
                  <c:v>2.4409468961634797</c:v>
                </c:pt>
                <c:pt idx="2270">
                  <c:v>2.5786166443503862</c:v>
                </c:pt>
                <c:pt idx="2271">
                  <c:v>2.9928921581293095</c:v>
                </c:pt>
                <c:pt idx="2272">
                  <c:v>2.7233646852917581</c:v>
                </c:pt>
                <c:pt idx="2273">
                  <c:v>2.6173672010774842</c:v>
                </c:pt>
                <c:pt idx="2274">
                  <c:v>1.3014879776289778</c:v>
                </c:pt>
                <c:pt idx="2275">
                  <c:v>1.7438440939561459</c:v>
                </c:pt>
                <c:pt idx="2276">
                  <c:v>1.8175894365959688</c:v>
                </c:pt>
                <c:pt idx="2277">
                  <c:v>1.6089988110275906</c:v>
                </c:pt>
                <c:pt idx="2278">
                  <c:v>1.5627971998499623</c:v>
                </c:pt>
                <c:pt idx="2279">
                  <c:v>1.6170144890350855</c:v>
                </c:pt>
                <c:pt idx="2280">
                  <c:v>1.898414577199852</c:v>
                </c:pt>
                <c:pt idx="2281">
                  <c:v>2.0425187710680208</c:v>
                </c:pt>
                <c:pt idx="2282">
                  <c:v>2.3463574903086934</c:v>
                </c:pt>
                <c:pt idx="2283">
                  <c:v>2.4726121264793437</c:v>
                </c:pt>
                <c:pt idx="2284">
                  <c:v>2.4226014765584294</c:v>
                </c:pt>
                <c:pt idx="2285">
                  <c:v>2.5870168913647613</c:v>
                </c:pt>
                <c:pt idx="2286">
                  <c:v>1.7317766301851767</c:v>
                </c:pt>
                <c:pt idx="2287">
                  <c:v>2.1049581915971913</c:v>
                </c:pt>
                <c:pt idx="2288">
                  <c:v>2.346400086379012</c:v>
                </c:pt>
                <c:pt idx="2289">
                  <c:v>2.4093658466298673</c:v>
                </c:pt>
                <c:pt idx="2290">
                  <c:v>2.0390531270711629</c:v>
                </c:pt>
                <c:pt idx="2291">
                  <c:v>1.6532224593983573</c:v>
                </c:pt>
                <c:pt idx="2292">
                  <c:v>0.7211383684691558</c:v>
                </c:pt>
                <c:pt idx="2293">
                  <c:v>1.691464801484206</c:v>
                </c:pt>
                <c:pt idx="2294">
                  <c:v>2.2711923651720567</c:v>
                </c:pt>
                <c:pt idx="2295">
                  <c:v>2.214227469179527</c:v>
                </c:pt>
                <c:pt idx="2296">
                  <c:v>1.7615637067651966</c:v>
                </c:pt>
                <c:pt idx="2297">
                  <c:v>2.6084919723474846</c:v>
                </c:pt>
                <c:pt idx="2298">
                  <c:v>3.9201638160656191</c:v>
                </c:pt>
                <c:pt idx="2299">
                  <c:v>4.0764934044485077</c:v>
                </c:pt>
                <c:pt idx="2300">
                  <c:v>3.3348653383643896</c:v>
                </c:pt>
                <c:pt idx="2301">
                  <c:v>2.3448373995722607</c:v>
                </c:pt>
                <c:pt idx="2302">
                  <c:v>2.0067176634274952</c:v>
                </c:pt>
                <c:pt idx="2303">
                  <c:v>1.8480918737520065</c:v>
                </c:pt>
                <c:pt idx="2304">
                  <c:v>2.2957897447043814</c:v>
                </c:pt>
                <c:pt idx="2305">
                  <c:v>2.1024629412497813</c:v>
                </c:pt>
                <c:pt idx="2306">
                  <c:v>2.0373385387098488</c:v>
                </c:pt>
                <c:pt idx="2307">
                  <c:v>1.7474732637265122</c:v>
                </c:pt>
                <c:pt idx="2308">
                  <c:v>2.7878051627366514</c:v>
                </c:pt>
                <c:pt idx="2309">
                  <c:v>3.7667621779328204</c:v>
                </c:pt>
                <c:pt idx="2310">
                  <c:v>4.2155675008190858</c:v>
                </c:pt>
                <c:pt idx="2311">
                  <c:v>4.9314820070208709</c:v>
                </c:pt>
                <c:pt idx="2312">
                  <c:v>5.2554674354911111</c:v>
                </c:pt>
                <c:pt idx="2313">
                  <c:v>5.4325474946379497</c:v>
                </c:pt>
                <c:pt idx="2314">
                  <c:v>6.1574693490948533</c:v>
                </c:pt>
                <c:pt idx="2315">
                  <c:v>6.1432865899550624</c:v>
                </c:pt>
                <c:pt idx="2316">
                  <c:v>6.4908194771975944</c:v>
                </c:pt>
                <c:pt idx="2317">
                  <c:v>3.899446385865851</c:v>
                </c:pt>
                <c:pt idx="2318">
                  <c:v>4.5158440504522783</c:v>
                </c:pt>
                <c:pt idx="2319">
                  <c:v>6.1274070263724028</c:v>
                </c:pt>
                <c:pt idx="2320">
                  <c:v>7.4901178711985477</c:v>
                </c:pt>
                <c:pt idx="2321">
                  <c:v>8.170948136649006</c:v>
                </c:pt>
                <c:pt idx="2322">
                  <c:v>4.4017508414670479</c:v>
                </c:pt>
                <c:pt idx="2323">
                  <c:v>5.9095614826778773</c:v>
                </c:pt>
                <c:pt idx="2324">
                  <c:v>6.2796506868559643</c:v>
                </c:pt>
                <c:pt idx="2325">
                  <c:v>6.5526730298710349</c:v>
                </c:pt>
                <c:pt idx="2326">
                  <c:v>6.997365876021763</c:v>
                </c:pt>
                <c:pt idx="2327">
                  <c:v>7.300354848794826</c:v>
                </c:pt>
                <c:pt idx="2328">
                  <c:v>7.9904983962384373</c:v>
                </c:pt>
                <c:pt idx="2329">
                  <c:v>7.4272246645136919</c:v>
                </c:pt>
                <c:pt idx="2330">
                  <c:v>6.7152417387745773</c:v>
                </c:pt>
                <c:pt idx="2331">
                  <c:v>6.4705361086532225</c:v>
                </c:pt>
                <c:pt idx="2332">
                  <c:v>6.6185360262414568</c:v>
                </c:pt>
                <c:pt idx="2333">
                  <c:v>6.9009470130755988</c:v>
                </c:pt>
                <c:pt idx="2334">
                  <c:v>5.6203088577006648</c:v>
                </c:pt>
                <c:pt idx="2335">
                  <c:v>6.7297507761285642</c:v>
                </c:pt>
                <c:pt idx="2336">
                  <c:v>7.2016065222260979</c:v>
                </c:pt>
                <c:pt idx="2337">
                  <c:v>7.2200505229352023</c:v>
                </c:pt>
                <c:pt idx="2338">
                  <c:v>7.146982513144482</c:v>
                </c:pt>
                <c:pt idx="2339">
                  <c:v>6.3635410508461323</c:v>
                </c:pt>
                <c:pt idx="2340">
                  <c:v>8.9553885298864415</c:v>
                </c:pt>
                <c:pt idx="2341">
                  <c:v>5.7302797877017193</c:v>
                </c:pt>
                <c:pt idx="2342">
                  <c:v>4.66997001939448</c:v>
                </c:pt>
                <c:pt idx="2343">
                  <c:v>3.1380816103922951</c:v>
                </c:pt>
                <c:pt idx="2344">
                  <c:v>3.3796945467479018</c:v>
                </c:pt>
                <c:pt idx="2345">
                  <c:v>4.5557555417964366</c:v>
                </c:pt>
                <c:pt idx="2346">
                  <c:v>3.7426193961466012</c:v>
                </c:pt>
                <c:pt idx="2347">
                  <c:v>5.2767609927195656</c:v>
                </c:pt>
                <c:pt idx="2348">
                  <c:v>5.8028766111062637</c:v>
                </c:pt>
                <c:pt idx="2349">
                  <c:v>5.9940618990163266</c:v>
                </c:pt>
                <c:pt idx="2350">
                  <c:v>5.9382708780093516</c:v>
                </c:pt>
                <c:pt idx="2351">
                  <c:v>5.8612330424011407</c:v>
                </c:pt>
                <c:pt idx="2352">
                  <c:v>5.0892318934533387</c:v>
                </c:pt>
                <c:pt idx="2353">
                  <c:v>4.7710018738460143</c:v>
                </c:pt>
                <c:pt idx="2354">
                  <c:v>4.5363609922733659</c:v>
                </c:pt>
                <c:pt idx="2355">
                  <c:v>4.4750151469845747</c:v>
                </c:pt>
                <c:pt idx="2356">
                  <c:v>4.7700876530467005</c:v>
                </c:pt>
                <c:pt idx="2357">
                  <c:v>5.3730108891911206</c:v>
                </c:pt>
                <c:pt idx="2358">
                  <c:v>4.8739549732742748</c:v>
                </c:pt>
                <c:pt idx="2359">
                  <c:v>5.9157118259621022</c:v>
                </c:pt>
                <c:pt idx="2360">
                  <c:v>6.0534270733041566</c:v>
                </c:pt>
                <c:pt idx="2361">
                  <c:v>5.7190682214104358</c:v>
                </c:pt>
                <c:pt idx="2362">
                  <c:v>4.9132096294424903</c:v>
                </c:pt>
                <c:pt idx="2363">
                  <c:v>4.1000859213598702</c:v>
                </c:pt>
                <c:pt idx="2364">
                  <c:v>3.0685924093235828</c:v>
                </c:pt>
                <c:pt idx="2365">
                  <c:v>2.258833923150489</c:v>
                </c:pt>
                <c:pt idx="2366">
                  <c:v>2.0088444013284423</c:v>
                </c:pt>
                <c:pt idx="2367">
                  <c:v>1.6754111459289476</c:v>
                </c:pt>
                <c:pt idx="2368">
                  <c:v>1.4538850443240843</c:v>
                </c:pt>
                <c:pt idx="2369">
                  <c:v>1.6913766912556294</c:v>
                </c:pt>
                <c:pt idx="2370">
                  <c:v>1.8653939682608407</c:v>
                </c:pt>
                <c:pt idx="2371">
                  <c:v>2.3835048487647441</c:v>
                </c:pt>
                <c:pt idx="2372">
                  <c:v>2.8238959941238755</c:v>
                </c:pt>
                <c:pt idx="2373">
                  <c:v>2.8431410523469594</c:v>
                </c:pt>
                <c:pt idx="2374">
                  <c:v>2.7446430040417478</c:v>
                </c:pt>
                <c:pt idx="2375">
                  <c:v>2.7287592900031763</c:v>
                </c:pt>
                <c:pt idx="2376">
                  <c:v>2.4020915078109919</c:v>
                </c:pt>
                <c:pt idx="2377">
                  <c:v>3.0250609819579126</c:v>
                </c:pt>
                <c:pt idx="2378">
                  <c:v>3.4246492576713723</c:v>
                </c:pt>
                <c:pt idx="2379">
                  <c:v>3.4901372588545372</c:v>
                </c:pt>
                <c:pt idx="2380">
                  <c:v>3.3917390268949013</c:v>
                </c:pt>
                <c:pt idx="2381">
                  <c:v>3.4938430894498369</c:v>
                </c:pt>
                <c:pt idx="2382">
                  <c:v>3.3147200010710693</c:v>
                </c:pt>
                <c:pt idx="2383">
                  <c:v>3.3698252779846061</c:v>
                </c:pt>
                <c:pt idx="2384">
                  <c:v>3.4597267324116521</c:v>
                </c:pt>
                <c:pt idx="2385">
                  <c:v>3.8809113578242349</c:v>
                </c:pt>
                <c:pt idx="2386">
                  <c:v>4.8050739037207721</c:v>
                </c:pt>
                <c:pt idx="2387">
                  <c:v>5.7607605074354469</c:v>
                </c:pt>
                <c:pt idx="2388">
                  <c:v>4.3489673908864201</c:v>
                </c:pt>
                <c:pt idx="2389">
                  <c:v>5.4697148028609686</c:v>
                </c:pt>
                <c:pt idx="2390">
                  <c:v>5.015484163416752</c:v>
                </c:pt>
                <c:pt idx="2391">
                  <c:v>3.5765753237757312</c:v>
                </c:pt>
                <c:pt idx="2392">
                  <c:v>1.9153299645144517</c:v>
                </c:pt>
                <c:pt idx="2393">
                  <c:v>0.87343160543734932</c:v>
                </c:pt>
                <c:pt idx="2394">
                  <c:v>0.51433920755224227</c:v>
                </c:pt>
                <c:pt idx="2395">
                  <c:v>1.7868146264524392</c:v>
                </c:pt>
                <c:pt idx="2396">
                  <c:v>2.5160293914170642</c:v>
                </c:pt>
                <c:pt idx="2397">
                  <c:v>2.5454002847719432</c:v>
                </c:pt>
                <c:pt idx="2398">
                  <c:v>1.9851511948406384</c:v>
                </c:pt>
                <c:pt idx="2399">
                  <c:v>1.5623623005688003</c:v>
                </c:pt>
                <c:pt idx="2400">
                  <c:v>1.9966803287865076</c:v>
                </c:pt>
                <c:pt idx="2401">
                  <c:v>1.9193140123675991</c:v>
                </c:pt>
                <c:pt idx="2402">
                  <c:v>1.7587175326763136</c:v>
                </c:pt>
                <c:pt idx="2403">
                  <c:v>1.989411298910827</c:v>
                </c:pt>
                <c:pt idx="2404">
                  <c:v>2.2658551320940226</c:v>
                </c:pt>
                <c:pt idx="2405">
                  <c:v>2.5708419403470386</c:v>
                </c:pt>
                <c:pt idx="2406">
                  <c:v>2.0957578836761273</c:v>
                </c:pt>
                <c:pt idx="2407">
                  <c:v>2.8729897580449943</c:v>
                </c:pt>
                <c:pt idx="2408">
                  <c:v>3.3662957044042789</c:v>
                </c:pt>
                <c:pt idx="2409">
                  <c:v>3.4255787459789562</c:v>
                </c:pt>
                <c:pt idx="2410">
                  <c:v>3.2501430683048871</c:v>
                </c:pt>
                <c:pt idx="2411">
                  <c:v>3.0827904875819176</c:v>
                </c:pt>
                <c:pt idx="2412">
                  <c:v>2.83706341969134</c:v>
                </c:pt>
                <c:pt idx="2413">
                  <c:v>2.478964365499654</c:v>
                </c:pt>
                <c:pt idx="2414">
                  <c:v>2.4920526029513823</c:v>
                </c:pt>
                <c:pt idx="2415">
                  <c:v>2.1386925003525286</c:v>
                </c:pt>
                <c:pt idx="2416">
                  <c:v>1.7386147061921364</c:v>
                </c:pt>
                <c:pt idx="2417">
                  <c:v>2.1520871093349583</c:v>
                </c:pt>
                <c:pt idx="2418">
                  <c:v>1.8195970885820654</c:v>
                </c:pt>
                <c:pt idx="2419">
                  <c:v>2.3489746914949738</c:v>
                </c:pt>
                <c:pt idx="2420">
                  <c:v>3.0639436999423069</c:v>
                </c:pt>
                <c:pt idx="2421">
                  <c:v>3.68711890988659</c:v>
                </c:pt>
                <c:pt idx="2422">
                  <c:v>4.3114839983768922</c:v>
                </c:pt>
                <c:pt idx="2423">
                  <c:v>4.8316040982415389</c:v>
                </c:pt>
                <c:pt idx="2424">
                  <c:v>6.7638738490545443</c:v>
                </c:pt>
                <c:pt idx="2425">
                  <c:v>6.106972196195839</c:v>
                </c:pt>
                <c:pt idx="2426">
                  <c:v>6.0366301145793759</c:v>
                </c:pt>
                <c:pt idx="2427">
                  <c:v>6.0204330575072857</c:v>
                </c:pt>
                <c:pt idx="2428">
                  <c:v>6.2135547781620266</c:v>
                </c:pt>
                <c:pt idx="2429">
                  <c:v>6.6918428285243516</c:v>
                </c:pt>
                <c:pt idx="2430">
                  <c:v>4.9304868188945257</c:v>
                </c:pt>
                <c:pt idx="2431">
                  <c:v>5.914184369191493</c:v>
                </c:pt>
                <c:pt idx="2432">
                  <c:v>6.9027495671233075</c:v>
                </c:pt>
                <c:pt idx="2433">
                  <c:v>7.4124829900484093</c:v>
                </c:pt>
                <c:pt idx="2434">
                  <c:v>7.4469211003154658</c:v>
                </c:pt>
                <c:pt idx="2435">
                  <c:v>7.2348363869713577</c:v>
                </c:pt>
                <c:pt idx="2436">
                  <c:v>6.0175816163418121</c:v>
                </c:pt>
                <c:pt idx="2437">
                  <c:v>5.9566911808091794</c:v>
                </c:pt>
                <c:pt idx="2438">
                  <c:v>6.0812108722000895</c:v>
                </c:pt>
                <c:pt idx="2439">
                  <c:v>5.8008706512036996</c:v>
                </c:pt>
                <c:pt idx="2440">
                  <c:v>4.8365753222264933</c:v>
                </c:pt>
                <c:pt idx="2441">
                  <c:v>4.3662935703276267</c:v>
                </c:pt>
                <c:pt idx="2442">
                  <c:v>4.6270801991665635</c:v>
                </c:pt>
                <c:pt idx="2443">
                  <c:v>4.8968918046486545</c:v>
                </c:pt>
                <c:pt idx="2444">
                  <c:v>4.6290247661586807</c:v>
                </c:pt>
                <c:pt idx="2445">
                  <c:v>4.4523061859566289</c:v>
                </c:pt>
                <c:pt idx="2446">
                  <c:v>4.6012935876148653</c:v>
                </c:pt>
                <c:pt idx="2447">
                  <c:v>4.7241992352355782</c:v>
                </c:pt>
                <c:pt idx="2448">
                  <c:v>3.8873909427826248</c:v>
                </c:pt>
                <c:pt idx="2449">
                  <c:v>4.8444353434372518</c:v>
                </c:pt>
                <c:pt idx="2450">
                  <c:v>5.21046646366747</c:v>
                </c:pt>
                <c:pt idx="2451">
                  <c:v>4.8467971843456095</c:v>
                </c:pt>
                <c:pt idx="2452">
                  <c:v>4.4269297263872902</c:v>
                </c:pt>
                <c:pt idx="2453">
                  <c:v>5.1178417957187614</c:v>
                </c:pt>
                <c:pt idx="2454">
                  <c:v>4.3270403604377057</c:v>
                </c:pt>
                <c:pt idx="2455">
                  <c:v>5.3160859968393526</c:v>
                </c:pt>
                <c:pt idx="2456">
                  <c:v>6.3891143269827468</c:v>
                </c:pt>
                <c:pt idx="2457">
                  <c:v>6.7726582074816122</c:v>
                </c:pt>
                <c:pt idx="2458">
                  <c:v>6.732705083196695</c:v>
                </c:pt>
                <c:pt idx="2459">
                  <c:v>6.6800134545518874</c:v>
                </c:pt>
                <c:pt idx="2460">
                  <c:v>5.3705344159864303</c:v>
                </c:pt>
                <c:pt idx="2461">
                  <c:v>5.743637909204713</c:v>
                </c:pt>
                <c:pt idx="2462">
                  <c:v>6.3471327553100734</c:v>
                </c:pt>
                <c:pt idx="2463">
                  <c:v>6.3937066538689038</c:v>
                </c:pt>
                <c:pt idx="2464">
                  <c:v>6.0994384326166005</c:v>
                </c:pt>
                <c:pt idx="2465">
                  <c:v>6.271145611972476</c:v>
                </c:pt>
                <c:pt idx="2466">
                  <c:v>4.7615386661009209</c:v>
                </c:pt>
                <c:pt idx="2467">
                  <c:v>5.7775579116190547</c:v>
                </c:pt>
                <c:pt idx="2468">
                  <c:v>6.2335654584024578</c:v>
                </c:pt>
                <c:pt idx="2469">
                  <c:v>5.8650780161886322</c:v>
                </c:pt>
                <c:pt idx="2470">
                  <c:v>5.2854504016583244</c:v>
                </c:pt>
                <c:pt idx="2471">
                  <c:v>4.5612856494494105</c:v>
                </c:pt>
                <c:pt idx="2472">
                  <c:v>3.8805932739183802</c:v>
                </c:pt>
                <c:pt idx="2473">
                  <c:v>4.5258928547084665</c:v>
                </c:pt>
                <c:pt idx="2474">
                  <c:v>5.2332557341597923</c:v>
                </c:pt>
                <c:pt idx="2475">
                  <c:v>5.6398188900101403</c:v>
                </c:pt>
                <c:pt idx="2476">
                  <c:v>6.2861580084597311</c:v>
                </c:pt>
                <c:pt idx="2477">
                  <c:v>7.3286796439264599</c:v>
                </c:pt>
                <c:pt idx="2478">
                  <c:v>5.8761951121995573</c:v>
                </c:pt>
                <c:pt idx="2479">
                  <c:v>6.4542869055861569</c:v>
                </c:pt>
                <c:pt idx="2480">
                  <c:v>5.9124594225447522</c:v>
                </c:pt>
                <c:pt idx="2481">
                  <c:v>5.2925762361749644</c:v>
                </c:pt>
                <c:pt idx="2482">
                  <c:v>5.0793164105642781</c:v>
                </c:pt>
                <c:pt idx="2483">
                  <c:v>4.5118851649018836</c:v>
                </c:pt>
                <c:pt idx="2484">
                  <c:v>2.2697957032644211</c:v>
                </c:pt>
                <c:pt idx="2485">
                  <c:v>2.0623537991851513</c:v>
                </c:pt>
                <c:pt idx="2486">
                  <c:v>3.5146472360652981</c:v>
                </c:pt>
                <c:pt idx="2487">
                  <c:v>4.0418933539354693</c:v>
                </c:pt>
                <c:pt idx="2488">
                  <c:v>2.6838503922575745</c:v>
                </c:pt>
                <c:pt idx="2489">
                  <c:v>2.6635063332706141</c:v>
                </c:pt>
                <c:pt idx="2490">
                  <c:v>3.107361695188025</c:v>
                </c:pt>
                <c:pt idx="2491">
                  <c:v>2.607082120029097</c:v>
                </c:pt>
                <c:pt idx="2492">
                  <c:v>2.6967942485546073</c:v>
                </c:pt>
                <c:pt idx="2493">
                  <c:v>4.1165816782754421</c:v>
                </c:pt>
                <c:pt idx="2494">
                  <c:v>3.3703294536421464</c:v>
                </c:pt>
                <c:pt idx="2495">
                  <c:v>2.6847902165927695</c:v>
                </c:pt>
                <c:pt idx="2496">
                  <c:v>2.2702623155922277</c:v>
                </c:pt>
                <c:pt idx="2497">
                  <c:v>2.2550144883727543</c:v>
                </c:pt>
                <c:pt idx="2498">
                  <c:v>2.4961873993868804</c:v>
                </c:pt>
                <c:pt idx="2499">
                  <c:v>2.8771307206344292</c:v>
                </c:pt>
                <c:pt idx="2500">
                  <c:v>1.4693251127724045</c:v>
                </c:pt>
                <c:pt idx="2501">
                  <c:v>1.4873539404682856</c:v>
                </c:pt>
                <c:pt idx="2502">
                  <c:v>5.2874968959778039</c:v>
                </c:pt>
                <c:pt idx="2503">
                  <c:v>4.879617776744464</c:v>
                </c:pt>
                <c:pt idx="2504">
                  <c:v>4.4963477991105361</c:v>
                </c:pt>
                <c:pt idx="2505">
                  <c:v>5.3255501427245164</c:v>
                </c:pt>
                <c:pt idx="2506">
                  <c:v>5.9698249482074859</c:v>
                </c:pt>
                <c:pt idx="2507">
                  <c:v>6.5573758477238382</c:v>
                </c:pt>
                <c:pt idx="2508">
                  <c:v>6.6081399781238215</c:v>
                </c:pt>
                <c:pt idx="2509">
                  <c:v>6.5370663531942617</c:v>
                </c:pt>
                <c:pt idx="2510">
                  <c:v>6.6888410228975737</c:v>
                </c:pt>
                <c:pt idx="2511">
                  <c:v>6.6018447169833987</c:v>
                </c:pt>
                <c:pt idx="2512">
                  <c:v>6.5179363335548519</c:v>
                </c:pt>
                <c:pt idx="2513">
                  <c:v>6.2891457111686382</c:v>
                </c:pt>
                <c:pt idx="2514">
                  <c:v>5.3239240542352952</c:v>
                </c:pt>
                <c:pt idx="2515">
                  <c:v>5.3696945807744179</c:v>
                </c:pt>
                <c:pt idx="2516">
                  <c:v>4.9800037705372819</c:v>
                </c:pt>
                <c:pt idx="2517">
                  <c:v>4.3889001577751925</c:v>
                </c:pt>
                <c:pt idx="2518">
                  <c:v>3.2142111530164716</c:v>
                </c:pt>
                <c:pt idx="2519">
                  <c:v>2.7782341951493361</c:v>
                </c:pt>
                <c:pt idx="2520">
                  <c:v>1.9012100392773899</c:v>
                </c:pt>
                <c:pt idx="2521">
                  <c:v>1.3314738516390685</c:v>
                </c:pt>
                <c:pt idx="2522">
                  <c:v>0.90414437045213714</c:v>
                </c:pt>
                <c:pt idx="2523">
                  <c:v>1.5569228017993415</c:v>
                </c:pt>
                <c:pt idx="2524">
                  <c:v>2.4700462707589419</c:v>
                </c:pt>
                <c:pt idx="2525">
                  <c:v>2.9220697562341416</c:v>
                </c:pt>
                <c:pt idx="2526">
                  <c:v>2.1880533260299044</c:v>
                </c:pt>
                <c:pt idx="2527">
                  <c:v>4.5732204003702988</c:v>
                </c:pt>
                <c:pt idx="2528">
                  <c:v>8.2982005589314234</c:v>
                </c:pt>
                <c:pt idx="2529">
                  <c:v>9.3257575428819042</c:v>
                </c:pt>
                <c:pt idx="2530">
                  <c:v>8.9818359794749849</c:v>
                </c:pt>
                <c:pt idx="2531">
                  <c:v>8.6192902749130411</c:v>
                </c:pt>
                <c:pt idx="2532">
                  <c:v>8.2184160290642652</c:v>
                </c:pt>
                <c:pt idx="2533">
                  <c:v>8.0018827343542451</c:v>
                </c:pt>
                <c:pt idx="2534">
                  <c:v>7.9668361153429315</c:v>
                </c:pt>
                <c:pt idx="2535">
                  <c:v>7.5540543639286115</c:v>
                </c:pt>
                <c:pt idx="2536">
                  <c:v>6.6407970766770692</c:v>
                </c:pt>
                <c:pt idx="2537">
                  <c:v>5.6956402767274392</c:v>
                </c:pt>
                <c:pt idx="2538">
                  <c:v>4.4659484476173859</c:v>
                </c:pt>
                <c:pt idx="2539">
                  <c:v>4.0827852848709156</c:v>
                </c:pt>
                <c:pt idx="2540">
                  <c:v>3.8728421130402468</c:v>
                </c:pt>
                <c:pt idx="2541">
                  <c:v>4.068128938294107</c:v>
                </c:pt>
                <c:pt idx="2542">
                  <c:v>4.399806333933082</c:v>
                </c:pt>
                <c:pt idx="2543">
                  <c:v>4.786010008358371</c:v>
                </c:pt>
                <c:pt idx="2544">
                  <c:v>4.7755434091043352</c:v>
                </c:pt>
                <c:pt idx="2545">
                  <c:v>6.3038386405566698</c:v>
                </c:pt>
                <c:pt idx="2546">
                  <c:v>7.0942039506300825</c:v>
                </c:pt>
                <c:pt idx="2547">
                  <c:v>7.1265053522905211</c:v>
                </c:pt>
                <c:pt idx="2548">
                  <c:v>7.0945828873705432</c:v>
                </c:pt>
                <c:pt idx="2549">
                  <c:v>7.7398239552910866</c:v>
                </c:pt>
                <c:pt idx="2550">
                  <c:v>8.1121815167790672</c:v>
                </c:pt>
                <c:pt idx="2551">
                  <c:v>8.1812072322335361</c:v>
                </c:pt>
                <c:pt idx="2552">
                  <c:v>8.0454644820768628</c:v>
                </c:pt>
                <c:pt idx="2553">
                  <c:v>7.8511411354129184</c:v>
                </c:pt>
                <c:pt idx="2554">
                  <c:v>7.3515581147129891</c:v>
                </c:pt>
                <c:pt idx="2555">
                  <c:v>6.6819686135788761</c:v>
                </c:pt>
                <c:pt idx="2556">
                  <c:v>4.8793385983488102</c:v>
                </c:pt>
                <c:pt idx="2557">
                  <c:v>5.48042562529118</c:v>
                </c:pt>
                <c:pt idx="2558">
                  <c:v>5.1764355427846649</c:v>
                </c:pt>
                <c:pt idx="2559">
                  <c:v>4.8902676202159414</c:v>
                </c:pt>
                <c:pt idx="2560">
                  <c:v>4.6014173211493121</c:v>
                </c:pt>
                <c:pt idx="2561">
                  <c:v>4.3722643322829056</c:v>
                </c:pt>
                <c:pt idx="2562">
                  <c:v>6.4749290433549147</c:v>
                </c:pt>
                <c:pt idx="2563">
                  <c:v>6.3063187693100602</c:v>
                </c:pt>
                <c:pt idx="2564">
                  <c:v>6.0908625487562711</c:v>
                </c:pt>
                <c:pt idx="2565">
                  <c:v>6.321789208774236</c:v>
                </c:pt>
                <c:pt idx="2566">
                  <c:v>6.3552510660653612</c:v>
                </c:pt>
                <c:pt idx="2567">
                  <c:v>6.4029562676506568</c:v>
                </c:pt>
                <c:pt idx="2568">
                  <c:v>5.703925820217437</c:v>
                </c:pt>
                <c:pt idx="2569">
                  <c:v>5.5747000956317931</c:v>
                </c:pt>
                <c:pt idx="2570">
                  <c:v>5.3893663093657578</c:v>
                </c:pt>
                <c:pt idx="2571">
                  <c:v>4.8899802368303256</c:v>
                </c:pt>
                <c:pt idx="2572">
                  <c:v>4.3027862132602008</c:v>
                </c:pt>
                <c:pt idx="2573">
                  <c:v>4.085910100894675</c:v>
                </c:pt>
                <c:pt idx="2574">
                  <c:v>3.1662929971489051</c:v>
                </c:pt>
                <c:pt idx="2575">
                  <c:v>3.4143057306365732</c:v>
                </c:pt>
                <c:pt idx="2576">
                  <c:v>3.0918760584189755</c:v>
                </c:pt>
                <c:pt idx="2577">
                  <c:v>3.1175660980125621</c:v>
                </c:pt>
                <c:pt idx="2578">
                  <c:v>3.3340850489027698</c:v>
                </c:pt>
                <c:pt idx="2579">
                  <c:v>3.3226817741120893</c:v>
                </c:pt>
                <c:pt idx="2580">
                  <c:v>4.0104497331229201</c:v>
                </c:pt>
                <c:pt idx="2581">
                  <c:v>3.435624635614801</c:v>
                </c:pt>
                <c:pt idx="2582">
                  <c:v>3.6909664691958848</c:v>
                </c:pt>
                <c:pt idx="2583">
                  <c:v>3.9093238618341397</c:v>
                </c:pt>
                <c:pt idx="2584">
                  <c:v>2.5418296561150719</c:v>
                </c:pt>
                <c:pt idx="2585">
                  <c:v>2.1937972779703978</c:v>
                </c:pt>
                <c:pt idx="2586">
                  <c:v>1.0823279267303176</c:v>
                </c:pt>
                <c:pt idx="2587">
                  <c:v>2.136263513831107</c:v>
                </c:pt>
                <c:pt idx="2588">
                  <c:v>2.7110431341837753</c:v>
                </c:pt>
                <c:pt idx="2589">
                  <c:v>2.1503011773211065</c:v>
                </c:pt>
                <c:pt idx="2590">
                  <c:v>1.8916487131024806</c:v>
                </c:pt>
                <c:pt idx="2591">
                  <c:v>1.8779150794112749</c:v>
                </c:pt>
                <c:pt idx="2592">
                  <c:v>1.6336731049247022</c:v>
                </c:pt>
                <c:pt idx="2593">
                  <c:v>2.2408480464543352</c:v>
                </c:pt>
                <c:pt idx="2594">
                  <c:v>2.7055862621951055</c:v>
                </c:pt>
                <c:pt idx="2595">
                  <c:v>2.7483874674586173</c:v>
                </c:pt>
                <c:pt idx="2596">
                  <c:v>2.6151509308785359</c:v>
                </c:pt>
                <c:pt idx="2597">
                  <c:v>2.6625855649947563</c:v>
                </c:pt>
                <c:pt idx="2598">
                  <c:v>2.2580014999040423</c:v>
                </c:pt>
                <c:pt idx="2599">
                  <c:v>3.0367246610113119</c:v>
                </c:pt>
                <c:pt idx="2600">
                  <c:v>3.503286185530738</c:v>
                </c:pt>
                <c:pt idx="2601">
                  <c:v>4.2457991679429812</c:v>
                </c:pt>
                <c:pt idx="2602">
                  <c:v>4.88894312873171</c:v>
                </c:pt>
                <c:pt idx="2603">
                  <c:v>5.6677631879377222</c:v>
                </c:pt>
                <c:pt idx="2604">
                  <c:v>2.756225766685469</c:v>
                </c:pt>
                <c:pt idx="2605">
                  <c:v>5.9286035895542701</c:v>
                </c:pt>
                <c:pt idx="2606">
                  <c:v>6.1187250577718784</c:v>
                </c:pt>
                <c:pt idx="2607">
                  <c:v>5.7370632495395899</c:v>
                </c:pt>
                <c:pt idx="2608">
                  <c:v>3.7608061289820238</c:v>
                </c:pt>
                <c:pt idx="2609">
                  <c:v>3.4660082012078157</c:v>
                </c:pt>
                <c:pt idx="2610">
                  <c:v>2.3609515566314445</c:v>
                </c:pt>
                <c:pt idx="2611">
                  <c:v>0.83972588895870548</c:v>
                </c:pt>
                <c:pt idx="2612">
                  <c:v>0.44249592805886062</c:v>
                </c:pt>
                <c:pt idx="2613">
                  <c:v>0.57728855907481225</c:v>
                </c:pt>
                <c:pt idx="2614">
                  <c:v>1.3486662567542926</c:v>
                </c:pt>
                <c:pt idx="2615">
                  <c:v>2.0757065205005079</c:v>
                </c:pt>
                <c:pt idx="2616">
                  <c:v>3.0348997803428723</c:v>
                </c:pt>
                <c:pt idx="2617">
                  <c:v>3.3682256822912202</c:v>
                </c:pt>
                <c:pt idx="2618">
                  <c:v>3.7416893499046107</c:v>
                </c:pt>
                <c:pt idx="2619">
                  <c:v>4.1963935932879997</c:v>
                </c:pt>
                <c:pt idx="2620">
                  <c:v>4.6471683230138847</c:v>
                </c:pt>
                <c:pt idx="2621">
                  <c:v>5.5398042315735392</c:v>
                </c:pt>
                <c:pt idx="2622">
                  <c:v>5.2953507470076362</c:v>
                </c:pt>
                <c:pt idx="2623">
                  <c:v>6.0323460787380023</c:v>
                </c:pt>
                <c:pt idx="2624">
                  <c:v>6.2080766496129502</c:v>
                </c:pt>
                <c:pt idx="2625">
                  <c:v>5.797876632868646</c:v>
                </c:pt>
                <c:pt idx="2626">
                  <c:v>5.4833806562167702</c:v>
                </c:pt>
                <c:pt idx="2627">
                  <c:v>5.4061987991289691</c:v>
                </c:pt>
                <c:pt idx="2628">
                  <c:v>4.9668722891540638</c:v>
                </c:pt>
                <c:pt idx="2629">
                  <c:v>5.2769859523789329</c:v>
                </c:pt>
                <c:pt idx="2630">
                  <c:v>5.8086014747333632</c:v>
                </c:pt>
                <c:pt idx="2631">
                  <c:v>5.603355977596169</c:v>
                </c:pt>
                <c:pt idx="2632">
                  <c:v>4.6702435549720196</c:v>
                </c:pt>
                <c:pt idx="2633">
                  <c:v>4.3067418822844852</c:v>
                </c:pt>
                <c:pt idx="2634">
                  <c:v>3.1231131254076283</c:v>
                </c:pt>
                <c:pt idx="2635">
                  <c:v>4.3658832420664577</c:v>
                </c:pt>
                <c:pt idx="2636">
                  <c:v>5.100228171834849</c:v>
                </c:pt>
                <c:pt idx="2637">
                  <c:v>5.6040417516595937</c:v>
                </c:pt>
                <c:pt idx="2638">
                  <c:v>6.0689815556413134</c:v>
                </c:pt>
                <c:pt idx="2639">
                  <c:v>6.2593378066243455</c:v>
                </c:pt>
                <c:pt idx="2640">
                  <c:v>5.3696452647739195</c:v>
                </c:pt>
                <c:pt idx="2641">
                  <c:v>5.4797000710932089</c:v>
                </c:pt>
                <c:pt idx="2642">
                  <c:v>5.7885576908420573</c:v>
                </c:pt>
                <c:pt idx="2643">
                  <c:v>6.2041542416817181</c:v>
                </c:pt>
                <c:pt idx="2644">
                  <c:v>5.9705690605491322</c:v>
                </c:pt>
                <c:pt idx="2645">
                  <c:v>4.9987879258872852</c:v>
                </c:pt>
                <c:pt idx="2646">
                  <c:v>1.6591957799406138</c:v>
                </c:pt>
                <c:pt idx="2647">
                  <c:v>2.1938602685378576</c:v>
                </c:pt>
                <c:pt idx="2648">
                  <c:v>2.1950645608363377</c:v>
                </c:pt>
                <c:pt idx="2649">
                  <c:v>2.4586494808148305</c:v>
                </c:pt>
                <c:pt idx="2650">
                  <c:v>2.424377390019135</c:v>
                </c:pt>
                <c:pt idx="2651">
                  <c:v>2.7826915084947728</c:v>
                </c:pt>
                <c:pt idx="2652">
                  <c:v>1.4711523269470053</c:v>
                </c:pt>
                <c:pt idx="2653">
                  <c:v>1.6530122499423439</c:v>
                </c:pt>
                <c:pt idx="2654">
                  <c:v>1.8494046531278547</c:v>
                </c:pt>
                <c:pt idx="2655">
                  <c:v>2.2615091854324545</c:v>
                </c:pt>
                <c:pt idx="2656">
                  <c:v>3.0958571700611985</c:v>
                </c:pt>
                <c:pt idx="2657">
                  <c:v>3.4086489162788678</c:v>
                </c:pt>
                <c:pt idx="2658">
                  <c:v>3.774841680117019</c:v>
                </c:pt>
                <c:pt idx="2659">
                  <c:v>3.070028745498925</c:v>
                </c:pt>
                <c:pt idx="2660">
                  <c:v>1.9518795363954662</c:v>
                </c:pt>
                <c:pt idx="2661">
                  <c:v>1.0500791675473615</c:v>
                </c:pt>
                <c:pt idx="2662">
                  <c:v>1.2344841811148783</c:v>
                </c:pt>
                <c:pt idx="2663">
                  <c:v>2.0086396347879552</c:v>
                </c:pt>
                <c:pt idx="2664">
                  <c:v>2.9013607538678277</c:v>
                </c:pt>
                <c:pt idx="2665">
                  <c:v>3.1632974532786964</c:v>
                </c:pt>
                <c:pt idx="2666">
                  <c:v>3.589790748401557</c:v>
                </c:pt>
                <c:pt idx="2667">
                  <c:v>3.6859256304848094</c:v>
                </c:pt>
                <c:pt idx="2668">
                  <c:v>3.6139365817014535</c:v>
                </c:pt>
                <c:pt idx="2669">
                  <c:v>3.6127885037353931</c:v>
                </c:pt>
                <c:pt idx="2670">
                  <c:v>2.4934905565490313</c:v>
                </c:pt>
                <c:pt idx="2671">
                  <c:v>2.4498715355174769</c:v>
                </c:pt>
                <c:pt idx="2672">
                  <c:v>2.5986044494079166</c:v>
                </c:pt>
                <c:pt idx="2673">
                  <c:v>1.9990268331634764</c:v>
                </c:pt>
                <c:pt idx="2674">
                  <c:v>1.0822512201526457</c:v>
                </c:pt>
                <c:pt idx="2675">
                  <c:v>0.76614414248015394</c:v>
                </c:pt>
                <c:pt idx="2676">
                  <c:v>0.72848832358426918</c:v>
                </c:pt>
                <c:pt idx="2677">
                  <c:v>0.96326273509430038</c:v>
                </c:pt>
                <c:pt idx="2678">
                  <c:v>1.3131543789808142</c:v>
                </c:pt>
                <c:pt idx="2679">
                  <c:v>1.8402884257027088</c:v>
                </c:pt>
                <c:pt idx="2680">
                  <c:v>2.4195494697839908</c:v>
                </c:pt>
                <c:pt idx="2681">
                  <c:v>2.6281176716344357</c:v>
                </c:pt>
                <c:pt idx="2682">
                  <c:v>2.5663862906285457</c:v>
                </c:pt>
                <c:pt idx="2683">
                  <c:v>2.3882704633162493</c:v>
                </c:pt>
                <c:pt idx="2684">
                  <c:v>2.1791005191862642</c:v>
                </c:pt>
                <c:pt idx="2685">
                  <c:v>2.4291860514221693</c:v>
                </c:pt>
                <c:pt idx="2686">
                  <c:v>2.6073572113540462</c:v>
                </c:pt>
                <c:pt idx="2687">
                  <c:v>2.6489060921598893</c:v>
                </c:pt>
                <c:pt idx="2688">
                  <c:v>2.3048356338400882</c:v>
                </c:pt>
                <c:pt idx="2689">
                  <c:v>1.6879900183014189</c:v>
                </c:pt>
                <c:pt idx="2690">
                  <c:v>1.6004814889514645</c:v>
                </c:pt>
                <c:pt idx="2691">
                  <c:v>1.7208548039171876</c:v>
                </c:pt>
                <c:pt idx="2692">
                  <c:v>2.007963022983291</c:v>
                </c:pt>
                <c:pt idx="2693">
                  <c:v>2.0133912417110311</c:v>
                </c:pt>
                <c:pt idx="2694">
                  <c:v>2.6950049547254604</c:v>
                </c:pt>
                <c:pt idx="2695">
                  <c:v>3.6858427049903515</c:v>
                </c:pt>
                <c:pt idx="2696">
                  <c:v>5.1150335847870565</c:v>
                </c:pt>
                <c:pt idx="2697">
                  <c:v>6.083585518034198</c:v>
                </c:pt>
                <c:pt idx="2698">
                  <c:v>6.97847299356504</c:v>
                </c:pt>
                <c:pt idx="2699">
                  <c:v>7.6251503251585842</c:v>
                </c:pt>
                <c:pt idx="2700">
                  <c:v>3.9615818926206869</c:v>
                </c:pt>
                <c:pt idx="2701">
                  <c:v>6.5065886811044624</c:v>
                </c:pt>
                <c:pt idx="2702">
                  <c:v>8.3532469213190552</c:v>
                </c:pt>
                <c:pt idx="2703">
                  <c:v>9.1399669060186728</c:v>
                </c:pt>
                <c:pt idx="2704">
                  <c:v>9.3165312955158477</c:v>
                </c:pt>
                <c:pt idx="2705">
                  <c:v>9.27523809168577</c:v>
                </c:pt>
                <c:pt idx="2706">
                  <c:v>5.5513010924734658</c:v>
                </c:pt>
                <c:pt idx="2707">
                  <c:v>7.0187914010060179</c:v>
                </c:pt>
                <c:pt idx="2708">
                  <c:v>7.3099756814689618</c:v>
                </c:pt>
                <c:pt idx="2709">
                  <c:v>7.6033278141671454</c:v>
                </c:pt>
                <c:pt idx="2710">
                  <c:v>6.9878520106900588</c:v>
                </c:pt>
                <c:pt idx="2711">
                  <c:v>6.687270024421399</c:v>
                </c:pt>
                <c:pt idx="2712">
                  <c:v>4.3752735175904718</c:v>
                </c:pt>
                <c:pt idx="2713">
                  <c:v>4.4351975049540178</c:v>
                </c:pt>
                <c:pt idx="2714">
                  <c:v>4.5986157105959222</c:v>
                </c:pt>
                <c:pt idx="2715">
                  <c:v>4.8476505137906765</c:v>
                </c:pt>
                <c:pt idx="2716">
                  <c:v>4.7431095728157011</c:v>
                </c:pt>
                <c:pt idx="2717">
                  <c:v>5.6047685711535724</c:v>
                </c:pt>
                <c:pt idx="2718">
                  <c:v>6.7348730039757214</c:v>
                </c:pt>
                <c:pt idx="2719">
                  <c:v>6.5058719296555925</c:v>
                </c:pt>
                <c:pt idx="2720">
                  <c:v>6.8750800887779207</c:v>
                </c:pt>
                <c:pt idx="2721">
                  <c:v>7.0918066506902884</c:v>
                </c:pt>
                <c:pt idx="2722">
                  <c:v>6.9999140658282464</c:v>
                </c:pt>
                <c:pt idx="2723">
                  <c:v>6.7297393443960178</c:v>
                </c:pt>
                <c:pt idx="2724">
                  <c:v>4.7305642927554663</c:v>
                </c:pt>
                <c:pt idx="2725">
                  <c:v>4.5316530067129372</c:v>
                </c:pt>
                <c:pt idx="2726">
                  <c:v>4.0395734879252352</c:v>
                </c:pt>
                <c:pt idx="2727">
                  <c:v>3.7179613296938956</c:v>
                </c:pt>
                <c:pt idx="2728">
                  <c:v>2.2986532515676279</c:v>
                </c:pt>
                <c:pt idx="2729">
                  <c:v>1.5246236457369109</c:v>
                </c:pt>
                <c:pt idx="2730">
                  <c:v>1.7975648643045365</c:v>
                </c:pt>
                <c:pt idx="2731">
                  <c:v>1.7398860175624944</c:v>
                </c:pt>
                <c:pt idx="2732">
                  <c:v>1.911164972332811</c:v>
                </c:pt>
                <c:pt idx="2733">
                  <c:v>2.1618773191669924</c:v>
                </c:pt>
                <c:pt idx="2734">
                  <c:v>2.3267366413489028</c:v>
                </c:pt>
                <c:pt idx="2735">
                  <c:v>2.4193933807317411</c:v>
                </c:pt>
                <c:pt idx="2736">
                  <c:v>2.3212849680453993</c:v>
                </c:pt>
                <c:pt idx="2737">
                  <c:v>2.1061512879825206</c:v>
                </c:pt>
                <c:pt idx="2738">
                  <c:v>2.0655355553237715</c:v>
                </c:pt>
                <c:pt idx="2739">
                  <c:v>2.4488716062084066</c:v>
                </c:pt>
                <c:pt idx="2740">
                  <c:v>2.6825591782750418</c:v>
                </c:pt>
                <c:pt idx="2741">
                  <c:v>3.5442473112957806</c:v>
                </c:pt>
                <c:pt idx="2742">
                  <c:v>6.3049260337436746</c:v>
                </c:pt>
                <c:pt idx="2743">
                  <c:v>7.2714357464568877</c:v>
                </c:pt>
                <c:pt idx="2744">
                  <c:v>7.7885651021867179</c:v>
                </c:pt>
                <c:pt idx="2745">
                  <c:v>7.7432497119698942</c:v>
                </c:pt>
                <c:pt idx="2746">
                  <c:v>7.8404994760295175</c:v>
                </c:pt>
                <c:pt idx="2747">
                  <c:v>7.8588918837816619</c:v>
                </c:pt>
                <c:pt idx="2748">
                  <c:v>6.533504710448077</c:v>
                </c:pt>
                <c:pt idx="2749">
                  <c:v>7.8343285686465336</c:v>
                </c:pt>
                <c:pt idx="2750">
                  <c:v>7.3720483715870975</c:v>
                </c:pt>
                <c:pt idx="2751">
                  <c:v>6.6666798847926581</c:v>
                </c:pt>
                <c:pt idx="2752">
                  <c:v>6.1736391981948753</c:v>
                </c:pt>
                <c:pt idx="2753">
                  <c:v>5.6215075034379556</c:v>
                </c:pt>
                <c:pt idx="2754">
                  <c:v>4.6939166402549377</c:v>
                </c:pt>
                <c:pt idx="2755">
                  <c:v>4.9883503818333574</c:v>
                </c:pt>
                <c:pt idx="2756">
                  <c:v>5.2672673644318913</c:v>
                </c:pt>
                <c:pt idx="2757">
                  <c:v>5.5025276251429975</c:v>
                </c:pt>
                <c:pt idx="2758">
                  <c:v>5.6860641182966516</c:v>
                </c:pt>
                <c:pt idx="2759">
                  <c:v>5.8288288611917114</c:v>
                </c:pt>
                <c:pt idx="2760">
                  <c:v>4.2131702344822504</c:v>
                </c:pt>
                <c:pt idx="2761">
                  <c:v>4.6426597696929885</c:v>
                </c:pt>
                <c:pt idx="2762">
                  <c:v>4.6898677973503595</c:v>
                </c:pt>
                <c:pt idx="2763">
                  <c:v>4.8148865763093163</c:v>
                </c:pt>
                <c:pt idx="2764">
                  <c:v>5.0889257050391112</c:v>
                </c:pt>
                <c:pt idx="2765">
                  <c:v>5.6069643214346048</c:v>
                </c:pt>
                <c:pt idx="2766">
                  <c:v>6.1194871248663816</c:v>
                </c:pt>
                <c:pt idx="2767">
                  <c:v>6.5911692481410595</c:v>
                </c:pt>
                <c:pt idx="2768">
                  <c:v>6.8768132013708581</c:v>
                </c:pt>
                <c:pt idx="2769">
                  <c:v>7.2739519350596753</c:v>
                </c:pt>
                <c:pt idx="2770">
                  <c:v>7.6823072212991468</c:v>
                </c:pt>
                <c:pt idx="2771">
                  <c:v>7.9960609283241562</c:v>
                </c:pt>
                <c:pt idx="2772">
                  <c:v>6.7089621441092202</c:v>
                </c:pt>
                <c:pt idx="2773">
                  <c:v>7.693567717289274</c:v>
                </c:pt>
                <c:pt idx="2774">
                  <c:v>7.8974243377280988</c:v>
                </c:pt>
                <c:pt idx="2775">
                  <c:v>7.812672157126908</c:v>
                </c:pt>
                <c:pt idx="2776">
                  <c:v>7.4343435930071449</c:v>
                </c:pt>
                <c:pt idx="2777">
                  <c:v>6.9362926999046106</c:v>
                </c:pt>
                <c:pt idx="2778">
                  <c:v>6.5871742476001165</c:v>
                </c:pt>
                <c:pt idx="2779">
                  <c:v>6.8897508614800111</c:v>
                </c:pt>
                <c:pt idx="2780">
                  <c:v>7.2308146160739719</c:v>
                </c:pt>
                <c:pt idx="2781">
                  <c:v>7.5334849536681867</c:v>
                </c:pt>
                <c:pt idx="2782">
                  <c:v>7.5555948788907168</c:v>
                </c:pt>
                <c:pt idx="2783">
                  <c:v>7.5926306474445022</c:v>
                </c:pt>
                <c:pt idx="2784">
                  <c:v>6.0332341228895325</c:v>
                </c:pt>
                <c:pt idx="2785">
                  <c:v>6.4946517644528541</c:v>
                </c:pt>
                <c:pt idx="2786">
                  <c:v>7.1943768439584881</c:v>
                </c:pt>
                <c:pt idx="2787">
                  <c:v>7.6806773782839723</c:v>
                </c:pt>
                <c:pt idx="2788">
                  <c:v>8.0562432344280435</c:v>
                </c:pt>
                <c:pt idx="2789">
                  <c:v>10.29393520260629</c:v>
                </c:pt>
                <c:pt idx="2790">
                  <c:v>7.1775609135135108</c:v>
                </c:pt>
                <c:pt idx="2791">
                  <c:v>7.9309259281682367</c:v>
                </c:pt>
                <c:pt idx="2792">
                  <c:v>7.8323525802929872</c:v>
                </c:pt>
                <c:pt idx="2793">
                  <c:v>7.673755277163</c:v>
                </c:pt>
                <c:pt idx="2794">
                  <c:v>7.6290281267064044</c:v>
                </c:pt>
                <c:pt idx="2795">
                  <c:v>7.4404515425670317</c:v>
                </c:pt>
                <c:pt idx="2796">
                  <c:v>6.4344859331405022</c:v>
                </c:pt>
                <c:pt idx="2797">
                  <c:v>7.4564623602856237</c:v>
                </c:pt>
                <c:pt idx="2798">
                  <c:v>7.471352168946904</c:v>
                </c:pt>
                <c:pt idx="2799">
                  <c:v>7.0468082595043988</c:v>
                </c:pt>
                <c:pt idx="2800">
                  <c:v>6.553485044611616</c:v>
                </c:pt>
                <c:pt idx="2801">
                  <c:v>6.2640388989632694</c:v>
                </c:pt>
                <c:pt idx="2802">
                  <c:v>5.1748223310206622</c:v>
                </c:pt>
                <c:pt idx="2803">
                  <c:v>5.5709879271523253</c:v>
                </c:pt>
                <c:pt idx="2804">
                  <c:v>5.5984162803334936</c:v>
                </c:pt>
                <c:pt idx="2805">
                  <c:v>5.3959682598957759</c:v>
                </c:pt>
                <c:pt idx="2806">
                  <c:v>4.9132621473708866</c:v>
                </c:pt>
                <c:pt idx="2807">
                  <c:v>4.3407613121616953</c:v>
                </c:pt>
                <c:pt idx="2808">
                  <c:v>4.1129244393163917</c:v>
                </c:pt>
                <c:pt idx="2809">
                  <c:v>3.1438745506097745</c:v>
                </c:pt>
                <c:pt idx="2810">
                  <c:v>2.5956523651810484</c:v>
                </c:pt>
                <c:pt idx="2811">
                  <c:v>2.3667369146137975</c:v>
                </c:pt>
                <c:pt idx="2812">
                  <c:v>2.3422935869757269</c:v>
                </c:pt>
                <c:pt idx="2813">
                  <c:v>2.5032180759508136</c:v>
                </c:pt>
                <c:pt idx="2814">
                  <c:v>2.3692500300604911</c:v>
                </c:pt>
                <c:pt idx="2815">
                  <c:v>2.520291146092831</c:v>
                </c:pt>
                <c:pt idx="2816">
                  <c:v>3.0397111294900956</c:v>
                </c:pt>
                <c:pt idx="2817">
                  <c:v>3.3685987909571904</c:v>
                </c:pt>
                <c:pt idx="2818">
                  <c:v>3.1803393930364856</c:v>
                </c:pt>
                <c:pt idx="2819">
                  <c:v>3.3551043995545751</c:v>
                </c:pt>
                <c:pt idx="2820">
                  <c:v>3.3174422792785156</c:v>
                </c:pt>
                <c:pt idx="2821">
                  <c:v>4.2525341214968932</c:v>
                </c:pt>
                <c:pt idx="2822">
                  <c:v>5.4364846717249176</c:v>
                </c:pt>
                <c:pt idx="2823">
                  <c:v>6.3981937879624029</c:v>
                </c:pt>
                <c:pt idx="2824">
                  <c:v>6.2292142375670387</c:v>
                </c:pt>
                <c:pt idx="2825">
                  <c:v>5.6957675145002957</c:v>
                </c:pt>
                <c:pt idx="2826">
                  <c:v>2.66775919667755</c:v>
                </c:pt>
                <c:pt idx="2827">
                  <c:v>1.8394493497872186</c:v>
                </c:pt>
                <c:pt idx="2828">
                  <c:v>1.8408699530369574</c:v>
                </c:pt>
                <c:pt idx="2829">
                  <c:v>2.9817434797287588</c:v>
                </c:pt>
                <c:pt idx="2830">
                  <c:v>3.7115397508606951</c:v>
                </c:pt>
                <c:pt idx="2831">
                  <c:v>4.3033081789943344</c:v>
                </c:pt>
                <c:pt idx="2832">
                  <c:v>3.9542480327634468</c:v>
                </c:pt>
                <c:pt idx="2833">
                  <c:v>3.8124191391291475</c:v>
                </c:pt>
                <c:pt idx="2834">
                  <c:v>3.913705335840616</c:v>
                </c:pt>
                <c:pt idx="2835">
                  <c:v>4.0391187959878172</c:v>
                </c:pt>
                <c:pt idx="2836">
                  <c:v>4.2908489556637246</c:v>
                </c:pt>
                <c:pt idx="2837">
                  <c:v>4.6218173600842993</c:v>
                </c:pt>
                <c:pt idx="2838">
                  <c:v>3.1682074282265895</c:v>
                </c:pt>
                <c:pt idx="2839">
                  <c:v>4.1270149576065673</c:v>
                </c:pt>
                <c:pt idx="2840">
                  <c:v>4.5229751873587265</c:v>
                </c:pt>
                <c:pt idx="2841">
                  <c:v>4.4532539321190727</c:v>
                </c:pt>
                <c:pt idx="2842">
                  <c:v>4.2024424772069899</c:v>
                </c:pt>
                <c:pt idx="2843">
                  <c:v>4.2358672682375635</c:v>
                </c:pt>
                <c:pt idx="2844">
                  <c:v>4.0443173504250485</c:v>
                </c:pt>
                <c:pt idx="2845">
                  <c:v>4.2744853631356934</c:v>
                </c:pt>
                <c:pt idx="2846">
                  <c:v>4.2144368474357981</c:v>
                </c:pt>
                <c:pt idx="2847">
                  <c:v>4.1892811988468486</c:v>
                </c:pt>
                <c:pt idx="2848">
                  <c:v>4.0210538361042873</c:v>
                </c:pt>
                <c:pt idx="2849">
                  <c:v>3.4897659793720321</c:v>
                </c:pt>
                <c:pt idx="2850">
                  <c:v>3.538341340869346</c:v>
                </c:pt>
                <c:pt idx="2851">
                  <c:v>4.1001562675383214</c:v>
                </c:pt>
                <c:pt idx="2852">
                  <c:v>4.6079350518975151</c:v>
                </c:pt>
                <c:pt idx="2853">
                  <c:v>4.7600297235130089</c:v>
                </c:pt>
                <c:pt idx="2854">
                  <c:v>4.423496815648873</c:v>
                </c:pt>
                <c:pt idx="2855">
                  <c:v>4.1505966183296943</c:v>
                </c:pt>
                <c:pt idx="2856">
                  <c:v>3.0178392924205895</c:v>
                </c:pt>
                <c:pt idx="2857">
                  <c:v>3.2882355236641754</c:v>
                </c:pt>
                <c:pt idx="2858">
                  <c:v>3.3531866475847285</c:v>
                </c:pt>
                <c:pt idx="2859">
                  <c:v>3.5512431334141898</c:v>
                </c:pt>
                <c:pt idx="2860">
                  <c:v>4.0250581043626017</c:v>
                </c:pt>
                <c:pt idx="2861">
                  <c:v>4.7424122401150539</c:v>
                </c:pt>
                <c:pt idx="2862">
                  <c:v>5.3829138529027434</c:v>
                </c:pt>
                <c:pt idx="2863">
                  <c:v>5.6781296115742732</c:v>
                </c:pt>
                <c:pt idx="2864">
                  <c:v>5.7268865945489233</c:v>
                </c:pt>
                <c:pt idx="2865">
                  <c:v>5.3243423010075812</c:v>
                </c:pt>
                <c:pt idx="2866">
                  <c:v>5.3551142770779769</c:v>
                </c:pt>
                <c:pt idx="2867">
                  <c:v>5.6215820755795853</c:v>
                </c:pt>
                <c:pt idx="2868">
                  <c:v>4.3220915678884779</c:v>
                </c:pt>
                <c:pt idx="2869">
                  <c:v>6.0907762323364709</c:v>
                </c:pt>
                <c:pt idx="2870">
                  <c:v>6.5009537161884206</c:v>
                </c:pt>
                <c:pt idx="2871">
                  <c:v>6.221291139671016</c:v>
                </c:pt>
                <c:pt idx="2872">
                  <c:v>5.5165564993936984</c:v>
                </c:pt>
                <c:pt idx="2873">
                  <c:v>4.3699802892173976</c:v>
                </c:pt>
                <c:pt idx="2874">
                  <c:v>2.2042895010594545</c:v>
                </c:pt>
                <c:pt idx="2875">
                  <c:v>3.3707069700308692</c:v>
                </c:pt>
                <c:pt idx="2876">
                  <c:v>3.9840942973059676</c:v>
                </c:pt>
                <c:pt idx="2877">
                  <c:v>3.973145885352626</c:v>
                </c:pt>
                <c:pt idx="2878">
                  <c:v>3.8549121198631551</c:v>
                </c:pt>
                <c:pt idx="2879">
                  <c:v>3.8855374658863187</c:v>
                </c:pt>
                <c:pt idx="2880">
                  <c:v>3.0211797219912078</c:v>
                </c:pt>
                <c:pt idx="2881">
                  <c:v>3.4652003061821177</c:v>
                </c:pt>
                <c:pt idx="2882">
                  <c:v>3.3838916307032614</c:v>
                </c:pt>
                <c:pt idx="2883">
                  <c:v>3.2197633248131385</c:v>
                </c:pt>
                <c:pt idx="2884">
                  <c:v>3.4011866491501914</c:v>
                </c:pt>
                <c:pt idx="2885">
                  <c:v>3.735723617192849</c:v>
                </c:pt>
                <c:pt idx="2886">
                  <c:v>4.3114530088837535</c:v>
                </c:pt>
                <c:pt idx="2887">
                  <c:v>4.1745048174453521</c:v>
                </c:pt>
                <c:pt idx="2888">
                  <c:v>3.999588570274383</c:v>
                </c:pt>
                <c:pt idx="2889">
                  <c:v>3.8438409797490523</c:v>
                </c:pt>
                <c:pt idx="2890">
                  <c:v>3.6211746235383346</c:v>
                </c:pt>
                <c:pt idx="2891">
                  <c:v>3.2770828122492155</c:v>
                </c:pt>
                <c:pt idx="2892">
                  <c:v>2.8820807486345363</c:v>
                </c:pt>
                <c:pt idx="2893">
                  <c:v>3.0741632099116276</c:v>
                </c:pt>
                <c:pt idx="2894">
                  <c:v>2.9175222065806685</c:v>
                </c:pt>
                <c:pt idx="2895">
                  <c:v>2.722357983094668</c:v>
                </c:pt>
                <c:pt idx="2896">
                  <c:v>1.5291153155102486</c:v>
                </c:pt>
                <c:pt idx="2897">
                  <c:v>0.76106338766546422</c:v>
                </c:pt>
                <c:pt idx="2898">
                  <c:v>0.59701092876452722</c:v>
                </c:pt>
                <c:pt idx="2899">
                  <c:v>1.1363918581762795</c:v>
                </c:pt>
                <c:pt idx="2900">
                  <c:v>1.5509992547329048</c:v>
                </c:pt>
                <c:pt idx="2901">
                  <c:v>1.8647411998176848</c:v>
                </c:pt>
                <c:pt idx="2902">
                  <c:v>1.8800603658728683</c:v>
                </c:pt>
                <c:pt idx="2903">
                  <c:v>1.9888068500309639</c:v>
                </c:pt>
                <c:pt idx="2904">
                  <c:v>2.1123748135294886</c:v>
                </c:pt>
                <c:pt idx="2905">
                  <c:v>2.5293938978302029</c:v>
                </c:pt>
                <c:pt idx="2906">
                  <c:v>2.7435212337122179</c:v>
                </c:pt>
                <c:pt idx="2907">
                  <c:v>2.7489080506194044</c:v>
                </c:pt>
                <c:pt idx="2908">
                  <c:v>2.7326042060488747</c:v>
                </c:pt>
                <c:pt idx="2909">
                  <c:v>2.8202036417917977</c:v>
                </c:pt>
                <c:pt idx="2910">
                  <c:v>3.4223196897866934</c:v>
                </c:pt>
                <c:pt idx="2911">
                  <c:v>3.541670265826816</c:v>
                </c:pt>
                <c:pt idx="2912">
                  <c:v>3.5460330544826535</c:v>
                </c:pt>
                <c:pt idx="2913">
                  <c:v>3.1942537589825823</c:v>
                </c:pt>
                <c:pt idx="2914">
                  <c:v>2.6409081921182733</c:v>
                </c:pt>
                <c:pt idx="2915">
                  <c:v>2.1014042471753891</c:v>
                </c:pt>
                <c:pt idx="2916">
                  <c:v>1.4710090657295825</c:v>
                </c:pt>
                <c:pt idx="2917">
                  <c:v>1.1221182257510918</c:v>
                </c:pt>
                <c:pt idx="2918">
                  <c:v>1.0878002737809063</c:v>
                </c:pt>
                <c:pt idx="2919">
                  <c:v>1.5687824806694308</c:v>
                </c:pt>
                <c:pt idx="2920">
                  <c:v>2.4450863969924561</c:v>
                </c:pt>
                <c:pt idx="2921">
                  <c:v>3.0773178653811102</c:v>
                </c:pt>
                <c:pt idx="2922">
                  <c:v>2.2363994858762428</c:v>
                </c:pt>
                <c:pt idx="2923">
                  <c:v>2.0963027651699004</c:v>
                </c:pt>
                <c:pt idx="2924">
                  <c:v>1.910947416030051</c:v>
                </c:pt>
                <c:pt idx="2925">
                  <c:v>2.2376369974187011</c:v>
                </c:pt>
                <c:pt idx="2926">
                  <c:v>2.6320403694239816</c:v>
                </c:pt>
                <c:pt idx="2927">
                  <c:v>2.9551572151332337</c:v>
                </c:pt>
                <c:pt idx="2928">
                  <c:v>2.9054235653261204</c:v>
                </c:pt>
                <c:pt idx="2929">
                  <c:v>2.8145181154421541</c:v>
                </c:pt>
                <c:pt idx="2930">
                  <c:v>2.9068533673650276</c:v>
                </c:pt>
                <c:pt idx="2931">
                  <c:v>2.9962467059003015</c:v>
                </c:pt>
                <c:pt idx="2932">
                  <c:v>3.1576891889350027</c:v>
                </c:pt>
                <c:pt idx="2933">
                  <c:v>3.325079471376891</c:v>
                </c:pt>
                <c:pt idx="2934">
                  <c:v>3.6192561691365048</c:v>
                </c:pt>
                <c:pt idx="2935">
                  <c:v>4.3795208376483927</c:v>
                </c:pt>
                <c:pt idx="2936">
                  <c:v>4.7729320160594826</c:v>
                </c:pt>
                <c:pt idx="2937">
                  <c:v>4.3295539637274194</c:v>
                </c:pt>
                <c:pt idx="2938">
                  <c:v>3.6049727929576085</c:v>
                </c:pt>
                <c:pt idx="2939">
                  <c:v>2.8671732424922074</c:v>
                </c:pt>
                <c:pt idx="2940">
                  <c:v>1.5576219490559899</c:v>
                </c:pt>
                <c:pt idx="2941">
                  <c:v>1.1989066592403033</c:v>
                </c:pt>
                <c:pt idx="2942">
                  <c:v>1.2309471257688658</c:v>
                </c:pt>
                <c:pt idx="2943">
                  <c:v>1.2104094794037357</c:v>
                </c:pt>
                <c:pt idx="2944">
                  <c:v>1.6243195482159254</c:v>
                </c:pt>
                <c:pt idx="2945">
                  <c:v>2.1308931350133489</c:v>
                </c:pt>
                <c:pt idx="2946">
                  <c:v>0.63933785040457114</c:v>
                </c:pt>
                <c:pt idx="2947">
                  <c:v>1.1768705765148104</c:v>
                </c:pt>
                <c:pt idx="2948">
                  <c:v>1.5861649177065982</c:v>
                </c:pt>
                <c:pt idx="2949">
                  <c:v>1.8121613986149443</c:v>
                </c:pt>
                <c:pt idx="2950">
                  <c:v>1.4586126046638861</c:v>
                </c:pt>
                <c:pt idx="2951">
                  <c:v>1.5804023547602493</c:v>
                </c:pt>
                <c:pt idx="2952">
                  <c:v>1.1949076708412751</c:v>
                </c:pt>
                <c:pt idx="2953">
                  <c:v>1.6342665303926729</c:v>
                </c:pt>
                <c:pt idx="2954">
                  <c:v>2.0022462681137738</c:v>
                </c:pt>
                <c:pt idx="2955">
                  <c:v>2.3437496338845851</c:v>
                </c:pt>
                <c:pt idx="2956">
                  <c:v>2.5702127231197642</c:v>
                </c:pt>
                <c:pt idx="2957">
                  <c:v>2.9580985078937823</c:v>
                </c:pt>
                <c:pt idx="2958">
                  <c:v>4.0576215799035742</c:v>
                </c:pt>
                <c:pt idx="2959">
                  <c:v>4.0715349621558872</c:v>
                </c:pt>
                <c:pt idx="2960">
                  <c:v>4.3785031910043921</c:v>
                </c:pt>
                <c:pt idx="2961">
                  <c:v>4.8881720796253134</c:v>
                </c:pt>
                <c:pt idx="2962">
                  <c:v>4.8362598770303489</c:v>
                </c:pt>
                <c:pt idx="2963">
                  <c:v>4.7408965142338237</c:v>
                </c:pt>
                <c:pt idx="2964">
                  <c:v>3.7880768636715185</c:v>
                </c:pt>
                <c:pt idx="2965">
                  <c:v>4.3174809770217344</c:v>
                </c:pt>
                <c:pt idx="2966">
                  <c:v>4.5290350980243819</c:v>
                </c:pt>
                <c:pt idx="2967">
                  <c:v>4.6221770364609931</c:v>
                </c:pt>
                <c:pt idx="2968">
                  <c:v>4.3729457730524119</c:v>
                </c:pt>
                <c:pt idx="2969">
                  <c:v>3.5831997226798733</c:v>
                </c:pt>
                <c:pt idx="2970">
                  <c:v>1.6548065904149478</c:v>
                </c:pt>
                <c:pt idx="2971">
                  <c:v>1.8886921814496787</c:v>
                </c:pt>
                <c:pt idx="2972">
                  <c:v>2.3419474882393394</c:v>
                </c:pt>
                <c:pt idx="2973">
                  <c:v>2.7594872848778111</c:v>
                </c:pt>
                <c:pt idx="2974">
                  <c:v>2.789729248684333</c:v>
                </c:pt>
                <c:pt idx="2975">
                  <c:v>2.9643666017590569</c:v>
                </c:pt>
                <c:pt idx="2976">
                  <c:v>1.940067273912031</c:v>
                </c:pt>
                <c:pt idx="2977">
                  <c:v>2.5683129653792283</c:v>
                </c:pt>
                <c:pt idx="2978">
                  <c:v>3.0276904368119295</c:v>
                </c:pt>
                <c:pt idx="2979">
                  <c:v>3.4559902220416499</c:v>
                </c:pt>
                <c:pt idx="2980">
                  <c:v>3.8088862698045611</c:v>
                </c:pt>
                <c:pt idx="2981">
                  <c:v>4.4331165395445451</c:v>
                </c:pt>
                <c:pt idx="2982">
                  <c:v>3.8944554157758229</c:v>
                </c:pt>
                <c:pt idx="2983">
                  <c:v>4.2041530323008569</c:v>
                </c:pt>
                <c:pt idx="2984">
                  <c:v>4.7703505605058654</c:v>
                </c:pt>
                <c:pt idx="2985">
                  <c:v>5.0925545328640665</c:v>
                </c:pt>
                <c:pt idx="2986">
                  <c:v>5.1251281300182461</c:v>
                </c:pt>
                <c:pt idx="2987">
                  <c:v>5.293253065503527</c:v>
                </c:pt>
                <c:pt idx="2988">
                  <c:v>2.8724165443167617</c:v>
                </c:pt>
                <c:pt idx="2989">
                  <c:v>2.9169648143005413</c:v>
                </c:pt>
                <c:pt idx="2990">
                  <c:v>3.3077987716169455</c:v>
                </c:pt>
                <c:pt idx="2991">
                  <c:v>3.6115805301289372</c:v>
                </c:pt>
                <c:pt idx="2992">
                  <c:v>3.4871846920012071</c:v>
                </c:pt>
                <c:pt idx="2993">
                  <c:v>3.1930666953369169</c:v>
                </c:pt>
                <c:pt idx="2994">
                  <c:v>2.7411113956778421</c:v>
                </c:pt>
                <c:pt idx="2995">
                  <c:v>2.8569807683295401</c:v>
                </c:pt>
                <c:pt idx="2996">
                  <c:v>3.3525908816197796</c:v>
                </c:pt>
                <c:pt idx="2997">
                  <c:v>4.240356975657825</c:v>
                </c:pt>
                <c:pt idx="2998">
                  <c:v>4.3294144278678139</c:v>
                </c:pt>
                <c:pt idx="2999">
                  <c:v>4.5353167516121733</c:v>
                </c:pt>
                <c:pt idx="3000">
                  <c:v>5.0470401755620022</c:v>
                </c:pt>
                <c:pt idx="3001">
                  <c:v>4.76122595480855</c:v>
                </c:pt>
                <c:pt idx="3002">
                  <c:v>4.8295495662257331</c:v>
                </c:pt>
                <c:pt idx="3003">
                  <c:v>5.0447421944463287</c:v>
                </c:pt>
                <c:pt idx="3004">
                  <c:v>5.0164142070446793</c:v>
                </c:pt>
                <c:pt idx="3005">
                  <c:v>5.3842422013795375</c:v>
                </c:pt>
                <c:pt idx="3006">
                  <c:v>4.8858096859615623</c:v>
                </c:pt>
                <c:pt idx="3007">
                  <c:v>5.4086596307543413</c:v>
                </c:pt>
                <c:pt idx="3008">
                  <c:v>5.7101431918799213</c:v>
                </c:pt>
                <c:pt idx="3009">
                  <c:v>6.5585580194279922</c:v>
                </c:pt>
                <c:pt idx="3010">
                  <c:v>7.2213953299655591</c:v>
                </c:pt>
                <c:pt idx="3011">
                  <c:v>7.5250938869016366</c:v>
                </c:pt>
                <c:pt idx="3012">
                  <c:v>4.0147628829192445</c:v>
                </c:pt>
                <c:pt idx="3013">
                  <c:v>5.2036966151400668</c:v>
                </c:pt>
                <c:pt idx="3014">
                  <c:v>5.7223573016411766</c:v>
                </c:pt>
                <c:pt idx="3015">
                  <c:v>6.1035216939048507</c:v>
                </c:pt>
                <c:pt idx="3016">
                  <c:v>5.8648812906783157</c:v>
                </c:pt>
                <c:pt idx="3017">
                  <c:v>5.2266027422878887</c:v>
                </c:pt>
                <c:pt idx="3018">
                  <c:v>3.3943470681736012</c:v>
                </c:pt>
                <c:pt idx="3019">
                  <c:v>3.8288617127712299</c:v>
                </c:pt>
                <c:pt idx="3020">
                  <c:v>3.9067602418152241</c:v>
                </c:pt>
                <c:pt idx="3021">
                  <c:v>3.7180751665694971</c:v>
                </c:pt>
                <c:pt idx="3022">
                  <c:v>3.6117149921619078</c:v>
                </c:pt>
                <c:pt idx="3023">
                  <c:v>3.5393534390487442</c:v>
                </c:pt>
                <c:pt idx="3024">
                  <c:v>4.852481954509086</c:v>
                </c:pt>
                <c:pt idx="3025">
                  <c:v>4.5312317293020179</c:v>
                </c:pt>
                <c:pt idx="3026">
                  <c:v>4.3414806798536771</c:v>
                </c:pt>
                <c:pt idx="3027">
                  <c:v>3.9480010110667334</c:v>
                </c:pt>
                <c:pt idx="3028">
                  <c:v>3.609366777905318</c:v>
                </c:pt>
                <c:pt idx="3029">
                  <c:v>3.9869707880821825</c:v>
                </c:pt>
                <c:pt idx="3030">
                  <c:v>2.2212349217588323</c:v>
                </c:pt>
                <c:pt idx="3031">
                  <c:v>3.3271010268428673</c:v>
                </c:pt>
                <c:pt idx="3032">
                  <c:v>4.4299157734843719</c:v>
                </c:pt>
                <c:pt idx="3033">
                  <c:v>5.6187826939245156</c:v>
                </c:pt>
                <c:pt idx="3034">
                  <c:v>6.0795016236321571</c:v>
                </c:pt>
                <c:pt idx="3035">
                  <c:v>6.515389491147535</c:v>
                </c:pt>
                <c:pt idx="3036">
                  <c:v>4.7364937902604778</c:v>
                </c:pt>
                <c:pt idx="3037">
                  <c:v>5.4785393027093914</c:v>
                </c:pt>
                <c:pt idx="3038">
                  <c:v>5.5827960838353645</c:v>
                </c:pt>
                <c:pt idx="3039">
                  <c:v>5.279442711693263</c:v>
                </c:pt>
                <c:pt idx="3040">
                  <c:v>4.9515757388663229</c:v>
                </c:pt>
                <c:pt idx="3041">
                  <c:v>4.1076909733649263</c:v>
                </c:pt>
                <c:pt idx="3042">
                  <c:v>4.6706056050691007</c:v>
                </c:pt>
                <c:pt idx="3043">
                  <c:v>4.0358663984996079</c:v>
                </c:pt>
                <c:pt idx="3044">
                  <c:v>3.337390681715342</c:v>
                </c:pt>
                <c:pt idx="3045">
                  <c:v>3.3247364824875643</c:v>
                </c:pt>
                <c:pt idx="3046">
                  <c:v>3.2953947382396032</c:v>
                </c:pt>
                <c:pt idx="3047">
                  <c:v>3.185369155651177</c:v>
                </c:pt>
                <c:pt idx="3048">
                  <c:v>3.7101203205225382</c:v>
                </c:pt>
                <c:pt idx="3049">
                  <c:v>3.331951652888304</c:v>
                </c:pt>
                <c:pt idx="3050">
                  <c:v>3.1448496252786469</c:v>
                </c:pt>
                <c:pt idx="3051">
                  <c:v>2.9197483681152421</c:v>
                </c:pt>
                <c:pt idx="3052">
                  <c:v>2.8876985235298611</c:v>
                </c:pt>
                <c:pt idx="3053">
                  <c:v>3.1533491525904083</c:v>
                </c:pt>
                <c:pt idx="3054">
                  <c:v>2.0219893494793255</c:v>
                </c:pt>
                <c:pt idx="3055">
                  <c:v>3.7037693499292135</c:v>
                </c:pt>
                <c:pt idx="3056">
                  <c:v>5.0634475583374847</c:v>
                </c:pt>
                <c:pt idx="3057">
                  <c:v>5.9918931569541067</c:v>
                </c:pt>
                <c:pt idx="3058">
                  <c:v>6.4016236159187967</c:v>
                </c:pt>
                <c:pt idx="3059">
                  <c:v>6.6089534900236089</c:v>
                </c:pt>
                <c:pt idx="3060">
                  <c:v>4.5938136960672811</c:v>
                </c:pt>
                <c:pt idx="3061">
                  <c:v>5.8623458441886607</c:v>
                </c:pt>
                <c:pt idx="3062">
                  <c:v>6.2879581892055496</c:v>
                </c:pt>
                <c:pt idx="3063">
                  <c:v>5.9911558787323189</c:v>
                </c:pt>
                <c:pt idx="3064">
                  <c:v>4.8527446394750422</c:v>
                </c:pt>
                <c:pt idx="3065">
                  <c:v>4.0878805148939277</c:v>
                </c:pt>
                <c:pt idx="3066">
                  <c:v>2.9089978210821115</c:v>
                </c:pt>
                <c:pt idx="3067">
                  <c:v>3.7466584854852236</c:v>
                </c:pt>
                <c:pt idx="3068">
                  <c:v>4.5681774296145825</c:v>
                </c:pt>
                <c:pt idx="3069">
                  <c:v>4.9081866130970147</c:v>
                </c:pt>
                <c:pt idx="3070">
                  <c:v>4.5486265613289145</c:v>
                </c:pt>
                <c:pt idx="3071">
                  <c:v>4.3476421311752897</c:v>
                </c:pt>
                <c:pt idx="3072">
                  <c:v>4.0096550120536261</c:v>
                </c:pt>
                <c:pt idx="3073">
                  <c:v>4.5559386997924296</c:v>
                </c:pt>
                <c:pt idx="3074">
                  <c:v>4.5292829487103337</c:v>
                </c:pt>
                <c:pt idx="3075">
                  <c:v>4.3939889332856241</c:v>
                </c:pt>
                <c:pt idx="3076">
                  <c:v>4.5438668724557649</c:v>
                </c:pt>
                <c:pt idx="3077">
                  <c:v>5.2937692912997125</c:v>
                </c:pt>
                <c:pt idx="3078">
                  <c:v>4.9518287633077458</c:v>
                </c:pt>
                <c:pt idx="3079">
                  <c:v>5.9170879533266776</c:v>
                </c:pt>
                <c:pt idx="3080">
                  <c:v>6.2929274783113458</c:v>
                </c:pt>
                <c:pt idx="3081">
                  <c:v>6.7137886002113909</c:v>
                </c:pt>
                <c:pt idx="3082">
                  <c:v>7.0722211867133247</c:v>
                </c:pt>
                <c:pt idx="3083">
                  <c:v>7.330101961903754</c:v>
                </c:pt>
                <c:pt idx="3084">
                  <c:v>5.0701490943185794</c:v>
                </c:pt>
                <c:pt idx="3085">
                  <c:v>5.4079195872371519</c:v>
                </c:pt>
                <c:pt idx="3086">
                  <c:v>5.9177686006502643</c:v>
                </c:pt>
                <c:pt idx="3087">
                  <c:v>6.0582336109365507</c:v>
                </c:pt>
                <c:pt idx="3088">
                  <c:v>5.4855723975090802</c:v>
                </c:pt>
                <c:pt idx="3089">
                  <c:v>4.331447788227595</c:v>
                </c:pt>
                <c:pt idx="3090">
                  <c:v>3.2599341768878505</c:v>
                </c:pt>
                <c:pt idx="3091">
                  <c:v>3.4158857656298447</c:v>
                </c:pt>
                <c:pt idx="3092">
                  <c:v>3.2508998276373933</c:v>
                </c:pt>
                <c:pt idx="3093">
                  <c:v>3.0967466181349526</c:v>
                </c:pt>
                <c:pt idx="3094">
                  <c:v>2.8220629841083569</c:v>
                </c:pt>
                <c:pt idx="3095">
                  <c:v>2.6198471073848575</c:v>
                </c:pt>
                <c:pt idx="3096">
                  <c:v>3.1656033531442969</c:v>
                </c:pt>
                <c:pt idx="3097">
                  <c:v>2.3579063051150397</c:v>
                </c:pt>
                <c:pt idx="3098">
                  <c:v>1.8620045438021249</c:v>
                </c:pt>
                <c:pt idx="3099">
                  <c:v>1.5611574395937031</c:v>
                </c:pt>
                <c:pt idx="3100">
                  <c:v>1.5867648714797447</c:v>
                </c:pt>
                <c:pt idx="3101">
                  <c:v>1.5899360432017104</c:v>
                </c:pt>
                <c:pt idx="3102">
                  <c:v>1.4617993164130028</c:v>
                </c:pt>
                <c:pt idx="3103">
                  <c:v>1.456938327391835</c:v>
                </c:pt>
                <c:pt idx="3104">
                  <c:v>1.3861908443488891</c:v>
                </c:pt>
                <c:pt idx="3105">
                  <c:v>1.6175511674353651</c:v>
                </c:pt>
                <c:pt idx="3106">
                  <c:v>1.9391928440186705</c:v>
                </c:pt>
                <c:pt idx="3107">
                  <c:v>2.5156286795375022</c:v>
                </c:pt>
                <c:pt idx="3108">
                  <c:v>1.107553467890058</c:v>
                </c:pt>
                <c:pt idx="3109">
                  <c:v>1.2344875566067639</c:v>
                </c:pt>
                <c:pt idx="3110">
                  <c:v>1.6386626519748144</c:v>
                </c:pt>
                <c:pt idx="3111">
                  <c:v>2.3130630368070157</c:v>
                </c:pt>
                <c:pt idx="3112">
                  <c:v>2.5958494237673304</c:v>
                </c:pt>
                <c:pt idx="3113">
                  <c:v>2.3003367387306186</c:v>
                </c:pt>
                <c:pt idx="3114">
                  <c:v>2.3407753336754538</c:v>
                </c:pt>
                <c:pt idx="3115">
                  <c:v>1.9717839431669915</c:v>
                </c:pt>
                <c:pt idx="3116">
                  <c:v>1.6812204156806525</c:v>
                </c:pt>
                <c:pt idx="3117">
                  <c:v>1.6838298230975062</c:v>
                </c:pt>
                <c:pt idx="3118">
                  <c:v>1.8667791755205132</c:v>
                </c:pt>
                <c:pt idx="3119">
                  <c:v>1.9927398788872741</c:v>
                </c:pt>
                <c:pt idx="3120">
                  <c:v>1.4828252833688997</c:v>
                </c:pt>
                <c:pt idx="3121">
                  <c:v>1.5966166081848159</c:v>
                </c:pt>
                <c:pt idx="3122">
                  <c:v>1.821285872322908</c:v>
                </c:pt>
                <c:pt idx="3123">
                  <c:v>2.0137125668963569</c:v>
                </c:pt>
                <c:pt idx="3124">
                  <c:v>2.10149038036054</c:v>
                </c:pt>
                <c:pt idx="3125">
                  <c:v>2.5385990297089975</c:v>
                </c:pt>
                <c:pt idx="3126">
                  <c:v>2.8084773041302866</c:v>
                </c:pt>
                <c:pt idx="3127">
                  <c:v>2.5259944592376598</c:v>
                </c:pt>
                <c:pt idx="3128">
                  <c:v>2.8439165332907415</c:v>
                </c:pt>
                <c:pt idx="3129">
                  <c:v>3.5903252520318119</c:v>
                </c:pt>
                <c:pt idx="3130">
                  <c:v>4.2932172186827033</c:v>
                </c:pt>
                <c:pt idx="3131">
                  <c:v>4.8269048986796648</c:v>
                </c:pt>
                <c:pt idx="3132">
                  <c:v>2.4808900157801519</c:v>
                </c:pt>
                <c:pt idx="3133">
                  <c:v>4.0849764836659679</c:v>
                </c:pt>
                <c:pt idx="3134">
                  <c:v>4.5836974357724181</c:v>
                </c:pt>
                <c:pt idx="3135">
                  <c:v>4.7891929020751469</c:v>
                </c:pt>
                <c:pt idx="3136">
                  <c:v>4.631705463381012</c:v>
                </c:pt>
                <c:pt idx="3137">
                  <c:v>3.7511332474010586</c:v>
                </c:pt>
                <c:pt idx="3138">
                  <c:v>2.6001856832898098</c:v>
                </c:pt>
                <c:pt idx="3139">
                  <c:v>2.3573010693237033</c:v>
                </c:pt>
                <c:pt idx="3140">
                  <c:v>2.038054129980472</c:v>
                </c:pt>
                <c:pt idx="3141">
                  <c:v>1.8973646634079084</c:v>
                </c:pt>
                <c:pt idx="3142">
                  <c:v>1.937527970699809</c:v>
                </c:pt>
                <c:pt idx="3143">
                  <c:v>1.9870560111021471</c:v>
                </c:pt>
                <c:pt idx="3144">
                  <c:v>2.4462535409586552</c:v>
                </c:pt>
                <c:pt idx="3145">
                  <c:v>2.8626445331747798</c:v>
                </c:pt>
                <c:pt idx="3146">
                  <c:v>3.0007294092563117</c:v>
                </c:pt>
                <c:pt idx="3147">
                  <c:v>2.792673532325789</c:v>
                </c:pt>
                <c:pt idx="3148">
                  <c:v>2.4500487612560802</c:v>
                </c:pt>
                <c:pt idx="3149">
                  <c:v>2.6038798324551338</c:v>
                </c:pt>
                <c:pt idx="3150">
                  <c:v>2.3344844757087051</c:v>
                </c:pt>
                <c:pt idx="3151">
                  <c:v>2.9267279634870014</c:v>
                </c:pt>
                <c:pt idx="3152">
                  <c:v>3.926179462660107</c:v>
                </c:pt>
                <c:pt idx="3153">
                  <c:v>5.0847030356091425</c:v>
                </c:pt>
                <c:pt idx="3154">
                  <c:v>5.3905420123193846</c:v>
                </c:pt>
                <c:pt idx="3155">
                  <c:v>5.8000004857702967</c:v>
                </c:pt>
                <c:pt idx="3156">
                  <c:v>2.2288211517910592</c:v>
                </c:pt>
                <c:pt idx="3157">
                  <c:v>4.4912644622028886</c:v>
                </c:pt>
                <c:pt idx="3158">
                  <c:v>5.2894062984499479</c:v>
                </c:pt>
                <c:pt idx="3159">
                  <c:v>5.8592602511674876</c:v>
                </c:pt>
                <c:pt idx="3160">
                  <c:v>5.8796269945363022</c:v>
                </c:pt>
                <c:pt idx="3161">
                  <c:v>5.1684990773561594</c:v>
                </c:pt>
                <c:pt idx="3162">
                  <c:v>4.1195993282878494</c:v>
                </c:pt>
                <c:pt idx="3163">
                  <c:v>3.8524418368350299</c:v>
                </c:pt>
                <c:pt idx="3164">
                  <c:v>3.5088535529887905</c:v>
                </c:pt>
                <c:pt idx="3165">
                  <c:v>3.2970374862430427</c:v>
                </c:pt>
                <c:pt idx="3166">
                  <c:v>3.1240606351582905</c:v>
                </c:pt>
                <c:pt idx="3167">
                  <c:v>2.9504208610923737</c:v>
                </c:pt>
                <c:pt idx="3168">
                  <c:v>2.6980120526708165</c:v>
                </c:pt>
                <c:pt idx="3169">
                  <c:v>2.9574469272075681</c:v>
                </c:pt>
                <c:pt idx="3170">
                  <c:v>3.1107996730693253</c:v>
                </c:pt>
                <c:pt idx="3171">
                  <c:v>3.2997104837610718</c:v>
                </c:pt>
                <c:pt idx="3172">
                  <c:v>3.5163560638421352</c:v>
                </c:pt>
                <c:pt idx="3173">
                  <c:v>4.100125012286389</c:v>
                </c:pt>
                <c:pt idx="3174">
                  <c:v>3.497588304682393</c:v>
                </c:pt>
                <c:pt idx="3175">
                  <c:v>4.1340627069857367</c:v>
                </c:pt>
                <c:pt idx="3176">
                  <c:v>4.8257490620438723</c:v>
                </c:pt>
                <c:pt idx="3177">
                  <c:v>5.5806068592901168</c:v>
                </c:pt>
                <c:pt idx="3178">
                  <c:v>6.1667378184308035</c:v>
                </c:pt>
                <c:pt idx="3179">
                  <c:v>6.6255808367209932</c:v>
                </c:pt>
                <c:pt idx="3180">
                  <c:v>4.6102157496740226</c:v>
                </c:pt>
                <c:pt idx="3181">
                  <c:v>5.9619017171697077</c:v>
                </c:pt>
                <c:pt idx="3182">
                  <c:v>6.1285138158791694</c:v>
                </c:pt>
                <c:pt idx="3183">
                  <c:v>5.943833630897057</c:v>
                </c:pt>
                <c:pt idx="3184">
                  <c:v>5.2343447201044819</c:v>
                </c:pt>
                <c:pt idx="3185">
                  <c:v>4.049382175765543</c:v>
                </c:pt>
                <c:pt idx="3186">
                  <c:v>1.3647488795815907</c:v>
                </c:pt>
                <c:pt idx="3187">
                  <c:v>1.8790760558072628</c:v>
                </c:pt>
                <c:pt idx="3188">
                  <c:v>2.1551136870666667</c:v>
                </c:pt>
                <c:pt idx="3189">
                  <c:v>2.1280067024934164</c:v>
                </c:pt>
                <c:pt idx="3190">
                  <c:v>1.6829723273843877</c:v>
                </c:pt>
                <c:pt idx="3191">
                  <c:v>1.3271675095879414</c:v>
                </c:pt>
                <c:pt idx="3192">
                  <c:v>0.55912160320988835</c:v>
                </c:pt>
                <c:pt idx="3193">
                  <c:v>0.65705129092034931</c:v>
                </c:pt>
                <c:pt idx="3194">
                  <c:v>0.80133223055139369</c:v>
                </c:pt>
                <c:pt idx="3195">
                  <c:v>1.1075637746212119</c:v>
                </c:pt>
                <c:pt idx="3196">
                  <c:v>1.3863133167160528</c:v>
                </c:pt>
                <c:pt idx="3197">
                  <c:v>1.4655440300045732</c:v>
                </c:pt>
                <c:pt idx="3198">
                  <c:v>1.2841543817301113</c:v>
                </c:pt>
                <c:pt idx="3199">
                  <c:v>0.63454313700705267</c:v>
                </c:pt>
                <c:pt idx="3200">
                  <c:v>0.48698148928961865</c:v>
                </c:pt>
                <c:pt idx="3201">
                  <c:v>1.4257716079914635</c:v>
                </c:pt>
                <c:pt idx="3202">
                  <c:v>2.4781712617743246</c:v>
                </c:pt>
                <c:pt idx="3203">
                  <c:v>3.5058806220096024</c:v>
                </c:pt>
                <c:pt idx="3204">
                  <c:v>0.90652179953329204</c:v>
                </c:pt>
                <c:pt idx="3205">
                  <c:v>2.284980745678872</c:v>
                </c:pt>
                <c:pt idx="3206">
                  <c:v>3.3627427813693958</c:v>
                </c:pt>
                <c:pt idx="3207">
                  <c:v>3.7146887934014363</c:v>
                </c:pt>
                <c:pt idx="3208">
                  <c:v>3.7706537812374523</c:v>
                </c:pt>
                <c:pt idx="3209">
                  <c:v>3.4550956890543292</c:v>
                </c:pt>
                <c:pt idx="3210">
                  <c:v>2.6587561531911508</c:v>
                </c:pt>
                <c:pt idx="3211">
                  <c:v>2.8790771273549929</c:v>
                </c:pt>
                <c:pt idx="3212">
                  <c:v>2.5036418287127309</c:v>
                </c:pt>
                <c:pt idx="3213">
                  <c:v>2.532780087002716</c:v>
                </c:pt>
                <c:pt idx="3214">
                  <c:v>1.9566957419304603</c:v>
                </c:pt>
                <c:pt idx="3215">
                  <c:v>1.5149126257261885</c:v>
                </c:pt>
                <c:pt idx="3216">
                  <c:v>1.9142570763842253</c:v>
                </c:pt>
                <c:pt idx="3217">
                  <c:v>2.0983883683130813</c:v>
                </c:pt>
                <c:pt idx="3218">
                  <c:v>2.3421627090549819</c:v>
                </c:pt>
                <c:pt idx="3219">
                  <c:v>2.9674995294210551</c:v>
                </c:pt>
                <c:pt idx="3220">
                  <c:v>3.3611122493256986</c:v>
                </c:pt>
                <c:pt idx="3221">
                  <c:v>4.2359883244848824</c:v>
                </c:pt>
                <c:pt idx="3222">
                  <c:v>3.4546220321799157</c:v>
                </c:pt>
                <c:pt idx="3223">
                  <c:v>4.5218205314040354</c:v>
                </c:pt>
                <c:pt idx="3224">
                  <c:v>4.9716121887164615</c:v>
                </c:pt>
                <c:pt idx="3225">
                  <c:v>4.9352933639440559</c:v>
                </c:pt>
                <c:pt idx="3226">
                  <c:v>4.4519837951654191</c:v>
                </c:pt>
                <c:pt idx="3227">
                  <c:v>4.4094865246237562</c:v>
                </c:pt>
                <c:pt idx="3228">
                  <c:v>4.4423333556913214</c:v>
                </c:pt>
                <c:pt idx="3229">
                  <c:v>5.0951806905138364</c:v>
                </c:pt>
                <c:pt idx="3230">
                  <c:v>5.2758587011413862</c:v>
                </c:pt>
                <c:pt idx="3231">
                  <c:v>5.1737294645316716</c:v>
                </c:pt>
                <c:pt idx="3232">
                  <c:v>4.8562408473822476</c:v>
                </c:pt>
                <c:pt idx="3233">
                  <c:v>4.3605444909029956</c:v>
                </c:pt>
                <c:pt idx="3234">
                  <c:v>2.4291103825104732</c:v>
                </c:pt>
                <c:pt idx="3235">
                  <c:v>2.9346603847029105</c:v>
                </c:pt>
                <c:pt idx="3236">
                  <c:v>3.1612388886949261</c:v>
                </c:pt>
                <c:pt idx="3237">
                  <c:v>3.7525611925169504</c:v>
                </c:pt>
                <c:pt idx="3238">
                  <c:v>4.2775320515700503</c:v>
                </c:pt>
                <c:pt idx="3239">
                  <c:v>4.594017391428534</c:v>
                </c:pt>
                <c:pt idx="3240">
                  <c:v>3.9434163079284459</c:v>
                </c:pt>
                <c:pt idx="3241">
                  <c:v>3.6780248624564056</c:v>
                </c:pt>
                <c:pt idx="3242">
                  <c:v>3.9136603069077132</c:v>
                </c:pt>
                <c:pt idx="3243">
                  <c:v>4.5907044511811153</c:v>
                </c:pt>
                <c:pt idx="3244">
                  <c:v>4.8025561551825184</c:v>
                </c:pt>
                <c:pt idx="3245">
                  <c:v>5.1768284855567455</c:v>
                </c:pt>
                <c:pt idx="3246">
                  <c:v>4.5587590411322561</c:v>
                </c:pt>
                <c:pt idx="3247">
                  <c:v>4.8997790770797396</c:v>
                </c:pt>
                <c:pt idx="3248">
                  <c:v>5.4939358469279043</c:v>
                </c:pt>
                <c:pt idx="3249">
                  <c:v>6.3141427556216074</c:v>
                </c:pt>
                <c:pt idx="3250">
                  <c:v>6.8981592520132722</c:v>
                </c:pt>
                <c:pt idx="3251">
                  <c:v>7.2893145559570822</c:v>
                </c:pt>
                <c:pt idx="3252">
                  <c:v>5.3107066890682058</c:v>
                </c:pt>
                <c:pt idx="3253">
                  <c:v>6.0669244864710006</c:v>
                </c:pt>
                <c:pt idx="3254">
                  <c:v>6.3453458291508937</c:v>
                </c:pt>
                <c:pt idx="3255">
                  <c:v>6.1174602973356551</c:v>
                </c:pt>
                <c:pt idx="3256">
                  <c:v>5.1179108248449268</c:v>
                </c:pt>
                <c:pt idx="3257">
                  <c:v>3.6227984374825146</c:v>
                </c:pt>
                <c:pt idx="3258">
                  <c:v>1.9291570295261802</c:v>
                </c:pt>
                <c:pt idx="3259">
                  <c:v>1.9358071883648076</c:v>
                </c:pt>
                <c:pt idx="3260">
                  <c:v>1.7287177285944815</c:v>
                </c:pt>
                <c:pt idx="3261">
                  <c:v>1.6916923836246991</c:v>
                </c:pt>
                <c:pt idx="3262">
                  <c:v>1.6617931410767932</c:v>
                </c:pt>
                <c:pt idx="3263">
                  <c:v>1.64476101266064</c:v>
                </c:pt>
                <c:pt idx="3264">
                  <c:v>1.8498343224357865</c:v>
                </c:pt>
                <c:pt idx="3265">
                  <c:v>1.7169345472674165</c:v>
                </c:pt>
                <c:pt idx="3266">
                  <c:v>1.6766874251863193</c:v>
                </c:pt>
                <c:pt idx="3267">
                  <c:v>1.829723449635771</c:v>
                </c:pt>
                <c:pt idx="3268">
                  <c:v>1.7304726774590651</c:v>
                </c:pt>
                <c:pt idx="3269">
                  <c:v>1.5420221168425816</c:v>
                </c:pt>
                <c:pt idx="3270">
                  <c:v>1.8174620056721134</c:v>
                </c:pt>
                <c:pt idx="3271">
                  <c:v>1.3683022231962056</c:v>
                </c:pt>
                <c:pt idx="3272">
                  <c:v>2.1492313937570167</c:v>
                </c:pt>
                <c:pt idx="3273">
                  <c:v>3.4795486549373709</c:v>
                </c:pt>
                <c:pt idx="3274">
                  <c:v>4.5503161167477018</c:v>
                </c:pt>
                <c:pt idx="3275">
                  <c:v>5.3731746922762289</c:v>
                </c:pt>
                <c:pt idx="3276">
                  <c:v>1.5193350439021538</c:v>
                </c:pt>
                <c:pt idx="3277">
                  <c:v>4.2744029099319736</c:v>
                </c:pt>
                <c:pt idx="3278">
                  <c:v>5.0051935433300017</c:v>
                </c:pt>
                <c:pt idx="3279">
                  <c:v>5.1363459695083318</c:v>
                </c:pt>
                <c:pt idx="3280">
                  <c:v>4.5713813723479682</c:v>
                </c:pt>
                <c:pt idx="3281">
                  <c:v>3.6828581013877555</c:v>
                </c:pt>
                <c:pt idx="3282">
                  <c:v>2.7055078473709484</c:v>
                </c:pt>
                <c:pt idx="3283">
                  <c:v>3.0604798717151276</c:v>
                </c:pt>
                <c:pt idx="3284">
                  <c:v>3.0149068694021834</c:v>
                </c:pt>
                <c:pt idx="3285">
                  <c:v>2.7855570238781704</c:v>
                </c:pt>
                <c:pt idx="3286">
                  <c:v>2.3947621879402603</c:v>
                </c:pt>
                <c:pt idx="3287">
                  <c:v>1.9900562331588987</c:v>
                </c:pt>
                <c:pt idx="3288">
                  <c:v>1.2012725558060751</c:v>
                </c:pt>
                <c:pt idx="3289">
                  <c:v>0.85333737055354775</c:v>
                </c:pt>
                <c:pt idx="3290">
                  <c:v>0.74333106341878441</c:v>
                </c:pt>
                <c:pt idx="3291">
                  <c:v>0.74435990466340018</c:v>
                </c:pt>
                <c:pt idx="3292">
                  <c:v>0.83941206777505961</c:v>
                </c:pt>
                <c:pt idx="3293">
                  <c:v>0.94817007574002354</c:v>
                </c:pt>
                <c:pt idx="3294">
                  <c:v>0.54945822587285187</c:v>
                </c:pt>
                <c:pt idx="3295">
                  <c:v>0.98695535040344373</c:v>
                </c:pt>
                <c:pt idx="3296">
                  <c:v>1.0644725534441788</c:v>
                </c:pt>
                <c:pt idx="3297">
                  <c:v>1.1792667267617165</c:v>
                </c:pt>
                <c:pt idx="3298">
                  <c:v>1.9049630132612907</c:v>
                </c:pt>
                <c:pt idx="3299">
                  <c:v>2.7923772975917198</c:v>
                </c:pt>
                <c:pt idx="3300">
                  <c:v>1.5548035900980257</c:v>
                </c:pt>
                <c:pt idx="3301">
                  <c:v>3.4037681425116411</c:v>
                </c:pt>
                <c:pt idx="3302">
                  <c:v>4.4630578426521286</c:v>
                </c:pt>
                <c:pt idx="3303">
                  <c:v>5.1395017042948643</c:v>
                </c:pt>
                <c:pt idx="3304">
                  <c:v>4.9102713173363997</c:v>
                </c:pt>
                <c:pt idx="3305">
                  <c:v>4.3716615548662539</c:v>
                </c:pt>
                <c:pt idx="3306">
                  <c:v>2.9741654896354968</c:v>
                </c:pt>
                <c:pt idx="3307">
                  <c:v>3.3242784059585579</c:v>
                </c:pt>
                <c:pt idx="3308">
                  <c:v>3.1525453860958565</c:v>
                </c:pt>
                <c:pt idx="3309">
                  <c:v>2.8484037589208913</c:v>
                </c:pt>
                <c:pt idx="3310">
                  <c:v>2.296874835677186</c:v>
                </c:pt>
                <c:pt idx="3311">
                  <c:v>1.87513993316538</c:v>
                </c:pt>
                <c:pt idx="3312">
                  <c:v>1.1219747528690927</c:v>
                </c:pt>
                <c:pt idx="3313">
                  <c:v>0.91455407608403361</c:v>
                </c:pt>
                <c:pt idx="3314">
                  <c:v>0.87775844906315925</c:v>
                </c:pt>
                <c:pt idx="3315">
                  <c:v>0.9328620305981894</c:v>
                </c:pt>
                <c:pt idx="3316">
                  <c:v>1.0344168449652851</c:v>
                </c:pt>
                <c:pt idx="3317">
                  <c:v>1.1692577501867378</c:v>
                </c:pt>
                <c:pt idx="3318">
                  <c:v>1.2521838531450391</c:v>
                </c:pt>
                <c:pt idx="3319">
                  <c:v>1.2006795303760449</c:v>
                </c:pt>
                <c:pt idx="3320">
                  <c:v>1.6482637143096381</c:v>
                </c:pt>
                <c:pt idx="3321">
                  <c:v>2.479833814545132</c:v>
                </c:pt>
                <c:pt idx="3322">
                  <c:v>3.2247804691596231</c:v>
                </c:pt>
                <c:pt idx="3323">
                  <c:v>3.8432711012838019</c:v>
                </c:pt>
                <c:pt idx="3324">
                  <c:v>1.9658578183825561</c:v>
                </c:pt>
                <c:pt idx="3325">
                  <c:v>3.8202579775053631</c:v>
                </c:pt>
                <c:pt idx="3326">
                  <c:v>4.5259924652356718</c:v>
                </c:pt>
                <c:pt idx="3327">
                  <c:v>4.9808149298757316</c:v>
                </c:pt>
                <c:pt idx="3328">
                  <c:v>4.7893841061011848</c:v>
                </c:pt>
                <c:pt idx="3329">
                  <c:v>4.1144586346474021</c:v>
                </c:pt>
                <c:pt idx="3330">
                  <c:v>2.3295297845909508</c:v>
                </c:pt>
                <c:pt idx="3331">
                  <c:v>2.8263359717040184</c:v>
                </c:pt>
                <c:pt idx="3332">
                  <c:v>2.7750261789881883</c:v>
                </c:pt>
                <c:pt idx="3333">
                  <c:v>2.6194225083110418</c:v>
                </c:pt>
                <c:pt idx="3334">
                  <c:v>2.3092124650071519</c:v>
                </c:pt>
                <c:pt idx="3335">
                  <c:v>1.9862653138281321</c:v>
                </c:pt>
                <c:pt idx="3336">
                  <c:v>1.1428998819986491</c:v>
                </c:pt>
                <c:pt idx="3337">
                  <c:v>1.0804982338204487</c:v>
                </c:pt>
                <c:pt idx="3338">
                  <c:v>1.0036033547897114</c:v>
                </c:pt>
                <c:pt idx="3339">
                  <c:v>1.1406723990063767</c:v>
                </c:pt>
                <c:pt idx="3340">
                  <c:v>1.3928857308800087</c:v>
                </c:pt>
                <c:pt idx="3341">
                  <c:v>1.5190297831579356</c:v>
                </c:pt>
                <c:pt idx="3342">
                  <c:v>1.7660276377892239</c:v>
                </c:pt>
                <c:pt idx="3343">
                  <c:v>1.7223808856411496</c:v>
                </c:pt>
                <c:pt idx="3344">
                  <c:v>1.4147227717230886</c:v>
                </c:pt>
                <c:pt idx="3345">
                  <c:v>1.4834059632791907</c:v>
                </c:pt>
                <c:pt idx="3346">
                  <c:v>2.6797027570524863</c:v>
                </c:pt>
                <c:pt idx="3347">
                  <c:v>3.6331980952624305</c:v>
                </c:pt>
                <c:pt idx="3348">
                  <c:v>2.0786861383606206</c:v>
                </c:pt>
                <c:pt idx="3349">
                  <c:v>3.5241648469562983</c:v>
                </c:pt>
                <c:pt idx="3350">
                  <c:v>4.4519245709512747</c:v>
                </c:pt>
                <c:pt idx="3351">
                  <c:v>5.3836821635206675</c:v>
                </c:pt>
                <c:pt idx="3352">
                  <c:v>5.3334876973338199</c:v>
                </c:pt>
                <c:pt idx="3353">
                  <c:v>4.875564487263528</c:v>
                </c:pt>
                <c:pt idx="3354">
                  <c:v>3.5274769767116418</c:v>
                </c:pt>
                <c:pt idx="3355">
                  <c:v>3.9035817939560595</c:v>
                </c:pt>
                <c:pt idx="3356">
                  <c:v>3.5776078544583876</c:v>
                </c:pt>
                <c:pt idx="3357">
                  <c:v>2.7244680994317321</c:v>
                </c:pt>
                <c:pt idx="3358">
                  <c:v>1.802013107772992</c:v>
                </c:pt>
                <c:pt idx="3359">
                  <c:v>0.9410608694882594</c:v>
                </c:pt>
                <c:pt idx="3360">
                  <c:v>0.48069223958616608</c:v>
                </c:pt>
                <c:pt idx="3361">
                  <c:v>0.74472287143257676</c:v>
                </c:pt>
                <c:pt idx="3362">
                  <c:v>1.3028462730423289</c:v>
                </c:pt>
                <c:pt idx="3363">
                  <c:v>1.8592324890367495</c:v>
                </c:pt>
                <c:pt idx="3364">
                  <c:v>2.0920763675033416</c:v>
                </c:pt>
                <c:pt idx="3365">
                  <c:v>2.191858770681371</c:v>
                </c:pt>
                <c:pt idx="3366">
                  <c:v>2.6449162094513525</c:v>
                </c:pt>
                <c:pt idx="3367">
                  <c:v>2.582566668355097</c:v>
                </c:pt>
                <c:pt idx="3368">
                  <c:v>3.2007565631506663</c:v>
                </c:pt>
                <c:pt idx="3369">
                  <c:v>3.3999973575003559</c:v>
                </c:pt>
                <c:pt idx="3370">
                  <c:v>3.4315854430611785</c:v>
                </c:pt>
                <c:pt idx="3371">
                  <c:v>3.4346152632052829</c:v>
                </c:pt>
                <c:pt idx="3372">
                  <c:v>2.6912052256133525</c:v>
                </c:pt>
                <c:pt idx="3373">
                  <c:v>2.3482385689186347</c:v>
                </c:pt>
                <c:pt idx="3374">
                  <c:v>2.0178251946262709</c:v>
                </c:pt>
                <c:pt idx="3375">
                  <c:v>1.4580862602166573</c:v>
                </c:pt>
                <c:pt idx="3376">
                  <c:v>1.1962806094401517</c:v>
                </c:pt>
                <c:pt idx="3377">
                  <c:v>1.7137668626535618</c:v>
                </c:pt>
                <c:pt idx="3378">
                  <c:v>0.71905863524178359</c:v>
                </c:pt>
                <c:pt idx="3379">
                  <c:v>0.70915501903943279</c:v>
                </c:pt>
                <c:pt idx="3380">
                  <c:v>1.2744687510206971</c:v>
                </c:pt>
                <c:pt idx="3381">
                  <c:v>2.4253330323535893</c:v>
                </c:pt>
                <c:pt idx="3382">
                  <c:v>2.7869306250195747</c:v>
                </c:pt>
                <c:pt idx="3383">
                  <c:v>2.822959565111927</c:v>
                </c:pt>
                <c:pt idx="3384">
                  <c:v>2.2373353884320393</c:v>
                </c:pt>
                <c:pt idx="3385">
                  <c:v>2.1018506106162693</c:v>
                </c:pt>
                <c:pt idx="3386">
                  <c:v>2.0180832601783858</c:v>
                </c:pt>
                <c:pt idx="3387">
                  <c:v>1.8330150033557082</c:v>
                </c:pt>
                <c:pt idx="3388">
                  <c:v>1.9022032997426987</c:v>
                </c:pt>
                <c:pt idx="3389">
                  <c:v>2.0336536845203907</c:v>
                </c:pt>
                <c:pt idx="3390">
                  <c:v>2.067893721462589</c:v>
                </c:pt>
                <c:pt idx="3391">
                  <c:v>2.2957893495788504</c:v>
                </c:pt>
                <c:pt idx="3392">
                  <c:v>2.3246546392629663</c:v>
                </c:pt>
                <c:pt idx="3393">
                  <c:v>2.1308219016566223</c:v>
                </c:pt>
                <c:pt idx="3394">
                  <c:v>2.3315084076607668</c:v>
                </c:pt>
                <c:pt idx="3395">
                  <c:v>2.7740365703759293</c:v>
                </c:pt>
                <c:pt idx="3396">
                  <c:v>1.6399790353129839</c:v>
                </c:pt>
                <c:pt idx="3397">
                  <c:v>3.7913126203722727</c:v>
                </c:pt>
                <c:pt idx="3398">
                  <c:v>4.7782123661975495</c:v>
                </c:pt>
                <c:pt idx="3399">
                  <c:v>5.3655924369073258</c:v>
                </c:pt>
                <c:pt idx="3400">
                  <c:v>5.5646952806750631</c:v>
                </c:pt>
                <c:pt idx="3401">
                  <c:v>5.2959256694577386</c:v>
                </c:pt>
                <c:pt idx="3402">
                  <c:v>5.1181818662952381</c:v>
                </c:pt>
                <c:pt idx="3403">
                  <c:v>3.6791067825225054</c:v>
                </c:pt>
                <c:pt idx="3404">
                  <c:v>2.2842013575844118</c:v>
                </c:pt>
                <c:pt idx="3405">
                  <c:v>1.0839633931835218</c:v>
                </c:pt>
                <c:pt idx="3406">
                  <c:v>0.6909456378926393</c:v>
                </c:pt>
                <c:pt idx="3407">
                  <c:v>0.39699401996578432</c:v>
                </c:pt>
                <c:pt idx="3408">
                  <c:v>2.8313475977726648</c:v>
                </c:pt>
                <c:pt idx="3409">
                  <c:v>2.5816999217554768</c:v>
                </c:pt>
                <c:pt idx="3410">
                  <c:v>2.3152660762302748</c:v>
                </c:pt>
                <c:pt idx="3411">
                  <c:v>1.9484594563587301</c:v>
                </c:pt>
                <c:pt idx="3412">
                  <c:v>2.0653345734185304</c:v>
                </c:pt>
                <c:pt idx="3413">
                  <c:v>2.3546540857085176</c:v>
                </c:pt>
                <c:pt idx="3414">
                  <c:v>2.877253787808391</c:v>
                </c:pt>
                <c:pt idx="3415">
                  <c:v>3.8521640494276475</c:v>
                </c:pt>
                <c:pt idx="3416">
                  <c:v>4.5842987522785243</c:v>
                </c:pt>
                <c:pt idx="3417">
                  <c:v>4.7591259029306574</c:v>
                </c:pt>
                <c:pt idx="3418">
                  <c:v>4.7482492826788052</c:v>
                </c:pt>
                <c:pt idx="3419">
                  <c:v>4.778558685648723</c:v>
                </c:pt>
                <c:pt idx="3420">
                  <c:v>3.3570300440554468</c:v>
                </c:pt>
                <c:pt idx="3421">
                  <c:v>2.9181699578464002</c:v>
                </c:pt>
                <c:pt idx="3422">
                  <c:v>1.8498699875069124</c:v>
                </c:pt>
                <c:pt idx="3423">
                  <c:v>0.96758749097479324</c:v>
                </c:pt>
                <c:pt idx="3424">
                  <c:v>0.6984690047348362</c:v>
                </c:pt>
                <c:pt idx="3425">
                  <c:v>0.63063050410816612</c:v>
                </c:pt>
                <c:pt idx="3426">
                  <c:v>0.60997608656794611</c:v>
                </c:pt>
                <c:pt idx="3427">
                  <c:v>1.4583333904232312</c:v>
                </c:pt>
                <c:pt idx="3428">
                  <c:v>3.0156625138334805</c:v>
                </c:pt>
                <c:pt idx="3429">
                  <c:v>4.126176552977741</c:v>
                </c:pt>
                <c:pt idx="3430">
                  <c:v>4.7460695584634784</c:v>
                </c:pt>
                <c:pt idx="3431">
                  <c:v>5.1205665663905338</c:v>
                </c:pt>
                <c:pt idx="3432">
                  <c:v>4.4329378998653901</c:v>
                </c:pt>
                <c:pt idx="3433">
                  <c:v>4.4429206842213791</c:v>
                </c:pt>
                <c:pt idx="3434">
                  <c:v>4.0730061061524792</c:v>
                </c:pt>
                <c:pt idx="3435">
                  <c:v>4.1947296047464455</c:v>
                </c:pt>
                <c:pt idx="3436">
                  <c:v>4.6509782373778981</c:v>
                </c:pt>
                <c:pt idx="3437">
                  <c:v>4.7434002462819924</c:v>
                </c:pt>
                <c:pt idx="3438">
                  <c:v>4.3815875778132503</c:v>
                </c:pt>
                <c:pt idx="3439">
                  <c:v>4.2230281321630754</c:v>
                </c:pt>
                <c:pt idx="3440">
                  <c:v>3.9890081606689183</c:v>
                </c:pt>
                <c:pt idx="3441">
                  <c:v>3.6717564625527608</c:v>
                </c:pt>
                <c:pt idx="3442">
                  <c:v>3.0625296067414496</c:v>
                </c:pt>
                <c:pt idx="3443">
                  <c:v>2.3862903433575502</c:v>
                </c:pt>
                <c:pt idx="3444">
                  <c:v>1.747126955708437</c:v>
                </c:pt>
                <c:pt idx="3445">
                  <c:v>1.9587697083352738</c:v>
                </c:pt>
                <c:pt idx="3446">
                  <c:v>1.8680893683125084</c:v>
                </c:pt>
                <c:pt idx="3447">
                  <c:v>1.5041214730686201</c:v>
                </c:pt>
                <c:pt idx="3448">
                  <c:v>1.1156058511941964</c:v>
                </c:pt>
                <c:pt idx="3449">
                  <c:v>1.8107030778107991</c:v>
                </c:pt>
                <c:pt idx="3450">
                  <c:v>2.6520481907408624</c:v>
                </c:pt>
                <c:pt idx="3451">
                  <c:v>3.2098474024993506</c:v>
                </c:pt>
                <c:pt idx="3452">
                  <c:v>3.1063955200754738</c:v>
                </c:pt>
                <c:pt idx="3453">
                  <c:v>2.6392779195134666</c:v>
                </c:pt>
                <c:pt idx="3454">
                  <c:v>1.7405400159745748</c:v>
                </c:pt>
                <c:pt idx="3455">
                  <c:v>1.4767921221821143</c:v>
                </c:pt>
                <c:pt idx="3456">
                  <c:v>1.6473983797551375</c:v>
                </c:pt>
                <c:pt idx="3457">
                  <c:v>1.8331886725817814</c:v>
                </c:pt>
                <c:pt idx="3458">
                  <c:v>1.7330522659603407</c:v>
                </c:pt>
                <c:pt idx="3459">
                  <c:v>1.4413499362630491</c:v>
                </c:pt>
                <c:pt idx="3460">
                  <c:v>1.5731438838411527</c:v>
                </c:pt>
                <c:pt idx="3461">
                  <c:v>1.4391890617140035</c:v>
                </c:pt>
                <c:pt idx="3462">
                  <c:v>1.0236113081440961</c:v>
                </c:pt>
                <c:pt idx="3463">
                  <c:v>0.90776200125621465</c:v>
                </c:pt>
                <c:pt idx="3464">
                  <c:v>1.16759771519351</c:v>
                </c:pt>
                <c:pt idx="3465">
                  <c:v>1.9840197883058437</c:v>
                </c:pt>
                <c:pt idx="3466">
                  <c:v>2.9626273610566201</c:v>
                </c:pt>
                <c:pt idx="3467">
                  <c:v>3.8324499457147758</c:v>
                </c:pt>
                <c:pt idx="3468">
                  <c:v>2.8673091684546961</c:v>
                </c:pt>
                <c:pt idx="3469">
                  <c:v>4.5320527564736723</c:v>
                </c:pt>
                <c:pt idx="3470">
                  <c:v>5.3063841020181695</c:v>
                </c:pt>
                <c:pt idx="3471">
                  <c:v>5.8207983246806174</c:v>
                </c:pt>
                <c:pt idx="3472">
                  <c:v>5.75991077050461</c:v>
                </c:pt>
                <c:pt idx="3473">
                  <c:v>5.1043782498685415</c:v>
                </c:pt>
                <c:pt idx="3474">
                  <c:v>2.8991174873874299</c:v>
                </c:pt>
                <c:pt idx="3475">
                  <c:v>2.2016540472364228</c:v>
                </c:pt>
                <c:pt idx="3476">
                  <c:v>1.1545493945186494</c:v>
                </c:pt>
                <c:pt idx="3477">
                  <c:v>0.60694043247729923</c:v>
                </c:pt>
                <c:pt idx="3478">
                  <c:v>0.89720608123898316</c:v>
                </c:pt>
                <c:pt idx="3479">
                  <c:v>1.0670085885634615</c:v>
                </c:pt>
                <c:pt idx="3480">
                  <c:v>0.72776913718874059</c:v>
                </c:pt>
                <c:pt idx="3481">
                  <c:v>0.62994112963392168</c:v>
                </c:pt>
                <c:pt idx="3482">
                  <c:v>0.86548189963855915</c:v>
                </c:pt>
                <c:pt idx="3483">
                  <c:v>0.81122222403168465</c:v>
                </c:pt>
                <c:pt idx="3484">
                  <c:v>0.76048904331735279</c:v>
                </c:pt>
                <c:pt idx="3485">
                  <c:v>1.2042628307131475</c:v>
                </c:pt>
                <c:pt idx="3486">
                  <c:v>1.3089139048385752</c:v>
                </c:pt>
                <c:pt idx="3487">
                  <c:v>1.2000327229098062</c:v>
                </c:pt>
                <c:pt idx="3488">
                  <c:v>1.245831718393972</c:v>
                </c:pt>
                <c:pt idx="3489">
                  <c:v>1.7918031662396596</c:v>
                </c:pt>
                <c:pt idx="3490">
                  <c:v>2.6964296063280346</c:v>
                </c:pt>
                <c:pt idx="3491">
                  <c:v>3.4210113100201482</c:v>
                </c:pt>
                <c:pt idx="3492">
                  <c:v>1.9399360953461786</c:v>
                </c:pt>
                <c:pt idx="3493">
                  <c:v>3.1790056623313077</c:v>
                </c:pt>
                <c:pt idx="3494">
                  <c:v>3.7928752909411743</c:v>
                </c:pt>
                <c:pt idx="3495">
                  <c:v>4.0224919802118437</c:v>
                </c:pt>
                <c:pt idx="3496">
                  <c:v>3.6248084050513492</c:v>
                </c:pt>
                <c:pt idx="3497">
                  <c:v>2.9717791436209247</c:v>
                </c:pt>
                <c:pt idx="3498">
                  <c:v>2.1983642485665054</c:v>
                </c:pt>
                <c:pt idx="3499">
                  <c:v>2.1492115692413485</c:v>
                </c:pt>
                <c:pt idx="3500">
                  <c:v>2.1715254721445261</c:v>
                </c:pt>
                <c:pt idx="3501">
                  <c:v>2.2375209342695497</c:v>
                </c:pt>
                <c:pt idx="3502">
                  <c:v>2.428753617517915</c:v>
                </c:pt>
                <c:pt idx="3503">
                  <c:v>2.8005315867937544</c:v>
                </c:pt>
                <c:pt idx="3504">
                  <c:v>1.6242217016992182</c:v>
                </c:pt>
                <c:pt idx="3505">
                  <c:v>2.3550801787327531</c:v>
                </c:pt>
                <c:pt idx="3506">
                  <c:v>2.6615792474111966</c:v>
                </c:pt>
                <c:pt idx="3507">
                  <c:v>2.7644721276293116</c:v>
                </c:pt>
                <c:pt idx="3508">
                  <c:v>2.7940784831075156</c:v>
                </c:pt>
                <c:pt idx="3509">
                  <c:v>2.7325289584713368</c:v>
                </c:pt>
                <c:pt idx="3510">
                  <c:v>2.6266347876478537</c:v>
                </c:pt>
                <c:pt idx="3511">
                  <c:v>2.8473817121644363</c:v>
                </c:pt>
                <c:pt idx="3512">
                  <c:v>3.3871058661018907</c:v>
                </c:pt>
                <c:pt idx="3513">
                  <c:v>3.9536928280778421</c:v>
                </c:pt>
                <c:pt idx="3514">
                  <c:v>4.0505672417538063</c:v>
                </c:pt>
                <c:pt idx="3515">
                  <c:v>4.2497962075785143</c:v>
                </c:pt>
                <c:pt idx="3516">
                  <c:v>5.3529338391782408</c:v>
                </c:pt>
                <c:pt idx="3517">
                  <c:v>6.0364898975559287</c:v>
                </c:pt>
                <c:pt idx="3518">
                  <c:v>6.3734539319889727</c:v>
                </c:pt>
                <c:pt idx="3519">
                  <c:v>6.4042856287244447</c:v>
                </c:pt>
                <c:pt idx="3520">
                  <c:v>5.5830564318834988</c:v>
                </c:pt>
                <c:pt idx="3521">
                  <c:v>4.708758446191438</c:v>
                </c:pt>
                <c:pt idx="3522">
                  <c:v>3.2576297633784792</c:v>
                </c:pt>
                <c:pt idx="3523">
                  <c:v>2.8808192468050797</c:v>
                </c:pt>
                <c:pt idx="3524">
                  <c:v>2.6074387522244549</c:v>
                </c:pt>
                <c:pt idx="3525">
                  <c:v>2.3307745265814543</c:v>
                </c:pt>
                <c:pt idx="3526">
                  <c:v>2.3894122284760804</c:v>
                </c:pt>
                <c:pt idx="3527">
                  <c:v>2.326660926530935</c:v>
                </c:pt>
                <c:pt idx="3528">
                  <c:v>2.9437016610223217</c:v>
                </c:pt>
                <c:pt idx="3529">
                  <c:v>2.6388438693293321</c:v>
                </c:pt>
                <c:pt idx="3530">
                  <c:v>2.3815874751660924</c:v>
                </c:pt>
                <c:pt idx="3531">
                  <c:v>2.1012166251313378</c:v>
                </c:pt>
                <c:pt idx="3532">
                  <c:v>2.3239094569487504</c:v>
                </c:pt>
                <c:pt idx="3533">
                  <c:v>2.5350774749826432</c:v>
                </c:pt>
                <c:pt idx="3534">
                  <c:v>2.8492025482135843</c:v>
                </c:pt>
                <c:pt idx="3535">
                  <c:v>2.6954702131736914</c:v>
                </c:pt>
                <c:pt idx="3536">
                  <c:v>2.9479735835567289</c:v>
                </c:pt>
                <c:pt idx="3537">
                  <c:v>3.5466752970987523</c:v>
                </c:pt>
                <c:pt idx="3538">
                  <c:v>4.0897292920631463</c:v>
                </c:pt>
                <c:pt idx="3539">
                  <c:v>4.449350063132866</c:v>
                </c:pt>
                <c:pt idx="3540">
                  <c:v>2.7947285213461028</c:v>
                </c:pt>
                <c:pt idx="3541">
                  <c:v>2.9402450022008355</c:v>
                </c:pt>
                <c:pt idx="3542">
                  <c:v>2.9730043278012128</c:v>
                </c:pt>
                <c:pt idx="3543">
                  <c:v>2.800127813381684</c:v>
                </c:pt>
                <c:pt idx="3544">
                  <c:v>2.6953605460601766</c:v>
                </c:pt>
                <c:pt idx="3545">
                  <c:v>2.4930968014211161</c:v>
                </c:pt>
                <c:pt idx="3546">
                  <c:v>2.6090358391318165</c:v>
                </c:pt>
                <c:pt idx="3547">
                  <c:v>2.6132027079892506</c:v>
                </c:pt>
                <c:pt idx="3548">
                  <c:v>2.5175925714141822</c:v>
                </c:pt>
                <c:pt idx="3549">
                  <c:v>2.4885648041334423</c:v>
                </c:pt>
                <c:pt idx="3550">
                  <c:v>2.4042512086216763</c:v>
                </c:pt>
                <c:pt idx="3551">
                  <c:v>2.3829464271014431</c:v>
                </c:pt>
                <c:pt idx="3552">
                  <c:v>2.5331135938966147</c:v>
                </c:pt>
                <c:pt idx="3553">
                  <c:v>2.3306237301969612</c:v>
                </c:pt>
                <c:pt idx="3554">
                  <c:v>2.370934640464788</c:v>
                </c:pt>
                <c:pt idx="3555">
                  <c:v>2.649323742370107</c:v>
                </c:pt>
                <c:pt idx="3556">
                  <c:v>2.969658724636496</c:v>
                </c:pt>
                <c:pt idx="3557">
                  <c:v>3.3599399969126376</c:v>
                </c:pt>
                <c:pt idx="3558">
                  <c:v>3.0354580227272661</c:v>
                </c:pt>
                <c:pt idx="3559">
                  <c:v>3.9355971228645661</c:v>
                </c:pt>
                <c:pt idx="3560">
                  <c:v>4.0389070012705108</c:v>
                </c:pt>
                <c:pt idx="3561">
                  <c:v>3.5374706462687593</c:v>
                </c:pt>
                <c:pt idx="3562">
                  <c:v>2.543625325132437</c:v>
                </c:pt>
                <c:pt idx="3563">
                  <c:v>1.6447410222450971</c:v>
                </c:pt>
                <c:pt idx="3564">
                  <c:v>1.5189713396667464</c:v>
                </c:pt>
                <c:pt idx="3565">
                  <c:v>0.88435646541375301</c:v>
                </c:pt>
                <c:pt idx="3566">
                  <c:v>1.0421077319715302</c:v>
                </c:pt>
                <c:pt idx="3567">
                  <c:v>1.2522643646375551</c:v>
                </c:pt>
                <c:pt idx="3568">
                  <c:v>1.77967823054153</c:v>
                </c:pt>
                <c:pt idx="3569">
                  <c:v>2.3257691549855153</c:v>
                </c:pt>
                <c:pt idx="3570">
                  <c:v>1.2011548812678285</c:v>
                </c:pt>
                <c:pt idx="3571">
                  <c:v>2.1515502113274847</c:v>
                </c:pt>
                <c:pt idx="3572">
                  <c:v>2.8021190154869915</c:v>
                </c:pt>
                <c:pt idx="3573">
                  <c:v>2.7558277284004715</c:v>
                </c:pt>
                <c:pt idx="3574">
                  <c:v>4.524349205980343</c:v>
                </c:pt>
                <c:pt idx="3575">
                  <c:v>5.3357514225750577</c:v>
                </c:pt>
                <c:pt idx="3576">
                  <c:v>5.7196812769925849</c:v>
                </c:pt>
                <c:pt idx="3577">
                  <c:v>8.820669838240736</c:v>
                </c:pt>
                <c:pt idx="3578">
                  <c:v>11.050268305386322</c:v>
                </c:pt>
                <c:pt idx="3579">
                  <c:v>10.419982622160095</c:v>
                </c:pt>
                <c:pt idx="3580">
                  <c:v>9.2248607865885717</c:v>
                </c:pt>
                <c:pt idx="3581">
                  <c:v>8.3408178704251466</c:v>
                </c:pt>
                <c:pt idx="3582">
                  <c:v>5.6925892669000291</c:v>
                </c:pt>
                <c:pt idx="3583">
                  <c:v>6.0472408043114072</c:v>
                </c:pt>
                <c:pt idx="3584">
                  <c:v>6.0493713404811675</c:v>
                </c:pt>
                <c:pt idx="3585">
                  <c:v>6.5090287288450304</c:v>
                </c:pt>
                <c:pt idx="3586">
                  <c:v>7.2799943684388664</c:v>
                </c:pt>
                <c:pt idx="3587">
                  <c:v>7.843130069991755</c:v>
                </c:pt>
                <c:pt idx="3588">
                  <c:v>6.2751849339324162</c:v>
                </c:pt>
                <c:pt idx="3589">
                  <c:v>7.6078515562919096</c:v>
                </c:pt>
                <c:pt idx="3590">
                  <c:v>7.7622915953271647</c:v>
                </c:pt>
                <c:pt idx="3591">
                  <c:v>7.3591768789512981</c:v>
                </c:pt>
                <c:pt idx="3592">
                  <c:v>6.9414351796834675</c:v>
                </c:pt>
                <c:pt idx="3593">
                  <c:v>6.3882125150585045</c:v>
                </c:pt>
                <c:pt idx="3594">
                  <c:v>5.7266252767235679</c:v>
                </c:pt>
                <c:pt idx="3595">
                  <c:v>5.5246980443077947</c:v>
                </c:pt>
                <c:pt idx="3596">
                  <c:v>5.402362852073777</c:v>
                </c:pt>
                <c:pt idx="3597">
                  <c:v>5.2001373344608641</c:v>
                </c:pt>
                <c:pt idx="3598">
                  <c:v>4.9771631292722507</c:v>
                </c:pt>
                <c:pt idx="3599">
                  <c:v>4.6875405058687809</c:v>
                </c:pt>
                <c:pt idx="3600">
                  <c:v>3.5474881015891624</c:v>
                </c:pt>
                <c:pt idx="3601">
                  <c:v>3.7128785471047254</c:v>
                </c:pt>
                <c:pt idx="3602">
                  <c:v>3.7115040012881022</c:v>
                </c:pt>
                <c:pt idx="3603">
                  <c:v>3.5263208416683565</c:v>
                </c:pt>
                <c:pt idx="3604">
                  <c:v>4.0397113421488529</c:v>
                </c:pt>
                <c:pt idx="3605">
                  <c:v>4.7433854858767788</c:v>
                </c:pt>
                <c:pt idx="3606">
                  <c:v>4.6636672443425917</c:v>
                </c:pt>
                <c:pt idx="3607">
                  <c:v>5.026087268428248</c:v>
                </c:pt>
                <c:pt idx="3608">
                  <c:v>5.6941701809288938</c:v>
                </c:pt>
                <c:pt idx="3609">
                  <c:v>6.2727376300969278</c:v>
                </c:pt>
                <c:pt idx="3610">
                  <c:v>6.5999022822907492</c:v>
                </c:pt>
                <c:pt idx="3611">
                  <c:v>6.9446877745545912</c:v>
                </c:pt>
                <c:pt idx="3612">
                  <c:v>4.9998992478390365</c:v>
                </c:pt>
                <c:pt idx="3613">
                  <c:v>6.012629644671045</c:v>
                </c:pt>
                <c:pt idx="3614">
                  <c:v>6.9143770906714437</c:v>
                </c:pt>
                <c:pt idx="3615">
                  <c:v>7.1541710930490225</c:v>
                </c:pt>
                <c:pt idx="3616">
                  <c:v>6.7295637809669895</c:v>
                </c:pt>
                <c:pt idx="3617">
                  <c:v>6.1215489913050112</c:v>
                </c:pt>
                <c:pt idx="3618">
                  <c:v>3.6053232580185801</c:v>
                </c:pt>
                <c:pt idx="3619">
                  <c:v>4.1211873119633502</c:v>
                </c:pt>
                <c:pt idx="3620">
                  <c:v>4.2156788564169538</c:v>
                </c:pt>
                <c:pt idx="3621">
                  <c:v>4.1447332255654805</c:v>
                </c:pt>
                <c:pt idx="3622">
                  <c:v>3.6916533592172192</c:v>
                </c:pt>
                <c:pt idx="3623">
                  <c:v>3.2882251384232526</c:v>
                </c:pt>
                <c:pt idx="3624">
                  <c:v>2.3639619084271066</c:v>
                </c:pt>
                <c:pt idx="3625">
                  <c:v>2.3081240025008007</c:v>
                </c:pt>
                <c:pt idx="3626">
                  <c:v>2.3314300051536092</c:v>
                </c:pt>
                <c:pt idx="3627">
                  <c:v>2.4290830480777501</c:v>
                </c:pt>
                <c:pt idx="3628">
                  <c:v>2.6676240135258182</c:v>
                </c:pt>
                <c:pt idx="3629">
                  <c:v>2.8130440205973897</c:v>
                </c:pt>
                <c:pt idx="3630">
                  <c:v>2.4699631645180546</c:v>
                </c:pt>
                <c:pt idx="3631">
                  <c:v>2.4456651543754413</c:v>
                </c:pt>
                <c:pt idx="3632">
                  <c:v>2.5967469915874846</c:v>
                </c:pt>
                <c:pt idx="3633">
                  <c:v>3.1819704791730978</c:v>
                </c:pt>
                <c:pt idx="3634">
                  <c:v>4.1179346282323239</c:v>
                </c:pt>
                <c:pt idx="3635">
                  <c:v>5.0286692929862573</c:v>
                </c:pt>
                <c:pt idx="3636">
                  <c:v>2.4772165583423438</c:v>
                </c:pt>
                <c:pt idx="3637">
                  <c:v>4.9772213658643567</c:v>
                </c:pt>
                <c:pt idx="3638">
                  <c:v>5.8102679976900573</c:v>
                </c:pt>
                <c:pt idx="3639">
                  <c:v>6.146569812495942</c:v>
                </c:pt>
                <c:pt idx="3640">
                  <c:v>5.826396524958728</c:v>
                </c:pt>
                <c:pt idx="3641">
                  <c:v>5.3750365485365945</c:v>
                </c:pt>
                <c:pt idx="3642">
                  <c:v>3.022358842367932</c:v>
                </c:pt>
                <c:pt idx="3643">
                  <c:v>3.2696802635283766</c:v>
                </c:pt>
                <c:pt idx="3644">
                  <c:v>2.9804361620846911</c:v>
                </c:pt>
                <c:pt idx="3645">
                  <c:v>2.7371856042441385</c:v>
                </c:pt>
                <c:pt idx="3646">
                  <c:v>2.663869053665993</c:v>
                </c:pt>
                <c:pt idx="3647">
                  <c:v>2.5644926218287551</c:v>
                </c:pt>
                <c:pt idx="3648">
                  <c:v>2.6413258080050959</c:v>
                </c:pt>
                <c:pt idx="3649">
                  <c:v>2.6972603194087856</c:v>
                </c:pt>
                <c:pt idx="3650">
                  <c:v>2.7253241471835152</c:v>
                </c:pt>
                <c:pt idx="3651">
                  <c:v>2.7899052952080541</c:v>
                </c:pt>
                <c:pt idx="3652">
                  <c:v>3.2855717972282279</c:v>
                </c:pt>
                <c:pt idx="3653">
                  <c:v>3.6501219974872559</c:v>
                </c:pt>
                <c:pt idx="3654">
                  <c:v>3.1223713874953218</c:v>
                </c:pt>
                <c:pt idx="3655">
                  <c:v>4.0321503474782077</c:v>
                </c:pt>
                <c:pt idx="3656">
                  <c:v>4.8176997701281765</c:v>
                </c:pt>
                <c:pt idx="3657">
                  <c:v>5.6896279712749624</c:v>
                </c:pt>
                <c:pt idx="3658">
                  <c:v>6.2341351594484804</c:v>
                </c:pt>
                <c:pt idx="3659">
                  <c:v>6.652736202813915</c:v>
                </c:pt>
                <c:pt idx="3660">
                  <c:v>5.0921490521518464</c:v>
                </c:pt>
                <c:pt idx="3661">
                  <c:v>6.03005831310732</c:v>
                </c:pt>
                <c:pt idx="3662">
                  <c:v>6.4055281661505266</c:v>
                </c:pt>
                <c:pt idx="3663">
                  <c:v>6.2597440382148317</c:v>
                </c:pt>
                <c:pt idx="3664">
                  <c:v>5.9863866098155567</c:v>
                </c:pt>
                <c:pt idx="3665">
                  <c:v>5.395637531095784</c:v>
                </c:pt>
                <c:pt idx="3666">
                  <c:v>3.3329076579344834</c:v>
                </c:pt>
                <c:pt idx="3667">
                  <c:v>3.0136184836497377</c:v>
                </c:pt>
                <c:pt idx="3668">
                  <c:v>2.6647507443684111</c:v>
                </c:pt>
                <c:pt idx="3669">
                  <c:v>2.4343601038685723</c:v>
                </c:pt>
                <c:pt idx="3670">
                  <c:v>2.5119735915757224</c:v>
                </c:pt>
                <c:pt idx="3671">
                  <c:v>2.7174150553133489</c:v>
                </c:pt>
                <c:pt idx="3672">
                  <c:v>4.9474686125627736</c:v>
                </c:pt>
                <c:pt idx="3673">
                  <c:v>4.5553384101761143</c:v>
                </c:pt>
                <c:pt idx="3674">
                  <c:v>4.3413904238698429</c:v>
                </c:pt>
                <c:pt idx="3675">
                  <c:v>4.4601128541251303</c:v>
                </c:pt>
                <c:pt idx="3676">
                  <c:v>4.653332709545202</c:v>
                </c:pt>
                <c:pt idx="3677">
                  <c:v>5.1012731710835668</c:v>
                </c:pt>
                <c:pt idx="3678">
                  <c:v>3.5784278341690872</c:v>
                </c:pt>
                <c:pt idx="3679">
                  <c:v>5.1631221892033725</c:v>
                </c:pt>
                <c:pt idx="3680">
                  <c:v>6.5947549142066952</c:v>
                </c:pt>
                <c:pt idx="3681">
                  <c:v>7.6509064631237802</c:v>
                </c:pt>
                <c:pt idx="3682">
                  <c:v>7.9928363475228332</c:v>
                </c:pt>
                <c:pt idx="3683">
                  <c:v>8.2884399622714575</c:v>
                </c:pt>
                <c:pt idx="3684">
                  <c:v>6.6961262946542544</c:v>
                </c:pt>
                <c:pt idx="3685">
                  <c:v>7.2784627825362653</c:v>
                </c:pt>
                <c:pt idx="3686">
                  <c:v>7.7520788487058541</c:v>
                </c:pt>
                <c:pt idx="3687">
                  <c:v>7.8878875109269506</c:v>
                </c:pt>
                <c:pt idx="3688">
                  <c:v>7.4529832155421021</c:v>
                </c:pt>
                <c:pt idx="3689">
                  <c:v>6.7129185997201404</c:v>
                </c:pt>
                <c:pt idx="3690">
                  <c:v>4.7932530125033317</c:v>
                </c:pt>
                <c:pt idx="3691">
                  <c:v>4.6774251745577891</c:v>
                </c:pt>
                <c:pt idx="3692">
                  <c:v>4.4236780822853152</c:v>
                </c:pt>
                <c:pt idx="3693">
                  <c:v>4.2337640025102932</c:v>
                </c:pt>
                <c:pt idx="3694">
                  <c:v>4.1282717756818741</c:v>
                </c:pt>
                <c:pt idx="3695">
                  <c:v>4.0617471789461925</c:v>
                </c:pt>
                <c:pt idx="3696">
                  <c:v>4.7040206581876864</c:v>
                </c:pt>
                <c:pt idx="3697">
                  <c:v>4.7412791984865343</c:v>
                </c:pt>
                <c:pt idx="3698">
                  <c:v>4.6711318086707356</c:v>
                </c:pt>
                <c:pt idx="3699">
                  <c:v>4.5178133722863585</c:v>
                </c:pt>
                <c:pt idx="3700">
                  <c:v>5.2554933585452908</c:v>
                </c:pt>
                <c:pt idx="3701">
                  <c:v>6.1697071875291893</c:v>
                </c:pt>
                <c:pt idx="3702">
                  <c:v>5.7739574805833485</c:v>
                </c:pt>
                <c:pt idx="3703">
                  <c:v>6.5026845019504336</c:v>
                </c:pt>
                <c:pt idx="3704">
                  <c:v>7.7756122981583475</c:v>
                </c:pt>
                <c:pt idx="3705">
                  <c:v>8.7153252872401712</c:v>
                </c:pt>
                <c:pt idx="3706">
                  <c:v>9.107298792809301</c:v>
                </c:pt>
                <c:pt idx="3707">
                  <c:v>9.3926946527154076</c:v>
                </c:pt>
                <c:pt idx="3708">
                  <c:v>7.5816599338896102</c:v>
                </c:pt>
                <c:pt idx="3709">
                  <c:v>8.7955283122799965</c:v>
                </c:pt>
                <c:pt idx="3710">
                  <c:v>8.9122989058450681</c:v>
                </c:pt>
                <c:pt idx="3711">
                  <c:v>8.6894822983165589</c:v>
                </c:pt>
                <c:pt idx="3712">
                  <c:v>8.1204186957046645</c:v>
                </c:pt>
                <c:pt idx="3713">
                  <c:v>7.2675204133681586</c:v>
                </c:pt>
                <c:pt idx="3714">
                  <c:v>4.8724240880777581</c:v>
                </c:pt>
                <c:pt idx="3715">
                  <c:v>5.2321364704648099</c:v>
                </c:pt>
                <c:pt idx="3716">
                  <c:v>5.4139712897390995</c:v>
                </c:pt>
                <c:pt idx="3717">
                  <c:v>5.2896947941086783</c:v>
                </c:pt>
                <c:pt idx="3718">
                  <c:v>4.9602298335221375</c:v>
                </c:pt>
                <c:pt idx="3719">
                  <c:v>4.6239794756561041</c:v>
                </c:pt>
                <c:pt idx="3720">
                  <c:v>3.9490845426721299</c:v>
                </c:pt>
                <c:pt idx="3721">
                  <c:v>3.7251584299813074</c:v>
                </c:pt>
                <c:pt idx="3722">
                  <c:v>3.4941769023568208</c:v>
                </c:pt>
                <c:pt idx="3723">
                  <c:v>3.3408318878567833</c:v>
                </c:pt>
                <c:pt idx="3724">
                  <c:v>3.9026402351779002</c:v>
                </c:pt>
                <c:pt idx="3725">
                  <c:v>4.3063419322918399</c:v>
                </c:pt>
                <c:pt idx="3726">
                  <c:v>3.076593287644672</c:v>
                </c:pt>
                <c:pt idx="3727">
                  <c:v>3.2578490646227407</c:v>
                </c:pt>
                <c:pt idx="3728">
                  <c:v>3.6390801315348007</c:v>
                </c:pt>
                <c:pt idx="3729">
                  <c:v>4.4240875914556987</c:v>
                </c:pt>
                <c:pt idx="3730">
                  <c:v>5.178540998186822</c:v>
                </c:pt>
                <c:pt idx="3731">
                  <c:v>5.8461573139300871</c:v>
                </c:pt>
                <c:pt idx="3732">
                  <c:v>2.378879213877219</c:v>
                </c:pt>
                <c:pt idx="3733">
                  <c:v>4.7758691157997877</c:v>
                </c:pt>
                <c:pt idx="3734">
                  <c:v>5.3636035458814098</c:v>
                </c:pt>
                <c:pt idx="3735">
                  <c:v>5.4609483680312776</c:v>
                </c:pt>
                <c:pt idx="3736">
                  <c:v>5.0120266137347587</c:v>
                </c:pt>
                <c:pt idx="3737">
                  <c:v>4.3163681972447216</c:v>
                </c:pt>
                <c:pt idx="3738">
                  <c:v>1.8471698237074423</c:v>
                </c:pt>
                <c:pt idx="3739">
                  <c:v>1.8472844338367471</c:v>
                </c:pt>
                <c:pt idx="3740">
                  <c:v>1.4701200174871691</c:v>
                </c:pt>
                <c:pt idx="3741">
                  <c:v>1.0812175234563728</c:v>
                </c:pt>
                <c:pt idx="3742">
                  <c:v>0.77752142527282908</c:v>
                </c:pt>
                <c:pt idx="3743">
                  <c:v>0.56326653772175228</c:v>
                </c:pt>
                <c:pt idx="3744">
                  <c:v>0.66028600549256999</c:v>
                </c:pt>
                <c:pt idx="3745">
                  <c:v>0.67748254130810504</c:v>
                </c:pt>
                <c:pt idx="3746">
                  <c:v>0.9824130770852042</c:v>
                </c:pt>
                <c:pt idx="3747">
                  <c:v>1.2110857437144342</c:v>
                </c:pt>
                <c:pt idx="3748">
                  <c:v>1.1987009328708058</c:v>
                </c:pt>
                <c:pt idx="3749">
                  <c:v>1.0582828136256266</c:v>
                </c:pt>
                <c:pt idx="3750">
                  <c:v>1.0140084454683895</c:v>
                </c:pt>
                <c:pt idx="3751">
                  <c:v>1.0111389630851859</c:v>
                </c:pt>
                <c:pt idx="3752">
                  <c:v>1.0001571643982754</c:v>
                </c:pt>
                <c:pt idx="3753">
                  <c:v>1.0558647403300676</c:v>
                </c:pt>
                <c:pt idx="3754">
                  <c:v>1.4439071161336898</c:v>
                </c:pt>
                <c:pt idx="3755">
                  <c:v>2.2649387348117127</c:v>
                </c:pt>
                <c:pt idx="3756">
                  <c:v>2.1095710645013028</c:v>
                </c:pt>
                <c:pt idx="3757">
                  <c:v>3.8066562735279379</c:v>
                </c:pt>
                <c:pt idx="3758">
                  <c:v>5.2650465822586368</c:v>
                </c:pt>
                <c:pt idx="3759">
                  <c:v>6.1421534666773407</c:v>
                </c:pt>
                <c:pt idx="3760">
                  <c:v>5.3319744898970232</c:v>
                </c:pt>
                <c:pt idx="3761">
                  <c:v>4.2191699890157883</c:v>
                </c:pt>
                <c:pt idx="3762">
                  <c:v>1.6971689794843152</c:v>
                </c:pt>
                <c:pt idx="3763">
                  <c:v>1.6493231713641285</c:v>
                </c:pt>
                <c:pt idx="3764">
                  <c:v>1.8992994705633393</c:v>
                </c:pt>
                <c:pt idx="3765">
                  <c:v>2.3648646505722835</c:v>
                </c:pt>
                <c:pt idx="3766">
                  <c:v>2.3272234665444498</c:v>
                </c:pt>
                <c:pt idx="3767">
                  <c:v>2.2152674966820851</c:v>
                </c:pt>
                <c:pt idx="3768">
                  <c:v>1.2433356147750179</c:v>
                </c:pt>
                <c:pt idx="3769">
                  <c:v>1.2722982379894581</c:v>
                </c:pt>
                <c:pt idx="3770">
                  <c:v>1.0599745835449201</c:v>
                </c:pt>
                <c:pt idx="3771">
                  <c:v>0.8523710951571043</c:v>
                </c:pt>
                <c:pt idx="3772">
                  <c:v>0.75223138359692721</c:v>
                </c:pt>
                <c:pt idx="3773">
                  <c:v>0.58347001660512243</c:v>
                </c:pt>
                <c:pt idx="3774">
                  <c:v>0.85663441523737649</c:v>
                </c:pt>
                <c:pt idx="3775">
                  <c:v>1.4318647505390605</c:v>
                </c:pt>
                <c:pt idx="3776">
                  <c:v>2.1577644260371285</c:v>
                </c:pt>
                <c:pt idx="3777">
                  <c:v>3.0572134004758618</c:v>
                </c:pt>
                <c:pt idx="3778">
                  <c:v>3.749652256004981</c:v>
                </c:pt>
                <c:pt idx="3779">
                  <c:v>4.4897210449906391</c:v>
                </c:pt>
                <c:pt idx="3780">
                  <c:v>2.9624852651242146</c:v>
                </c:pt>
                <c:pt idx="3781">
                  <c:v>5.0398714097571347</c:v>
                </c:pt>
                <c:pt idx="3782">
                  <c:v>6.1384063243507372</c:v>
                </c:pt>
                <c:pt idx="3783">
                  <c:v>6.6157955163888342</c:v>
                </c:pt>
                <c:pt idx="3784">
                  <c:v>5.7947348073867202</c:v>
                </c:pt>
                <c:pt idx="3785">
                  <c:v>4.6436699076980377</c:v>
                </c:pt>
                <c:pt idx="3786">
                  <c:v>3.0688691772042529</c:v>
                </c:pt>
                <c:pt idx="3787">
                  <c:v>1.8766201455012539</c:v>
                </c:pt>
                <c:pt idx="3788">
                  <c:v>1.5979444923176815</c:v>
                </c:pt>
                <c:pt idx="3789">
                  <c:v>1.9407024091637917</c:v>
                </c:pt>
                <c:pt idx="3790">
                  <c:v>2.0126200459352632</c:v>
                </c:pt>
                <c:pt idx="3791">
                  <c:v>2.0478599876619294</c:v>
                </c:pt>
                <c:pt idx="3792">
                  <c:v>2.2535075594949707</c:v>
                </c:pt>
                <c:pt idx="3793">
                  <c:v>2.4955580858071906</c:v>
                </c:pt>
                <c:pt idx="3794">
                  <c:v>2.6127148953241357</c:v>
                </c:pt>
                <c:pt idx="3795">
                  <c:v>2.4418952218864045</c:v>
                </c:pt>
                <c:pt idx="3796">
                  <c:v>2.0573880301789491</c:v>
                </c:pt>
                <c:pt idx="3797">
                  <c:v>1.7535230363673955</c:v>
                </c:pt>
                <c:pt idx="3798">
                  <c:v>1.6237178301922179</c:v>
                </c:pt>
                <c:pt idx="3799">
                  <c:v>1.9792776685876525</c:v>
                </c:pt>
                <c:pt idx="3800">
                  <c:v>2.3289484105115559</c:v>
                </c:pt>
                <c:pt idx="3801">
                  <c:v>2.6144861598489695</c:v>
                </c:pt>
                <c:pt idx="3802">
                  <c:v>2.9002962773939411</c:v>
                </c:pt>
                <c:pt idx="3803">
                  <c:v>3.2122285195003242</c:v>
                </c:pt>
                <c:pt idx="3804">
                  <c:v>1.9527746760626519</c:v>
                </c:pt>
                <c:pt idx="3805">
                  <c:v>2.5128923545679429</c:v>
                </c:pt>
                <c:pt idx="3806">
                  <c:v>3.0525065617030447</c:v>
                </c:pt>
                <c:pt idx="3807">
                  <c:v>3.4911530070297978</c:v>
                </c:pt>
                <c:pt idx="3808">
                  <c:v>3.9085524676920733</c:v>
                </c:pt>
                <c:pt idx="3809">
                  <c:v>3.8561745283720796</c:v>
                </c:pt>
                <c:pt idx="3810">
                  <c:v>3.330007832814438</c:v>
                </c:pt>
                <c:pt idx="3811">
                  <c:v>3.0806997350008909</c:v>
                </c:pt>
                <c:pt idx="3812">
                  <c:v>2.2931631402293116</c:v>
                </c:pt>
                <c:pt idx="3813">
                  <c:v>1.9373820562564925</c:v>
                </c:pt>
                <c:pt idx="3814">
                  <c:v>1.7689098345508831</c:v>
                </c:pt>
                <c:pt idx="3815">
                  <c:v>1.5705059590410488</c:v>
                </c:pt>
                <c:pt idx="3816">
                  <c:v>1.0606686347767089</c:v>
                </c:pt>
                <c:pt idx="3817">
                  <c:v>0.85772017020223379</c:v>
                </c:pt>
                <c:pt idx="3818">
                  <c:v>0.67253423440060345</c:v>
                </c:pt>
                <c:pt idx="3819">
                  <c:v>0.61685500304979635</c:v>
                </c:pt>
                <c:pt idx="3820">
                  <c:v>0.75117888739717387</c:v>
                </c:pt>
                <c:pt idx="3821">
                  <c:v>0.84585662882412938</c:v>
                </c:pt>
                <c:pt idx="3822">
                  <c:v>1.0294059164109723</c:v>
                </c:pt>
                <c:pt idx="3823">
                  <c:v>1.3666818649400645</c:v>
                </c:pt>
                <c:pt idx="3824">
                  <c:v>0.55941920489096109</c:v>
                </c:pt>
                <c:pt idx="3825">
                  <c:v>0.90659876641142323</c:v>
                </c:pt>
                <c:pt idx="3826">
                  <c:v>1.5768509293838353</c:v>
                </c:pt>
                <c:pt idx="3827">
                  <c:v>2.2961424187479689</c:v>
                </c:pt>
                <c:pt idx="3828">
                  <c:v>4.395028794730818</c:v>
                </c:pt>
                <c:pt idx="3829">
                  <c:v>3.9544217531367507</c:v>
                </c:pt>
                <c:pt idx="3830">
                  <c:v>4.6271462704676392</c:v>
                </c:pt>
                <c:pt idx="3831">
                  <c:v>4.9787141664382215</c:v>
                </c:pt>
                <c:pt idx="3832">
                  <c:v>5.2175035955443052</c:v>
                </c:pt>
                <c:pt idx="3833">
                  <c:v>5.0243891959211391</c:v>
                </c:pt>
                <c:pt idx="3834">
                  <c:v>3.5368994993027503</c:v>
                </c:pt>
                <c:pt idx="3835">
                  <c:v>3.355943519351356</c:v>
                </c:pt>
                <c:pt idx="3836">
                  <c:v>2.9400587700332652</c:v>
                </c:pt>
                <c:pt idx="3837">
                  <c:v>2.9197578780683258</c:v>
                </c:pt>
                <c:pt idx="3838">
                  <c:v>2.9070390936257837</c:v>
                </c:pt>
                <c:pt idx="3839">
                  <c:v>3.0547184897445887</c:v>
                </c:pt>
                <c:pt idx="3840">
                  <c:v>3.1855450891639361</c:v>
                </c:pt>
                <c:pt idx="3841">
                  <c:v>3.7670209167603459</c:v>
                </c:pt>
                <c:pt idx="3842">
                  <c:v>4.0309699708708724</c:v>
                </c:pt>
                <c:pt idx="3843">
                  <c:v>4.3612889446889449</c:v>
                </c:pt>
                <c:pt idx="3844">
                  <c:v>4.4702711638538011</c:v>
                </c:pt>
                <c:pt idx="3845">
                  <c:v>4.6094003909001069</c:v>
                </c:pt>
                <c:pt idx="3846">
                  <c:v>3.9992616352150869</c:v>
                </c:pt>
                <c:pt idx="3847">
                  <c:v>4.3689549703934984</c:v>
                </c:pt>
                <c:pt idx="3848">
                  <c:v>4.6519255230045138</c:v>
                </c:pt>
                <c:pt idx="3849">
                  <c:v>5.311334942048223</c:v>
                </c:pt>
                <c:pt idx="3850">
                  <c:v>6.092949095950388</c:v>
                </c:pt>
                <c:pt idx="3851">
                  <c:v>6.8314190130043064</c:v>
                </c:pt>
                <c:pt idx="3852">
                  <c:v>6.6761094341454266</c:v>
                </c:pt>
                <c:pt idx="3853">
                  <c:v>7.2308610051275775</c:v>
                </c:pt>
                <c:pt idx="3854">
                  <c:v>7.4289056335920405</c:v>
                </c:pt>
                <c:pt idx="3855">
                  <c:v>7.3725133417460293</c:v>
                </c:pt>
                <c:pt idx="3856">
                  <c:v>6.5675381147462417</c:v>
                </c:pt>
                <c:pt idx="3857">
                  <c:v>5.3169421793675218</c:v>
                </c:pt>
                <c:pt idx="3858">
                  <c:v>3.7101442941287766</c:v>
                </c:pt>
                <c:pt idx="3859">
                  <c:v>3.3267107021244615</c:v>
                </c:pt>
                <c:pt idx="3860">
                  <c:v>3.3815213836637805</c:v>
                </c:pt>
                <c:pt idx="3861">
                  <c:v>3.6445236641768992</c:v>
                </c:pt>
                <c:pt idx="3862">
                  <c:v>3.7884321967559482</c:v>
                </c:pt>
                <c:pt idx="3863">
                  <c:v>3.8466278473665207</c:v>
                </c:pt>
                <c:pt idx="3864">
                  <c:v>2.2613810857347052</c:v>
                </c:pt>
                <c:pt idx="3865">
                  <c:v>3.233534961758648</c:v>
                </c:pt>
                <c:pt idx="3866">
                  <c:v>3.4552991849349248</c:v>
                </c:pt>
                <c:pt idx="3867">
                  <c:v>3.6421456006931288</c:v>
                </c:pt>
                <c:pt idx="3868">
                  <c:v>4.1078193030147085</c:v>
                </c:pt>
                <c:pt idx="3869">
                  <c:v>4.4791282989768018</c:v>
                </c:pt>
                <c:pt idx="3870">
                  <c:v>5.3593045857169983</c:v>
                </c:pt>
                <c:pt idx="3871">
                  <c:v>5.5120159212490289</c:v>
                </c:pt>
                <c:pt idx="3872">
                  <c:v>5.8281430794399531</c:v>
                </c:pt>
                <c:pt idx="3873">
                  <c:v>6.2867759542890864</c:v>
                </c:pt>
                <c:pt idx="3874">
                  <c:v>6.8861861591166482</c:v>
                </c:pt>
                <c:pt idx="3875">
                  <c:v>7.2711809120293749</c:v>
                </c:pt>
                <c:pt idx="3876">
                  <c:v>6.6897712712643829</c:v>
                </c:pt>
                <c:pt idx="3877">
                  <c:v>6.0062777860740812</c:v>
                </c:pt>
                <c:pt idx="3878">
                  <c:v>5.8809949599132283</c:v>
                </c:pt>
                <c:pt idx="3879">
                  <c:v>5.8742935449838534</c:v>
                </c:pt>
                <c:pt idx="3880">
                  <c:v>5.4495759280699607</c:v>
                </c:pt>
                <c:pt idx="3881">
                  <c:v>4.5805330484704205</c:v>
                </c:pt>
                <c:pt idx="3882">
                  <c:v>3.2531281374027716</c:v>
                </c:pt>
                <c:pt idx="3883">
                  <c:v>2.6722608501262708</c:v>
                </c:pt>
                <c:pt idx="3884">
                  <c:v>2.3194712590340574</c:v>
                </c:pt>
                <c:pt idx="3885">
                  <c:v>2.0644358405063832</c:v>
                </c:pt>
                <c:pt idx="3886">
                  <c:v>1.7907714837714142</c:v>
                </c:pt>
                <c:pt idx="3887">
                  <c:v>1.6264238839408511</c:v>
                </c:pt>
                <c:pt idx="3888">
                  <c:v>1.2890991880258402</c:v>
                </c:pt>
                <c:pt idx="3889">
                  <c:v>1.3218725456834031</c:v>
                </c:pt>
                <c:pt idx="3890">
                  <c:v>1.3501163432304892</c:v>
                </c:pt>
                <c:pt idx="3891">
                  <c:v>1.2235383632591799</c:v>
                </c:pt>
                <c:pt idx="3892">
                  <c:v>1.0254136974644052</c:v>
                </c:pt>
                <c:pt idx="3893">
                  <c:v>0.97169047781700235</c:v>
                </c:pt>
                <c:pt idx="3894">
                  <c:v>0.67583892017225</c:v>
                </c:pt>
                <c:pt idx="3895">
                  <c:v>1.0258765787404884</c:v>
                </c:pt>
                <c:pt idx="3896">
                  <c:v>1.8651029451461658</c:v>
                </c:pt>
                <c:pt idx="3897">
                  <c:v>2.6615046576339974</c:v>
                </c:pt>
                <c:pt idx="3898">
                  <c:v>3.4651218039934011</c:v>
                </c:pt>
                <c:pt idx="3899">
                  <c:v>4.1838427089239199</c:v>
                </c:pt>
                <c:pt idx="3900">
                  <c:v>2.3222371601357734</c:v>
                </c:pt>
                <c:pt idx="3901">
                  <c:v>3.7229281871291273</c:v>
                </c:pt>
                <c:pt idx="3902">
                  <c:v>4.2748097921566561</c:v>
                </c:pt>
                <c:pt idx="3903">
                  <c:v>4.5286424505948206</c:v>
                </c:pt>
                <c:pt idx="3904">
                  <c:v>4.1716399819297143</c:v>
                </c:pt>
                <c:pt idx="3905">
                  <c:v>3.1925017980875841</c:v>
                </c:pt>
                <c:pt idx="3906">
                  <c:v>0.58608731527344815</c:v>
                </c:pt>
                <c:pt idx="3907">
                  <c:v>1.2572008203761147</c:v>
                </c:pt>
                <c:pt idx="3908">
                  <c:v>1.375833671132378</c:v>
                </c:pt>
                <c:pt idx="3909">
                  <c:v>1.5343948778551078</c:v>
                </c:pt>
                <c:pt idx="3910">
                  <c:v>1.6161155950750061</c:v>
                </c:pt>
                <c:pt idx="3911">
                  <c:v>1.780681002651433</c:v>
                </c:pt>
                <c:pt idx="3912">
                  <c:v>1.1346996739010895</c:v>
                </c:pt>
                <c:pt idx="3913">
                  <c:v>1.5419952866590578</c:v>
                </c:pt>
                <c:pt idx="3914">
                  <c:v>1.915195002847069</c:v>
                </c:pt>
                <c:pt idx="3915">
                  <c:v>2.2439586457990504</c:v>
                </c:pt>
                <c:pt idx="3916">
                  <c:v>2.418977854878789</c:v>
                </c:pt>
                <c:pt idx="3917">
                  <c:v>2.3341973628448138</c:v>
                </c:pt>
                <c:pt idx="3918">
                  <c:v>2.6759291404471615</c:v>
                </c:pt>
                <c:pt idx="3919">
                  <c:v>2.5419063490265872</c:v>
                </c:pt>
                <c:pt idx="3920">
                  <c:v>1.975314511609505</c:v>
                </c:pt>
                <c:pt idx="3921">
                  <c:v>0.99132744777407011</c:v>
                </c:pt>
                <c:pt idx="3922">
                  <c:v>0.40827348440665945</c:v>
                </c:pt>
                <c:pt idx="3923">
                  <c:v>1.1130259212979736</c:v>
                </c:pt>
                <c:pt idx="3924">
                  <c:v>0.97989849275832608</c:v>
                </c:pt>
                <c:pt idx="3925">
                  <c:v>0.91914382324520738</c:v>
                </c:pt>
                <c:pt idx="3926">
                  <c:v>1.7025032219928211</c:v>
                </c:pt>
                <c:pt idx="3927">
                  <c:v>2.9642868808948646</c:v>
                </c:pt>
                <c:pt idx="3928">
                  <c:v>3.9386056515160641</c:v>
                </c:pt>
                <c:pt idx="3929">
                  <c:v>4.2526210760190617</c:v>
                </c:pt>
                <c:pt idx="3930">
                  <c:v>2.4307649483719485</c:v>
                </c:pt>
                <c:pt idx="3931">
                  <c:v>3.3993054330981747</c:v>
                </c:pt>
                <c:pt idx="3932">
                  <c:v>3.5898567242243313</c:v>
                </c:pt>
                <c:pt idx="3933">
                  <c:v>3.6044841045720148</c:v>
                </c:pt>
                <c:pt idx="3934">
                  <c:v>3.3033834488415059</c:v>
                </c:pt>
                <c:pt idx="3935">
                  <c:v>3.0845327837072385</c:v>
                </c:pt>
                <c:pt idx="3936">
                  <c:v>1.6010554496207059</c:v>
                </c:pt>
                <c:pt idx="3937">
                  <c:v>2.0565625310804641</c:v>
                </c:pt>
                <c:pt idx="3938">
                  <c:v>2.2585657341695984</c:v>
                </c:pt>
                <c:pt idx="3939">
                  <c:v>2.3641934071319866</c:v>
                </c:pt>
                <c:pt idx="3940">
                  <c:v>2.4645427978050019</c:v>
                </c:pt>
                <c:pt idx="3941">
                  <c:v>2.2805772535844988</c:v>
                </c:pt>
                <c:pt idx="3942">
                  <c:v>1.6928933684383154</c:v>
                </c:pt>
                <c:pt idx="3943">
                  <c:v>2.1039067244671066</c:v>
                </c:pt>
                <c:pt idx="3944">
                  <c:v>2.5847124248898568</c:v>
                </c:pt>
                <c:pt idx="3945">
                  <c:v>2.6956089347826309</c:v>
                </c:pt>
                <c:pt idx="3946">
                  <c:v>2.4646141950452316</c:v>
                </c:pt>
                <c:pt idx="3947">
                  <c:v>2.1899471992736705</c:v>
                </c:pt>
                <c:pt idx="3948">
                  <c:v>1.6036404061554492</c:v>
                </c:pt>
                <c:pt idx="3949">
                  <c:v>2.5183903959007661</c:v>
                </c:pt>
                <c:pt idx="3950">
                  <c:v>3.8317027777965498</c:v>
                </c:pt>
                <c:pt idx="3951">
                  <c:v>4.4149626194650571</c:v>
                </c:pt>
                <c:pt idx="3952">
                  <c:v>4.0766620224878638</c:v>
                </c:pt>
                <c:pt idx="3953">
                  <c:v>3.7117152159825544</c:v>
                </c:pt>
                <c:pt idx="3954">
                  <c:v>3.7753978940170345</c:v>
                </c:pt>
                <c:pt idx="3955">
                  <c:v>3.1001682690330772</c:v>
                </c:pt>
                <c:pt idx="3956">
                  <c:v>2.8925826262735139</c:v>
                </c:pt>
                <c:pt idx="3957">
                  <c:v>2.7319007491439309</c:v>
                </c:pt>
                <c:pt idx="3958">
                  <c:v>2.8651103765410406</c:v>
                </c:pt>
                <c:pt idx="3959">
                  <c:v>3.5835852987750223</c:v>
                </c:pt>
                <c:pt idx="3960">
                  <c:v>2.8575547964832015</c:v>
                </c:pt>
                <c:pt idx="3961">
                  <c:v>3.7193103679881356</c:v>
                </c:pt>
                <c:pt idx="3962">
                  <c:v>3.9685045296376908</c:v>
                </c:pt>
                <c:pt idx="3963">
                  <c:v>3.9176257164703863</c:v>
                </c:pt>
                <c:pt idx="3964">
                  <c:v>4.0194740237099156</c:v>
                </c:pt>
                <c:pt idx="3965">
                  <c:v>3.877829285834979</c:v>
                </c:pt>
                <c:pt idx="3966">
                  <c:v>3.9932926079550262</c:v>
                </c:pt>
                <c:pt idx="3967">
                  <c:v>3.7237684224127277</c:v>
                </c:pt>
                <c:pt idx="3968">
                  <c:v>3.3988373385143187</c:v>
                </c:pt>
                <c:pt idx="3969">
                  <c:v>2.7397833507612481</c:v>
                </c:pt>
                <c:pt idx="3970">
                  <c:v>2.1267667701814865</c:v>
                </c:pt>
                <c:pt idx="3971">
                  <c:v>2.1101967431132684</c:v>
                </c:pt>
                <c:pt idx="3972">
                  <c:v>2.6819226142714672</c:v>
                </c:pt>
                <c:pt idx="3973">
                  <c:v>3.0107858060505683</c:v>
                </c:pt>
                <c:pt idx="3974">
                  <c:v>3.2212334639835922</c:v>
                </c:pt>
                <c:pt idx="3975">
                  <c:v>3.4121608719185228</c:v>
                </c:pt>
                <c:pt idx="3976">
                  <c:v>3.7086382311081114</c:v>
                </c:pt>
                <c:pt idx="3977">
                  <c:v>3.7874845526561862</c:v>
                </c:pt>
                <c:pt idx="3978">
                  <c:v>4.7891233171061138</c:v>
                </c:pt>
                <c:pt idx="3979">
                  <c:v>3.7937041936993259</c:v>
                </c:pt>
                <c:pt idx="3980">
                  <c:v>3.28235249650991</c:v>
                </c:pt>
                <c:pt idx="3981">
                  <c:v>2.9379933090104973</c:v>
                </c:pt>
                <c:pt idx="3982">
                  <c:v>2.2061384072052639</c:v>
                </c:pt>
                <c:pt idx="3983">
                  <c:v>1.392526744948289</c:v>
                </c:pt>
                <c:pt idx="3984">
                  <c:v>0.83253480618105868</c:v>
                </c:pt>
                <c:pt idx="3985">
                  <c:v>1.6581000678374207</c:v>
                </c:pt>
                <c:pt idx="3986">
                  <c:v>2.1142785342469357</c:v>
                </c:pt>
                <c:pt idx="3987">
                  <c:v>2.1826841946422584</c:v>
                </c:pt>
                <c:pt idx="3988">
                  <c:v>2.2403626548069853</c:v>
                </c:pt>
                <c:pt idx="3989">
                  <c:v>2.3972541698920282</c:v>
                </c:pt>
                <c:pt idx="3990">
                  <c:v>2.7392383121666843</c:v>
                </c:pt>
                <c:pt idx="3991">
                  <c:v>3.0321158040207443</c:v>
                </c:pt>
                <c:pt idx="3992">
                  <c:v>3.521604092765942</c:v>
                </c:pt>
                <c:pt idx="3993">
                  <c:v>4.6237959629642225</c:v>
                </c:pt>
                <c:pt idx="3994">
                  <c:v>4.7622158988970567</c:v>
                </c:pt>
                <c:pt idx="3995">
                  <c:v>4.5949726798224066</c:v>
                </c:pt>
                <c:pt idx="3996">
                  <c:v>5.7797196620906695</c:v>
                </c:pt>
                <c:pt idx="3997">
                  <c:v>4.9930493926850525</c:v>
                </c:pt>
                <c:pt idx="3998">
                  <c:v>4.7279538029038681</c:v>
                </c:pt>
                <c:pt idx="3999">
                  <c:v>4.2138166107111958</c:v>
                </c:pt>
                <c:pt idx="4000">
                  <c:v>3.3949327620318823</c:v>
                </c:pt>
                <c:pt idx="4001">
                  <c:v>2.661723333397636</c:v>
                </c:pt>
                <c:pt idx="4002">
                  <c:v>2.987249765535235</c:v>
                </c:pt>
                <c:pt idx="4003">
                  <c:v>1.9980245734412108</c:v>
                </c:pt>
                <c:pt idx="4004">
                  <c:v>1.8427652874125666</c:v>
                </c:pt>
                <c:pt idx="4005">
                  <c:v>1.672506274370509</c:v>
                </c:pt>
                <c:pt idx="4006">
                  <c:v>1.4951311281226201</c:v>
                </c:pt>
                <c:pt idx="4007">
                  <c:v>1.3123611978402259</c:v>
                </c:pt>
                <c:pt idx="4008">
                  <c:v>2.146809171400045</c:v>
                </c:pt>
                <c:pt idx="4009">
                  <c:v>1.8383993196365516</c:v>
                </c:pt>
                <c:pt idx="4010">
                  <c:v>1.7357552826407117</c:v>
                </c:pt>
                <c:pt idx="4011">
                  <c:v>1.7065059640535463</c:v>
                </c:pt>
                <c:pt idx="4012">
                  <c:v>1.9093445301362264</c:v>
                </c:pt>
                <c:pt idx="4013">
                  <c:v>1.9029144203867869</c:v>
                </c:pt>
                <c:pt idx="4014">
                  <c:v>2.3042939470221802</c:v>
                </c:pt>
                <c:pt idx="4015">
                  <c:v>1.7867967523785868</c:v>
                </c:pt>
                <c:pt idx="4016">
                  <c:v>2.1268299714348684</c:v>
                </c:pt>
                <c:pt idx="4017">
                  <c:v>2.8425896473421357</c:v>
                </c:pt>
                <c:pt idx="4018">
                  <c:v>3.5339822326799046</c:v>
                </c:pt>
                <c:pt idx="4019">
                  <c:v>4.2037070269461188</c:v>
                </c:pt>
                <c:pt idx="4020">
                  <c:v>1.5298114213708218</c:v>
                </c:pt>
                <c:pt idx="4021">
                  <c:v>3.2727991312243776</c:v>
                </c:pt>
                <c:pt idx="4022">
                  <c:v>3.8194774264596631</c:v>
                </c:pt>
                <c:pt idx="4023">
                  <c:v>4.0953928010017995</c:v>
                </c:pt>
                <c:pt idx="4024">
                  <c:v>4.2377128356886011</c:v>
                </c:pt>
                <c:pt idx="4025">
                  <c:v>4.1524390728915925</c:v>
                </c:pt>
                <c:pt idx="4026">
                  <c:v>2.5361127726363955</c:v>
                </c:pt>
                <c:pt idx="4027">
                  <c:v>2.717437977570953</c:v>
                </c:pt>
                <c:pt idx="4028">
                  <c:v>2.4402767147893689</c:v>
                </c:pt>
                <c:pt idx="4029">
                  <c:v>2.4261054932084858</c:v>
                </c:pt>
                <c:pt idx="4030">
                  <c:v>2.2608140136494619</c:v>
                </c:pt>
                <c:pt idx="4031">
                  <c:v>2.0610577059283997</c:v>
                </c:pt>
                <c:pt idx="4032">
                  <c:v>1.8706755493179881</c:v>
                </c:pt>
                <c:pt idx="4033">
                  <c:v>2.0720439958046</c:v>
                </c:pt>
                <c:pt idx="4034">
                  <c:v>2.2823810453616002</c:v>
                </c:pt>
                <c:pt idx="4035">
                  <c:v>2.3802396318960306</c:v>
                </c:pt>
                <c:pt idx="4036">
                  <c:v>2.3428633304479662</c:v>
                </c:pt>
                <c:pt idx="4037">
                  <c:v>2.2197271927681563</c:v>
                </c:pt>
                <c:pt idx="4038">
                  <c:v>1.4010181001724422</c:v>
                </c:pt>
                <c:pt idx="4039">
                  <c:v>1.3366650977048309</c:v>
                </c:pt>
                <c:pt idx="4040">
                  <c:v>1.1618917144116716</c:v>
                </c:pt>
                <c:pt idx="4041">
                  <c:v>1.3690134571298078</c:v>
                </c:pt>
                <c:pt idx="4042">
                  <c:v>1.9251653257425894</c:v>
                </c:pt>
                <c:pt idx="4043">
                  <c:v>2.5686921814712389</c:v>
                </c:pt>
                <c:pt idx="4044">
                  <c:v>0.86612763784784941</c:v>
                </c:pt>
                <c:pt idx="4045">
                  <c:v>1.9110200657409047</c:v>
                </c:pt>
                <c:pt idx="4046">
                  <c:v>2.5009970026267414</c:v>
                </c:pt>
                <c:pt idx="4047">
                  <c:v>2.9879038098437323</c:v>
                </c:pt>
                <c:pt idx="4048">
                  <c:v>3.4752168240009644</c:v>
                </c:pt>
                <c:pt idx="4049">
                  <c:v>3.7770548620002535</c:v>
                </c:pt>
                <c:pt idx="4050">
                  <c:v>2.7242722575586975</c:v>
                </c:pt>
                <c:pt idx="4051">
                  <c:v>3.436039862987144</c:v>
                </c:pt>
                <c:pt idx="4052">
                  <c:v>3.4828540733221329</c:v>
                </c:pt>
                <c:pt idx="4053">
                  <c:v>3.2142454182112941</c:v>
                </c:pt>
                <c:pt idx="4054">
                  <c:v>3.0130346485742359</c:v>
                </c:pt>
                <c:pt idx="4055">
                  <c:v>2.9823880733146249</c:v>
                </c:pt>
                <c:pt idx="4056">
                  <c:v>2.538500818605792</c:v>
                </c:pt>
                <c:pt idx="4057">
                  <c:v>2.6438015390276233</c:v>
                </c:pt>
                <c:pt idx="4058">
                  <c:v>2.6960106272349447</c:v>
                </c:pt>
                <c:pt idx="4059">
                  <c:v>2.8859350695465733</c:v>
                </c:pt>
                <c:pt idx="4060">
                  <c:v>3.0807332247126618</c:v>
                </c:pt>
                <c:pt idx="4061">
                  <c:v>3.1576355523134354</c:v>
                </c:pt>
                <c:pt idx="4062">
                  <c:v>1.9242551036807458</c:v>
                </c:pt>
                <c:pt idx="4063">
                  <c:v>1.9672231157789415</c:v>
                </c:pt>
                <c:pt idx="4064">
                  <c:v>1.7758804194746931</c:v>
                </c:pt>
                <c:pt idx="4065">
                  <c:v>1.858479847394209</c:v>
                </c:pt>
                <c:pt idx="4066">
                  <c:v>2.3610115174314794</c:v>
                </c:pt>
                <c:pt idx="4067">
                  <c:v>3.0248846702609513</c:v>
                </c:pt>
                <c:pt idx="4068">
                  <c:v>2.1668275708920657</c:v>
                </c:pt>
                <c:pt idx="4069">
                  <c:v>3.1077269922078421</c:v>
                </c:pt>
                <c:pt idx="4070">
                  <c:v>3.7878925656285141</c:v>
                </c:pt>
                <c:pt idx="4071">
                  <c:v>4.5385959957693647</c:v>
                </c:pt>
                <c:pt idx="4072">
                  <c:v>4.7974184203364123</c:v>
                </c:pt>
                <c:pt idx="4073">
                  <c:v>4.3275593722758519</c:v>
                </c:pt>
                <c:pt idx="4074">
                  <c:v>2.2335806261556383</c:v>
                </c:pt>
                <c:pt idx="4075">
                  <c:v>3.0049734501400436</c:v>
                </c:pt>
                <c:pt idx="4076">
                  <c:v>3.1665079858406169</c:v>
                </c:pt>
                <c:pt idx="4077">
                  <c:v>3.4169014563807134</c:v>
                </c:pt>
                <c:pt idx="4078">
                  <c:v>2.0231058465297735</c:v>
                </c:pt>
                <c:pt idx="4079">
                  <c:v>1.9619512402420571</c:v>
                </c:pt>
                <c:pt idx="4080">
                  <c:v>2.0606450994017504</c:v>
                </c:pt>
                <c:pt idx="4081">
                  <c:v>2.7949840236962196</c:v>
                </c:pt>
                <c:pt idx="4082">
                  <c:v>2.6254795072097465</c:v>
                </c:pt>
                <c:pt idx="4083">
                  <c:v>2.3978346391035199</c:v>
                </c:pt>
                <c:pt idx="4084">
                  <c:v>2.3681228137320578</c:v>
                </c:pt>
                <c:pt idx="4085">
                  <c:v>2.0010900074775293</c:v>
                </c:pt>
                <c:pt idx="4086">
                  <c:v>3.5796914597310603</c:v>
                </c:pt>
                <c:pt idx="4087">
                  <c:v>3.4477905847450887</c:v>
                </c:pt>
                <c:pt idx="4088">
                  <c:v>3.0386978017158159</c:v>
                </c:pt>
                <c:pt idx="4089">
                  <c:v>2.8090596894682918</c:v>
                </c:pt>
                <c:pt idx="4090">
                  <c:v>1.4349049364222997</c:v>
                </c:pt>
                <c:pt idx="4091">
                  <c:v>1.9255673470744672</c:v>
                </c:pt>
                <c:pt idx="4092">
                  <c:v>2.8766609083826684</c:v>
                </c:pt>
                <c:pt idx="4093">
                  <c:v>5.0367433106209276</c:v>
                </c:pt>
                <c:pt idx="4094">
                  <c:v>6.8211470335059099</c:v>
                </c:pt>
                <c:pt idx="4095">
                  <c:v>8.0208720539159621</c:v>
                </c:pt>
                <c:pt idx="4096">
                  <c:v>7.6031208165072934</c:v>
                </c:pt>
                <c:pt idx="4097">
                  <c:v>6.6282275907267083</c:v>
                </c:pt>
                <c:pt idx="4098">
                  <c:v>5.2312536765116731</c:v>
                </c:pt>
                <c:pt idx="4099">
                  <c:v>4.5822067536841313</c:v>
                </c:pt>
                <c:pt idx="4100">
                  <c:v>3.7108901511403007</c:v>
                </c:pt>
                <c:pt idx="4101">
                  <c:v>2.9245561743823609</c:v>
                </c:pt>
                <c:pt idx="4102">
                  <c:v>3.1483823011998271</c:v>
                </c:pt>
                <c:pt idx="4103">
                  <c:v>3.5173582271730703</c:v>
                </c:pt>
                <c:pt idx="4104">
                  <c:v>3.4861915509590995</c:v>
                </c:pt>
                <c:pt idx="4105">
                  <c:v>4.2221948055807461</c:v>
                </c:pt>
                <c:pt idx="4106">
                  <c:v>4.5312932108173509</c:v>
                </c:pt>
                <c:pt idx="4107">
                  <c:v>4.4292539840405976</c:v>
                </c:pt>
                <c:pt idx="4108">
                  <c:v>4.5012792182150605</c:v>
                </c:pt>
                <c:pt idx="4109">
                  <c:v>4.4871573768499715</c:v>
                </c:pt>
                <c:pt idx="4110">
                  <c:v>4.3201985516358903</c:v>
                </c:pt>
                <c:pt idx="4111">
                  <c:v>5.3912703449584498</c:v>
                </c:pt>
                <c:pt idx="4112">
                  <c:v>6.5179170108650295</c:v>
                </c:pt>
                <c:pt idx="4113">
                  <c:v>7.4960486830748385</c:v>
                </c:pt>
                <c:pt idx="4114">
                  <c:v>7.6375582202490255</c:v>
                </c:pt>
                <c:pt idx="4115">
                  <c:v>7.6758146019516174</c:v>
                </c:pt>
                <c:pt idx="4116">
                  <c:v>6.0862088163254109</c:v>
                </c:pt>
                <c:pt idx="4117">
                  <c:v>6.2492436830059681</c:v>
                </c:pt>
                <c:pt idx="4118">
                  <c:v>6.2889185299908856</c:v>
                </c:pt>
                <c:pt idx="4119">
                  <c:v>6.2324973074034116</c:v>
                </c:pt>
                <c:pt idx="4120">
                  <c:v>5.6254367987160983</c:v>
                </c:pt>
                <c:pt idx="4121">
                  <c:v>4.6775644041849969</c:v>
                </c:pt>
                <c:pt idx="4122">
                  <c:v>2.1981943403783935</c:v>
                </c:pt>
                <c:pt idx="4123">
                  <c:v>1.9893776167137129</c:v>
                </c:pt>
                <c:pt idx="4124">
                  <c:v>2.0244070616785521</c:v>
                </c:pt>
                <c:pt idx="4125">
                  <c:v>2.3726054149114204</c:v>
                </c:pt>
                <c:pt idx="4126">
                  <c:v>2.7041403529039889</c:v>
                </c:pt>
                <c:pt idx="4127">
                  <c:v>3.0300336431875059</c:v>
                </c:pt>
                <c:pt idx="4128">
                  <c:v>2.149218410193551</c:v>
                </c:pt>
                <c:pt idx="4129">
                  <c:v>2.5931994197328434</c:v>
                </c:pt>
                <c:pt idx="4130">
                  <c:v>2.9319038457847419</c:v>
                </c:pt>
                <c:pt idx="4131">
                  <c:v>3.1147426768640942</c:v>
                </c:pt>
                <c:pt idx="4132">
                  <c:v>3.4690804177596415</c:v>
                </c:pt>
                <c:pt idx="4133">
                  <c:v>4.0011565624185668</c:v>
                </c:pt>
                <c:pt idx="4134">
                  <c:v>4.4987937490509946</c:v>
                </c:pt>
                <c:pt idx="4135">
                  <c:v>5.0892422030918585</c:v>
                </c:pt>
                <c:pt idx="4136">
                  <c:v>5.7320939077596851</c:v>
                </c:pt>
                <c:pt idx="4137">
                  <c:v>6.262730341688953</c:v>
                </c:pt>
                <c:pt idx="4138">
                  <c:v>6.8045692995561087</c:v>
                </c:pt>
                <c:pt idx="4139">
                  <c:v>7.2468112068377684</c:v>
                </c:pt>
                <c:pt idx="4140">
                  <c:v>6.5098724062454627</c:v>
                </c:pt>
                <c:pt idx="4141">
                  <c:v>7.0199377627863626</c:v>
                </c:pt>
                <c:pt idx="4142">
                  <c:v>7.0179434433818333</c:v>
                </c:pt>
                <c:pt idx="4143">
                  <c:v>6.537771813604941</c:v>
                </c:pt>
                <c:pt idx="4144">
                  <c:v>5.7887870990095847</c:v>
                </c:pt>
                <c:pt idx="4145">
                  <c:v>4.8881802759111928</c:v>
                </c:pt>
                <c:pt idx="4146">
                  <c:v>3.7666384234194958</c:v>
                </c:pt>
                <c:pt idx="4147">
                  <c:v>3.8332351546171557</c:v>
                </c:pt>
                <c:pt idx="4148">
                  <c:v>3.7753613904557493</c:v>
                </c:pt>
                <c:pt idx="4149">
                  <c:v>3.6428077545422082</c:v>
                </c:pt>
                <c:pt idx="4150">
                  <c:v>3.2060486151233114</c:v>
                </c:pt>
                <c:pt idx="4151">
                  <c:v>2.7858698097099288</c:v>
                </c:pt>
                <c:pt idx="4152">
                  <c:v>2.2233740623021188</c:v>
                </c:pt>
                <c:pt idx="4153">
                  <c:v>2.3895490806359114</c:v>
                </c:pt>
                <c:pt idx="4154">
                  <c:v>2.2093104631953344</c:v>
                </c:pt>
                <c:pt idx="4155">
                  <c:v>2.2006922684970944</c:v>
                </c:pt>
                <c:pt idx="4156">
                  <c:v>2.9665047590197524</c:v>
                </c:pt>
                <c:pt idx="4157">
                  <c:v>3.6958589971830618</c:v>
                </c:pt>
                <c:pt idx="4158">
                  <c:v>4.6786233156134553</c:v>
                </c:pt>
                <c:pt idx="4159">
                  <c:v>5.0770140269418498</c:v>
                </c:pt>
                <c:pt idx="4160">
                  <c:v>5.7723164104999718</c:v>
                </c:pt>
                <c:pt idx="4161">
                  <c:v>6.3342942045321378</c:v>
                </c:pt>
                <c:pt idx="4162">
                  <c:v>6.7245859291145864</c:v>
                </c:pt>
                <c:pt idx="4163">
                  <c:v>7.0668405403724348</c:v>
                </c:pt>
                <c:pt idx="4164">
                  <c:v>6.1096397745077979</c:v>
                </c:pt>
                <c:pt idx="4165">
                  <c:v>6.7042487484771476</c:v>
                </c:pt>
                <c:pt idx="4166">
                  <c:v>7.0795334528187324</c:v>
                </c:pt>
                <c:pt idx="4167">
                  <c:v>7.0914194748359618</c:v>
                </c:pt>
                <c:pt idx="4168">
                  <c:v>6.5163645272060089</c:v>
                </c:pt>
                <c:pt idx="4169">
                  <c:v>5.6066606878904288</c:v>
                </c:pt>
                <c:pt idx="4170">
                  <c:v>3.2029925693793926</c:v>
                </c:pt>
                <c:pt idx="4171">
                  <c:v>3.5024510298738876</c:v>
                </c:pt>
                <c:pt idx="4172">
                  <c:v>3.3276870639991429</c:v>
                </c:pt>
                <c:pt idx="4173">
                  <c:v>3.1588441759044357</c:v>
                </c:pt>
                <c:pt idx="4174">
                  <c:v>2.9328768693718659</c:v>
                </c:pt>
                <c:pt idx="4175">
                  <c:v>2.7111794918186862</c:v>
                </c:pt>
                <c:pt idx="4176">
                  <c:v>2.349853082886058</c:v>
                </c:pt>
                <c:pt idx="4177">
                  <c:v>2.2855252849687409</c:v>
                </c:pt>
                <c:pt idx="4178">
                  <c:v>2.3380182875842639</c:v>
                </c:pt>
                <c:pt idx="4179">
                  <c:v>2.371906828463668</c:v>
                </c:pt>
                <c:pt idx="4180">
                  <c:v>2.7954828805147538</c:v>
                </c:pt>
                <c:pt idx="4181">
                  <c:v>3.1964615097780928</c:v>
                </c:pt>
                <c:pt idx="4182">
                  <c:v>3.2115222751609016</c:v>
                </c:pt>
                <c:pt idx="4183">
                  <c:v>4.4991845810484898</c:v>
                </c:pt>
                <c:pt idx="4184">
                  <c:v>5.570991353804823</c:v>
                </c:pt>
                <c:pt idx="4185">
                  <c:v>6.4006240147228839</c:v>
                </c:pt>
                <c:pt idx="4186">
                  <c:v>6.90806380677299</c:v>
                </c:pt>
                <c:pt idx="4187">
                  <c:v>7.281590205707654</c:v>
                </c:pt>
                <c:pt idx="4188">
                  <c:v>5.3062735878391045</c:v>
                </c:pt>
                <c:pt idx="4189">
                  <c:v>6.4297060505068364</c:v>
                </c:pt>
                <c:pt idx="4190">
                  <c:v>6.7600275736915991</c:v>
                </c:pt>
                <c:pt idx="4191">
                  <c:v>6.6234768675753575</c:v>
                </c:pt>
                <c:pt idx="4192">
                  <c:v>6.0530128660183413</c:v>
                </c:pt>
                <c:pt idx="4193">
                  <c:v>5.1692208111957001</c:v>
                </c:pt>
                <c:pt idx="4194">
                  <c:v>2.3587099260578244</c:v>
                </c:pt>
                <c:pt idx="4195">
                  <c:v>3.0434724408675597</c:v>
                </c:pt>
                <c:pt idx="4196">
                  <c:v>3.1886478080976013</c:v>
                </c:pt>
                <c:pt idx="4197">
                  <c:v>3.1893736950444422</c:v>
                </c:pt>
                <c:pt idx="4198">
                  <c:v>2.9178203751310368</c:v>
                </c:pt>
                <c:pt idx="4199">
                  <c:v>2.6560673645270101</c:v>
                </c:pt>
                <c:pt idx="4200">
                  <c:v>2.9388633792911909</c:v>
                </c:pt>
                <c:pt idx="4201">
                  <c:v>2.3798624311950416</c:v>
                </c:pt>
                <c:pt idx="4202">
                  <c:v>2.0989151240551118</c:v>
                </c:pt>
                <c:pt idx="4203">
                  <c:v>2.0084461992050859</c:v>
                </c:pt>
                <c:pt idx="4204">
                  <c:v>2.003125638501615</c:v>
                </c:pt>
                <c:pt idx="4205">
                  <c:v>1.890334661576037</c:v>
                </c:pt>
                <c:pt idx="4206">
                  <c:v>1.3318973965736902</c:v>
                </c:pt>
                <c:pt idx="4207">
                  <c:v>2.176452141334047</c:v>
                </c:pt>
                <c:pt idx="4208">
                  <c:v>3.5393502815716715</c:v>
                </c:pt>
                <c:pt idx="4209">
                  <c:v>4.9241517079249713</c:v>
                </c:pt>
                <c:pt idx="4210">
                  <c:v>5.840154310976593</c:v>
                </c:pt>
                <c:pt idx="4211">
                  <c:v>6.5106713420727056</c:v>
                </c:pt>
                <c:pt idx="4212">
                  <c:v>3.5200150396352252</c:v>
                </c:pt>
                <c:pt idx="4213">
                  <c:v>5.5869485899331375</c:v>
                </c:pt>
                <c:pt idx="4214">
                  <c:v>6.4925760121195522</c:v>
                </c:pt>
                <c:pt idx="4215">
                  <c:v>6.6550546663045127</c:v>
                </c:pt>
                <c:pt idx="4216">
                  <c:v>6.1585710325085614</c:v>
                </c:pt>
                <c:pt idx="4217">
                  <c:v>5.4336936066061634</c:v>
                </c:pt>
                <c:pt idx="4218">
                  <c:v>3.2194359638692394</c:v>
                </c:pt>
                <c:pt idx="4219">
                  <c:v>3.5420488585451104</c:v>
                </c:pt>
                <c:pt idx="4220">
                  <c:v>3.5016859260221502</c:v>
                </c:pt>
                <c:pt idx="4221">
                  <c:v>3.3712184725813108</c:v>
                </c:pt>
                <c:pt idx="4222">
                  <c:v>3.0194476660027019</c:v>
                </c:pt>
                <c:pt idx="4223">
                  <c:v>2.7068036908043331</c:v>
                </c:pt>
                <c:pt idx="4224">
                  <c:v>2.6916143199155771</c:v>
                </c:pt>
                <c:pt idx="4225">
                  <c:v>2.7746642009846578</c:v>
                </c:pt>
                <c:pt idx="4226">
                  <c:v>3.0031332922825227</c:v>
                </c:pt>
                <c:pt idx="4227">
                  <c:v>3.2869574212191734</c:v>
                </c:pt>
                <c:pt idx="4228">
                  <c:v>3.5005049201448548</c:v>
                </c:pt>
                <c:pt idx="4229">
                  <c:v>3.8765124783224678</c:v>
                </c:pt>
                <c:pt idx="4230">
                  <c:v>2.2904535984733991</c:v>
                </c:pt>
                <c:pt idx="4231">
                  <c:v>3.5044512901904703</c:v>
                </c:pt>
                <c:pt idx="4232">
                  <c:v>4.6057124918613788</c:v>
                </c:pt>
                <c:pt idx="4233">
                  <c:v>5.8368578734415193</c:v>
                </c:pt>
                <c:pt idx="4234">
                  <c:v>6.7527858670118608</c:v>
                </c:pt>
                <c:pt idx="4235">
                  <c:v>7.486144960818689</c:v>
                </c:pt>
                <c:pt idx="4236">
                  <c:v>5.5194265163760736</c:v>
                </c:pt>
                <c:pt idx="4237">
                  <c:v>6.8043391282839556</c:v>
                </c:pt>
                <c:pt idx="4238">
                  <c:v>7.1782396753701381</c:v>
                </c:pt>
                <c:pt idx="4239">
                  <c:v>7.1317629263252496</c:v>
                </c:pt>
                <c:pt idx="4240">
                  <c:v>6.5189618592450316</c:v>
                </c:pt>
                <c:pt idx="4241">
                  <c:v>5.6285351856466681</c:v>
                </c:pt>
                <c:pt idx="4242">
                  <c:v>3.1323745083155461</c:v>
                </c:pt>
                <c:pt idx="4243">
                  <c:v>3.3373027845818282</c:v>
                </c:pt>
                <c:pt idx="4244">
                  <c:v>3.3278244778358399</c:v>
                </c:pt>
                <c:pt idx="4245">
                  <c:v>3.3979605687098067</c:v>
                </c:pt>
                <c:pt idx="4246">
                  <c:v>3.452514575893332</c:v>
                </c:pt>
                <c:pt idx="4247">
                  <c:v>3.4846534610237314</c:v>
                </c:pt>
                <c:pt idx="4248">
                  <c:v>4.996125686523837</c:v>
                </c:pt>
                <c:pt idx="4249">
                  <c:v>4.4267932121397147</c:v>
                </c:pt>
                <c:pt idx="4250">
                  <c:v>4.1944451545220414</c:v>
                </c:pt>
                <c:pt idx="4251">
                  <c:v>4.0933933869483994</c:v>
                </c:pt>
                <c:pt idx="4252">
                  <c:v>4.5945106336192731</c:v>
                </c:pt>
                <c:pt idx="4253">
                  <c:v>5.3422853419870533</c:v>
                </c:pt>
                <c:pt idx="4254">
                  <c:v>5.3934864049292504</c:v>
                </c:pt>
                <c:pt idx="4255">
                  <c:v>6.5175599065759604</c:v>
                </c:pt>
                <c:pt idx="4256">
                  <c:v>7.6749227929082284</c:v>
                </c:pt>
                <c:pt idx="4257">
                  <c:v>8.4817241279717184</c:v>
                </c:pt>
                <c:pt idx="4258">
                  <c:v>8.7045118719081156</c:v>
                </c:pt>
                <c:pt idx="4259">
                  <c:v>8.8248566046571852</c:v>
                </c:pt>
                <c:pt idx="4260">
                  <c:v>7.5123256582312958</c:v>
                </c:pt>
                <c:pt idx="4261">
                  <c:v>7.8140533584294056</c:v>
                </c:pt>
                <c:pt idx="4262">
                  <c:v>8.1361354154724577</c:v>
                </c:pt>
                <c:pt idx="4263">
                  <c:v>8.2496373852702352</c:v>
                </c:pt>
                <c:pt idx="4264">
                  <c:v>7.806783101604462</c:v>
                </c:pt>
                <c:pt idx="4265">
                  <c:v>7.0064876551855555</c:v>
                </c:pt>
                <c:pt idx="4266">
                  <c:v>4.7944455477928916</c:v>
                </c:pt>
                <c:pt idx="4267">
                  <c:v>5.0984904203756169</c:v>
                </c:pt>
                <c:pt idx="4268">
                  <c:v>4.7317834737711957</c:v>
                </c:pt>
                <c:pt idx="4269">
                  <c:v>4.3263808987886883</c:v>
                </c:pt>
                <c:pt idx="4270">
                  <c:v>3.8928374620330652</c:v>
                </c:pt>
                <c:pt idx="4271">
                  <c:v>3.5895462249340433</c:v>
                </c:pt>
                <c:pt idx="4272">
                  <c:v>2.6566406465684276</c:v>
                </c:pt>
                <c:pt idx="4273">
                  <c:v>2.9368663159664865</c:v>
                </c:pt>
                <c:pt idx="4274">
                  <c:v>3.0852381163280476</c:v>
                </c:pt>
                <c:pt idx="4275">
                  <c:v>3.2903222834799295</c:v>
                </c:pt>
                <c:pt idx="4276">
                  <c:v>4.0422752988137569</c:v>
                </c:pt>
                <c:pt idx="4277">
                  <c:v>4.745669922173386</c:v>
                </c:pt>
                <c:pt idx="4278">
                  <c:v>4.6008357836268088</c:v>
                </c:pt>
                <c:pt idx="4279">
                  <c:v>5.7222019374342308</c:v>
                </c:pt>
                <c:pt idx="4280">
                  <c:v>6.7060013815795756</c:v>
                </c:pt>
                <c:pt idx="4281">
                  <c:v>7.7155485150674448</c:v>
                </c:pt>
                <c:pt idx="4282">
                  <c:v>8.2893935709385644</c:v>
                </c:pt>
                <c:pt idx="4283">
                  <c:v>8.7131009688754553</c:v>
                </c:pt>
                <c:pt idx="4284">
                  <c:v>8.2772044714834188</c:v>
                </c:pt>
                <c:pt idx="4285">
                  <c:v>8.1514822110632021</c:v>
                </c:pt>
                <c:pt idx="4286">
                  <c:v>8.1482717397376447</c:v>
                </c:pt>
                <c:pt idx="4287">
                  <c:v>7.8878165532950026</c:v>
                </c:pt>
                <c:pt idx="4288">
                  <c:v>7.2224883538775781</c:v>
                </c:pt>
                <c:pt idx="4289">
                  <c:v>6.4933018195397345</c:v>
                </c:pt>
                <c:pt idx="4290">
                  <c:v>4.7140686365055009</c:v>
                </c:pt>
                <c:pt idx="4291">
                  <c:v>4.5944402678792118</c:v>
                </c:pt>
                <c:pt idx="4292">
                  <c:v>4.0931095893032738</c:v>
                </c:pt>
                <c:pt idx="4293">
                  <c:v>3.806463701283584</c:v>
                </c:pt>
                <c:pt idx="4294">
                  <c:v>3.7034741723496878</c:v>
                </c:pt>
                <c:pt idx="4295">
                  <c:v>3.6562135401738893</c:v>
                </c:pt>
                <c:pt idx="4296">
                  <c:v>3.8611261084617681</c:v>
                </c:pt>
                <c:pt idx="4297">
                  <c:v>3.5124850583295535</c:v>
                </c:pt>
                <c:pt idx="4298">
                  <c:v>3.1705218225824137</c:v>
                </c:pt>
                <c:pt idx="4299">
                  <c:v>3.1398471863059854</c:v>
                </c:pt>
                <c:pt idx="4300">
                  <c:v>3.547461369966542</c:v>
                </c:pt>
                <c:pt idx="4301">
                  <c:v>3.9104129018200955</c:v>
                </c:pt>
                <c:pt idx="4302">
                  <c:v>4.5145149436274234</c:v>
                </c:pt>
                <c:pt idx="4303">
                  <c:v>5.435053321701468</c:v>
                </c:pt>
                <c:pt idx="4304">
                  <c:v>6.4661694265698335</c:v>
                </c:pt>
                <c:pt idx="4305">
                  <c:v>7.2054231659521379</c:v>
                </c:pt>
                <c:pt idx="4306">
                  <c:v>7.5194066187157036</c:v>
                </c:pt>
                <c:pt idx="4307">
                  <c:v>7.7413596297178655</c:v>
                </c:pt>
                <c:pt idx="4308">
                  <c:v>7.0096193900156294</c:v>
                </c:pt>
                <c:pt idx="4309">
                  <c:v>7.5323575406267684</c:v>
                </c:pt>
                <c:pt idx="4310">
                  <c:v>7.7829672947119377</c:v>
                </c:pt>
                <c:pt idx="4311">
                  <c:v>7.5296109212602218</c:v>
                </c:pt>
                <c:pt idx="4312">
                  <c:v>6.8726281285837985</c:v>
                </c:pt>
                <c:pt idx="4313">
                  <c:v>6.0214041945991212</c:v>
                </c:pt>
                <c:pt idx="4314">
                  <c:v>4.5337827049803563</c:v>
                </c:pt>
                <c:pt idx="4315">
                  <c:v>4.3281787351328553</c:v>
                </c:pt>
                <c:pt idx="4316">
                  <c:v>4.0390252473929928</c:v>
                </c:pt>
                <c:pt idx="4317">
                  <c:v>4.0080933307381228</c:v>
                </c:pt>
                <c:pt idx="4318">
                  <c:v>3.6515291685812739</c:v>
                </c:pt>
                <c:pt idx="4319">
                  <c:v>3.4166924715999425</c:v>
                </c:pt>
                <c:pt idx="4320">
                  <c:v>4.7188318040243526</c:v>
                </c:pt>
                <c:pt idx="4321">
                  <c:v>4.2854867215996935</c:v>
                </c:pt>
                <c:pt idx="4322">
                  <c:v>4.0976589548065601</c:v>
                </c:pt>
                <c:pt idx="4323">
                  <c:v>3.7601312359044776</c:v>
                </c:pt>
                <c:pt idx="4324">
                  <c:v>4.1165610368276058</c:v>
                </c:pt>
                <c:pt idx="4325">
                  <c:v>4.5543392801744078</c:v>
                </c:pt>
                <c:pt idx="4326">
                  <c:v>5.0981456557627114</c:v>
                </c:pt>
                <c:pt idx="4327">
                  <c:v>6.095511592292822</c:v>
                </c:pt>
                <c:pt idx="4328">
                  <c:v>6.9186687026984437</c:v>
                </c:pt>
                <c:pt idx="4329">
                  <c:v>7.8895647571451111</c:v>
                </c:pt>
                <c:pt idx="4330">
                  <c:v>8.2027714476052029</c:v>
                </c:pt>
                <c:pt idx="4331">
                  <c:v>8.3159441605832658</c:v>
                </c:pt>
                <c:pt idx="4332">
                  <c:v>6.7165207161480813</c:v>
                </c:pt>
                <c:pt idx="4333">
                  <c:v>7.3544333923562446</c:v>
                </c:pt>
                <c:pt idx="4334">
                  <c:v>7.6053265321850487</c:v>
                </c:pt>
                <c:pt idx="4335">
                  <c:v>7.4335260304279762</c:v>
                </c:pt>
                <c:pt idx="4336">
                  <c:v>6.7535011820417843</c:v>
                </c:pt>
                <c:pt idx="4337">
                  <c:v>5.9137462492370947</c:v>
                </c:pt>
                <c:pt idx="4338">
                  <c:v>4.4879731111622965</c:v>
                </c:pt>
                <c:pt idx="4339">
                  <c:v>4.5513137807272388</c:v>
                </c:pt>
                <c:pt idx="4340">
                  <c:v>4.3403400095961668</c:v>
                </c:pt>
                <c:pt idx="4341">
                  <c:v>4.004304204455952</c:v>
                </c:pt>
                <c:pt idx="4342">
                  <c:v>3.5890853032324146</c:v>
                </c:pt>
                <c:pt idx="4343">
                  <c:v>3.2037054773633313</c:v>
                </c:pt>
                <c:pt idx="4344">
                  <c:v>2.0309654318569237</c:v>
                </c:pt>
                <c:pt idx="4345">
                  <c:v>2.2419625228122704</c:v>
                </c:pt>
                <c:pt idx="4346">
                  <c:v>2.3815203676897703</c:v>
                </c:pt>
                <c:pt idx="4347">
                  <c:v>2.3399776738875939</c:v>
                </c:pt>
                <c:pt idx="4348">
                  <c:v>2.8133388330901106</c:v>
                </c:pt>
                <c:pt idx="4349">
                  <c:v>3.6982817626286324</c:v>
                </c:pt>
                <c:pt idx="4350">
                  <c:v>4.9103674938225721</c:v>
                </c:pt>
                <c:pt idx="4351">
                  <c:v>5.5882187236320071</c:v>
                </c:pt>
                <c:pt idx="4352">
                  <c:v>6.558428824248586</c:v>
                </c:pt>
                <c:pt idx="4353">
                  <c:v>7.3145171749550695</c:v>
                </c:pt>
                <c:pt idx="4354">
                  <c:v>7.5042576608229377</c:v>
                </c:pt>
                <c:pt idx="4355">
                  <c:v>7.5965968374209192</c:v>
                </c:pt>
                <c:pt idx="4356">
                  <c:v>5.7474263248988366</c:v>
                </c:pt>
                <c:pt idx="4357">
                  <c:v>6.6615423266330307</c:v>
                </c:pt>
                <c:pt idx="4358">
                  <c:v>7.1084442541935671</c:v>
                </c:pt>
                <c:pt idx="4359">
                  <c:v>7.3673646144603238</c:v>
                </c:pt>
                <c:pt idx="4360">
                  <c:v>6.8684026057243353</c:v>
                </c:pt>
                <c:pt idx="4361">
                  <c:v>6.0847805759066675</c:v>
                </c:pt>
                <c:pt idx="4362">
                  <c:v>3.2586828071843574</c:v>
                </c:pt>
                <c:pt idx="4363">
                  <c:v>3.8413072192443103</c:v>
                </c:pt>
                <c:pt idx="4364">
                  <c:v>3.7560712161141914</c:v>
                </c:pt>
                <c:pt idx="4365">
                  <c:v>3.610849446694703</c:v>
                </c:pt>
                <c:pt idx="4366">
                  <c:v>3.3285378541906159</c:v>
                </c:pt>
                <c:pt idx="4367">
                  <c:v>3.0851120504498812</c:v>
                </c:pt>
                <c:pt idx="4368">
                  <c:v>1.5488017795408238</c:v>
                </c:pt>
                <c:pt idx="4369">
                  <c:v>2.293439051590437</c:v>
                </c:pt>
                <c:pt idx="4370">
                  <c:v>2.843968809266709</c:v>
                </c:pt>
                <c:pt idx="4371">
                  <c:v>3.1170078166353625</c:v>
                </c:pt>
                <c:pt idx="4372">
                  <c:v>3.5534351283656394</c:v>
                </c:pt>
                <c:pt idx="4373">
                  <c:v>4.6110590632685664</c:v>
                </c:pt>
                <c:pt idx="4374">
                  <c:v>5.4805848843295735</c:v>
                </c:pt>
                <c:pt idx="4375">
                  <c:v>6.1931839904465207</c:v>
                </c:pt>
                <c:pt idx="4376">
                  <c:v>7.0003828362864171</c:v>
                </c:pt>
                <c:pt idx="4377">
                  <c:v>7.7711010696274325</c:v>
                </c:pt>
                <c:pt idx="4378">
                  <c:v>8.1313007942824864</c:v>
                </c:pt>
                <c:pt idx="4379">
                  <c:v>8.3623931121554573</c:v>
                </c:pt>
                <c:pt idx="4380">
                  <c:v>6.8939894036920766</c:v>
                </c:pt>
                <c:pt idx="4381">
                  <c:v>7.2100390155989569</c:v>
                </c:pt>
                <c:pt idx="4382">
                  <c:v>7.6677592237491394</c:v>
                </c:pt>
                <c:pt idx="4383">
                  <c:v>7.8367185953992138</c:v>
                </c:pt>
                <c:pt idx="4384">
                  <c:v>7.2084910478785362</c:v>
                </c:pt>
                <c:pt idx="4385">
                  <c:v>6.2680081167184252</c:v>
                </c:pt>
                <c:pt idx="4386">
                  <c:v>3.9293838460037978</c:v>
                </c:pt>
                <c:pt idx="4387">
                  <c:v>4.4522135210834151</c:v>
                </c:pt>
                <c:pt idx="4388">
                  <c:v>4.1768045066317265</c:v>
                </c:pt>
                <c:pt idx="4389">
                  <c:v>3.968971739675546</c:v>
                </c:pt>
                <c:pt idx="4390">
                  <c:v>3.7698286597673958</c:v>
                </c:pt>
                <c:pt idx="4391">
                  <c:v>3.6006637485236617</c:v>
                </c:pt>
                <c:pt idx="4392">
                  <c:v>2.7228824868142119</c:v>
                </c:pt>
                <c:pt idx="4393">
                  <c:v>2.9896797621421189</c:v>
                </c:pt>
                <c:pt idx="4394">
                  <c:v>3.0975802916266808</c:v>
                </c:pt>
                <c:pt idx="4395">
                  <c:v>3.0658383385351033</c:v>
                </c:pt>
                <c:pt idx="4396">
                  <c:v>3.2788550340682923</c:v>
                </c:pt>
                <c:pt idx="4397">
                  <c:v>3.919303264831512</c:v>
                </c:pt>
                <c:pt idx="4398">
                  <c:v>3.7711020243359781</c:v>
                </c:pt>
                <c:pt idx="4399">
                  <c:v>4.1968840815739741</c:v>
                </c:pt>
                <c:pt idx="4400">
                  <c:v>5.0722666349718581</c:v>
                </c:pt>
                <c:pt idx="4401">
                  <c:v>6.2440763666646433</c:v>
                </c:pt>
                <c:pt idx="4402">
                  <c:v>6.9915114239481717</c:v>
                </c:pt>
                <c:pt idx="4403">
                  <c:v>7.4741436965209322</c:v>
                </c:pt>
                <c:pt idx="4404">
                  <c:v>5.462116977710048</c:v>
                </c:pt>
                <c:pt idx="4405">
                  <c:v>5.6502599900833532</c:v>
                </c:pt>
                <c:pt idx="4406">
                  <c:v>6.2603578076242439</c:v>
                </c:pt>
                <c:pt idx="4407">
                  <c:v>6.75522855367449</c:v>
                </c:pt>
                <c:pt idx="4408">
                  <c:v>6.6941656790931718</c:v>
                </c:pt>
                <c:pt idx="4409">
                  <c:v>6.3860585569874777</c:v>
                </c:pt>
                <c:pt idx="4410">
                  <c:v>4.9226362928930154</c:v>
                </c:pt>
                <c:pt idx="4411">
                  <c:v>4.8030733730678268</c:v>
                </c:pt>
                <c:pt idx="4412">
                  <c:v>4.3568353599666239</c:v>
                </c:pt>
                <c:pt idx="4413">
                  <c:v>4.1295228567017039</c:v>
                </c:pt>
                <c:pt idx="4414">
                  <c:v>3.9430040802731394</c:v>
                </c:pt>
                <c:pt idx="4415">
                  <c:v>3.760013937965768</c:v>
                </c:pt>
                <c:pt idx="4416">
                  <c:v>3.095294034528953</c:v>
                </c:pt>
                <c:pt idx="4417">
                  <c:v>4.1232059485045989</c:v>
                </c:pt>
                <c:pt idx="4418">
                  <c:v>4.6111290503983966</c:v>
                </c:pt>
                <c:pt idx="4419">
                  <c:v>4.466339707634055</c:v>
                </c:pt>
                <c:pt idx="4420">
                  <c:v>4.7353054956944227</c:v>
                </c:pt>
                <c:pt idx="4421">
                  <c:v>5.1285253346505915</c:v>
                </c:pt>
                <c:pt idx="4422">
                  <c:v>5.0536064099868661</c:v>
                </c:pt>
                <c:pt idx="4423">
                  <c:v>5.0715505090778636</c:v>
                </c:pt>
                <c:pt idx="4424">
                  <c:v>5.3200006334066714</c:v>
                </c:pt>
                <c:pt idx="4425">
                  <c:v>6.0679745505439833</c:v>
                </c:pt>
                <c:pt idx="4426">
                  <c:v>6.7187403603422373</c:v>
                </c:pt>
                <c:pt idx="4427">
                  <c:v>7.2108529825916223</c:v>
                </c:pt>
                <c:pt idx="4428">
                  <c:v>5.6868787767756794</c:v>
                </c:pt>
                <c:pt idx="4429">
                  <c:v>6.3239413510823619</c:v>
                </c:pt>
                <c:pt idx="4430">
                  <c:v>6.4839257264970316</c:v>
                </c:pt>
                <c:pt idx="4431">
                  <c:v>6.5612558586725847</c:v>
                </c:pt>
                <c:pt idx="4432">
                  <c:v>5.949285248141166</c:v>
                </c:pt>
                <c:pt idx="4433">
                  <c:v>5.0692935628183724</c:v>
                </c:pt>
                <c:pt idx="4434">
                  <c:v>2.5057574667187517</c:v>
                </c:pt>
                <c:pt idx="4435">
                  <c:v>2.826715928743365</c:v>
                </c:pt>
                <c:pt idx="4436">
                  <c:v>2.8921040398623372</c:v>
                </c:pt>
                <c:pt idx="4437">
                  <c:v>3.1568781990587933</c:v>
                </c:pt>
                <c:pt idx="4438">
                  <c:v>2.9604927274396871</c:v>
                </c:pt>
                <c:pt idx="4439">
                  <c:v>2.7102595474715088</c:v>
                </c:pt>
                <c:pt idx="4440">
                  <c:v>3.1445809922526808</c:v>
                </c:pt>
                <c:pt idx="4441">
                  <c:v>2.8466474400893822</c:v>
                </c:pt>
                <c:pt idx="4442">
                  <c:v>2.7082060279539988</c:v>
                </c:pt>
                <c:pt idx="4443">
                  <c:v>2.5512817547048576</c:v>
                </c:pt>
                <c:pt idx="4444">
                  <c:v>2.7251270940084664</c:v>
                </c:pt>
                <c:pt idx="4445">
                  <c:v>2.9790051033117138</c:v>
                </c:pt>
                <c:pt idx="4446">
                  <c:v>1.6233657941846995</c:v>
                </c:pt>
                <c:pt idx="4447">
                  <c:v>2.0202883076543299</c:v>
                </c:pt>
                <c:pt idx="4448">
                  <c:v>2.5228995488794275</c:v>
                </c:pt>
                <c:pt idx="4449">
                  <c:v>3.4767551960284186</c:v>
                </c:pt>
                <c:pt idx="4450">
                  <c:v>4.5061437009236638</c:v>
                </c:pt>
                <c:pt idx="4451">
                  <c:v>5.4396304403174307</c:v>
                </c:pt>
                <c:pt idx="4452">
                  <c:v>3.0355132406847853</c:v>
                </c:pt>
                <c:pt idx="4453">
                  <c:v>5.129542287574985</c:v>
                </c:pt>
                <c:pt idx="4454">
                  <c:v>5.9608417101060649</c:v>
                </c:pt>
                <c:pt idx="4455">
                  <c:v>6.3393194355495472</c:v>
                </c:pt>
                <c:pt idx="4456">
                  <c:v>5.8541626126306854</c:v>
                </c:pt>
                <c:pt idx="4457">
                  <c:v>5.102012782166705</c:v>
                </c:pt>
                <c:pt idx="4458">
                  <c:v>1.6768045579606379</c:v>
                </c:pt>
                <c:pt idx="4459">
                  <c:v>2.3847379182952491</c:v>
                </c:pt>
                <c:pt idx="4460">
                  <c:v>2.6455162051057703</c:v>
                </c:pt>
                <c:pt idx="4461">
                  <c:v>2.4855755806787769</c:v>
                </c:pt>
                <c:pt idx="4462">
                  <c:v>1.9879994519698063</c:v>
                </c:pt>
                <c:pt idx="4463">
                  <c:v>1.8327634957627204</c:v>
                </c:pt>
                <c:pt idx="4464">
                  <c:v>1.62268387323159</c:v>
                </c:pt>
                <c:pt idx="4465">
                  <c:v>1.9768114905716687</c:v>
                </c:pt>
                <c:pt idx="4466">
                  <c:v>2.0721921048939906</c:v>
                </c:pt>
                <c:pt idx="4467">
                  <c:v>2.3744516953683825</c:v>
                </c:pt>
                <c:pt idx="4468">
                  <c:v>2.7853430821851659</c:v>
                </c:pt>
                <c:pt idx="4469">
                  <c:v>3.0137021976237293</c:v>
                </c:pt>
                <c:pt idx="4470">
                  <c:v>3.2252828831362277</c:v>
                </c:pt>
                <c:pt idx="4471">
                  <c:v>3.1535372127204724</c:v>
                </c:pt>
                <c:pt idx="4472">
                  <c:v>3.081625936881728</c:v>
                </c:pt>
                <c:pt idx="4473">
                  <c:v>3.349954574026941</c:v>
                </c:pt>
                <c:pt idx="4474">
                  <c:v>3.3008072928899574</c:v>
                </c:pt>
                <c:pt idx="4475">
                  <c:v>3.4235124487497526</c:v>
                </c:pt>
                <c:pt idx="4476">
                  <c:v>2.4171251229680797</c:v>
                </c:pt>
                <c:pt idx="4477">
                  <c:v>3.3945397356124078</c:v>
                </c:pt>
                <c:pt idx="4478">
                  <c:v>3.1361817092980666</c:v>
                </c:pt>
                <c:pt idx="4479">
                  <c:v>2.8215248478891013</c:v>
                </c:pt>
                <c:pt idx="4480">
                  <c:v>3.0164380052962492</c:v>
                </c:pt>
                <c:pt idx="4481">
                  <c:v>3.537856954455505</c:v>
                </c:pt>
                <c:pt idx="4482">
                  <c:v>4.3623484847375549</c:v>
                </c:pt>
                <c:pt idx="4483">
                  <c:v>3.8878174626162294</c:v>
                </c:pt>
                <c:pt idx="4484">
                  <c:v>3.6321852961011123</c:v>
                </c:pt>
                <c:pt idx="4485">
                  <c:v>3.3424214407046464</c:v>
                </c:pt>
                <c:pt idx="4486">
                  <c:v>2.7856149726326134</c:v>
                </c:pt>
                <c:pt idx="4487">
                  <c:v>2.8819872606245571</c:v>
                </c:pt>
                <c:pt idx="4488">
                  <c:v>3.4993429507470597</c:v>
                </c:pt>
                <c:pt idx="4489">
                  <c:v>3.614385799736211</c:v>
                </c:pt>
                <c:pt idx="4490">
                  <c:v>3.2396635839109713</c:v>
                </c:pt>
                <c:pt idx="4491">
                  <c:v>3.2013024730034609</c:v>
                </c:pt>
                <c:pt idx="4492">
                  <c:v>4.4499701595278669</c:v>
                </c:pt>
                <c:pt idx="4493">
                  <c:v>4.8483314449732831</c:v>
                </c:pt>
                <c:pt idx="4494">
                  <c:v>5.5449588793409816</c:v>
                </c:pt>
                <c:pt idx="4495">
                  <c:v>4.6275916875822025</c:v>
                </c:pt>
                <c:pt idx="4496">
                  <c:v>3.8316075605183699</c:v>
                </c:pt>
                <c:pt idx="4497">
                  <c:v>3.3509515226896953</c:v>
                </c:pt>
                <c:pt idx="4498">
                  <c:v>3.5620988612656466</c:v>
                </c:pt>
                <c:pt idx="4499">
                  <c:v>4.326741440445331</c:v>
                </c:pt>
                <c:pt idx="4500">
                  <c:v>3.8456956767874693</c:v>
                </c:pt>
                <c:pt idx="4501">
                  <c:v>5.5755530895781309</c:v>
                </c:pt>
                <c:pt idx="4502">
                  <c:v>5.7529181552179391</c:v>
                </c:pt>
                <c:pt idx="4503">
                  <c:v>5.7498910477327829</c:v>
                </c:pt>
                <c:pt idx="4504">
                  <c:v>5.5248861840998273</c:v>
                </c:pt>
                <c:pt idx="4505">
                  <c:v>4.8935147614230079</c:v>
                </c:pt>
                <c:pt idx="4506">
                  <c:v>2.197083832655403</c:v>
                </c:pt>
                <c:pt idx="4507">
                  <c:v>2.4170126048920482</c:v>
                </c:pt>
                <c:pt idx="4508">
                  <c:v>2.421326044050697</c:v>
                </c:pt>
                <c:pt idx="4509">
                  <c:v>2.2409369092800149</c:v>
                </c:pt>
                <c:pt idx="4510">
                  <c:v>2.0301992082948557</c:v>
                </c:pt>
                <c:pt idx="4511">
                  <c:v>1.8407700312041231</c:v>
                </c:pt>
                <c:pt idx="4512">
                  <c:v>1.2297728906691503</c:v>
                </c:pt>
                <c:pt idx="4513">
                  <c:v>0.89592074584226855</c:v>
                </c:pt>
                <c:pt idx="4514">
                  <c:v>0.73946458489301181</c:v>
                </c:pt>
                <c:pt idx="4515">
                  <c:v>0.65021786228962497</c:v>
                </c:pt>
                <c:pt idx="4516">
                  <c:v>0.65227144741709309</c:v>
                </c:pt>
                <c:pt idx="4517">
                  <c:v>0.89817756734444121</c:v>
                </c:pt>
                <c:pt idx="4518">
                  <c:v>1.2948979684436606</c:v>
                </c:pt>
                <c:pt idx="4519">
                  <c:v>2.6748981700011574</c:v>
                </c:pt>
                <c:pt idx="4520">
                  <c:v>3.8134939658341303</c:v>
                </c:pt>
                <c:pt idx="4521">
                  <c:v>5.0366393392041431</c:v>
                </c:pt>
                <c:pt idx="4522">
                  <c:v>6.0866934954431438</c:v>
                </c:pt>
                <c:pt idx="4523">
                  <c:v>6.9124366713914807</c:v>
                </c:pt>
                <c:pt idx="4524">
                  <c:v>5.290424315463464</c:v>
                </c:pt>
                <c:pt idx="4525">
                  <c:v>6.2300292496108209</c:v>
                </c:pt>
                <c:pt idx="4526">
                  <c:v>6.5347518819092132</c:v>
                </c:pt>
                <c:pt idx="4527">
                  <c:v>6.6352372302468554</c:v>
                </c:pt>
                <c:pt idx="4528">
                  <c:v>6.2470258562965322</c:v>
                </c:pt>
                <c:pt idx="4529">
                  <c:v>5.5600404522101954</c:v>
                </c:pt>
                <c:pt idx="4530">
                  <c:v>3.7929796167905145</c:v>
                </c:pt>
                <c:pt idx="4531">
                  <c:v>4.3447812359842146</c:v>
                </c:pt>
                <c:pt idx="4532">
                  <c:v>4.3485237559409411</c:v>
                </c:pt>
                <c:pt idx="4533">
                  <c:v>4.3243729725540865</c:v>
                </c:pt>
                <c:pt idx="4534">
                  <c:v>3.792544297814326</c:v>
                </c:pt>
                <c:pt idx="4535">
                  <c:v>3.19221246428003</c:v>
                </c:pt>
                <c:pt idx="4536">
                  <c:v>2.6781680155143177</c:v>
                </c:pt>
                <c:pt idx="4537">
                  <c:v>2.1227125039484376</c:v>
                </c:pt>
                <c:pt idx="4538">
                  <c:v>1.7905824808689648</c:v>
                </c:pt>
                <c:pt idx="4539">
                  <c:v>1.7437436069701771</c:v>
                </c:pt>
                <c:pt idx="4540">
                  <c:v>1.9353110704273293</c:v>
                </c:pt>
                <c:pt idx="4541">
                  <c:v>1.7679148537832383</c:v>
                </c:pt>
                <c:pt idx="4542">
                  <c:v>0.56361909237969032</c:v>
                </c:pt>
                <c:pt idx="4543">
                  <c:v>0.655235791542507</c:v>
                </c:pt>
                <c:pt idx="4544">
                  <c:v>1.1716907064542983</c:v>
                </c:pt>
                <c:pt idx="4545">
                  <c:v>1.8924987073229405</c:v>
                </c:pt>
                <c:pt idx="4546">
                  <c:v>2.5250730617221753</c:v>
                </c:pt>
                <c:pt idx="4547">
                  <c:v>3.1418223890967787</c:v>
                </c:pt>
                <c:pt idx="4548">
                  <c:v>1.6300359241367184</c:v>
                </c:pt>
                <c:pt idx="4549">
                  <c:v>2.8632569632184706</c:v>
                </c:pt>
                <c:pt idx="4550">
                  <c:v>3.6527054805851678</c:v>
                </c:pt>
                <c:pt idx="4551">
                  <c:v>4.2694531463765353</c:v>
                </c:pt>
                <c:pt idx="4552">
                  <c:v>4.6392892227398947</c:v>
                </c:pt>
                <c:pt idx="4553">
                  <c:v>4.6972807055291002</c:v>
                </c:pt>
                <c:pt idx="4554">
                  <c:v>4.0032771872107817</c:v>
                </c:pt>
                <c:pt idx="4555">
                  <c:v>4.1201200388375314</c:v>
                </c:pt>
                <c:pt idx="4556">
                  <c:v>3.508336129932013</c:v>
                </c:pt>
                <c:pt idx="4557">
                  <c:v>3.1318339023715218</c:v>
                </c:pt>
                <c:pt idx="4558">
                  <c:v>3.1207054059109001</c:v>
                </c:pt>
                <c:pt idx="4559">
                  <c:v>2.8979832723406687</c:v>
                </c:pt>
                <c:pt idx="4560">
                  <c:v>1.5600074906827102</c:v>
                </c:pt>
                <c:pt idx="4561">
                  <c:v>1.4033212220392515</c:v>
                </c:pt>
                <c:pt idx="4562">
                  <c:v>1.640621347612895</c:v>
                </c:pt>
                <c:pt idx="4563">
                  <c:v>1.7377634915853277</c:v>
                </c:pt>
                <c:pt idx="4564">
                  <c:v>1.1529909142170718</c:v>
                </c:pt>
                <c:pt idx="4565">
                  <c:v>0.96134138512434875</c:v>
                </c:pt>
                <c:pt idx="4566">
                  <c:v>1.3258119418622887</c:v>
                </c:pt>
                <c:pt idx="4567">
                  <c:v>2.9823238252806674</c:v>
                </c:pt>
                <c:pt idx="4568">
                  <c:v>4.5513548184772743</c:v>
                </c:pt>
                <c:pt idx="4569">
                  <c:v>5.5319153705468604</c:v>
                </c:pt>
                <c:pt idx="4570">
                  <c:v>6.7152205854805187</c:v>
                </c:pt>
                <c:pt idx="4571">
                  <c:v>8.0249245342394531</c:v>
                </c:pt>
                <c:pt idx="4572">
                  <c:v>8.2311428549159604</c:v>
                </c:pt>
                <c:pt idx="4573">
                  <c:v>8.9569711080737786</c:v>
                </c:pt>
                <c:pt idx="4574">
                  <c:v>7.7557350377246808</c:v>
                </c:pt>
                <c:pt idx="4575">
                  <c:v>5.8281849791270082</c:v>
                </c:pt>
                <c:pt idx="4576">
                  <c:v>4.9342696319491584</c:v>
                </c:pt>
                <c:pt idx="4577">
                  <c:v>4.0762626517714073</c:v>
                </c:pt>
                <c:pt idx="4578">
                  <c:v>1.8062321791157701</c:v>
                </c:pt>
                <c:pt idx="4579">
                  <c:v>1.8267421746512795</c:v>
                </c:pt>
                <c:pt idx="4580">
                  <c:v>1.6354057444232439</c:v>
                </c:pt>
                <c:pt idx="4581">
                  <c:v>1.3452725607752596</c:v>
                </c:pt>
                <c:pt idx="4582">
                  <c:v>0.98002695220825087</c:v>
                </c:pt>
                <c:pt idx="4583">
                  <c:v>0.77624232112635838</c:v>
                </c:pt>
                <c:pt idx="4584">
                  <c:v>1.7003989958474479</c:v>
                </c:pt>
                <c:pt idx="4585">
                  <c:v>1.9323388637926362</c:v>
                </c:pt>
                <c:pt idx="4586">
                  <c:v>1.9563571876734687</c:v>
                </c:pt>
                <c:pt idx="4587">
                  <c:v>2.0429366415883639</c:v>
                </c:pt>
                <c:pt idx="4588">
                  <c:v>2.0267629698145506</c:v>
                </c:pt>
                <c:pt idx="4589">
                  <c:v>2.4966054444440156</c:v>
                </c:pt>
                <c:pt idx="4590">
                  <c:v>3.0177315811696332</c:v>
                </c:pt>
                <c:pt idx="4591">
                  <c:v>3.1008627517492102</c:v>
                </c:pt>
                <c:pt idx="4592">
                  <c:v>3.7614156957310572</c:v>
                </c:pt>
                <c:pt idx="4593">
                  <c:v>4.8079823475768393</c:v>
                </c:pt>
                <c:pt idx="4594">
                  <c:v>5.7839504425947625</c:v>
                </c:pt>
                <c:pt idx="4595">
                  <c:v>6.6937530446565896</c:v>
                </c:pt>
                <c:pt idx="4596">
                  <c:v>4.2606195724025442</c:v>
                </c:pt>
                <c:pt idx="4597">
                  <c:v>6.4464648841164429</c:v>
                </c:pt>
                <c:pt idx="4598">
                  <c:v>6.986797532117305</c:v>
                </c:pt>
                <c:pt idx="4599">
                  <c:v>7.0767510951285564</c:v>
                </c:pt>
                <c:pt idx="4600">
                  <c:v>6.5877114491709348</c:v>
                </c:pt>
                <c:pt idx="4601">
                  <c:v>5.9226213918672972</c:v>
                </c:pt>
                <c:pt idx="4602">
                  <c:v>3.5366493932790557</c:v>
                </c:pt>
                <c:pt idx="4603">
                  <c:v>3.1566758429560702</c:v>
                </c:pt>
                <c:pt idx="4604">
                  <c:v>2.9837846618623236</c:v>
                </c:pt>
                <c:pt idx="4605">
                  <c:v>2.8158108503502297</c:v>
                </c:pt>
                <c:pt idx="4606">
                  <c:v>2.510125682211819</c:v>
                </c:pt>
                <c:pt idx="4607">
                  <c:v>2.2272071540899852</c:v>
                </c:pt>
                <c:pt idx="4608">
                  <c:v>1.5709283460283658</c:v>
                </c:pt>
                <c:pt idx="4609">
                  <c:v>1.7741047375443484</c:v>
                </c:pt>
                <c:pt idx="4610">
                  <c:v>2.0919564981657364</c:v>
                </c:pt>
                <c:pt idx="4611">
                  <c:v>2.3685835405027476</c:v>
                </c:pt>
                <c:pt idx="4612">
                  <c:v>2.7580495315111215</c:v>
                </c:pt>
                <c:pt idx="4613">
                  <c:v>3.5575654759437847</c:v>
                </c:pt>
                <c:pt idx="4614">
                  <c:v>2.5587211558875169</c:v>
                </c:pt>
                <c:pt idx="4615">
                  <c:v>4.4160188850189179</c:v>
                </c:pt>
                <c:pt idx="4616">
                  <c:v>5.7336498935530047</c:v>
                </c:pt>
                <c:pt idx="4617">
                  <c:v>7.0060111625835226</c:v>
                </c:pt>
                <c:pt idx="4618">
                  <c:v>7.8917952646689447</c:v>
                </c:pt>
                <c:pt idx="4619">
                  <c:v>8.5174641575253673</c:v>
                </c:pt>
                <c:pt idx="4620">
                  <c:v>6.4152655837609727</c:v>
                </c:pt>
                <c:pt idx="4621">
                  <c:v>7.6128362884070269</c:v>
                </c:pt>
                <c:pt idx="4622">
                  <c:v>7.9216378456314676</c:v>
                </c:pt>
                <c:pt idx="4623">
                  <c:v>7.8634229188459841</c:v>
                </c:pt>
                <c:pt idx="4624">
                  <c:v>7.2967873094385016</c:v>
                </c:pt>
                <c:pt idx="4625">
                  <c:v>6.4169324626466144</c:v>
                </c:pt>
                <c:pt idx="4626">
                  <c:v>3.0899662645666202</c:v>
                </c:pt>
                <c:pt idx="4627">
                  <c:v>3.941099249310537</c:v>
                </c:pt>
                <c:pt idx="4628">
                  <c:v>4.1958631468915879</c:v>
                </c:pt>
                <c:pt idx="4629">
                  <c:v>4.411903290674565</c:v>
                </c:pt>
                <c:pt idx="4630">
                  <c:v>4.6305030079453848</c:v>
                </c:pt>
                <c:pt idx="4631">
                  <c:v>4.7313219413217267</c:v>
                </c:pt>
                <c:pt idx="4632">
                  <c:v>4.2007725708463806</c:v>
                </c:pt>
                <c:pt idx="4633">
                  <c:v>4.4080501901449987</c:v>
                </c:pt>
                <c:pt idx="4634">
                  <c:v>4.3533077992440106</c:v>
                </c:pt>
                <c:pt idx="4635">
                  <c:v>4.4201247954297243</c:v>
                </c:pt>
                <c:pt idx="4636">
                  <c:v>5.1051920515603699</c:v>
                </c:pt>
                <c:pt idx="4637">
                  <c:v>6.3308038806830318</c:v>
                </c:pt>
                <c:pt idx="4638">
                  <c:v>6.7134426395346072</c:v>
                </c:pt>
                <c:pt idx="4639">
                  <c:v>7.5024526359298935</c:v>
                </c:pt>
                <c:pt idx="4640">
                  <c:v>8.3744134305910141</c:v>
                </c:pt>
                <c:pt idx="4641">
                  <c:v>9.1967007478926792</c:v>
                </c:pt>
                <c:pt idx="4642">
                  <c:v>9.6037186391279814</c:v>
                </c:pt>
                <c:pt idx="4643">
                  <c:v>9.8715450583722326</c:v>
                </c:pt>
                <c:pt idx="4644">
                  <c:v>7.5095214933441721</c:v>
                </c:pt>
                <c:pt idx="4645">
                  <c:v>8.4407121851808427</c:v>
                </c:pt>
                <c:pt idx="4646">
                  <c:v>8.6635673890737106</c:v>
                </c:pt>
                <c:pt idx="4647">
                  <c:v>8.4611875854292879</c:v>
                </c:pt>
                <c:pt idx="4648">
                  <c:v>7.9807909552313863</c:v>
                </c:pt>
                <c:pt idx="4649">
                  <c:v>7.258141220218981</c:v>
                </c:pt>
                <c:pt idx="4650">
                  <c:v>5.5830050499908195</c:v>
                </c:pt>
                <c:pt idx="4651">
                  <c:v>5.5980620052006245</c:v>
                </c:pt>
                <c:pt idx="4652">
                  <c:v>5.4811907778996787</c:v>
                </c:pt>
                <c:pt idx="4653">
                  <c:v>5.3125905634248269</c:v>
                </c:pt>
                <c:pt idx="4654">
                  <c:v>5.1055740329010417</c:v>
                </c:pt>
                <c:pt idx="4655">
                  <c:v>5.0182538198537738</c:v>
                </c:pt>
                <c:pt idx="4656">
                  <c:v>4.798158987475742</c:v>
                </c:pt>
                <c:pt idx="4657">
                  <c:v>5.4053687187229924</c:v>
                </c:pt>
                <c:pt idx="4658">
                  <c:v>5.3942178250893873</c:v>
                </c:pt>
                <c:pt idx="4659">
                  <c:v>5.4137208085331618</c:v>
                </c:pt>
                <c:pt idx="4660">
                  <c:v>5.8955445325050464</c:v>
                </c:pt>
                <c:pt idx="4661">
                  <c:v>6.7254868036771072</c:v>
                </c:pt>
                <c:pt idx="4662">
                  <c:v>5.0446550536511818</c:v>
                </c:pt>
                <c:pt idx="4663">
                  <c:v>6.732361622599484</c:v>
                </c:pt>
                <c:pt idx="4664">
                  <c:v>7.6955637168730524</c:v>
                </c:pt>
                <c:pt idx="4665">
                  <c:v>8.3970193456564104</c:v>
                </c:pt>
                <c:pt idx="4666">
                  <c:v>8.6316126310467016</c:v>
                </c:pt>
                <c:pt idx="4667">
                  <c:v>8.7848523636244504</c:v>
                </c:pt>
                <c:pt idx="4668">
                  <c:v>7.6071312582302477</c:v>
                </c:pt>
                <c:pt idx="4669">
                  <c:v>7.6473603104002814</c:v>
                </c:pt>
                <c:pt idx="4670">
                  <c:v>7.6239462136400729</c:v>
                </c:pt>
                <c:pt idx="4671">
                  <c:v>7.4431075219987486</c:v>
                </c:pt>
                <c:pt idx="4672">
                  <c:v>6.9260224394250329</c:v>
                </c:pt>
                <c:pt idx="4673">
                  <c:v>6.1270069882445695</c:v>
                </c:pt>
                <c:pt idx="4674">
                  <c:v>5.0493915368163105</c:v>
                </c:pt>
                <c:pt idx="4675">
                  <c:v>4.447162459473148</c:v>
                </c:pt>
                <c:pt idx="4676">
                  <c:v>3.652174351770753</c:v>
                </c:pt>
                <c:pt idx="4677">
                  <c:v>3.2296337072777344</c:v>
                </c:pt>
                <c:pt idx="4678">
                  <c:v>3.0121695981589678</c:v>
                </c:pt>
                <c:pt idx="4679">
                  <c:v>2.7207726475112155</c:v>
                </c:pt>
                <c:pt idx="4680">
                  <c:v>2.3945919579758592</c:v>
                </c:pt>
                <c:pt idx="4681">
                  <c:v>2.1118737470071052</c:v>
                </c:pt>
                <c:pt idx="4682">
                  <c:v>1.9336559709626138</c:v>
                </c:pt>
                <c:pt idx="4683">
                  <c:v>2.0493136261754183</c:v>
                </c:pt>
                <c:pt idx="4684">
                  <c:v>2.2212376007443742</c:v>
                </c:pt>
                <c:pt idx="4685">
                  <c:v>2.7472111808271782</c:v>
                </c:pt>
                <c:pt idx="4686">
                  <c:v>3.3975165668423286</c:v>
                </c:pt>
                <c:pt idx="4687">
                  <c:v>4.1535043415732007</c:v>
                </c:pt>
                <c:pt idx="4688">
                  <c:v>4.7886806752196254</c:v>
                </c:pt>
                <c:pt idx="4689">
                  <c:v>5.3740744053099441</c:v>
                </c:pt>
                <c:pt idx="4690">
                  <c:v>6.2865554349535149</c:v>
                </c:pt>
                <c:pt idx="4691">
                  <c:v>6.9661653584305023</c:v>
                </c:pt>
                <c:pt idx="4692">
                  <c:v>5.1113413975059414</c:v>
                </c:pt>
                <c:pt idx="4693">
                  <c:v>5.7849743139223255</c:v>
                </c:pt>
                <c:pt idx="4694">
                  <c:v>6.0594999651091648</c:v>
                </c:pt>
                <c:pt idx="4695">
                  <c:v>5.9787470313748701</c:v>
                </c:pt>
                <c:pt idx="4696">
                  <c:v>5.688259157576951</c:v>
                </c:pt>
                <c:pt idx="4697">
                  <c:v>5.0343916789924856</c:v>
                </c:pt>
                <c:pt idx="4698">
                  <c:v>3.9423413102724898</c:v>
                </c:pt>
                <c:pt idx="4699">
                  <c:v>3.6027425730718474</c:v>
                </c:pt>
                <c:pt idx="4700">
                  <c:v>3.436215837655749</c:v>
                </c:pt>
                <c:pt idx="4701">
                  <c:v>3.2678482566933931</c:v>
                </c:pt>
                <c:pt idx="4702">
                  <c:v>3.0445287845116615</c:v>
                </c:pt>
                <c:pt idx="4703">
                  <c:v>2.7896486202282591</c:v>
                </c:pt>
                <c:pt idx="4704">
                  <c:v>2.6408787102897864</c:v>
                </c:pt>
                <c:pt idx="4705">
                  <c:v>2.7368223307408703</c:v>
                </c:pt>
                <c:pt idx="4706">
                  <c:v>2.765561398802209</c:v>
                </c:pt>
                <c:pt idx="4707">
                  <c:v>2.8166120449087213</c:v>
                </c:pt>
                <c:pt idx="4708">
                  <c:v>2.7148460389236666</c:v>
                </c:pt>
                <c:pt idx="4709">
                  <c:v>2.5286704218964338</c:v>
                </c:pt>
                <c:pt idx="4710">
                  <c:v>0.76118736070732396</c:v>
                </c:pt>
                <c:pt idx="4711">
                  <c:v>1.7261432937061258</c:v>
                </c:pt>
                <c:pt idx="4712">
                  <c:v>2.289560860136143</c:v>
                </c:pt>
                <c:pt idx="4713">
                  <c:v>2.6210359651374522</c:v>
                </c:pt>
                <c:pt idx="4714">
                  <c:v>3.4878726848719936</c:v>
                </c:pt>
                <c:pt idx="4715">
                  <c:v>4.3899138054124585</c:v>
                </c:pt>
                <c:pt idx="4716">
                  <c:v>2.5255823720081647</c:v>
                </c:pt>
                <c:pt idx="4717">
                  <c:v>4.2553346946530048</c:v>
                </c:pt>
                <c:pt idx="4718">
                  <c:v>5.4118189016634686</c:v>
                </c:pt>
                <c:pt idx="4719">
                  <c:v>6.7437862493749794</c:v>
                </c:pt>
                <c:pt idx="4720">
                  <c:v>7.304411663187917</c:v>
                </c:pt>
                <c:pt idx="4721">
                  <c:v>7.2702813590762565</c:v>
                </c:pt>
                <c:pt idx="4722">
                  <c:v>4.0180332890947676</c:v>
                </c:pt>
                <c:pt idx="4723">
                  <c:v>4.430052575148264</c:v>
                </c:pt>
                <c:pt idx="4724">
                  <c:v>4.361991563981559</c:v>
                </c:pt>
                <c:pt idx="4725">
                  <c:v>5.4896477330570068</c:v>
                </c:pt>
                <c:pt idx="4726">
                  <c:v>6.533553887551208</c:v>
                </c:pt>
                <c:pt idx="4727">
                  <c:v>7.5488362292161453</c:v>
                </c:pt>
                <c:pt idx="4728">
                  <c:v>8.1849375354012572</c:v>
                </c:pt>
                <c:pt idx="4729">
                  <c:v>8.8185128790604619</c:v>
                </c:pt>
                <c:pt idx="4730">
                  <c:v>8.3136078711996202</c:v>
                </c:pt>
                <c:pt idx="4731">
                  <c:v>7.7252236598022321</c:v>
                </c:pt>
                <c:pt idx="4732">
                  <c:v>7.5120852319326872</c:v>
                </c:pt>
                <c:pt idx="4733">
                  <c:v>7.2965352866885711</c:v>
                </c:pt>
                <c:pt idx="4734">
                  <c:v>6.5306470373469523</c:v>
                </c:pt>
                <c:pt idx="4735">
                  <c:v>7.1550040944730613</c:v>
                </c:pt>
                <c:pt idx="4736">
                  <c:v>7.0102172594533787</c:v>
                </c:pt>
                <c:pt idx="4737">
                  <c:v>6.8673801822089935</c:v>
                </c:pt>
                <c:pt idx="4738">
                  <c:v>6.1240881146388046</c:v>
                </c:pt>
                <c:pt idx="4739">
                  <c:v>4.9735167291274855</c:v>
                </c:pt>
                <c:pt idx="4740">
                  <c:v>4.0058592523614029</c:v>
                </c:pt>
                <c:pt idx="4741">
                  <c:v>4.370348912920309</c:v>
                </c:pt>
                <c:pt idx="4742">
                  <c:v>4.2582114552062391</c:v>
                </c:pt>
                <c:pt idx="4743">
                  <c:v>4.2184625107549802</c:v>
                </c:pt>
                <c:pt idx="4744">
                  <c:v>3.9533005122516491</c:v>
                </c:pt>
                <c:pt idx="4745">
                  <c:v>3.8608529094090214</c:v>
                </c:pt>
                <c:pt idx="4746">
                  <c:v>5.5596816668877835</c:v>
                </c:pt>
                <c:pt idx="4747">
                  <c:v>5.5427369725709053</c:v>
                </c:pt>
                <c:pt idx="4748">
                  <c:v>5.1514578969967291</c:v>
                </c:pt>
                <c:pt idx="4749">
                  <c:v>4.5424377683907817</c:v>
                </c:pt>
                <c:pt idx="4750">
                  <c:v>4.3155290070424943</c:v>
                </c:pt>
                <c:pt idx="4751">
                  <c:v>4.3605777490291509</c:v>
                </c:pt>
                <c:pt idx="4752">
                  <c:v>4.4284440430587448</c:v>
                </c:pt>
                <c:pt idx="4753">
                  <c:v>4.8018670914422712</c:v>
                </c:pt>
                <c:pt idx="4754">
                  <c:v>4.8088255409277956</c:v>
                </c:pt>
                <c:pt idx="4755">
                  <c:v>4.6701835344286531</c:v>
                </c:pt>
                <c:pt idx="4756">
                  <c:v>4.1104608690502822</c:v>
                </c:pt>
                <c:pt idx="4757">
                  <c:v>4.2198345437026541</c:v>
                </c:pt>
                <c:pt idx="4758">
                  <c:v>3.2193660553196617</c:v>
                </c:pt>
                <c:pt idx="4759">
                  <c:v>3.6175242079277172</c:v>
                </c:pt>
                <c:pt idx="4760">
                  <c:v>4.1292225396165678</c:v>
                </c:pt>
                <c:pt idx="4761">
                  <c:v>4.8214796029232394</c:v>
                </c:pt>
                <c:pt idx="4762">
                  <c:v>4.8033967842645815</c:v>
                </c:pt>
                <c:pt idx="4763">
                  <c:v>4.6353882380991926</c:v>
                </c:pt>
                <c:pt idx="4764">
                  <c:v>1.3610181027270545</c:v>
                </c:pt>
                <c:pt idx="4765">
                  <c:v>1.7541871754113281</c:v>
                </c:pt>
                <c:pt idx="4766">
                  <c:v>2.3843006901520605</c:v>
                </c:pt>
                <c:pt idx="4767">
                  <c:v>2.8295023630248952</c:v>
                </c:pt>
                <c:pt idx="4768">
                  <c:v>3.271234687571738</c:v>
                </c:pt>
                <c:pt idx="4769">
                  <c:v>3.4582855877329073</c:v>
                </c:pt>
                <c:pt idx="4770">
                  <c:v>1.3287626163922994</c:v>
                </c:pt>
                <c:pt idx="4771">
                  <c:v>1.5320242295646194</c:v>
                </c:pt>
                <c:pt idx="4772">
                  <c:v>1.7797202518637159</c:v>
                </c:pt>
                <c:pt idx="4773">
                  <c:v>2.1296677530443944</c:v>
                </c:pt>
                <c:pt idx="4774">
                  <c:v>2.1223670281875227</c:v>
                </c:pt>
                <c:pt idx="4775">
                  <c:v>2.1556700977017456</c:v>
                </c:pt>
                <c:pt idx="4776">
                  <c:v>1.9046391612443925</c:v>
                </c:pt>
                <c:pt idx="4777">
                  <c:v>2.1711770886407784</c:v>
                </c:pt>
                <c:pt idx="4778">
                  <c:v>2.1733796272849313</c:v>
                </c:pt>
                <c:pt idx="4779">
                  <c:v>2.2298076175843438</c:v>
                </c:pt>
                <c:pt idx="4780">
                  <c:v>2.3297302568173066</c:v>
                </c:pt>
                <c:pt idx="4781">
                  <c:v>2.2360216000702313</c:v>
                </c:pt>
                <c:pt idx="4782">
                  <c:v>1.9398605356650951</c:v>
                </c:pt>
                <c:pt idx="4783">
                  <c:v>1.4996994490103837</c:v>
                </c:pt>
                <c:pt idx="4784">
                  <c:v>1.9712609139782302</c:v>
                </c:pt>
                <c:pt idx="4785">
                  <c:v>2.8810782478248225</c:v>
                </c:pt>
                <c:pt idx="4786">
                  <c:v>3.8234663052865154</c:v>
                </c:pt>
                <c:pt idx="4787">
                  <c:v>4.6225043218272761</c:v>
                </c:pt>
                <c:pt idx="4788">
                  <c:v>1.869473872735401</c:v>
                </c:pt>
                <c:pt idx="4789">
                  <c:v>3.8954650023807047</c:v>
                </c:pt>
                <c:pt idx="4790">
                  <c:v>4.7753395691213072</c:v>
                </c:pt>
                <c:pt idx="4791">
                  <c:v>5.3262433844873218</c:v>
                </c:pt>
                <c:pt idx="4792">
                  <c:v>5.0707150229266933</c:v>
                </c:pt>
                <c:pt idx="4793">
                  <c:v>4.4170447112848548</c:v>
                </c:pt>
                <c:pt idx="4794">
                  <c:v>3.3286332610465115</c:v>
                </c:pt>
                <c:pt idx="4795">
                  <c:v>3.3341371530801238</c:v>
                </c:pt>
                <c:pt idx="4796">
                  <c:v>3.2446457346997652</c:v>
                </c:pt>
                <c:pt idx="4797">
                  <c:v>3.2329328680644638</c:v>
                </c:pt>
                <c:pt idx="4798">
                  <c:v>2.9220897802281924</c:v>
                </c:pt>
                <c:pt idx="4799">
                  <c:v>2.6390186468824584</c:v>
                </c:pt>
                <c:pt idx="4800">
                  <c:v>2.8861492127270707</c:v>
                </c:pt>
                <c:pt idx="4801">
                  <c:v>2.3999648052730134</c:v>
                </c:pt>
                <c:pt idx="4802">
                  <c:v>2.1021906870022913</c:v>
                </c:pt>
                <c:pt idx="4803">
                  <c:v>1.6395441111469389</c:v>
                </c:pt>
                <c:pt idx="4804">
                  <c:v>1.6366167673064664</c:v>
                </c:pt>
                <c:pt idx="4805">
                  <c:v>1.8177720372431514</c:v>
                </c:pt>
                <c:pt idx="4806">
                  <c:v>2.0464399237188924</c:v>
                </c:pt>
                <c:pt idx="4807">
                  <c:v>3.0039557855463936</c:v>
                </c:pt>
                <c:pt idx="4808">
                  <c:v>4.288805459938609</c:v>
                </c:pt>
                <c:pt idx="4809">
                  <c:v>5.5020787692232558</c:v>
                </c:pt>
                <c:pt idx="4810">
                  <c:v>6.3944240568553932</c:v>
                </c:pt>
                <c:pt idx="4811">
                  <c:v>7.0428573026036645</c:v>
                </c:pt>
                <c:pt idx="4812">
                  <c:v>6.3383343358773541</c:v>
                </c:pt>
                <c:pt idx="4813">
                  <c:v>7.0288498171920724</c:v>
                </c:pt>
                <c:pt idx="4814">
                  <c:v>7.1278318659922091</c:v>
                </c:pt>
                <c:pt idx="4815">
                  <c:v>6.8720059852368651</c:v>
                </c:pt>
                <c:pt idx="4816">
                  <c:v>6.0324675964381385</c:v>
                </c:pt>
                <c:pt idx="4817">
                  <c:v>5.1061894673163284</c:v>
                </c:pt>
                <c:pt idx="4818">
                  <c:v>2.7485542726501024</c:v>
                </c:pt>
                <c:pt idx="4819">
                  <c:v>3.0221568152192373</c:v>
                </c:pt>
                <c:pt idx="4820">
                  <c:v>2.7658093292037811</c:v>
                </c:pt>
                <c:pt idx="4821">
                  <c:v>2.4840700646016507</c:v>
                </c:pt>
                <c:pt idx="4822">
                  <c:v>2.2757616994909871</c:v>
                </c:pt>
                <c:pt idx="4823">
                  <c:v>2.0800357701587</c:v>
                </c:pt>
                <c:pt idx="4824">
                  <c:v>2.4213862536126669</c:v>
                </c:pt>
                <c:pt idx="4825">
                  <c:v>2.1003609305695048</c:v>
                </c:pt>
                <c:pt idx="4826">
                  <c:v>2.1030541472373083</c:v>
                </c:pt>
                <c:pt idx="4827">
                  <c:v>2.186019698551787</c:v>
                </c:pt>
                <c:pt idx="4828">
                  <c:v>2.5942986192414947</c:v>
                </c:pt>
                <c:pt idx="4829">
                  <c:v>3.2244903786011618</c:v>
                </c:pt>
                <c:pt idx="4830">
                  <c:v>3.2472699560773726</c:v>
                </c:pt>
                <c:pt idx="4831">
                  <c:v>4.1366034284675308</c:v>
                </c:pt>
                <c:pt idx="4832">
                  <c:v>5.2432124367545301</c:v>
                </c:pt>
                <c:pt idx="4833">
                  <c:v>6.3732162805987729</c:v>
                </c:pt>
                <c:pt idx="4834">
                  <c:v>7.1153641274118264</c:v>
                </c:pt>
                <c:pt idx="4835">
                  <c:v>7.6872262636505946</c:v>
                </c:pt>
                <c:pt idx="4836">
                  <c:v>7.6968030960598472</c:v>
                </c:pt>
                <c:pt idx="4837">
                  <c:v>7.8129296735308174</c:v>
                </c:pt>
                <c:pt idx="4838">
                  <c:v>7.8981344589811426</c:v>
                </c:pt>
                <c:pt idx="4839">
                  <c:v>7.6225567014551467</c:v>
                </c:pt>
                <c:pt idx="4840">
                  <c:v>7.209481870780694</c:v>
                </c:pt>
                <c:pt idx="4841">
                  <c:v>6.5960753323462011</c:v>
                </c:pt>
                <c:pt idx="4842">
                  <c:v>4.449304597729963</c:v>
                </c:pt>
                <c:pt idx="4843">
                  <c:v>4.6196569435253911</c:v>
                </c:pt>
                <c:pt idx="4844">
                  <c:v>4.7086630199699409</c:v>
                </c:pt>
                <c:pt idx="4845">
                  <c:v>4.933079073133892</c:v>
                </c:pt>
                <c:pt idx="4846">
                  <c:v>4.7405315510058781</c:v>
                </c:pt>
                <c:pt idx="4847">
                  <c:v>4.4829067546338139</c:v>
                </c:pt>
                <c:pt idx="4848">
                  <c:v>2.4980644411187463</c:v>
                </c:pt>
                <c:pt idx="4849">
                  <c:v>3.3884582217009358</c:v>
                </c:pt>
                <c:pt idx="4850">
                  <c:v>3.610020767406668</c:v>
                </c:pt>
                <c:pt idx="4851">
                  <c:v>3.8479987236866648</c:v>
                </c:pt>
                <c:pt idx="4852">
                  <c:v>4.2590297381337106</c:v>
                </c:pt>
                <c:pt idx="4853">
                  <c:v>4.960688432855453</c:v>
                </c:pt>
                <c:pt idx="4854">
                  <c:v>5.3835091868134004</c:v>
                </c:pt>
                <c:pt idx="4855">
                  <c:v>5.8799067507748486</c:v>
                </c:pt>
                <c:pt idx="4856">
                  <c:v>6.1613259541872969</c:v>
                </c:pt>
                <c:pt idx="4857">
                  <c:v>6.5656598514372995</c:v>
                </c:pt>
                <c:pt idx="4858">
                  <c:v>7.124190559948361</c:v>
                </c:pt>
                <c:pt idx="4859">
                  <c:v>7.6060530768438426</c:v>
                </c:pt>
                <c:pt idx="4860">
                  <c:v>6.0807693748405978</c:v>
                </c:pt>
                <c:pt idx="4861">
                  <c:v>6.8337750378678432</c:v>
                </c:pt>
                <c:pt idx="4862">
                  <c:v>7.514225451593795</c:v>
                </c:pt>
                <c:pt idx="4863">
                  <c:v>7.528658733802545</c:v>
                </c:pt>
                <c:pt idx="4864">
                  <c:v>6.6082442813929703</c:v>
                </c:pt>
                <c:pt idx="4865">
                  <c:v>5.500339706404878</c:v>
                </c:pt>
                <c:pt idx="4866">
                  <c:v>2.0088830589357261</c:v>
                </c:pt>
                <c:pt idx="4867">
                  <c:v>2.781547026677182</c:v>
                </c:pt>
                <c:pt idx="4868">
                  <c:v>3.4595446477523648</c:v>
                </c:pt>
                <c:pt idx="4869">
                  <c:v>3.8640701932233177</c:v>
                </c:pt>
                <c:pt idx="4870">
                  <c:v>3.7502597260012069</c:v>
                </c:pt>
                <c:pt idx="4871">
                  <c:v>3.5642982238520333</c:v>
                </c:pt>
                <c:pt idx="4872">
                  <c:v>3.6622088799307746</c:v>
                </c:pt>
                <c:pt idx="4873">
                  <c:v>3.3132180776501579</c:v>
                </c:pt>
                <c:pt idx="4874">
                  <c:v>3.2087458671883256</c:v>
                </c:pt>
                <c:pt idx="4875">
                  <c:v>3.2307494424074541</c:v>
                </c:pt>
                <c:pt idx="4876">
                  <c:v>3.6667997110067683</c:v>
                </c:pt>
                <c:pt idx="4877">
                  <c:v>4.407826238124267</c:v>
                </c:pt>
                <c:pt idx="4878">
                  <c:v>4.0627181509172345</c:v>
                </c:pt>
                <c:pt idx="4879">
                  <c:v>4.82747495883575</c:v>
                </c:pt>
                <c:pt idx="4880">
                  <c:v>5.5861423654745845</c:v>
                </c:pt>
                <c:pt idx="4881">
                  <c:v>6.409461650122088</c:v>
                </c:pt>
                <c:pt idx="4882">
                  <c:v>7.140093793080557</c:v>
                </c:pt>
                <c:pt idx="4883">
                  <c:v>7.6026403503243793</c:v>
                </c:pt>
                <c:pt idx="4884">
                  <c:v>7.4097767149783706</c:v>
                </c:pt>
                <c:pt idx="4885">
                  <c:v>7.1105797797975194</c:v>
                </c:pt>
                <c:pt idx="4886">
                  <c:v>6.4522931289060779</c:v>
                </c:pt>
                <c:pt idx="4887">
                  <c:v>5.7515344725620929</c:v>
                </c:pt>
                <c:pt idx="4888">
                  <c:v>4.9542414517924032</c:v>
                </c:pt>
                <c:pt idx="4889">
                  <c:v>4.0031255997668413</c:v>
                </c:pt>
                <c:pt idx="4890">
                  <c:v>3.3085447629570934</c:v>
                </c:pt>
                <c:pt idx="4891">
                  <c:v>3.3016362502072845</c:v>
                </c:pt>
                <c:pt idx="4892">
                  <c:v>2.7432253931579886</c:v>
                </c:pt>
                <c:pt idx="4893">
                  <c:v>2.5792213003347486</c:v>
                </c:pt>
                <c:pt idx="4894">
                  <c:v>2.2185766250289944</c:v>
                </c:pt>
                <c:pt idx="4895">
                  <c:v>1.8020143765626044</c:v>
                </c:pt>
                <c:pt idx="4896">
                  <c:v>1.9051536726908362</c:v>
                </c:pt>
                <c:pt idx="4897">
                  <c:v>1.4137780954492303</c:v>
                </c:pt>
                <c:pt idx="4898">
                  <c:v>1.3431714623318221</c:v>
                </c:pt>
                <c:pt idx="4899">
                  <c:v>1.3433912239121084</c:v>
                </c:pt>
                <c:pt idx="4900">
                  <c:v>1.4168746814362405</c:v>
                </c:pt>
                <c:pt idx="4901">
                  <c:v>1.6129423885969369</c:v>
                </c:pt>
                <c:pt idx="4902">
                  <c:v>2.8725447679453198</c:v>
                </c:pt>
                <c:pt idx="4903">
                  <c:v>3.8580780762190638</c:v>
                </c:pt>
                <c:pt idx="4904">
                  <c:v>4.7683034579528494</c:v>
                </c:pt>
                <c:pt idx="4905">
                  <c:v>5.6827266723926506</c:v>
                </c:pt>
                <c:pt idx="4906">
                  <c:v>6.6970814903852274</c:v>
                </c:pt>
                <c:pt idx="4907">
                  <c:v>7.6020997018318921</c:v>
                </c:pt>
                <c:pt idx="4908">
                  <c:v>6.8869143468662797</c:v>
                </c:pt>
                <c:pt idx="4909">
                  <c:v>7.0876707284135314</c:v>
                </c:pt>
                <c:pt idx="4910">
                  <c:v>7.4945610797764974</c:v>
                </c:pt>
                <c:pt idx="4911">
                  <c:v>7.3619344380466796</c:v>
                </c:pt>
                <c:pt idx="4912">
                  <c:v>6.4308049898982569</c:v>
                </c:pt>
                <c:pt idx="4913">
                  <c:v>5.3929545726193107</c:v>
                </c:pt>
                <c:pt idx="4914">
                  <c:v>2.9052961402988955</c:v>
                </c:pt>
                <c:pt idx="4915">
                  <c:v>3.4822118949751237</c:v>
                </c:pt>
                <c:pt idx="4916">
                  <c:v>3.8781021558086102</c:v>
                </c:pt>
                <c:pt idx="4917">
                  <c:v>4.3830994329104502</c:v>
                </c:pt>
                <c:pt idx="4918">
                  <c:v>5.2603434298100451</c:v>
                </c:pt>
                <c:pt idx="4919">
                  <c:v>5.9533605059514851</c:v>
                </c:pt>
                <c:pt idx="4920">
                  <c:v>4.4914967356078952</c:v>
                </c:pt>
                <c:pt idx="4921">
                  <c:v>4.7768828513858139</c:v>
                </c:pt>
                <c:pt idx="4922">
                  <c:v>4.5249676573024358</c:v>
                </c:pt>
                <c:pt idx="4923">
                  <c:v>4.0092121525271329</c:v>
                </c:pt>
                <c:pt idx="4924">
                  <c:v>4.0464193536109407</c:v>
                </c:pt>
                <c:pt idx="4925">
                  <c:v>4.1888252714295753</c:v>
                </c:pt>
                <c:pt idx="4926">
                  <c:v>3.2947258080548827</c:v>
                </c:pt>
                <c:pt idx="4927">
                  <c:v>3.6024994834366715</c:v>
                </c:pt>
                <c:pt idx="4928">
                  <c:v>3.6972492597405142</c:v>
                </c:pt>
                <c:pt idx="4929">
                  <c:v>3.3169330328498301</c:v>
                </c:pt>
                <c:pt idx="4930">
                  <c:v>3.516965448653639</c:v>
                </c:pt>
                <c:pt idx="4931">
                  <c:v>3.9787992294939705</c:v>
                </c:pt>
                <c:pt idx="4932">
                  <c:v>3.976078205872426</c:v>
                </c:pt>
                <c:pt idx="4933">
                  <c:v>4.826052251882337</c:v>
                </c:pt>
                <c:pt idx="4934">
                  <c:v>5.4684268612937483</c:v>
                </c:pt>
                <c:pt idx="4935">
                  <c:v>5.8016722742102669</c:v>
                </c:pt>
                <c:pt idx="4936">
                  <c:v>5.582518544833146</c:v>
                </c:pt>
                <c:pt idx="4937">
                  <c:v>5.2444808547303987</c:v>
                </c:pt>
                <c:pt idx="4938">
                  <c:v>2.9403619506102201</c:v>
                </c:pt>
                <c:pt idx="4939">
                  <c:v>2.488063073184474</c:v>
                </c:pt>
                <c:pt idx="4940">
                  <c:v>1.9595528142851486</c:v>
                </c:pt>
                <c:pt idx="4941">
                  <c:v>1.414959152695791</c:v>
                </c:pt>
                <c:pt idx="4942">
                  <c:v>1.1156140684254705</c:v>
                </c:pt>
                <c:pt idx="4943">
                  <c:v>0.96289252169819628</c:v>
                </c:pt>
                <c:pt idx="4944">
                  <c:v>0.70202093246529829</c:v>
                </c:pt>
                <c:pt idx="4945">
                  <c:v>0.7004520442032669</c:v>
                </c:pt>
                <c:pt idx="4946">
                  <c:v>0.82762073962546379</c:v>
                </c:pt>
                <c:pt idx="4947">
                  <c:v>1.1813171222195693</c:v>
                </c:pt>
                <c:pt idx="4948">
                  <c:v>1.8488886370345634</c:v>
                </c:pt>
                <c:pt idx="4949">
                  <c:v>2.3750910286632312</c:v>
                </c:pt>
                <c:pt idx="4950">
                  <c:v>2.0519504663662183</c:v>
                </c:pt>
                <c:pt idx="4951">
                  <c:v>1.8126203842655515</c:v>
                </c:pt>
                <c:pt idx="4952">
                  <c:v>1.4580636951869563</c:v>
                </c:pt>
                <c:pt idx="4953">
                  <c:v>1.562408820296719</c:v>
                </c:pt>
                <c:pt idx="4954">
                  <c:v>2.0531944025289799</c:v>
                </c:pt>
                <c:pt idx="4955">
                  <c:v>2.5008812825310227</c:v>
                </c:pt>
                <c:pt idx="4956">
                  <c:v>1.7962288173406034</c:v>
                </c:pt>
                <c:pt idx="4957">
                  <c:v>3.003538740027293</c:v>
                </c:pt>
                <c:pt idx="4958">
                  <c:v>3.4469710102862972</c:v>
                </c:pt>
                <c:pt idx="4959">
                  <c:v>4.1420886460126978</c:v>
                </c:pt>
                <c:pt idx="4960">
                  <c:v>4.6849369543661838</c:v>
                </c:pt>
                <c:pt idx="4961">
                  <c:v>5.0305841739077861</c:v>
                </c:pt>
                <c:pt idx="4962">
                  <c:v>4.3525034718069255</c:v>
                </c:pt>
                <c:pt idx="4963">
                  <c:v>4.0553854075267468</c:v>
                </c:pt>
                <c:pt idx="4964">
                  <c:v>3.7604123636549311</c:v>
                </c:pt>
                <c:pt idx="4965">
                  <c:v>3.2322323976717775</c:v>
                </c:pt>
                <c:pt idx="4966">
                  <c:v>2.6698189810948185</c:v>
                </c:pt>
                <c:pt idx="4967">
                  <c:v>2.2735859541676389</c:v>
                </c:pt>
                <c:pt idx="4968">
                  <c:v>1.9792538287440959</c:v>
                </c:pt>
                <c:pt idx="4969">
                  <c:v>2.1172313295031064</c:v>
                </c:pt>
                <c:pt idx="4970">
                  <c:v>2.2127650260614669</c:v>
                </c:pt>
                <c:pt idx="4971">
                  <c:v>2.4043084911439383</c:v>
                </c:pt>
                <c:pt idx="4972">
                  <c:v>2.5639120872766386</c:v>
                </c:pt>
                <c:pt idx="4973">
                  <c:v>2.7695104253735678</c:v>
                </c:pt>
                <c:pt idx="4974">
                  <c:v>2.9317438618075191</c:v>
                </c:pt>
                <c:pt idx="4975">
                  <c:v>2.8657336643346034</c:v>
                </c:pt>
                <c:pt idx="4976">
                  <c:v>2.6525815315115264</c:v>
                </c:pt>
                <c:pt idx="4977">
                  <c:v>2.0325372894516449</c:v>
                </c:pt>
                <c:pt idx="4978">
                  <c:v>1.155082969733308</c:v>
                </c:pt>
                <c:pt idx="4979">
                  <c:v>1.8799603482846556</c:v>
                </c:pt>
                <c:pt idx="4980">
                  <c:v>2.0505146460815098</c:v>
                </c:pt>
                <c:pt idx="4981">
                  <c:v>2.8909290343806266</c:v>
                </c:pt>
                <c:pt idx="4982">
                  <c:v>3.6056412988786475</c:v>
                </c:pt>
                <c:pt idx="4983">
                  <c:v>4.0055402125725035</c:v>
                </c:pt>
                <c:pt idx="4984">
                  <c:v>4.4720176258697437</c:v>
                </c:pt>
                <c:pt idx="4985">
                  <c:v>4.3334909629566729</c:v>
                </c:pt>
                <c:pt idx="4986">
                  <c:v>4.0989912459358919</c:v>
                </c:pt>
                <c:pt idx="4987">
                  <c:v>2.5628082031040069</c:v>
                </c:pt>
                <c:pt idx="4988">
                  <c:v>1.5919337044247279</c:v>
                </c:pt>
                <c:pt idx="4989">
                  <c:v>1.2983265734324121</c:v>
                </c:pt>
                <c:pt idx="4990">
                  <c:v>1.6627519296321702</c:v>
                </c:pt>
                <c:pt idx="4991">
                  <c:v>2.799367160189302</c:v>
                </c:pt>
                <c:pt idx="4992">
                  <c:v>3.5155676463914878</c:v>
                </c:pt>
                <c:pt idx="4993">
                  <c:v>3.4657269173345702</c:v>
                </c:pt>
                <c:pt idx="4994">
                  <c:v>3.1169645234256036</c:v>
                </c:pt>
                <c:pt idx="4995">
                  <c:v>2.8807202551047997</c:v>
                </c:pt>
                <c:pt idx="4996">
                  <c:v>2.8115439987568154</c:v>
                </c:pt>
                <c:pt idx="4997">
                  <c:v>2.8510613599863412</c:v>
                </c:pt>
                <c:pt idx="4998">
                  <c:v>1.0126166995187935</c:v>
                </c:pt>
                <c:pt idx="4999">
                  <c:v>1.2466619515019681</c:v>
                </c:pt>
                <c:pt idx="5000">
                  <c:v>1.2783954836826752</c:v>
                </c:pt>
                <c:pt idx="5001">
                  <c:v>1.7797383338873505</c:v>
                </c:pt>
                <c:pt idx="5002">
                  <c:v>2.4941049618403484</c:v>
                </c:pt>
                <c:pt idx="5003">
                  <c:v>3.142442285699754</c:v>
                </c:pt>
                <c:pt idx="5004">
                  <c:v>1.3569044513268269</c:v>
                </c:pt>
                <c:pt idx="5005">
                  <c:v>2.1371984055062807</c:v>
                </c:pt>
                <c:pt idx="5006">
                  <c:v>2.5564412116125985</c:v>
                </c:pt>
                <c:pt idx="5007">
                  <c:v>3.0199087303097301</c:v>
                </c:pt>
                <c:pt idx="5008">
                  <c:v>3.4403644395723543</c:v>
                </c:pt>
                <c:pt idx="5009">
                  <c:v>3.6252488612714697</c:v>
                </c:pt>
                <c:pt idx="5010">
                  <c:v>1.6002995681989638</c:v>
                </c:pt>
                <c:pt idx="5011">
                  <c:v>1.8398768872899678</c:v>
                </c:pt>
                <c:pt idx="5012">
                  <c:v>1.544836994107359</c:v>
                </c:pt>
                <c:pt idx="5013">
                  <c:v>1.3966652978658252</c:v>
                </c:pt>
                <c:pt idx="5014">
                  <c:v>1.2714654619634378</c:v>
                </c:pt>
                <c:pt idx="5015">
                  <c:v>1.1887492895940488</c:v>
                </c:pt>
                <c:pt idx="5016">
                  <c:v>1.4080321275579857</c:v>
                </c:pt>
                <c:pt idx="5017">
                  <c:v>1.0767442873138422</c:v>
                </c:pt>
                <c:pt idx="5018">
                  <c:v>0.86651591678428452</c:v>
                </c:pt>
                <c:pt idx="5019">
                  <c:v>0.84406911340115021</c:v>
                </c:pt>
                <c:pt idx="5020">
                  <c:v>0.95268362966351938</c:v>
                </c:pt>
                <c:pt idx="5021">
                  <c:v>1.4908153059833895</c:v>
                </c:pt>
                <c:pt idx="5022">
                  <c:v>2.6290638222845359</c:v>
                </c:pt>
                <c:pt idx="5023">
                  <c:v>2.9031615350851214</c:v>
                </c:pt>
                <c:pt idx="5024">
                  <c:v>3.9564844333016991</c:v>
                </c:pt>
                <c:pt idx="5025">
                  <c:v>5.1454651456171563</c:v>
                </c:pt>
                <c:pt idx="5026">
                  <c:v>5.8318958465772583</c:v>
                </c:pt>
                <c:pt idx="5027">
                  <c:v>6.3161688047763498</c:v>
                </c:pt>
                <c:pt idx="5028">
                  <c:v>6.0394365537538341</c:v>
                </c:pt>
                <c:pt idx="5029">
                  <c:v>6.2902087207070734</c:v>
                </c:pt>
                <c:pt idx="5030">
                  <c:v>6.9743530843225905</c:v>
                </c:pt>
                <c:pt idx="5031">
                  <c:v>7.1226505969303995</c:v>
                </c:pt>
                <c:pt idx="5032">
                  <c:v>6.4980056707845115</c:v>
                </c:pt>
                <c:pt idx="5033">
                  <c:v>5.7060639430080826</c:v>
                </c:pt>
                <c:pt idx="5034">
                  <c:v>3.9299478738094549</c:v>
                </c:pt>
                <c:pt idx="5035">
                  <c:v>3.8807311075674273</c:v>
                </c:pt>
                <c:pt idx="5036">
                  <c:v>3.7907832408122584</c:v>
                </c:pt>
                <c:pt idx="5037">
                  <c:v>3.7412233909238681</c:v>
                </c:pt>
                <c:pt idx="5038">
                  <c:v>3.6662679077442162</c:v>
                </c:pt>
                <c:pt idx="5039">
                  <c:v>3.6522651565494924</c:v>
                </c:pt>
                <c:pt idx="5040">
                  <c:v>4.0243797994388002</c:v>
                </c:pt>
                <c:pt idx="5041">
                  <c:v>4.0001606457235814</c:v>
                </c:pt>
                <c:pt idx="5042">
                  <c:v>3.9663090190565344</c:v>
                </c:pt>
                <c:pt idx="5043">
                  <c:v>3.8021597196723413</c:v>
                </c:pt>
                <c:pt idx="5044">
                  <c:v>4.1736626058523605</c:v>
                </c:pt>
                <c:pt idx="5045">
                  <c:v>4.9816409295304949</c:v>
                </c:pt>
                <c:pt idx="5046">
                  <c:v>6.5022373390462551</c:v>
                </c:pt>
                <c:pt idx="5047">
                  <c:v>6.9356799034735648</c:v>
                </c:pt>
                <c:pt idx="5048">
                  <c:v>7.2115287223349132</c:v>
                </c:pt>
                <c:pt idx="5049">
                  <c:v>7.4789051177856383</c:v>
                </c:pt>
                <c:pt idx="5050">
                  <c:v>7.6532560196235417</c:v>
                </c:pt>
                <c:pt idx="5051">
                  <c:v>7.9546670063864306</c:v>
                </c:pt>
                <c:pt idx="5052">
                  <c:v>8.2926327440397163</c:v>
                </c:pt>
                <c:pt idx="5053">
                  <c:v>7.9781806093290939</c:v>
                </c:pt>
                <c:pt idx="5054">
                  <c:v>7.9624175387104792</c:v>
                </c:pt>
                <c:pt idx="5055">
                  <c:v>7.7905173577849931</c:v>
                </c:pt>
                <c:pt idx="5056">
                  <c:v>7.1388113625144367</c:v>
                </c:pt>
                <c:pt idx="5057">
                  <c:v>6.1680345445617544</c:v>
                </c:pt>
                <c:pt idx="5058">
                  <c:v>4.6422392431677153</c:v>
                </c:pt>
                <c:pt idx="5059">
                  <c:v>4.173675795692934</c:v>
                </c:pt>
                <c:pt idx="5060">
                  <c:v>3.6851457719143972</c:v>
                </c:pt>
                <c:pt idx="5061">
                  <c:v>3.4962517050333926</c:v>
                </c:pt>
                <c:pt idx="5062">
                  <c:v>3.4781857494905752</c:v>
                </c:pt>
                <c:pt idx="5063">
                  <c:v>3.5114574677130488</c:v>
                </c:pt>
                <c:pt idx="5064">
                  <c:v>5.0997891751476283</c:v>
                </c:pt>
                <c:pt idx="5065">
                  <c:v>4.6143944319338432</c:v>
                </c:pt>
                <c:pt idx="5066">
                  <c:v>4.376906000649992</c:v>
                </c:pt>
                <c:pt idx="5067">
                  <c:v>4.1476121948037052</c:v>
                </c:pt>
                <c:pt idx="5068">
                  <c:v>4.1763801944219781</c:v>
                </c:pt>
                <c:pt idx="5069">
                  <c:v>4.8265627025577116</c:v>
                </c:pt>
                <c:pt idx="5070">
                  <c:v>4.5832623376682093</c:v>
                </c:pt>
                <c:pt idx="5071">
                  <c:v>5.7855928224147526</c:v>
                </c:pt>
                <c:pt idx="5072">
                  <c:v>6.6866065141363968</c:v>
                </c:pt>
                <c:pt idx="5073">
                  <c:v>7.5763905206658624</c:v>
                </c:pt>
                <c:pt idx="5074">
                  <c:v>8.2369597539065502</c:v>
                </c:pt>
                <c:pt idx="5075">
                  <c:v>8.7068792462709776</c:v>
                </c:pt>
                <c:pt idx="5076">
                  <c:v>7.8519706003948064</c:v>
                </c:pt>
                <c:pt idx="5077">
                  <c:v>8.0479341598671539</c:v>
                </c:pt>
                <c:pt idx="5078">
                  <c:v>8.3400859881949607</c:v>
                </c:pt>
                <c:pt idx="5079">
                  <c:v>8.3004373124573991</c:v>
                </c:pt>
                <c:pt idx="5080">
                  <c:v>7.804520216956476</c:v>
                </c:pt>
                <c:pt idx="5081">
                  <c:v>6.9923969606256913</c:v>
                </c:pt>
                <c:pt idx="5082">
                  <c:v>4.8048286112644609</c:v>
                </c:pt>
                <c:pt idx="5083">
                  <c:v>4.9377371580785772</c:v>
                </c:pt>
                <c:pt idx="5084">
                  <c:v>5.0601601944407957</c:v>
                </c:pt>
                <c:pt idx="5085">
                  <c:v>5.5855685751894635</c:v>
                </c:pt>
                <c:pt idx="5086">
                  <c:v>5.7072404078245702</c:v>
                </c:pt>
                <c:pt idx="5087">
                  <c:v>5.7722935416556052</c:v>
                </c:pt>
                <c:pt idx="5088">
                  <c:v>4.7485656865438113</c:v>
                </c:pt>
                <c:pt idx="5089">
                  <c:v>5.3154522340211665</c:v>
                </c:pt>
                <c:pt idx="5090">
                  <c:v>5.3857530696120817</c:v>
                </c:pt>
                <c:pt idx="5091">
                  <c:v>5.4533386194267806</c:v>
                </c:pt>
                <c:pt idx="5092">
                  <c:v>5.5673977584947689</c:v>
                </c:pt>
                <c:pt idx="5093">
                  <c:v>6.2932587603094712</c:v>
                </c:pt>
                <c:pt idx="5094">
                  <c:v>6.9228213275084114</c:v>
                </c:pt>
                <c:pt idx="5095">
                  <c:v>7.3451118396344111</c:v>
                </c:pt>
                <c:pt idx="5096">
                  <c:v>7.9078083018636427</c:v>
                </c:pt>
                <c:pt idx="5097">
                  <c:v>8.2773732119641945</c:v>
                </c:pt>
                <c:pt idx="5098">
                  <c:v>8.5384076920231973</c:v>
                </c:pt>
                <c:pt idx="5099">
                  <c:v>8.8338140627574351</c:v>
                </c:pt>
                <c:pt idx="5100">
                  <c:v>7.1701627849417893</c:v>
                </c:pt>
                <c:pt idx="5101">
                  <c:v>7.9953323125194862</c:v>
                </c:pt>
                <c:pt idx="5102">
                  <c:v>8.462797198827154</c:v>
                </c:pt>
                <c:pt idx="5103">
                  <c:v>8.7037631976698684</c:v>
                </c:pt>
                <c:pt idx="5104">
                  <c:v>8.520521647016432</c:v>
                </c:pt>
                <c:pt idx="5105">
                  <c:v>7.9392884104825834</c:v>
                </c:pt>
                <c:pt idx="5106">
                  <c:v>6.3195871419783796</c:v>
                </c:pt>
                <c:pt idx="5107">
                  <c:v>6.4778485139967295</c:v>
                </c:pt>
                <c:pt idx="5108">
                  <c:v>6.3098903369440409</c:v>
                </c:pt>
                <c:pt idx="5109">
                  <c:v>6.3311803661870609</c:v>
                </c:pt>
                <c:pt idx="5110">
                  <c:v>6.1475445481319788</c:v>
                </c:pt>
                <c:pt idx="5111">
                  <c:v>5.9636239517639016</c:v>
                </c:pt>
                <c:pt idx="5112">
                  <c:v>5.865529596033265</c:v>
                </c:pt>
                <c:pt idx="5113">
                  <c:v>6.2053132644017825</c:v>
                </c:pt>
                <c:pt idx="5114">
                  <c:v>5.8978373600036038</c:v>
                </c:pt>
                <c:pt idx="5115">
                  <c:v>5.672734190598077</c:v>
                </c:pt>
                <c:pt idx="5116">
                  <c:v>5.8216972020666837</c:v>
                </c:pt>
                <c:pt idx="5117">
                  <c:v>6.864211471257966</c:v>
                </c:pt>
                <c:pt idx="5118">
                  <c:v>6.480858277576119</c:v>
                </c:pt>
                <c:pt idx="5119">
                  <c:v>7.4868945591933871</c:v>
                </c:pt>
                <c:pt idx="5120">
                  <c:v>8.0813419144631187</c:v>
                </c:pt>
                <c:pt idx="5121">
                  <c:v>8.5573402144559179</c:v>
                </c:pt>
                <c:pt idx="5122">
                  <c:v>8.9022472146682752</c:v>
                </c:pt>
                <c:pt idx="5123">
                  <c:v>9.2054818963690366</c:v>
                </c:pt>
                <c:pt idx="5124">
                  <c:v>6.9476498194682312</c:v>
                </c:pt>
                <c:pt idx="5125">
                  <c:v>8.6065021559448009</c:v>
                </c:pt>
                <c:pt idx="5126">
                  <c:v>9.0569936101780275</c:v>
                </c:pt>
                <c:pt idx="5127">
                  <c:v>9.0916644857768656</c:v>
                </c:pt>
                <c:pt idx="5128">
                  <c:v>8.7273367252127745</c:v>
                </c:pt>
                <c:pt idx="5129">
                  <c:v>8.0195318835966187</c:v>
                </c:pt>
                <c:pt idx="5130">
                  <c:v>6.4525836040000506</c:v>
                </c:pt>
                <c:pt idx="5131">
                  <c:v>7.0370311478443384</c:v>
                </c:pt>
                <c:pt idx="5132">
                  <c:v>6.8986238180845971</c:v>
                </c:pt>
                <c:pt idx="5133">
                  <c:v>6.838602500874023</c:v>
                </c:pt>
                <c:pt idx="5134">
                  <c:v>6.7389850415583661</c:v>
                </c:pt>
                <c:pt idx="5135">
                  <c:v>6.62664465745131</c:v>
                </c:pt>
                <c:pt idx="5136">
                  <c:v>4.1603822554764598</c:v>
                </c:pt>
                <c:pt idx="5137">
                  <c:v>5.7711925507020201</c:v>
                </c:pt>
                <c:pt idx="5138">
                  <c:v>6.2576591573852625</c:v>
                </c:pt>
                <c:pt idx="5139">
                  <c:v>6.350185111553623</c:v>
                </c:pt>
                <c:pt idx="5140">
                  <c:v>6.6105417250820757</c:v>
                </c:pt>
                <c:pt idx="5141">
                  <c:v>7.6431676528413988</c:v>
                </c:pt>
                <c:pt idx="5142">
                  <c:v>8.9260288890726098</c:v>
                </c:pt>
                <c:pt idx="5143">
                  <c:v>9.2975527542769374</c:v>
                </c:pt>
                <c:pt idx="5144">
                  <c:v>9.3916569052651688</c:v>
                </c:pt>
                <c:pt idx="5145">
                  <c:v>9.532069654557656</c:v>
                </c:pt>
                <c:pt idx="5146">
                  <c:v>9.7414581182957942</c:v>
                </c:pt>
                <c:pt idx="5147">
                  <c:v>9.9518079952166509</c:v>
                </c:pt>
                <c:pt idx="5148">
                  <c:v>8.8971749732247112</c:v>
                </c:pt>
                <c:pt idx="5149">
                  <c:v>9.1488272221481211</c:v>
                </c:pt>
                <c:pt idx="5150">
                  <c:v>9.0846940827477685</c:v>
                </c:pt>
                <c:pt idx="5151">
                  <c:v>8.8617607474527773</c:v>
                </c:pt>
                <c:pt idx="5152">
                  <c:v>8.3724580876325341</c:v>
                </c:pt>
                <c:pt idx="5153">
                  <c:v>7.4204299667117599</c:v>
                </c:pt>
                <c:pt idx="5154">
                  <c:v>5.1056864874249319</c:v>
                </c:pt>
                <c:pt idx="5155">
                  <c:v>5.9545559068216081</c:v>
                </c:pt>
                <c:pt idx="5156">
                  <c:v>6.1574402981513909</c:v>
                </c:pt>
                <c:pt idx="5157">
                  <c:v>6.2148654664512097</c:v>
                </c:pt>
                <c:pt idx="5158">
                  <c:v>5.8774845921441852</c:v>
                </c:pt>
                <c:pt idx="5159">
                  <c:v>5.5363739129553906</c:v>
                </c:pt>
                <c:pt idx="5160">
                  <c:v>5.4410378664309658</c:v>
                </c:pt>
                <c:pt idx="5161">
                  <c:v>5.5093423073957437</c:v>
                </c:pt>
                <c:pt idx="5162">
                  <c:v>5.0372768284770757</c:v>
                </c:pt>
                <c:pt idx="5163">
                  <c:v>4.6879766227292787</c:v>
                </c:pt>
                <c:pt idx="5164">
                  <c:v>4.8294000583769092</c:v>
                </c:pt>
                <c:pt idx="5165">
                  <c:v>5.9351716302432767</c:v>
                </c:pt>
                <c:pt idx="5166">
                  <c:v>6.1875516129291848</c:v>
                </c:pt>
                <c:pt idx="5167">
                  <c:v>6.6249822629934902</c:v>
                </c:pt>
                <c:pt idx="5168">
                  <c:v>7.0516969051879057</c:v>
                </c:pt>
                <c:pt idx="5169">
                  <c:v>7.4413520437638132</c:v>
                </c:pt>
                <c:pt idx="5170">
                  <c:v>8.0391323482123962</c:v>
                </c:pt>
                <c:pt idx="5171">
                  <c:v>8.5037152024822156</c:v>
                </c:pt>
                <c:pt idx="5172">
                  <c:v>7.1473925790674402</c:v>
                </c:pt>
                <c:pt idx="5173">
                  <c:v>7.7636098856156996</c:v>
                </c:pt>
                <c:pt idx="5174">
                  <c:v>7.9556733913388991</c:v>
                </c:pt>
                <c:pt idx="5175">
                  <c:v>7.7887394791641098</c:v>
                </c:pt>
                <c:pt idx="5176">
                  <c:v>7.1123000905416154</c:v>
                </c:pt>
                <c:pt idx="5177">
                  <c:v>6.1006418956237125</c:v>
                </c:pt>
                <c:pt idx="5178">
                  <c:v>3.8854480564704481</c:v>
                </c:pt>
                <c:pt idx="5179">
                  <c:v>4.0197405896340461</c:v>
                </c:pt>
                <c:pt idx="5180">
                  <c:v>4.0926538145273499</c:v>
                </c:pt>
                <c:pt idx="5181">
                  <c:v>4.158073085597632</c:v>
                </c:pt>
                <c:pt idx="5182">
                  <c:v>3.9372159605888535</c:v>
                </c:pt>
                <c:pt idx="5183">
                  <c:v>3.7306439706920909</c:v>
                </c:pt>
                <c:pt idx="5184">
                  <c:v>3.8761164059961972</c:v>
                </c:pt>
                <c:pt idx="5185">
                  <c:v>3.8946738712045312</c:v>
                </c:pt>
                <c:pt idx="5186">
                  <c:v>3.7737644823156975</c:v>
                </c:pt>
                <c:pt idx="5187">
                  <c:v>3.7679329219410493</c:v>
                </c:pt>
                <c:pt idx="5188">
                  <c:v>3.7343431461379009</c:v>
                </c:pt>
                <c:pt idx="5189">
                  <c:v>4.3020975375464481</c:v>
                </c:pt>
                <c:pt idx="5190">
                  <c:v>4.0834976322925201</c:v>
                </c:pt>
                <c:pt idx="5191">
                  <c:v>4.5030894149272749</c:v>
                </c:pt>
                <c:pt idx="5192">
                  <c:v>5.3448747758940707</c:v>
                </c:pt>
                <c:pt idx="5193">
                  <c:v>6.489798527511164</c:v>
                </c:pt>
                <c:pt idx="5194">
                  <c:v>7.1747271937232098</c:v>
                </c:pt>
                <c:pt idx="5195">
                  <c:v>7.6175597499743368</c:v>
                </c:pt>
                <c:pt idx="5196">
                  <c:v>7.0634616036385021</c:v>
                </c:pt>
                <c:pt idx="5197">
                  <c:v>7.4868371135380398</c:v>
                </c:pt>
                <c:pt idx="5198">
                  <c:v>7.4304657571432848</c:v>
                </c:pt>
                <c:pt idx="5199">
                  <c:v>7.0763890128911049</c:v>
                </c:pt>
                <c:pt idx="5200">
                  <c:v>6.2365877346351812</c:v>
                </c:pt>
                <c:pt idx="5201">
                  <c:v>5.0314181537552098</c:v>
                </c:pt>
                <c:pt idx="5202">
                  <c:v>2.4297384892500742</c:v>
                </c:pt>
                <c:pt idx="5203">
                  <c:v>2.7590330717835951</c:v>
                </c:pt>
                <c:pt idx="5204">
                  <c:v>2.736918357530171</c:v>
                </c:pt>
                <c:pt idx="5205">
                  <c:v>2.6296904235208594</c:v>
                </c:pt>
                <c:pt idx="5206">
                  <c:v>2.384837441945006</c:v>
                </c:pt>
                <c:pt idx="5207">
                  <c:v>2.1763993641647579</c:v>
                </c:pt>
                <c:pt idx="5208">
                  <c:v>3.2292401510288204</c:v>
                </c:pt>
                <c:pt idx="5209">
                  <c:v>2.491544088062188</c:v>
                </c:pt>
                <c:pt idx="5210">
                  <c:v>2.2667343501802137</c:v>
                </c:pt>
                <c:pt idx="5211">
                  <c:v>2.1553036448512213</c:v>
                </c:pt>
                <c:pt idx="5212">
                  <c:v>1.9689716714555174</c:v>
                </c:pt>
                <c:pt idx="5213">
                  <c:v>2.1873124563256034</c:v>
                </c:pt>
                <c:pt idx="5214">
                  <c:v>2.6648070399969215</c:v>
                </c:pt>
                <c:pt idx="5215">
                  <c:v>3.1919585165742244</c:v>
                </c:pt>
                <c:pt idx="5216">
                  <c:v>4.0023804463722978</c:v>
                </c:pt>
                <c:pt idx="5217">
                  <c:v>4.6918920946657767</c:v>
                </c:pt>
                <c:pt idx="5218">
                  <c:v>5.179803204385383</c:v>
                </c:pt>
                <c:pt idx="5219">
                  <c:v>5.6661654303969451</c:v>
                </c:pt>
                <c:pt idx="5220">
                  <c:v>4.188701084028172</c:v>
                </c:pt>
                <c:pt idx="5221">
                  <c:v>4.5349628909177051</c:v>
                </c:pt>
                <c:pt idx="5222">
                  <c:v>5.0745395984195483</c:v>
                </c:pt>
                <c:pt idx="5223">
                  <c:v>5.3021658413660031</c:v>
                </c:pt>
                <c:pt idx="5224">
                  <c:v>4.8860709738870947</c:v>
                </c:pt>
                <c:pt idx="5225">
                  <c:v>4.0813389745684114</c:v>
                </c:pt>
                <c:pt idx="5226">
                  <c:v>3.3795733274387296</c:v>
                </c:pt>
                <c:pt idx="5227">
                  <c:v>3.2724071292181964</c:v>
                </c:pt>
                <c:pt idx="5228">
                  <c:v>2.9925665922675959</c:v>
                </c:pt>
                <c:pt idx="5229">
                  <c:v>2.6875474499105314</c:v>
                </c:pt>
                <c:pt idx="5230">
                  <c:v>2.1977165012169397</c:v>
                </c:pt>
                <c:pt idx="5231">
                  <c:v>1.6956763697733936</c:v>
                </c:pt>
                <c:pt idx="5232">
                  <c:v>1.633105096536545</c:v>
                </c:pt>
                <c:pt idx="5233">
                  <c:v>1.2010149721508185</c:v>
                </c:pt>
                <c:pt idx="5234">
                  <c:v>0.93706251945314933</c:v>
                </c:pt>
                <c:pt idx="5235">
                  <c:v>0.74681040580490032</c:v>
                </c:pt>
                <c:pt idx="5236">
                  <c:v>0.62881461570927388</c:v>
                </c:pt>
                <c:pt idx="5237">
                  <c:v>0.74424622483190017</c:v>
                </c:pt>
                <c:pt idx="5238">
                  <c:v>0.88655950571116626</c:v>
                </c:pt>
                <c:pt idx="5239">
                  <c:v>1.1937519273160715</c:v>
                </c:pt>
                <c:pt idx="5240">
                  <c:v>2.8170635786720681</c:v>
                </c:pt>
                <c:pt idx="5241">
                  <c:v>4.4764672759290853</c:v>
                </c:pt>
                <c:pt idx="5242">
                  <c:v>5.6584313889528044</c:v>
                </c:pt>
                <c:pt idx="5243">
                  <c:v>6.5616316146879106</c:v>
                </c:pt>
                <c:pt idx="5244">
                  <c:v>3.6519400995847682</c:v>
                </c:pt>
                <c:pt idx="5245">
                  <c:v>5.7769765299708187</c:v>
                </c:pt>
                <c:pt idx="5246">
                  <c:v>6.5372867259334217</c:v>
                </c:pt>
                <c:pt idx="5247">
                  <c:v>6.7551606815864549</c:v>
                </c:pt>
                <c:pt idx="5248">
                  <c:v>6.2885725215992023</c:v>
                </c:pt>
                <c:pt idx="5249">
                  <c:v>5.5843098084469567</c:v>
                </c:pt>
                <c:pt idx="5250">
                  <c:v>5.9310851500599435</c:v>
                </c:pt>
                <c:pt idx="5251">
                  <c:v>4.5209965616201595</c:v>
                </c:pt>
                <c:pt idx="5252">
                  <c:v>4.4500527870184872</c:v>
                </c:pt>
                <c:pt idx="5253">
                  <c:v>4.3667506146874135</c:v>
                </c:pt>
                <c:pt idx="5254">
                  <c:v>4.2593945365152841</c:v>
                </c:pt>
                <c:pt idx="5255">
                  <c:v>4.0778922105034763</c:v>
                </c:pt>
                <c:pt idx="5256">
                  <c:v>4.4039633781114178</c:v>
                </c:pt>
                <c:pt idx="5257">
                  <c:v>3.955864405631234</c:v>
                </c:pt>
                <c:pt idx="5258">
                  <c:v>3.9458180988129352</c:v>
                </c:pt>
                <c:pt idx="5259">
                  <c:v>4.1874591821140035</c:v>
                </c:pt>
                <c:pt idx="5260">
                  <c:v>4.4375388823856303</c:v>
                </c:pt>
                <c:pt idx="5261">
                  <c:v>5.4365808898754908</c:v>
                </c:pt>
                <c:pt idx="5262">
                  <c:v>6.6512010852256935</c:v>
                </c:pt>
                <c:pt idx="5263">
                  <c:v>7.4356333817263129</c:v>
                </c:pt>
                <c:pt idx="5264">
                  <c:v>7.9840839481447095</c:v>
                </c:pt>
                <c:pt idx="5265">
                  <c:v>8.5089892766710413</c:v>
                </c:pt>
                <c:pt idx="5266">
                  <c:v>8.8526659566694601</c:v>
                </c:pt>
                <c:pt idx="5267">
                  <c:v>9.1381493786743633</c:v>
                </c:pt>
                <c:pt idx="5268">
                  <c:v>7.6987875119221663</c:v>
                </c:pt>
                <c:pt idx="5269">
                  <c:v>8.0459982072797107</c:v>
                </c:pt>
                <c:pt idx="5270">
                  <c:v>8.315282419113208</c:v>
                </c:pt>
                <c:pt idx="5271">
                  <c:v>8.1875563517378591</c:v>
                </c:pt>
                <c:pt idx="5272">
                  <c:v>7.534286230852218</c:v>
                </c:pt>
                <c:pt idx="5273">
                  <c:v>6.6105433324788692</c:v>
                </c:pt>
                <c:pt idx="5274">
                  <c:v>4.9637682616258312</c:v>
                </c:pt>
                <c:pt idx="5275">
                  <c:v>4.8339394017105297</c:v>
                </c:pt>
                <c:pt idx="5276">
                  <c:v>4.766461585285402</c:v>
                </c:pt>
                <c:pt idx="5277">
                  <c:v>4.572016913754763</c:v>
                </c:pt>
                <c:pt idx="5278">
                  <c:v>4.3080342062301167</c:v>
                </c:pt>
                <c:pt idx="5279">
                  <c:v>4.111007213497083</c:v>
                </c:pt>
                <c:pt idx="5280">
                  <c:v>4.5638406155752378</c:v>
                </c:pt>
                <c:pt idx="5281">
                  <c:v>4.6951360231084767</c:v>
                </c:pt>
                <c:pt idx="5282">
                  <c:v>4.5654369171765943</c:v>
                </c:pt>
                <c:pt idx="5283">
                  <c:v>4.3983449818068374</c:v>
                </c:pt>
                <c:pt idx="5284">
                  <c:v>4.5335394582216617</c:v>
                </c:pt>
                <c:pt idx="5285">
                  <c:v>5.2423874132743737</c:v>
                </c:pt>
                <c:pt idx="5286">
                  <c:v>3.6316048867644266</c:v>
                </c:pt>
                <c:pt idx="5287">
                  <c:v>4.5627781657128139</c:v>
                </c:pt>
                <c:pt idx="5288">
                  <c:v>5.7763738047818096</c:v>
                </c:pt>
                <c:pt idx="5289">
                  <c:v>6.9568791136334607</c:v>
                </c:pt>
                <c:pt idx="5290">
                  <c:v>7.7877852772225555</c:v>
                </c:pt>
                <c:pt idx="5291">
                  <c:v>8.4219509079697197</c:v>
                </c:pt>
                <c:pt idx="5292">
                  <c:v>8.1137424432615965</c:v>
                </c:pt>
                <c:pt idx="5293">
                  <c:v>8.2373950597326981</c:v>
                </c:pt>
                <c:pt idx="5294">
                  <c:v>8.1631468872600088</c:v>
                </c:pt>
                <c:pt idx="5295">
                  <c:v>8.0291365453467574</c:v>
                </c:pt>
                <c:pt idx="5296">
                  <c:v>7.5833772085526796</c:v>
                </c:pt>
                <c:pt idx="5297">
                  <c:v>6.70419134678371</c:v>
                </c:pt>
                <c:pt idx="5298">
                  <c:v>5.3103269484747306</c:v>
                </c:pt>
                <c:pt idx="5299">
                  <c:v>4.9534461784284876</c:v>
                </c:pt>
                <c:pt idx="5300">
                  <c:v>4.622718369793918</c:v>
                </c:pt>
                <c:pt idx="5301">
                  <c:v>4.4985397006563161</c:v>
                </c:pt>
                <c:pt idx="5302">
                  <c:v>4.4548021184827746</c:v>
                </c:pt>
                <c:pt idx="5303">
                  <c:v>4.3079998272825346</c:v>
                </c:pt>
                <c:pt idx="5304">
                  <c:v>3.4637680445610344</c:v>
                </c:pt>
                <c:pt idx="5305">
                  <c:v>3.7318555907607904</c:v>
                </c:pt>
                <c:pt idx="5306">
                  <c:v>3.7102200698450045</c:v>
                </c:pt>
                <c:pt idx="5307">
                  <c:v>5.6084436891870268</c:v>
                </c:pt>
                <c:pt idx="5308">
                  <c:v>5.8172711959357182</c:v>
                </c:pt>
                <c:pt idx="5309">
                  <c:v>4.5496555717308746</c:v>
                </c:pt>
                <c:pt idx="5310">
                  <c:v>2.7902992571513145</c:v>
                </c:pt>
                <c:pt idx="5311">
                  <c:v>3.6679522457221032</c:v>
                </c:pt>
                <c:pt idx="5312">
                  <c:v>4.2562133543666549</c:v>
                </c:pt>
                <c:pt idx="5313">
                  <c:v>4.8037223713296768</c:v>
                </c:pt>
                <c:pt idx="5314">
                  <c:v>5.4802272393251172</c:v>
                </c:pt>
                <c:pt idx="5315">
                  <c:v>6.0387697740985127</c:v>
                </c:pt>
                <c:pt idx="5316">
                  <c:v>4.5547660129127614</c:v>
                </c:pt>
                <c:pt idx="5317">
                  <c:v>5.166642616456758</c:v>
                </c:pt>
                <c:pt idx="5318">
                  <c:v>5.5324452067029446</c:v>
                </c:pt>
                <c:pt idx="5319">
                  <c:v>5.6210224231677053</c:v>
                </c:pt>
                <c:pt idx="5320">
                  <c:v>5.157655220753524</c:v>
                </c:pt>
                <c:pt idx="5321">
                  <c:v>4.4633880937233421</c:v>
                </c:pt>
                <c:pt idx="5322">
                  <c:v>2.8389070176486633</c:v>
                </c:pt>
                <c:pt idx="5323">
                  <c:v>2.9557094201753316</c:v>
                </c:pt>
                <c:pt idx="5324">
                  <c:v>2.580254668898915</c:v>
                </c:pt>
                <c:pt idx="5325">
                  <c:v>2.415245787397958</c:v>
                </c:pt>
                <c:pt idx="5326">
                  <c:v>2.3653987326063244</c:v>
                </c:pt>
                <c:pt idx="5327">
                  <c:v>2.0800899011912115</c:v>
                </c:pt>
                <c:pt idx="5328">
                  <c:v>1.1181535311665443</c:v>
                </c:pt>
                <c:pt idx="5329">
                  <c:v>0.61455224121597918</c:v>
                </c:pt>
                <c:pt idx="5330">
                  <c:v>0.72542697071700013</c:v>
                </c:pt>
                <c:pt idx="5331">
                  <c:v>1.5593531290249272</c:v>
                </c:pt>
                <c:pt idx="5332">
                  <c:v>2.1536843878188523</c:v>
                </c:pt>
                <c:pt idx="5333">
                  <c:v>3.1074251535310577</c:v>
                </c:pt>
                <c:pt idx="5334">
                  <c:v>4.352757169762703</c:v>
                </c:pt>
                <c:pt idx="5335">
                  <c:v>5.1585066322280779</c:v>
                </c:pt>
                <c:pt idx="5336">
                  <c:v>5.3626966545905681</c:v>
                </c:pt>
                <c:pt idx="5337">
                  <c:v>5.5136293615379479</c:v>
                </c:pt>
                <c:pt idx="5338">
                  <c:v>6.0457361571014365</c:v>
                </c:pt>
                <c:pt idx="5339">
                  <c:v>6.4711599393429902</c:v>
                </c:pt>
                <c:pt idx="5340">
                  <c:v>6.9223785480065319</c:v>
                </c:pt>
                <c:pt idx="5341">
                  <c:v>7.19918994717613</c:v>
                </c:pt>
                <c:pt idx="5342">
                  <c:v>7.5365795051955002</c:v>
                </c:pt>
                <c:pt idx="5343">
                  <c:v>7.5312533673133863</c:v>
                </c:pt>
                <c:pt idx="5344">
                  <c:v>7.0110877533154881</c:v>
                </c:pt>
                <c:pt idx="5345">
                  <c:v>6.3406945794029212</c:v>
                </c:pt>
                <c:pt idx="5346">
                  <c:v>6.4063067213983018</c:v>
                </c:pt>
                <c:pt idx="5347">
                  <c:v>5.3125271405353391</c:v>
                </c:pt>
                <c:pt idx="5348">
                  <c:v>3.9150857938841983</c:v>
                </c:pt>
                <c:pt idx="5349">
                  <c:v>3.3124794201151238</c:v>
                </c:pt>
                <c:pt idx="5350">
                  <c:v>2.9792036954127954</c:v>
                </c:pt>
                <c:pt idx="5351">
                  <c:v>2.7828790379499093</c:v>
                </c:pt>
                <c:pt idx="5352">
                  <c:v>4.1954845245868055</c:v>
                </c:pt>
                <c:pt idx="5353">
                  <c:v>4.5272487191876047</c:v>
                </c:pt>
                <c:pt idx="5354">
                  <c:v>5.0270749552225578</c:v>
                </c:pt>
                <c:pt idx="5355">
                  <c:v>5.3737203435853926</c:v>
                </c:pt>
                <c:pt idx="5356">
                  <c:v>4.7365918733175834</c:v>
                </c:pt>
                <c:pt idx="5357">
                  <c:v>4.9864757210185342</c:v>
                </c:pt>
                <c:pt idx="5358">
                  <c:v>4.9581017662007172</c:v>
                </c:pt>
                <c:pt idx="5359">
                  <c:v>5.2308928503622152</c:v>
                </c:pt>
                <c:pt idx="5360">
                  <c:v>5.6376905648518667</c:v>
                </c:pt>
                <c:pt idx="5361">
                  <c:v>6.2121972079505232</c:v>
                </c:pt>
                <c:pt idx="5362">
                  <c:v>6.9582935221721725</c:v>
                </c:pt>
                <c:pt idx="5363">
                  <c:v>7.4406809949602613</c:v>
                </c:pt>
                <c:pt idx="5364">
                  <c:v>5.73050009206555</c:v>
                </c:pt>
                <c:pt idx="5365">
                  <c:v>7.0432287283167287</c:v>
                </c:pt>
                <c:pt idx="5366">
                  <c:v>7.7514605461932176</c:v>
                </c:pt>
                <c:pt idx="5367">
                  <c:v>7.4387446854068608</c:v>
                </c:pt>
                <c:pt idx="5368">
                  <c:v>6.5631669536362018</c:v>
                </c:pt>
                <c:pt idx="5369">
                  <c:v>5.3488856552598136</c:v>
                </c:pt>
                <c:pt idx="5370">
                  <c:v>3.2591286869691141</c:v>
                </c:pt>
                <c:pt idx="5371">
                  <c:v>3.3358040959348711</c:v>
                </c:pt>
                <c:pt idx="5372">
                  <c:v>3.382623662448605</c:v>
                </c:pt>
                <c:pt idx="5373">
                  <c:v>3.2724528391731984</c:v>
                </c:pt>
                <c:pt idx="5374">
                  <c:v>3.1176022145573765</c:v>
                </c:pt>
                <c:pt idx="5375">
                  <c:v>3.0733706798028972</c:v>
                </c:pt>
                <c:pt idx="5376">
                  <c:v>3.1630606668075592</c:v>
                </c:pt>
                <c:pt idx="5377">
                  <c:v>3.8380241730879527</c:v>
                </c:pt>
                <c:pt idx="5378">
                  <c:v>4.4012925027000929</c:v>
                </c:pt>
                <c:pt idx="5379">
                  <c:v>4.6275133248151095</c:v>
                </c:pt>
                <c:pt idx="5380">
                  <c:v>4.4502665677178479</c:v>
                </c:pt>
                <c:pt idx="5381">
                  <c:v>4.9750218073149215</c:v>
                </c:pt>
                <c:pt idx="5382">
                  <c:v>4.0598232586892795</c:v>
                </c:pt>
                <c:pt idx="5383">
                  <c:v>4.2904433490999443</c:v>
                </c:pt>
                <c:pt idx="5384">
                  <c:v>4.7770395169516418</c:v>
                </c:pt>
                <c:pt idx="5385">
                  <c:v>5.4141057200134011</c:v>
                </c:pt>
                <c:pt idx="5386">
                  <c:v>6.1630376536963736</c:v>
                </c:pt>
                <c:pt idx="5387">
                  <c:v>6.7511336889048827</c:v>
                </c:pt>
                <c:pt idx="5388">
                  <c:v>6.4200236458996862</c:v>
                </c:pt>
                <c:pt idx="5389">
                  <c:v>6.3307037154146366</c:v>
                </c:pt>
                <c:pt idx="5390">
                  <c:v>6.3965231867026775</c:v>
                </c:pt>
                <c:pt idx="5391">
                  <c:v>6.079684093473948</c:v>
                </c:pt>
                <c:pt idx="5392">
                  <c:v>5.1878766174339095</c:v>
                </c:pt>
                <c:pt idx="5393">
                  <c:v>3.789990199721633</c:v>
                </c:pt>
                <c:pt idx="5394">
                  <c:v>1.7983433067485293</c:v>
                </c:pt>
                <c:pt idx="5395">
                  <c:v>1.7231525154242764</c:v>
                </c:pt>
                <c:pt idx="5396">
                  <c:v>1.9281104043394</c:v>
                </c:pt>
                <c:pt idx="5397">
                  <c:v>2.2109719542705029</c:v>
                </c:pt>
                <c:pt idx="5398">
                  <c:v>2.1575447700459995</c:v>
                </c:pt>
                <c:pt idx="5399">
                  <c:v>2.0418104833020894</c:v>
                </c:pt>
                <c:pt idx="5400">
                  <c:v>1.7029442635976366</c:v>
                </c:pt>
                <c:pt idx="5401">
                  <c:v>1.8108950809398505</c:v>
                </c:pt>
                <c:pt idx="5402">
                  <c:v>2.1801065592402948</c:v>
                </c:pt>
                <c:pt idx="5403">
                  <c:v>2.5796888615965226</c:v>
                </c:pt>
                <c:pt idx="5404">
                  <c:v>2.7029839150384363</c:v>
                </c:pt>
                <c:pt idx="5405">
                  <c:v>3.0443221746957465</c:v>
                </c:pt>
                <c:pt idx="5406">
                  <c:v>3.1664621023718915</c:v>
                </c:pt>
                <c:pt idx="5407">
                  <c:v>3.7367049433031827</c:v>
                </c:pt>
                <c:pt idx="5408">
                  <c:v>4.7112099921808177</c:v>
                </c:pt>
                <c:pt idx="5409">
                  <c:v>5.8139895452420758</c:v>
                </c:pt>
                <c:pt idx="5410">
                  <c:v>6.6480078715076596</c:v>
                </c:pt>
                <c:pt idx="5411">
                  <c:v>7.2939766376172912</c:v>
                </c:pt>
                <c:pt idx="5412">
                  <c:v>6.1642058355718108</c:v>
                </c:pt>
                <c:pt idx="5413">
                  <c:v>6.7075921876776903</c:v>
                </c:pt>
                <c:pt idx="5414">
                  <c:v>7.0426538249882702</c:v>
                </c:pt>
                <c:pt idx="5415">
                  <c:v>7.0359471450350526</c:v>
                </c:pt>
                <c:pt idx="5416">
                  <c:v>6.3368449601776362</c:v>
                </c:pt>
                <c:pt idx="5417">
                  <c:v>5.1999876719836529</c:v>
                </c:pt>
                <c:pt idx="5418">
                  <c:v>2.9083536424234673</c:v>
                </c:pt>
                <c:pt idx="5419">
                  <c:v>3.3319544156372021</c:v>
                </c:pt>
                <c:pt idx="5420">
                  <c:v>3.3072780912871349</c:v>
                </c:pt>
                <c:pt idx="5421">
                  <c:v>3.2579583198767361</c:v>
                </c:pt>
                <c:pt idx="5422">
                  <c:v>3.1169882164609959</c:v>
                </c:pt>
                <c:pt idx="5423">
                  <c:v>2.9104624712733118</c:v>
                </c:pt>
                <c:pt idx="5424">
                  <c:v>3.0674831004552074</c:v>
                </c:pt>
                <c:pt idx="5425">
                  <c:v>3.1034124042287963</c:v>
                </c:pt>
                <c:pt idx="5426">
                  <c:v>2.9522254571573838</c:v>
                </c:pt>
                <c:pt idx="5427">
                  <c:v>2.872665007031904</c:v>
                </c:pt>
                <c:pt idx="5428">
                  <c:v>2.9899211052196497</c:v>
                </c:pt>
                <c:pt idx="5429">
                  <c:v>3.4608797162258145</c:v>
                </c:pt>
                <c:pt idx="5430">
                  <c:v>4.1503722732203272</c:v>
                </c:pt>
                <c:pt idx="5431">
                  <c:v>4.9683536021548438</c:v>
                </c:pt>
                <c:pt idx="5432">
                  <c:v>6.0023861755863868</c:v>
                </c:pt>
                <c:pt idx="5433">
                  <c:v>7.0141714648197855</c:v>
                </c:pt>
                <c:pt idx="5434">
                  <c:v>7.6242487355949704</c:v>
                </c:pt>
                <c:pt idx="5435">
                  <c:v>8.0054050908147047</c:v>
                </c:pt>
                <c:pt idx="5436">
                  <c:v>5.6013184971741383</c:v>
                </c:pt>
                <c:pt idx="5437">
                  <c:v>6.6038965958624978</c:v>
                </c:pt>
                <c:pt idx="5438">
                  <c:v>6.750226452875741</c:v>
                </c:pt>
                <c:pt idx="5439">
                  <c:v>6.524484366419343</c:v>
                </c:pt>
                <c:pt idx="5440">
                  <c:v>5.7336379748040684</c:v>
                </c:pt>
                <c:pt idx="5441">
                  <c:v>4.45551434650105</c:v>
                </c:pt>
                <c:pt idx="5442">
                  <c:v>2.5735999373722218</c:v>
                </c:pt>
                <c:pt idx="5443">
                  <c:v>2.9327974776229482</c:v>
                </c:pt>
                <c:pt idx="5444">
                  <c:v>2.8416911506380176</c:v>
                </c:pt>
                <c:pt idx="5445">
                  <c:v>2.7312630409096488</c:v>
                </c:pt>
                <c:pt idx="5446">
                  <c:v>2.802048011965935</c:v>
                </c:pt>
                <c:pt idx="5447">
                  <c:v>2.8089480624527416</c:v>
                </c:pt>
                <c:pt idx="5448">
                  <c:v>2.7749429582596026</c:v>
                </c:pt>
                <c:pt idx="5449">
                  <c:v>3.1027425655582062</c:v>
                </c:pt>
                <c:pt idx="5450">
                  <c:v>3.1249629374883794</c:v>
                </c:pt>
                <c:pt idx="5451">
                  <c:v>2.9670902322735313</c:v>
                </c:pt>
                <c:pt idx="5452">
                  <c:v>2.6926270324821324</c:v>
                </c:pt>
                <c:pt idx="5453">
                  <c:v>2.8711584971665385</c:v>
                </c:pt>
                <c:pt idx="5454">
                  <c:v>3.4495588605962411</c:v>
                </c:pt>
                <c:pt idx="5455">
                  <c:v>4.2685854776915182</c:v>
                </c:pt>
                <c:pt idx="5456">
                  <c:v>5.5855574306877687</c:v>
                </c:pt>
                <c:pt idx="5457">
                  <c:v>6.564670721693485</c:v>
                </c:pt>
                <c:pt idx="5458">
                  <c:v>7.0392903174477066</c:v>
                </c:pt>
                <c:pt idx="5459">
                  <c:v>7.3836702288147853</c:v>
                </c:pt>
                <c:pt idx="5460">
                  <c:v>5.0141353963063944</c:v>
                </c:pt>
                <c:pt idx="5461">
                  <c:v>6.5594949083494569</c:v>
                </c:pt>
                <c:pt idx="5462">
                  <c:v>7.0128625152370416</c:v>
                </c:pt>
                <c:pt idx="5463">
                  <c:v>6.8054916987742082</c:v>
                </c:pt>
                <c:pt idx="5464">
                  <c:v>5.9475927158278372</c:v>
                </c:pt>
                <c:pt idx="5465">
                  <c:v>4.6201861451002015</c:v>
                </c:pt>
                <c:pt idx="5466">
                  <c:v>3.4162639178232364</c:v>
                </c:pt>
                <c:pt idx="5467">
                  <c:v>2.990795284597219</c:v>
                </c:pt>
                <c:pt idx="5468">
                  <c:v>2.3583008214649492</c:v>
                </c:pt>
                <c:pt idx="5469">
                  <c:v>1.9777599887080981</c:v>
                </c:pt>
                <c:pt idx="5470">
                  <c:v>2.0641202744616347</c:v>
                </c:pt>
                <c:pt idx="5471">
                  <c:v>2.2306431220318079</c:v>
                </c:pt>
                <c:pt idx="5472">
                  <c:v>2.0234099843021518</c:v>
                </c:pt>
                <c:pt idx="5473">
                  <c:v>2.4620929897512314</c:v>
                </c:pt>
                <c:pt idx="5474">
                  <c:v>2.4608725856249447</c:v>
                </c:pt>
                <c:pt idx="5475">
                  <c:v>2.3270914970366792</c:v>
                </c:pt>
                <c:pt idx="5476">
                  <c:v>2.1287762992240049</c:v>
                </c:pt>
                <c:pt idx="5477">
                  <c:v>2.3312910403694018</c:v>
                </c:pt>
                <c:pt idx="5478">
                  <c:v>1.2560880625243396</c:v>
                </c:pt>
                <c:pt idx="5479">
                  <c:v>1.5352814532421102</c:v>
                </c:pt>
                <c:pt idx="5480">
                  <c:v>2.2338547677499507</c:v>
                </c:pt>
                <c:pt idx="5481">
                  <c:v>3.1768179357705484</c:v>
                </c:pt>
                <c:pt idx="5482">
                  <c:v>4.2129920527628197</c:v>
                </c:pt>
                <c:pt idx="5483">
                  <c:v>5.1058985078242642</c:v>
                </c:pt>
                <c:pt idx="5484">
                  <c:v>3.1350803362143758</c:v>
                </c:pt>
                <c:pt idx="5485">
                  <c:v>3.8625869522333169</c:v>
                </c:pt>
                <c:pt idx="5486">
                  <c:v>4.3151685440685306</c:v>
                </c:pt>
                <c:pt idx="5487">
                  <c:v>4.6868600877811621</c:v>
                </c:pt>
                <c:pt idx="5488">
                  <c:v>4.1528715009005674</c:v>
                </c:pt>
                <c:pt idx="5489">
                  <c:v>3.192438970251875</c:v>
                </c:pt>
                <c:pt idx="5490">
                  <c:v>2.7964567618062444</c:v>
                </c:pt>
                <c:pt idx="5491">
                  <c:v>2.6864620674138684</c:v>
                </c:pt>
                <c:pt idx="5492">
                  <c:v>2.3677271992797198</c:v>
                </c:pt>
                <c:pt idx="5493">
                  <c:v>2.0091351701593676</c:v>
                </c:pt>
                <c:pt idx="5494">
                  <c:v>1.6057918899517178</c:v>
                </c:pt>
                <c:pt idx="5495">
                  <c:v>1.2292389008744369</c:v>
                </c:pt>
                <c:pt idx="5496">
                  <c:v>0.46943448490990308</c:v>
                </c:pt>
                <c:pt idx="5497">
                  <c:v>0.40029257090258918</c:v>
                </c:pt>
                <c:pt idx="5498">
                  <c:v>0.53982986592856619</c:v>
                </c:pt>
                <c:pt idx="5499">
                  <c:v>0.7894313022523366</c:v>
                </c:pt>
                <c:pt idx="5500">
                  <c:v>1.0356639621088379</c:v>
                </c:pt>
                <c:pt idx="5501">
                  <c:v>1.320011800543444</c:v>
                </c:pt>
                <c:pt idx="5502">
                  <c:v>1.2097225999187096</c:v>
                </c:pt>
                <c:pt idx="5503">
                  <c:v>0.96848635948925943</c:v>
                </c:pt>
                <c:pt idx="5504">
                  <c:v>0.57097994779502381</c:v>
                </c:pt>
                <c:pt idx="5505">
                  <c:v>0.86673557298620718</c:v>
                </c:pt>
                <c:pt idx="5506">
                  <c:v>1.8856243711184084</c:v>
                </c:pt>
                <c:pt idx="5507">
                  <c:v>2.8282332352256767</c:v>
                </c:pt>
                <c:pt idx="5508">
                  <c:v>1.6931698766809238</c:v>
                </c:pt>
                <c:pt idx="5509">
                  <c:v>3.0607317609036127</c:v>
                </c:pt>
                <c:pt idx="5510">
                  <c:v>3.9001945360001344</c:v>
                </c:pt>
                <c:pt idx="5511">
                  <c:v>4.7114851037781964</c:v>
                </c:pt>
                <c:pt idx="5512">
                  <c:v>4.8822497424198561</c:v>
                </c:pt>
                <c:pt idx="5513">
                  <c:v>4.4984032061904715</c:v>
                </c:pt>
                <c:pt idx="5514">
                  <c:v>2.4105192133649136</c:v>
                </c:pt>
                <c:pt idx="5515">
                  <c:v>2.7336528572150858</c:v>
                </c:pt>
                <c:pt idx="5516">
                  <c:v>2.3972994859642505</c:v>
                </c:pt>
                <c:pt idx="5517">
                  <c:v>2.2140623995847903</c:v>
                </c:pt>
                <c:pt idx="5518">
                  <c:v>2.1676269247452096</c:v>
                </c:pt>
                <c:pt idx="5519">
                  <c:v>2.0627850371125898</c:v>
                </c:pt>
                <c:pt idx="5520">
                  <c:v>1.4616729681803575</c:v>
                </c:pt>
                <c:pt idx="5521">
                  <c:v>1.4488259298733337</c:v>
                </c:pt>
                <c:pt idx="5522">
                  <c:v>1.3590704302788654</c:v>
                </c:pt>
                <c:pt idx="5523">
                  <c:v>1.3351652800633471</c:v>
                </c:pt>
                <c:pt idx="5524">
                  <c:v>1.3951209562136642</c:v>
                </c:pt>
                <c:pt idx="5525">
                  <c:v>1.5963794806582494</c:v>
                </c:pt>
                <c:pt idx="5526">
                  <c:v>2.1091617745507785</c:v>
                </c:pt>
                <c:pt idx="5527">
                  <c:v>2.6094902443548906</c:v>
                </c:pt>
                <c:pt idx="5528">
                  <c:v>3.1817743479804812</c:v>
                </c:pt>
                <c:pt idx="5529">
                  <c:v>3.9290036070711625</c:v>
                </c:pt>
                <c:pt idx="5530">
                  <c:v>4.926688397609297</c:v>
                </c:pt>
                <c:pt idx="5531">
                  <c:v>5.8996928561773814</c:v>
                </c:pt>
                <c:pt idx="5532">
                  <c:v>6.9557221540652137</c:v>
                </c:pt>
                <c:pt idx="5533">
                  <c:v>7.0373986988914421</c:v>
                </c:pt>
                <c:pt idx="5534">
                  <c:v>7.0751599835134851</c:v>
                </c:pt>
                <c:pt idx="5535">
                  <c:v>6.6805338163889365</c:v>
                </c:pt>
                <c:pt idx="5536">
                  <c:v>6.0663167921278562</c:v>
                </c:pt>
                <c:pt idx="5537">
                  <c:v>5.2989069697791749</c:v>
                </c:pt>
                <c:pt idx="5538">
                  <c:v>4.4039457164833946</c:v>
                </c:pt>
                <c:pt idx="5539">
                  <c:v>3.7631750427622861</c:v>
                </c:pt>
                <c:pt idx="5540">
                  <c:v>3.3147999322197959</c:v>
                </c:pt>
                <c:pt idx="5541">
                  <c:v>3.051774427813593</c:v>
                </c:pt>
                <c:pt idx="5542">
                  <c:v>3.1949329151076751</c:v>
                </c:pt>
                <c:pt idx="5543">
                  <c:v>3.4181796511254263</c:v>
                </c:pt>
                <c:pt idx="5544">
                  <c:v>5.6758594129279247</c:v>
                </c:pt>
                <c:pt idx="5545">
                  <c:v>5.2940393351726804</c:v>
                </c:pt>
                <c:pt idx="5546">
                  <c:v>5.5887955745860038</c:v>
                </c:pt>
                <c:pt idx="5547">
                  <c:v>5.8366993040465029</c:v>
                </c:pt>
                <c:pt idx="5548">
                  <c:v>6.2685354534121895</c:v>
                </c:pt>
                <c:pt idx="5549">
                  <c:v>7.0795518675603777</c:v>
                </c:pt>
                <c:pt idx="5550">
                  <c:v>7.5135846141816325</c:v>
                </c:pt>
                <c:pt idx="5551">
                  <c:v>8.4676529190723162</c:v>
                </c:pt>
                <c:pt idx="5552">
                  <c:v>8.6234023503405304</c:v>
                </c:pt>
                <c:pt idx="5553">
                  <c:v>8.43672617885648</c:v>
                </c:pt>
                <c:pt idx="5554">
                  <c:v>8.3935243543733211</c:v>
                </c:pt>
                <c:pt idx="5555">
                  <c:v>8.4155454400254612</c:v>
                </c:pt>
                <c:pt idx="5556">
                  <c:v>8.765367168123106</c:v>
                </c:pt>
                <c:pt idx="5557">
                  <c:v>8.3942335275045519</c:v>
                </c:pt>
                <c:pt idx="5558">
                  <c:v>8.2174073605260052</c:v>
                </c:pt>
                <c:pt idx="5559">
                  <c:v>7.9230039613984395</c:v>
                </c:pt>
                <c:pt idx="5560">
                  <c:v>7.3052837874781344</c:v>
                </c:pt>
                <c:pt idx="5561">
                  <c:v>6.4179407018400987</c:v>
                </c:pt>
                <c:pt idx="5562">
                  <c:v>4.9055487064687133</c:v>
                </c:pt>
                <c:pt idx="5563">
                  <c:v>5.2943411197470258</c:v>
                </c:pt>
                <c:pt idx="5564">
                  <c:v>5.0295968416100942</c:v>
                </c:pt>
                <c:pt idx="5565">
                  <c:v>4.8320509576805186</c:v>
                </c:pt>
                <c:pt idx="5566">
                  <c:v>4.5883003948765735</c:v>
                </c:pt>
                <c:pt idx="5567">
                  <c:v>4.2675919880265809</c:v>
                </c:pt>
                <c:pt idx="5568">
                  <c:v>3.4375349334249283</c:v>
                </c:pt>
                <c:pt idx="5569">
                  <c:v>3.5837800700541624</c:v>
                </c:pt>
                <c:pt idx="5570">
                  <c:v>3.6352056024539312</c:v>
                </c:pt>
                <c:pt idx="5571">
                  <c:v>3.7790777500765245</c:v>
                </c:pt>
                <c:pt idx="5572">
                  <c:v>3.9745105178122504</c:v>
                </c:pt>
                <c:pt idx="5573">
                  <c:v>4.7405848865572295</c:v>
                </c:pt>
                <c:pt idx="5574">
                  <c:v>4.0388207200765924</c:v>
                </c:pt>
                <c:pt idx="5575">
                  <c:v>4.7754590306721241</c:v>
                </c:pt>
                <c:pt idx="5576">
                  <c:v>5.667565159820068</c:v>
                </c:pt>
                <c:pt idx="5577">
                  <c:v>6.4785810747700925</c:v>
                </c:pt>
                <c:pt idx="5578">
                  <c:v>7.1056990255242232</c:v>
                </c:pt>
                <c:pt idx="5579">
                  <c:v>7.5545796289990301</c:v>
                </c:pt>
                <c:pt idx="5580">
                  <c:v>6.5632328469107248</c:v>
                </c:pt>
                <c:pt idx="5581">
                  <c:v>6.9535587866234954</c:v>
                </c:pt>
                <c:pt idx="5582">
                  <c:v>7.1186941059376947</c:v>
                </c:pt>
                <c:pt idx="5583">
                  <c:v>7.0263843789071991</c:v>
                </c:pt>
                <c:pt idx="5584">
                  <c:v>6.5136164329727384</c:v>
                </c:pt>
                <c:pt idx="5585">
                  <c:v>5.5991259174740113</c:v>
                </c:pt>
                <c:pt idx="5586">
                  <c:v>3.9294238468764275</c:v>
                </c:pt>
                <c:pt idx="5587">
                  <c:v>4.1251448138964966</c:v>
                </c:pt>
                <c:pt idx="5588">
                  <c:v>3.9964592988028556</c:v>
                </c:pt>
                <c:pt idx="5589">
                  <c:v>3.8014925980003609</c:v>
                </c:pt>
                <c:pt idx="5590">
                  <c:v>3.6120327718747562</c:v>
                </c:pt>
                <c:pt idx="5591">
                  <c:v>3.3948469336265639</c:v>
                </c:pt>
                <c:pt idx="5592">
                  <c:v>3.6177574493482076</c:v>
                </c:pt>
                <c:pt idx="5593">
                  <c:v>3.3863546776548681</c:v>
                </c:pt>
                <c:pt idx="5594">
                  <c:v>3.5032542294645936</c:v>
                </c:pt>
                <c:pt idx="5595">
                  <c:v>3.6275556983236004</c:v>
                </c:pt>
                <c:pt idx="5596">
                  <c:v>3.6836727665549307</c:v>
                </c:pt>
                <c:pt idx="5597">
                  <c:v>4.3007823229873763</c:v>
                </c:pt>
                <c:pt idx="5598">
                  <c:v>4.829458546085692</c:v>
                </c:pt>
                <c:pt idx="5599">
                  <c:v>5.5351466970450174</c:v>
                </c:pt>
                <c:pt idx="5600">
                  <c:v>6.030246138787053</c:v>
                </c:pt>
                <c:pt idx="5601">
                  <c:v>6.5363405985361807</c:v>
                </c:pt>
                <c:pt idx="5602">
                  <c:v>7.0472429697001333</c:v>
                </c:pt>
                <c:pt idx="5603">
                  <c:v>7.4411718840468968</c:v>
                </c:pt>
                <c:pt idx="5604">
                  <c:v>5.9384025868784791</c:v>
                </c:pt>
                <c:pt idx="5605">
                  <c:v>6.6838902576436006</c:v>
                </c:pt>
                <c:pt idx="5606">
                  <c:v>7.0571679918238122</c:v>
                </c:pt>
                <c:pt idx="5607">
                  <c:v>7.0662507157553893</c:v>
                </c:pt>
                <c:pt idx="5608">
                  <c:v>6.3916209980747896</c:v>
                </c:pt>
                <c:pt idx="5609">
                  <c:v>5.4569874917831669</c:v>
                </c:pt>
                <c:pt idx="5610">
                  <c:v>3.3358197283387736</c:v>
                </c:pt>
                <c:pt idx="5611">
                  <c:v>3.5499017791354421</c:v>
                </c:pt>
                <c:pt idx="5612">
                  <c:v>3.6467099078538014</c:v>
                </c:pt>
                <c:pt idx="5613">
                  <c:v>3.8243298232364218</c:v>
                </c:pt>
                <c:pt idx="5614">
                  <c:v>3.741791969107942</c:v>
                </c:pt>
                <c:pt idx="5615">
                  <c:v>3.7233944919284143</c:v>
                </c:pt>
                <c:pt idx="5616">
                  <c:v>3.468026392515509</c:v>
                </c:pt>
                <c:pt idx="5617">
                  <c:v>4.0352235251164013</c:v>
                </c:pt>
                <c:pt idx="5618">
                  <c:v>4.2720227228220846</c:v>
                </c:pt>
                <c:pt idx="5619">
                  <c:v>4.3179311515862269</c:v>
                </c:pt>
                <c:pt idx="5620">
                  <c:v>4.4225530131837782</c:v>
                </c:pt>
                <c:pt idx="5621">
                  <c:v>5.0791075452673384</c:v>
                </c:pt>
                <c:pt idx="5622">
                  <c:v>5.1663304840435513</c:v>
                </c:pt>
                <c:pt idx="5623">
                  <c:v>6.1775463037238154</c:v>
                </c:pt>
                <c:pt idx="5624">
                  <c:v>7.0809869241638639</c:v>
                </c:pt>
                <c:pt idx="5625">
                  <c:v>7.9082245460675242</c:v>
                </c:pt>
                <c:pt idx="5626">
                  <c:v>8.2697438631802438</c:v>
                </c:pt>
                <c:pt idx="5627">
                  <c:v>8.4593743416233167</c:v>
                </c:pt>
                <c:pt idx="5628">
                  <c:v>6.7875243845519568</c:v>
                </c:pt>
                <c:pt idx="5629">
                  <c:v>7.4811645086445981</c:v>
                </c:pt>
                <c:pt idx="5630">
                  <c:v>7.39026286226831</c:v>
                </c:pt>
                <c:pt idx="5631">
                  <c:v>7.0620366367417402</c:v>
                </c:pt>
                <c:pt idx="5632">
                  <c:v>6.2164492376070779</c:v>
                </c:pt>
                <c:pt idx="5633">
                  <c:v>5.0440638790243968</c:v>
                </c:pt>
                <c:pt idx="5634">
                  <c:v>3.4377797177628118</c:v>
                </c:pt>
                <c:pt idx="5635">
                  <c:v>3.4828186634718183</c:v>
                </c:pt>
                <c:pt idx="5636">
                  <c:v>3.1179942001627672</c:v>
                </c:pt>
                <c:pt idx="5637">
                  <c:v>3.1479878744787175</c:v>
                </c:pt>
                <c:pt idx="5638">
                  <c:v>3.4141971561004185</c:v>
                </c:pt>
                <c:pt idx="5639">
                  <c:v>3.5752308963582879</c:v>
                </c:pt>
                <c:pt idx="5640">
                  <c:v>3.5558471503129829</c:v>
                </c:pt>
                <c:pt idx="5641">
                  <c:v>4.054393358687002</c:v>
                </c:pt>
                <c:pt idx="5642">
                  <c:v>4.2576097290915618</c:v>
                </c:pt>
                <c:pt idx="5643">
                  <c:v>4.0727851078300326</c:v>
                </c:pt>
                <c:pt idx="5644">
                  <c:v>3.8721051563904823</c:v>
                </c:pt>
                <c:pt idx="5645">
                  <c:v>4.1853777305254667</c:v>
                </c:pt>
                <c:pt idx="5646">
                  <c:v>2.9529296446337567</c:v>
                </c:pt>
                <c:pt idx="5647">
                  <c:v>4.277638220679675</c:v>
                </c:pt>
                <c:pt idx="5648">
                  <c:v>5.6588174417272219</c:v>
                </c:pt>
                <c:pt idx="5649">
                  <c:v>6.715088734782273</c:v>
                </c:pt>
                <c:pt idx="5650">
                  <c:v>7.1767228547829802</c:v>
                </c:pt>
                <c:pt idx="5651">
                  <c:v>7.4525318078073068</c:v>
                </c:pt>
                <c:pt idx="5652">
                  <c:v>5.7947073242586313</c:v>
                </c:pt>
                <c:pt idx="5653">
                  <c:v>6.2660764017743773</c:v>
                </c:pt>
                <c:pt idx="5654">
                  <c:v>6.5685014851376096</c:v>
                </c:pt>
                <c:pt idx="5655">
                  <c:v>6.5555591333311574</c:v>
                </c:pt>
                <c:pt idx="5656">
                  <c:v>5.888856887958565</c:v>
                </c:pt>
                <c:pt idx="5657">
                  <c:v>4.9027998432839039</c:v>
                </c:pt>
                <c:pt idx="5658">
                  <c:v>3.129802419020689</c:v>
                </c:pt>
                <c:pt idx="5659">
                  <c:v>3.3813325109668697</c:v>
                </c:pt>
                <c:pt idx="5660">
                  <c:v>3.4192431804943513</c:v>
                </c:pt>
                <c:pt idx="5661">
                  <c:v>3.5372430554632599</c:v>
                </c:pt>
                <c:pt idx="5662">
                  <c:v>3.3739798949128215</c:v>
                </c:pt>
                <c:pt idx="5663">
                  <c:v>3.1525660154591164</c:v>
                </c:pt>
                <c:pt idx="5664">
                  <c:v>3.2988516276326973</c:v>
                </c:pt>
                <c:pt idx="5665">
                  <c:v>3.4345855477075355</c:v>
                </c:pt>
                <c:pt idx="5666">
                  <c:v>3.3256234471839541</c:v>
                </c:pt>
                <c:pt idx="5667">
                  <c:v>3.1125892705521778</c:v>
                </c:pt>
                <c:pt idx="5668">
                  <c:v>2.6748245841489884</c:v>
                </c:pt>
                <c:pt idx="5669">
                  <c:v>2.6988156352375396</c:v>
                </c:pt>
                <c:pt idx="5670">
                  <c:v>1.6609916697080871</c:v>
                </c:pt>
                <c:pt idx="5671">
                  <c:v>2.6544260246318294</c:v>
                </c:pt>
                <c:pt idx="5672">
                  <c:v>3.3566583240516956</c:v>
                </c:pt>
                <c:pt idx="5673">
                  <c:v>3.8940299871791093</c:v>
                </c:pt>
                <c:pt idx="5674">
                  <c:v>4.1004664052398132</c:v>
                </c:pt>
                <c:pt idx="5675">
                  <c:v>4.3086185714326968</c:v>
                </c:pt>
                <c:pt idx="5676">
                  <c:v>4.4474381856481466</c:v>
                </c:pt>
                <c:pt idx="5677">
                  <c:v>4.8050367722092915</c:v>
                </c:pt>
                <c:pt idx="5678">
                  <c:v>4.9011421524617189</c:v>
                </c:pt>
                <c:pt idx="5679">
                  <c:v>4.8561310474441788</c:v>
                </c:pt>
                <c:pt idx="5680">
                  <c:v>4.4336873823486922</c:v>
                </c:pt>
                <c:pt idx="5681">
                  <c:v>3.4606740226769741</c:v>
                </c:pt>
                <c:pt idx="5682">
                  <c:v>1.4660491317328466</c:v>
                </c:pt>
                <c:pt idx="5683">
                  <c:v>1.9547881927766479</c:v>
                </c:pt>
                <c:pt idx="5684">
                  <c:v>1.7616791100521811</c:v>
                </c:pt>
                <c:pt idx="5685">
                  <c:v>1.5270203955103592</c:v>
                </c:pt>
                <c:pt idx="5686">
                  <c:v>1.0555592956636559</c:v>
                </c:pt>
                <c:pt idx="5687">
                  <c:v>0.95973917830489031</c:v>
                </c:pt>
                <c:pt idx="5688">
                  <c:v>2.2592465171319751</c:v>
                </c:pt>
                <c:pt idx="5689">
                  <c:v>2.6216933567571243</c:v>
                </c:pt>
                <c:pt idx="5690">
                  <c:v>3.2600345969447591</c:v>
                </c:pt>
                <c:pt idx="5691">
                  <c:v>3.7252175031812613</c:v>
                </c:pt>
                <c:pt idx="5692">
                  <c:v>4.3145742565598422</c:v>
                </c:pt>
                <c:pt idx="5693">
                  <c:v>5.5350932491134568</c:v>
                </c:pt>
                <c:pt idx="5694">
                  <c:v>8.4513207071107619</c:v>
                </c:pt>
                <c:pt idx="5695">
                  <c:v>9.0144381290609203</c:v>
                </c:pt>
                <c:pt idx="5696">
                  <c:v>9.062148945151451</c:v>
                </c:pt>
                <c:pt idx="5697">
                  <c:v>8.9284919688452913</c:v>
                </c:pt>
                <c:pt idx="5698">
                  <c:v>8.7907558858723611</c:v>
                </c:pt>
                <c:pt idx="5699">
                  <c:v>8.6746433177805304</c:v>
                </c:pt>
                <c:pt idx="5700">
                  <c:v>7.7996765953839189</c:v>
                </c:pt>
                <c:pt idx="5701">
                  <c:v>7.9246800697430979</c:v>
                </c:pt>
                <c:pt idx="5702">
                  <c:v>7.8664336325561637</c:v>
                </c:pt>
                <c:pt idx="5703">
                  <c:v>7.7443253178934999</c:v>
                </c:pt>
                <c:pt idx="5704">
                  <c:v>7.1733594656364641</c:v>
                </c:pt>
                <c:pt idx="5705">
                  <c:v>6.2666475017853864</c:v>
                </c:pt>
                <c:pt idx="5706">
                  <c:v>5.8259183794414398</c:v>
                </c:pt>
                <c:pt idx="5707">
                  <c:v>5.6969535829643565</c:v>
                </c:pt>
                <c:pt idx="5708">
                  <c:v>5.5971835698715786</c:v>
                </c:pt>
                <c:pt idx="5709">
                  <c:v>5.5248549100211264</c:v>
                </c:pt>
                <c:pt idx="5710">
                  <c:v>5.3543762553274892</c:v>
                </c:pt>
                <c:pt idx="5711">
                  <c:v>5.2257284969338436</c:v>
                </c:pt>
                <c:pt idx="5712">
                  <c:v>6.7226877066668216</c:v>
                </c:pt>
                <c:pt idx="5713">
                  <c:v>5.9880964099624281</c:v>
                </c:pt>
                <c:pt idx="5714">
                  <c:v>5.993067834681522</c:v>
                </c:pt>
                <c:pt idx="5715">
                  <c:v>6.0154052626621448</c:v>
                </c:pt>
                <c:pt idx="5716">
                  <c:v>6.0641970870008226</c:v>
                </c:pt>
                <c:pt idx="5717">
                  <c:v>6.4775726690277047</c:v>
                </c:pt>
                <c:pt idx="5718">
                  <c:v>4.3655123466349748</c:v>
                </c:pt>
                <c:pt idx="5719">
                  <c:v>6.089209753095183</c:v>
                </c:pt>
                <c:pt idx="5720">
                  <c:v>7.3590484302706249</c:v>
                </c:pt>
                <c:pt idx="5721">
                  <c:v>8.4604324930260333</c:v>
                </c:pt>
                <c:pt idx="5722">
                  <c:v>9.1000036547994192</c:v>
                </c:pt>
                <c:pt idx="5723">
                  <c:v>9.5279583030954296</c:v>
                </c:pt>
                <c:pt idx="5724">
                  <c:v>9.0303851551511993</c:v>
                </c:pt>
                <c:pt idx="5725">
                  <c:v>9.3619103202773157</c:v>
                </c:pt>
                <c:pt idx="5726">
                  <c:v>9.3627146974985287</c:v>
                </c:pt>
                <c:pt idx="5727">
                  <c:v>9.1371416374458025</c:v>
                </c:pt>
                <c:pt idx="5728">
                  <c:v>8.7211036398003863</c:v>
                </c:pt>
                <c:pt idx="5729">
                  <c:v>8.1676850453296854</c:v>
                </c:pt>
                <c:pt idx="5730">
                  <c:v>6.9773948966355492</c:v>
                </c:pt>
                <c:pt idx="5731">
                  <c:v>7.4448208947239527</c:v>
                </c:pt>
                <c:pt idx="5732">
                  <c:v>7.1691643579423818</c:v>
                </c:pt>
                <c:pt idx="5733">
                  <c:v>6.9413301192100683</c:v>
                </c:pt>
                <c:pt idx="5734">
                  <c:v>6.7916495860112764</c:v>
                </c:pt>
                <c:pt idx="5735">
                  <c:v>6.7137339971505785</c:v>
                </c:pt>
                <c:pt idx="5736">
                  <c:v>5.2526066416893578</c:v>
                </c:pt>
                <c:pt idx="5737">
                  <c:v>6.1071220311847316</c:v>
                </c:pt>
                <c:pt idx="5738">
                  <c:v>6.8289988472902188</c:v>
                </c:pt>
                <c:pt idx="5739">
                  <c:v>7.3530322121535088</c:v>
                </c:pt>
                <c:pt idx="5740">
                  <c:v>7.5706969002669009</c:v>
                </c:pt>
                <c:pt idx="5741">
                  <c:v>8.3103405059151783</c:v>
                </c:pt>
                <c:pt idx="5742">
                  <c:v>6.507484970753624</c:v>
                </c:pt>
                <c:pt idx="5743">
                  <c:v>8.1241880839695568</c:v>
                </c:pt>
                <c:pt idx="5744">
                  <c:v>9.1680030714082079</c:v>
                </c:pt>
                <c:pt idx="5745">
                  <c:v>9.846896212690984</c:v>
                </c:pt>
                <c:pt idx="5746">
                  <c:v>10.112163256226872</c:v>
                </c:pt>
                <c:pt idx="5747">
                  <c:v>10.312781877452792</c:v>
                </c:pt>
                <c:pt idx="5748">
                  <c:v>9.2450544226789475</c:v>
                </c:pt>
                <c:pt idx="5749">
                  <c:v>9.7609795916644408</c:v>
                </c:pt>
                <c:pt idx="5750">
                  <c:v>9.694694503988071</c:v>
                </c:pt>
                <c:pt idx="5751">
                  <c:v>9.5327833624204121</c:v>
                </c:pt>
                <c:pt idx="5752">
                  <c:v>9.0854505637146623</c:v>
                </c:pt>
                <c:pt idx="5753">
                  <c:v>8.3178354064388582</c:v>
                </c:pt>
                <c:pt idx="5754">
                  <c:v>6.1697622289967979</c:v>
                </c:pt>
                <c:pt idx="5755">
                  <c:v>7.2448369842264624</c:v>
                </c:pt>
                <c:pt idx="5756">
                  <c:v>7.3066404577516861</c:v>
                </c:pt>
                <c:pt idx="5757">
                  <c:v>7.1666417847938302</c:v>
                </c:pt>
                <c:pt idx="5758">
                  <c:v>6.8675466877814193</c:v>
                </c:pt>
                <c:pt idx="5759">
                  <c:v>6.6200100427276141</c:v>
                </c:pt>
                <c:pt idx="5760">
                  <c:v>5.1049219180650347</c:v>
                </c:pt>
                <c:pt idx="5761">
                  <c:v>5.9179683286757214</c:v>
                </c:pt>
                <c:pt idx="5762">
                  <c:v>6.3740808541106055</c:v>
                </c:pt>
                <c:pt idx="5763">
                  <c:v>6.7173249340352505</c:v>
                </c:pt>
                <c:pt idx="5764">
                  <c:v>6.8347635279188159</c:v>
                </c:pt>
                <c:pt idx="5765">
                  <c:v>7.4255605498293917</c:v>
                </c:pt>
                <c:pt idx="5766">
                  <c:v>7.1968311121272066</c:v>
                </c:pt>
                <c:pt idx="5767">
                  <c:v>7.6759134587077691</c:v>
                </c:pt>
                <c:pt idx="5768">
                  <c:v>7.8723393185881569</c:v>
                </c:pt>
                <c:pt idx="5769">
                  <c:v>8.5406908058021873</c:v>
                </c:pt>
                <c:pt idx="5770">
                  <c:v>8.9168320923461923</c:v>
                </c:pt>
                <c:pt idx="5771">
                  <c:v>9.2087670153279397</c:v>
                </c:pt>
                <c:pt idx="5772">
                  <c:v>9.9773034078998215</c:v>
                </c:pt>
                <c:pt idx="5773">
                  <c:v>9.607004260683528</c:v>
                </c:pt>
                <c:pt idx="5774">
                  <c:v>9.6759376832234469</c:v>
                </c:pt>
                <c:pt idx="5775">
                  <c:v>9.2979538836645013</c:v>
                </c:pt>
                <c:pt idx="5776">
                  <c:v>8.5708299561780894</c:v>
                </c:pt>
                <c:pt idx="5777">
                  <c:v>7.7336539208944499</c:v>
                </c:pt>
                <c:pt idx="5778">
                  <c:v>7.0145045828285868</c:v>
                </c:pt>
                <c:pt idx="5779">
                  <c:v>6.9253065891861043</c:v>
                </c:pt>
                <c:pt idx="5780">
                  <c:v>6.7615704360435407</c:v>
                </c:pt>
                <c:pt idx="5781">
                  <c:v>6.3428723571027117</c:v>
                </c:pt>
                <c:pt idx="5782">
                  <c:v>5.9413213875431881</c:v>
                </c:pt>
                <c:pt idx="5783">
                  <c:v>5.7111925913087589</c:v>
                </c:pt>
                <c:pt idx="5784">
                  <c:v>4.4393423337658131</c:v>
                </c:pt>
                <c:pt idx="5785">
                  <c:v>4.4484038534961501</c:v>
                </c:pt>
                <c:pt idx="5786">
                  <c:v>4.2033602761756814</c:v>
                </c:pt>
                <c:pt idx="5787">
                  <c:v>4.3112627426633372</c:v>
                </c:pt>
                <c:pt idx="5788">
                  <c:v>4.4766888682277877</c:v>
                </c:pt>
                <c:pt idx="5789">
                  <c:v>4.8250374501089057</c:v>
                </c:pt>
                <c:pt idx="5790">
                  <c:v>5.2846496559181944</c:v>
                </c:pt>
                <c:pt idx="5791">
                  <c:v>5.3188014430405701</c:v>
                </c:pt>
                <c:pt idx="5792">
                  <c:v>5.3289030053320747</c:v>
                </c:pt>
                <c:pt idx="5793">
                  <c:v>5.7882209800690809</c:v>
                </c:pt>
                <c:pt idx="5794">
                  <c:v>6.4436747934233525</c:v>
                </c:pt>
                <c:pt idx="5795">
                  <c:v>6.9487406999849837</c:v>
                </c:pt>
                <c:pt idx="5796">
                  <c:v>3.5797147649905217</c:v>
                </c:pt>
                <c:pt idx="5797">
                  <c:v>6.0819941519443823</c:v>
                </c:pt>
                <c:pt idx="5798">
                  <c:v>6.2990820942978267</c:v>
                </c:pt>
                <c:pt idx="5799">
                  <c:v>5.8814669051561275</c:v>
                </c:pt>
                <c:pt idx="5800">
                  <c:v>5.1991731732233397</c:v>
                </c:pt>
                <c:pt idx="5801">
                  <c:v>4.2545623401477188</c:v>
                </c:pt>
                <c:pt idx="5802">
                  <c:v>2.0235907305458989</c:v>
                </c:pt>
                <c:pt idx="5803">
                  <c:v>2.0549654571282074</c:v>
                </c:pt>
                <c:pt idx="5804">
                  <c:v>1.8075144769849294</c:v>
                </c:pt>
                <c:pt idx="5805">
                  <c:v>1.7554071615655265</c:v>
                </c:pt>
                <c:pt idx="5806">
                  <c:v>1.4498886596134015</c:v>
                </c:pt>
                <c:pt idx="5807">
                  <c:v>1.1578810689997083</c:v>
                </c:pt>
                <c:pt idx="5808">
                  <c:v>0.814546291703519</c:v>
                </c:pt>
                <c:pt idx="5809">
                  <c:v>1.0137977009593948</c:v>
                </c:pt>
                <c:pt idx="5810">
                  <c:v>1.0318722652017456</c:v>
                </c:pt>
                <c:pt idx="5811">
                  <c:v>1.2731523228167383</c:v>
                </c:pt>
                <c:pt idx="5812">
                  <c:v>1.5659203903439061</c:v>
                </c:pt>
                <c:pt idx="5813">
                  <c:v>2.0177898080001859</c:v>
                </c:pt>
                <c:pt idx="5814">
                  <c:v>2.095106833721553</c:v>
                </c:pt>
                <c:pt idx="5815">
                  <c:v>1.6856941630022746</c:v>
                </c:pt>
                <c:pt idx="5816">
                  <c:v>1.4170005755904034</c:v>
                </c:pt>
                <c:pt idx="5817">
                  <c:v>1.7210536788582784</c:v>
                </c:pt>
                <c:pt idx="5818">
                  <c:v>2.3474455825450993</c:v>
                </c:pt>
                <c:pt idx="5819">
                  <c:v>2.9430346898313702</c:v>
                </c:pt>
                <c:pt idx="5820">
                  <c:v>0.98401006293251647</c:v>
                </c:pt>
                <c:pt idx="5821">
                  <c:v>2.797915396970335</c:v>
                </c:pt>
                <c:pt idx="5822">
                  <c:v>3.6797456122038517</c:v>
                </c:pt>
                <c:pt idx="5823">
                  <c:v>4.058023228971952</c:v>
                </c:pt>
                <c:pt idx="5824">
                  <c:v>4.0317080257681965</c:v>
                </c:pt>
                <c:pt idx="5825">
                  <c:v>4.1869875125394982</c:v>
                </c:pt>
                <c:pt idx="5826">
                  <c:v>3.8848759247844891</c:v>
                </c:pt>
                <c:pt idx="5827">
                  <c:v>5.2970629297738077</c:v>
                </c:pt>
                <c:pt idx="5828">
                  <c:v>5.2573462504161661</c:v>
                </c:pt>
                <c:pt idx="5829">
                  <c:v>5.1401317838253702</c:v>
                </c:pt>
                <c:pt idx="5830">
                  <c:v>5.8480472351267307</c:v>
                </c:pt>
                <c:pt idx="5831">
                  <c:v>6.4623885579977989</c:v>
                </c:pt>
                <c:pt idx="5832">
                  <c:v>7.3411885479843466</c:v>
                </c:pt>
                <c:pt idx="5833">
                  <c:v>7.9108009718073413</c:v>
                </c:pt>
                <c:pt idx="5834">
                  <c:v>8.0395733624126393</c:v>
                </c:pt>
                <c:pt idx="5835">
                  <c:v>8.1463144749885874</c:v>
                </c:pt>
                <c:pt idx="5836">
                  <c:v>8.1441069402879638</c:v>
                </c:pt>
                <c:pt idx="5837">
                  <c:v>8.1438442366862738</c:v>
                </c:pt>
                <c:pt idx="5838">
                  <c:v>6.7823904625918718</c:v>
                </c:pt>
                <c:pt idx="5839">
                  <c:v>8.0856014686883793</c:v>
                </c:pt>
                <c:pt idx="5840">
                  <c:v>8.3957716335254737</c:v>
                </c:pt>
                <c:pt idx="5841">
                  <c:v>8.5472999897260511</c:v>
                </c:pt>
                <c:pt idx="5842">
                  <c:v>8.9114092115832886</c:v>
                </c:pt>
                <c:pt idx="5843">
                  <c:v>9.2366511496761987</c:v>
                </c:pt>
                <c:pt idx="5844">
                  <c:v>8.735068521358226</c:v>
                </c:pt>
                <c:pt idx="5845">
                  <c:v>8.8103869823281595</c:v>
                </c:pt>
                <c:pt idx="5846">
                  <c:v>8.7457936177958508</c:v>
                </c:pt>
                <c:pt idx="5847">
                  <c:v>8.4560710476414016</c:v>
                </c:pt>
                <c:pt idx="5848">
                  <c:v>7.9498092740701978</c:v>
                </c:pt>
                <c:pt idx="5849">
                  <c:v>7.205181162601936</c:v>
                </c:pt>
                <c:pt idx="5850">
                  <c:v>5.4106508488996088</c:v>
                </c:pt>
                <c:pt idx="5851">
                  <c:v>5.8313162135412915</c:v>
                </c:pt>
                <c:pt idx="5852">
                  <c:v>6.0020788948336712</c:v>
                </c:pt>
                <c:pt idx="5853">
                  <c:v>6.1525528931740165</c:v>
                </c:pt>
                <c:pt idx="5854">
                  <c:v>6.0771310857657062</c:v>
                </c:pt>
                <c:pt idx="5855">
                  <c:v>6.0040986000664809</c:v>
                </c:pt>
                <c:pt idx="5856">
                  <c:v>5.6676994166389445</c:v>
                </c:pt>
                <c:pt idx="5857">
                  <c:v>6.1104185379487452</c:v>
                </c:pt>
                <c:pt idx="5858">
                  <c:v>6.2970097413787292</c:v>
                </c:pt>
                <c:pt idx="5859">
                  <c:v>6.4798831806812016</c:v>
                </c:pt>
                <c:pt idx="5860">
                  <c:v>6.7425537375382882</c:v>
                </c:pt>
                <c:pt idx="5861">
                  <c:v>7.5725739387366895</c:v>
                </c:pt>
                <c:pt idx="5862">
                  <c:v>6.0724370982932765</c:v>
                </c:pt>
                <c:pt idx="5863">
                  <c:v>7.6053737170383497</c:v>
                </c:pt>
                <c:pt idx="5864">
                  <c:v>8.3883277956573892</c:v>
                </c:pt>
                <c:pt idx="5865">
                  <c:v>8.9621486382644608</c:v>
                </c:pt>
                <c:pt idx="5866">
                  <c:v>9.3683988599509238</c:v>
                </c:pt>
                <c:pt idx="5867">
                  <c:v>9.6972448020597266</c:v>
                </c:pt>
                <c:pt idx="5868">
                  <c:v>8.6426658372221006</c:v>
                </c:pt>
                <c:pt idx="5869">
                  <c:v>8.9492857943831652</c:v>
                </c:pt>
                <c:pt idx="5870">
                  <c:v>9.0268315742584715</c:v>
                </c:pt>
                <c:pt idx="5871">
                  <c:v>8.8341447586104707</c:v>
                </c:pt>
                <c:pt idx="5872">
                  <c:v>8.422312915473162</c:v>
                </c:pt>
                <c:pt idx="5873">
                  <c:v>7.7685432145301627</c:v>
                </c:pt>
                <c:pt idx="5874">
                  <c:v>6.5169717690485349</c:v>
                </c:pt>
                <c:pt idx="5875">
                  <c:v>6.6204293654267667</c:v>
                </c:pt>
                <c:pt idx="5876">
                  <c:v>6.3752480205310835</c:v>
                </c:pt>
                <c:pt idx="5877">
                  <c:v>6.3583851488364544</c:v>
                </c:pt>
                <c:pt idx="5878">
                  <c:v>6.2009878556258409</c:v>
                </c:pt>
                <c:pt idx="5879">
                  <c:v>5.9830287195132099</c:v>
                </c:pt>
                <c:pt idx="5880">
                  <c:v>4.4707034011000504</c:v>
                </c:pt>
                <c:pt idx="5881">
                  <c:v>4.9338414916245137</c:v>
                </c:pt>
                <c:pt idx="5882">
                  <c:v>5.0794109713277766</c:v>
                </c:pt>
                <c:pt idx="5883">
                  <c:v>5.2274032510330253</c:v>
                </c:pt>
                <c:pt idx="5884">
                  <c:v>5.3141789139836257</c:v>
                </c:pt>
                <c:pt idx="5885">
                  <c:v>6.2181894127415154</c:v>
                </c:pt>
                <c:pt idx="5886">
                  <c:v>4.8101845331249198</c:v>
                </c:pt>
                <c:pt idx="5887">
                  <c:v>6.1640932188709394</c:v>
                </c:pt>
                <c:pt idx="5888">
                  <c:v>6.3992350541884333</c:v>
                </c:pt>
                <c:pt idx="5889">
                  <c:v>6.7137749260805935</c:v>
                </c:pt>
                <c:pt idx="5890">
                  <c:v>7.5623919507963526</c:v>
                </c:pt>
                <c:pt idx="5891">
                  <c:v>8.2600093005203679</c:v>
                </c:pt>
                <c:pt idx="5892">
                  <c:v>8.0061902009192458</c:v>
                </c:pt>
                <c:pt idx="5893">
                  <c:v>8.3264056775927155</c:v>
                </c:pt>
                <c:pt idx="5894">
                  <c:v>7.9276236335889978</c:v>
                </c:pt>
                <c:pt idx="5895">
                  <c:v>7.5250896912460883</c:v>
                </c:pt>
                <c:pt idx="5896">
                  <c:v>7.1400636534014517</c:v>
                </c:pt>
                <c:pt idx="5897">
                  <c:v>6.5052798084021779</c:v>
                </c:pt>
                <c:pt idx="5898">
                  <c:v>5.7475293424544134</c:v>
                </c:pt>
                <c:pt idx="5899">
                  <c:v>5.8374000365274616</c:v>
                </c:pt>
                <c:pt idx="5900">
                  <c:v>5.1789752885681946</c:v>
                </c:pt>
                <c:pt idx="5901">
                  <c:v>5.0469214076360638</c:v>
                </c:pt>
                <c:pt idx="5902">
                  <c:v>5.2665083996824675</c:v>
                </c:pt>
                <c:pt idx="5903">
                  <c:v>5.4265573485417091</c:v>
                </c:pt>
                <c:pt idx="5904">
                  <c:v>5.271260923283811</c:v>
                </c:pt>
                <c:pt idx="5905">
                  <c:v>5.0882143587259314</c:v>
                </c:pt>
                <c:pt idx="5906">
                  <c:v>4.8972878028781608</c:v>
                </c:pt>
                <c:pt idx="5907">
                  <c:v>4.8479650916601615</c:v>
                </c:pt>
                <c:pt idx="5908">
                  <c:v>5.0055234526608148</c:v>
                </c:pt>
                <c:pt idx="5909">
                  <c:v>5.8150048874590823</c:v>
                </c:pt>
                <c:pt idx="5910">
                  <c:v>5.1859774260914504</c:v>
                </c:pt>
                <c:pt idx="5911">
                  <c:v>5.8518974561750197</c:v>
                </c:pt>
                <c:pt idx="5912">
                  <c:v>5.9330294355058255</c:v>
                </c:pt>
                <c:pt idx="5913">
                  <c:v>6.1306565000549487</c:v>
                </c:pt>
                <c:pt idx="5914">
                  <c:v>6.6474237603686293</c:v>
                </c:pt>
                <c:pt idx="5915">
                  <c:v>7.1902828762221693</c:v>
                </c:pt>
                <c:pt idx="5916">
                  <c:v>5.3473778037460908</c:v>
                </c:pt>
                <c:pt idx="5917">
                  <c:v>5.9646394182063212</c:v>
                </c:pt>
                <c:pt idx="5918">
                  <c:v>6.2934865196326353</c:v>
                </c:pt>
                <c:pt idx="5919">
                  <c:v>6.4846558396347156</c:v>
                </c:pt>
                <c:pt idx="5920">
                  <c:v>6.0559959414458939</c:v>
                </c:pt>
                <c:pt idx="5921">
                  <c:v>5.2740691477386861</c:v>
                </c:pt>
                <c:pt idx="5922">
                  <c:v>4.2246425246880035</c:v>
                </c:pt>
                <c:pt idx="5923">
                  <c:v>4.1841318064336397</c:v>
                </c:pt>
                <c:pt idx="5924">
                  <c:v>3.9615512098346204</c:v>
                </c:pt>
                <c:pt idx="5925">
                  <c:v>4.0389629408301868</c:v>
                </c:pt>
                <c:pt idx="5926">
                  <c:v>3.837317025592029</c:v>
                </c:pt>
                <c:pt idx="5927">
                  <c:v>5.6396681729709517</c:v>
                </c:pt>
                <c:pt idx="5928">
                  <c:v>2.7594879872166032</c:v>
                </c:pt>
                <c:pt idx="5929">
                  <c:v>2.9441958488199629</c:v>
                </c:pt>
                <c:pt idx="5930">
                  <c:v>2.7236717878460102</c:v>
                </c:pt>
                <c:pt idx="5931">
                  <c:v>2.5744216582666208</c:v>
                </c:pt>
                <c:pt idx="5932">
                  <c:v>2.7520584736190612</c:v>
                </c:pt>
                <c:pt idx="5933">
                  <c:v>3.3549036112916863</c:v>
                </c:pt>
                <c:pt idx="5934">
                  <c:v>3.0436202264930308</c:v>
                </c:pt>
                <c:pt idx="5935">
                  <c:v>3.6440077572540308</c:v>
                </c:pt>
                <c:pt idx="5936">
                  <c:v>3.9573478206696562</c:v>
                </c:pt>
                <c:pt idx="5937">
                  <c:v>4.5347208728430406</c:v>
                </c:pt>
                <c:pt idx="5938">
                  <c:v>5.4248592309210562</c:v>
                </c:pt>
                <c:pt idx="5939">
                  <c:v>6.27685638313939</c:v>
                </c:pt>
                <c:pt idx="5940">
                  <c:v>4.902406294146469</c:v>
                </c:pt>
                <c:pt idx="5941">
                  <c:v>5.9984460116084319</c:v>
                </c:pt>
                <c:pt idx="5942">
                  <c:v>6.3688858607287342</c:v>
                </c:pt>
                <c:pt idx="5943">
                  <c:v>6.1621489859385967</c:v>
                </c:pt>
                <c:pt idx="5944">
                  <c:v>5.2640090356689875</c:v>
                </c:pt>
                <c:pt idx="5945">
                  <c:v>4.1457776103137682</c:v>
                </c:pt>
                <c:pt idx="5946">
                  <c:v>2.7103102817260063</c:v>
                </c:pt>
                <c:pt idx="5947">
                  <c:v>2.5439679065788003</c:v>
                </c:pt>
                <c:pt idx="5948">
                  <c:v>2.0106000654369764</c:v>
                </c:pt>
                <c:pt idx="5949">
                  <c:v>1.7149919154978734</c:v>
                </c:pt>
                <c:pt idx="5950">
                  <c:v>1.5889682237835472</c:v>
                </c:pt>
                <c:pt idx="5951">
                  <c:v>1.4983187766168893</c:v>
                </c:pt>
                <c:pt idx="5952">
                  <c:v>2.3052774514424601</c:v>
                </c:pt>
                <c:pt idx="5953">
                  <c:v>2.0011358195423004</c:v>
                </c:pt>
                <c:pt idx="5954">
                  <c:v>2.0109678251419285</c:v>
                </c:pt>
                <c:pt idx="5955">
                  <c:v>1.9595985003080143</c:v>
                </c:pt>
                <c:pt idx="5956">
                  <c:v>1.7485992252042986</c:v>
                </c:pt>
                <c:pt idx="5957">
                  <c:v>1.8067043227201669</c:v>
                </c:pt>
                <c:pt idx="5958">
                  <c:v>0.96987147529768425</c:v>
                </c:pt>
                <c:pt idx="5959">
                  <c:v>1.5016063294253905</c:v>
                </c:pt>
                <c:pt idx="5960">
                  <c:v>2.3917646094912577</c:v>
                </c:pt>
                <c:pt idx="5961">
                  <c:v>3.4896292100954058</c:v>
                </c:pt>
                <c:pt idx="5962">
                  <c:v>4.5258127752733932</c:v>
                </c:pt>
                <c:pt idx="5963">
                  <c:v>5.5151910463874296</c:v>
                </c:pt>
                <c:pt idx="5964">
                  <c:v>2.5643363028572281</c:v>
                </c:pt>
                <c:pt idx="5965">
                  <c:v>5.3119957498009818</c:v>
                </c:pt>
                <c:pt idx="5966">
                  <c:v>5.8662121309688473</c:v>
                </c:pt>
                <c:pt idx="5967">
                  <c:v>5.7856005889506026</c:v>
                </c:pt>
                <c:pt idx="5968">
                  <c:v>5.0249649370992353</c:v>
                </c:pt>
                <c:pt idx="5969">
                  <c:v>4.1624103306607747</c:v>
                </c:pt>
                <c:pt idx="5970">
                  <c:v>2.8294825427090942</c:v>
                </c:pt>
                <c:pt idx="5971">
                  <c:v>2.9186946017554352</c:v>
                </c:pt>
                <c:pt idx="5972">
                  <c:v>2.6948590312313767</c:v>
                </c:pt>
                <c:pt idx="5973">
                  <c:v>2.4140320854233051</c:v>
                </c:pt>
                <c:pt idx="5974">
                  <c:v>2.1627233521367648</c:v>
                </c:pt>
                <c:pt idx="5975">
                  <c:v>2.0185697856401426</c:v>
                </c:pt>
                <c:pt idx="5976">
                  <c:v>3.9370421558706057</c:v>
                </c:pt>
                <c:pt idx="5977">
                  <c:v>3.0577424291902222</c:v>
                </c:pt>
                <c:pt idx="5978">
                  <c:v>2.7681742442736414</c:v>
                </c:pt>
                <c:pt idx="5979">
                  <c:v>2.5013609638388599</c:v>
                </c:pt>
                <c:pt idx="5980">
                  <c:v>2.2940988517301051</c:v>
                </c:pt>
                <c:pt idx="5981">
                  <c:v>2.7112040745699026</c:v>
                </c:pt>
                <c:pt idx="5982">
                  <c:v>2.6296617974036876</c:v>
                </c:pt>
                <c:pt idx="5983">
                  <c:v>3.3894619882670942</c:v>
                </c:pt>
                <c:pt idx="5984">
                  <c:v>4.2265795312201702</c:v>
                </c:pt>
                <c:pt idx="5985">
                  <c:v>5.0342387797887564</c:v>
                </c:pt>
                <c:pt idx="5986">
                  <c:v>5.6219678621682876</c:v>
                </c:pt>
                <c:pt idx="5987">
                  <c:v>6.1859659789427752</c:v>
                </c:pt>
                <c:pt idx="5988">
                  <c:v>7.1226660724270179</c:v>
                </c:pt>
                <c:pt idx="5989">
                  <c:v>6.8961427389490382</c:v>
                </c:pt>
                <c:pt idx="5990">
                  <c:v>7.1228397533211547</c:v>
                </c:pt>
                <c:pt idx="5991">
                  <c:v>6.6665241773863144</c:v>
                </c:pt>
                <c:pt idx="5992">
                  <c:v>5.7605718080673682</c:v>
                </c:pt>
                <c:pt idx="5993">
                  <c:v>4.9128995640451887</c:v>
                </c:pt>
                <c:pt idx="5994">
                  <c:v>3.7294630681842222</c:v>
                </c:pt>
                <c:pt idx="5995">
                  <c:v>4.0093721372157196</c:v>
                </c:pt>
                <c:pt idx="5996">
                  <c:v>3.9071788589314762</c:v>
                </c:pt>
                <c:pt idx="5997">
                  <c:v>3.6519784551755028</c:v>
                </c:pt>
                <c:pt idx="5998">
                  <c:v>3.5302133959325768</c:v>
                </c:pt>
                <c:pt idx="5999">
                  <c:v>3.4362357586719616</c:v>
                </c:pt>
                <c:pt idx="6000">
                  <c:v>4.3862028867468537</c:v>
                </c:pt>
                <c:pt idx="6001">
                  <c:v>3.8093879651084555</c:v>
                </c:pt>
                <c:pt idx="6002">
                  <c:v>3.6432505208753247</c:v>
                </c:pt>
                <c:pt idx="6003">
                  <c:v>3.4149525914445529</c:v>
                </c:pt>
                <c:pt idx="6004">
                  <c:v>3.2231367758553224</c:v>
                </c:pt>
                <c:pt idx="6005">
                  <c:v>3.5975903879705378</c:v>
                </c:pt>
                <c:pt idx="6006">
                  <c:v>3.1533824033653999</c:v>
                </c:pt>
                <c:pt idx="6007">
                  <c:v>3.773978273607046</c:v>
                </c:pt>
                <c:pt idx="6008">
                  <c:v>4.8135979666693229</c:v>
                </c:pt>
                <c:pt idx="6009">
                  <c:v>5.9194044870780305</c:v>
                </c:pt>
                <c:pt idx="6010">
                  <c:v>6.6803903607137345</c:v>
                </c:pt>
                <c:pt idx="6011">
                  <c:v>7.2567668332637485</c:v>
                </c:pt>
                <c:pt idx="6012">
                  <c:v>6.3157869697185607</c:v>
                </c:pt>
                <c:pt idx="6013">
                  <c:v>7.0921724738009004</c:v>
                </c:pt>
                <c:pt idx="6014">
                  <c:v>7.3892176422606273</c:v>
                </c:pt>
                <c:pt idx="6015">
                  <c:v>7.2832414876308365</c:v>
                </c:pt>
                <c:pt idx="6016">
                  <c:v>6.7062148920426425</c:v>
                </c:pt>
                <c:pt idx="6017">
                  <c:v>5.9805776452505244</c:v>
                </c:pt>
                <c:pt idx="6018">
                  <c:v>4.265014938285268</c:v>
                </c:pt>
                <c:pt idx="6019">
                  <c:v>4.426510694490875</c:v>
                </c:pt>
                <c:pt idx="6020">
                  <c:v>4.3306761911257787</c:v>
                </c:pt>
                <c:pt idx="6021">
                  <c:v>4.3249745107943909</c:v>
                </c:pt>
                <c:pt idx="6022">
                  <c:v>4.255637111230647</c:v>
                </c:pt>
                <c:pt idx="6023">
                  <c:v>4.2395183374040242</c:v>
                </c:pt>
                <c:pt idx="6024">
                  <c:v>3.2780864096038127</c:v>
                </c:pt>
                <c:pt idx="6025">
                  <c:v>3.7449181956592716</c:v>
                </c:pt>
                <c:pt idx="6026">
                  <c:v>3.9200148425426504</c:v>
                </c:pt>
                <c:pt idx="6027">
                  <c:v>3.9292469864803627</c:v>
                </c:pt>
                <c:pt idx="6028">
                  <c:v>3.9015304690687791</c:v>
                </c:pt>
                <c:pt idx="6029">
                  <c:v>4.4159225901650387</c:v>
                </c:pt>
                <c:pt idx="6030">
                  <c:v>4.1325733189834111</c:v>
                </c:pt>
                <c:pt idx="6031">
                  <c:v>5.0439863165895948</c:v>
                </c:pt>
                <c:pt idx="6032">
                  <c:v>5.7200347396547659</c:v>
                </c:pt>
                <c:pt idx="6033">
                  <c:v>6.4059587220579255</c:v>
                </c:pt>
                <c:pt idx="6034">
                  <c:v>6.8625264485471451</c:v>
                </c:pt>
                <c:pt idx="6035">
                  <c:v>7.1940475355773428</c:v>
                </c:pt>
                <c:pt idx="6036">
                  <c:v>6.5377315658096062</c:v>
                </c:pt>
                <c:pt idx="6037">
                  <c:v>6.8701902571859943</c:v>
                </c:pt>
                <c:pt idx="6038">
                  <c:v>6.9672764778043383</c:v>
                </c:pt>
                <c:pt idx="6039">
                  <c:v>6.6879697415176196</c:v>
                </c:pt>
                <c:pt idx="6040">
                  <c:v>5.8211869660285052</c:v>
                </c:pt>
                <c:pt idx="6041">
                  <c:v>4.8924279796682928</c:v>
                </c:pt>
                <c:pt idx="6042">
                  <c:v>3.8128381790022203</c:v>
                </c:pt>
                <c:pt idx="6043">
                  <c:v>3.5742505659971093</c:v>
                </c:pt>
                <c:pt idx="6044">
                  <c:v>3.2408231117459798</c:v>
                </c:pt>
                <c:pt idx="6045">
                  <c:v>2.8327314866920492</c:v>
                </c:pt>
                <c:pt idx="6046">
                  <c:v>2.3796554916496406</c:v>
                </c:pt>
                <c:pt idx="6047">
                  <c:v>1.9235436360781553</c:v>
                </c:pt>
                <c:pt idx="6048">
                  <c:v>1.4618166546779934</c:v>
                </c:pt>
                <c:pt idx="6049">
                  <c:v>1.2310808403236246</c:v>
                </c:pt>
                <c:pt idx="6050">
                  <c:v>1.4031706271195672</c:v>
                </c:pt>
                <c:pt idx="6051">
                  <c:v>1.6624962786414308</c:v>
                </c:pt>
                <c:pt idx="6052">
                  <c:v>1.8599037289924236</c:v>
                </c:pt>
                <c:pt idx="6053">
                  <c:v>2.3211086254981623</c:v>
                </c:pt>
                <c:pt idx="6054">
                  <c:v>3.1978096655612229</c:v>
                </c:pt>
                <c:pt idx="6055">
                  <c:v>3.5346566537042081</c:v>
                </c:pt>
                <c:pt idx="6056">
                  <c:v>4.4394974953888635</c:v>
                </c:pt>
                <c:pt idx="6057">
                  <c:v>5.3895282606380954</c:v>
                </c:pt>
                <c:pt idx="6058">
                  <c:v>6.1357542102599636</c:v>
                </c:pt>
                <c:pt idx="6059">
                  <c:v>6.7293862052868274</c:v>
                </c:pt>
                <c:pt idx="6060">
                  <c:v>5.6354634558153212</c:v>
                </c:pt>
                <c:pt idx="6061">
                  <c:v>6.3069300719445653</c:v>
                </c:pt>
                <c:pt idx="6062">
                  <c:v>6.4991573151612023</c:v>
                </c:pt>
                <c:pt idx="6063">
                  <c:v>6.0124486947441129</c:v>
                </c:pt>
                <c:pt idx="6064">
                  <c:v>4.8537889078977781</c:v>
                </c:pt>
                <c:pt idx="6065">
                  <c:v>3.6817449424276272</c:v>
                </c:pt>
                <c:pt idx="6066">
                  <c:v>3.2539713067211227</c:v>
                </c:pt>
                <c:pt idx="6067">
                  <c:v>2.9521940236743665</c:v>
                </c:pt>
                <c:pt idx="6068">
                  <c:v>2.8609060723943611</c:v>
                </c:pt>
                <c:pt idx="6069">
                  <c:v>2.7959664449461266</c:v>
                </c:pt>
                <c:pt idx="6070">
                  <c:v>2.8583352048699582</c:v>
                </c:pt>
                <c:pt idx="6071">
                  <c:v>2.9303073933468293</c:v>
                </c:pt>
                <c:pt idx="6072">
                  <c:v>3.4170536216702501</c:v>
                </c:pt>
                <c:pt idx="6073">
                  <c:v>3.8444060709412478</c:v>
                </c:pt>
                <c:pt idx="6074">
                  <c:v>4.2532927976842538</c:v>
                </c:pt>
                <c:pt idx="6075">
                  <c:v>4.8666951798470208</c:v>
                </c:pt>
                <c:pt idx="6076">
                  <c:v>5.3666836827098034</c:v>
                </c:pt>
                <c:pt idx="6077">
                  <c:v>6.1771317643152592</c:v>
                </c:pt>
                <c:pt idx="6078">
                  <c:v>4.0290298706580492</c:v>
                </c:pt>
                <c:pt idx="6079">
                  <c:v>4.9655385346101779</c:v>
                </c:pt>
                <c:pt idx="6080">
                  <c:v>5.8918233026184561</c:v>
                </c:pt>
                <c:pt idx="6081">
                  <c:v>6.7617924626776889</c:v>
                </c:pt>
                <c:pt idx="6082">
                  <c:v>7.2696799260272424</c:v>
                </c:pt>
                <c:pt idx="6083">
                  <c:v>7.6082951807099191</c:v>
                </c:pt>
                <c:pt idx="6084">
                  <c:v>6.611592288514955</c:v>
                </c:pt>
                <c:pt idx="6085">
                  <c:v>7.0892994690289992</c:v>
                </c:pt>
                <c:pt idx="6086">
                  <c:v>7.107980460063815</c:v>
                </c:pt>
                <c:pt idx="6087">
                  <c:v>6.4582856678913609</c:v>
                </c:pt>
                <c:pt idx="6088">
                  <c:v>5.3277641196258303</c:v>
                </c:pt>
                <c:pt idx="6089">
                  <c:v>4.1651048758348121</c:v>
                </c:pt>
                <c:pt idx="6090">
                  <c:v>2.4868278689711647</c:v>
                </c:pt>
                <c:pt idx="6091">
                  <c:v>2.9933181398743618</c:v>
                </c:pt>
                <c:pt idx="6092">
                  <c:v>3.0015443643534274</c:v>
                </c:pt>
                <c:pt idx="6093">
                  <c:v>2.874482807503711</c:v>
                </c:pt>
                <c:pt idx="6094">
                  <c:v>2.3121005628303855</c:v>
                </c:pt>
                <c:pt idx="6095">
                  <c:v>1.8486054337468469</c:v>
                </c:pt>
                <c:pt idx="6096">
                  <c:v>0.9538118535907536</c:v>
                </c:pt>
                <c:pt idx="6097">
                  <c:v>1.1990792018011636</c:v>
                </c:pt>
                <c:pt idx="6098">
                  <c:v>1.3594174680986904</c:v>
                </c:pt>
                <c:pt idx="6099">
                  <c:v>1.3269099009059226</c:v>
                </c:pt>
                <c:pt idx="6100">
                  <c:v>1.3259837065923692</c:v>
                </c:pt>
                <c:pt idx="6101">
                  <c:v>1.5374670062472631</c:v>
                </c:pt>
                <c:pt idx="6102">
                  <c:v>1.7659353187522726</c:v>
                </c:pt>
                <c:pt idx="6103">
                  <c:v>2.9094868433074947</c:v>
                </c:pt>
                <c:pt idx="6104">
                  <c:v>3.523746658716473</c:v>
                </c:pt>
                <c:pt idx="6105">
                  <c:v>4.162016004681063</c:v>
                </c:pt>
                <c:pt idx="6106">
                  <c:v>4.912974806772386</c:v>
                </c:pt>
                <c:pt idx="6107">
                  <c:v>5.660308441375455</c:v>
                </c:pt>
                <c:pt idx="6108">
                  <c:v>2.3525248556098588</c:v>
                </c:pt>
                <c:pt idx="6109">
                  <c:v>4.8225199750729733</c:v>
                </c:pt>
                <c:pt idx="6110">
                  <c:v>5.7613854279591976</c:v>
                </c:pt>
                <c:pt idx="6111">
                  <c:v>6.1102822740066598</c:v>
                </c:pt>
                <c:pt idx="6112">
                  <c:v>5.6450404255005688</c:v>
                </c:pt>
                <c:pt idx="6113">
                  <c:v>5.3170828339901481</c:v>
                </c:pt>
                <c:pt idx="6114">
                  <c:v>3.7972604468846525</c:v>
                </c:pt>
                <c:pt idx="6115">
                  <c:v>3.9603321643269478</c:v>
                </c:pt>
                <c:pt idx="6116">
                  <c:v>4.0594419167348859</c:v>
                </c:pt>
                <c:pt idx="6117">
                  <c:v>4.133047417838875</c:v>
                </c:pt>
                <c:pt idx="6118">
                  <c:v>3.7888037927936011</c:v>
                </c:pt>
                <c:pt idx="6119">
                  <c:v>3.3465216362153698</c:v>
                </c:pt>
                <c:pt idx="6120">
                  <c:v>3.0666730812365577</c:v>
                </c:pt>
                <c:pt idx="6121">
                  <c:v>2.3891911817061229</c:v>
                </c:pt>
                <c:pt idx="6122">
                  <c:v>1.8284437153422466</c:v>
                </c:pt>
                <c:pt idx="6123">
                  <c:v>1.4764441719269537</c:v>
                </c:pt>
                <c:pt idx="6124">
                  <c:v>1.2964637605517113</c:v>
                </c:pt>
                <c:pt idx="6125">
                  <c:v>1.2785219601178881</c:v>
                </c:pt>
                <c:pt idx="6126">
                  <c:v>1.3722390083163249</c:v>
                </c:pt>
                <c:pt idx="6127">
                  <c:v>1.387752354306047</c:v>
                </c:pt>
                <c:pt idx="6128">
                  <c:v>1.2972247763404323</c:v>
                </c:pt>
                <c:pt idx="6129">
                  <c:v>1.1128459198672176</c:v>
                </c:pt>
                <c:pt idx="6130">
                  <c:v>1.0103813468777854</c:v>
                </c:pt>
                <c:pt idx="6131">
                  <c:v>1.1363856210162588</c:v>
                </c:pt>
                <c:pt idx="6132">
                  <c:v>1.6015883895094647</c:v>
                </c:pt>
                <c:pt idx="6133">
                  <c:v>1.460805708328208</c:v>
                </c:pt>
                <c:pt idx="6134">
                  <c:v>1.6873086546217848</c:v>
                </c:pt>
                <c:pt idx="6135">
                  <c:v>2.6603987645643037</c:v>
                </c:pt>
                <c:pt idx="6136">
                  <c:v>3.3036528367989777</c:v>
                </c:pt>
                <c:pt idx="6137">
                  <c:v>3.8981079674170425</c:v>
                </c:pt>
                <c:pt idx="6138">
                  <c:v>3.2737465967007435</c:v>
                </c:pt>
                <c:pt idx="6139">
                  <c:v>3.162979063488502</c:v>
                </c:pt>
                <c:pt idx="6140">
                  <c:v>3.0396852195090833</c:v>
                </c:pt>
                <c:pt idx="6141">
                  <c:v>3.0300281063872601</c:v>
                </c:pt>
                <c:pt idx="6142">
                  <c:v>2.8958640208477049</c:v>
                </c:pt>
                <c:pt idx="6143">
                  <c:v>2.8115173171776604</c:v>
                </c:pt>
                <c:pt idx="6144">
                  <c:v>2.2675389730557409</c:v>
                </c:pt>
                <c:pt idx="6145">
                  <c:v>2.8140622790640308</c:v>
                </c:pt>
                <c:pt idx="6146">
                  <c:v>2.8669766564435823</c:v>
                </c:pt>
                <c:pt idx="6147">
                  <c:v>2.9094604094193661</c:v>
                </c:pt>
                <c:pt idx="6148">
                  <c:v>3.0124144974178018</c:v>
                </c:pt>
                <c:pt idx="6149">
                  <c:v>3.2720167403480263</c:v>
                </c:pt>
                <c:pt idx="6150">
                  <c:v>2.789108005733786</c:v>
                </c:pt>
                <c:pt idx="6151">
                  <c:v>3.9080599741769597</c:v>
                </c:pt>
                <c:pt idx="6152">
                  <c:v>4.1672548552243791</c:v>
                </c:pt>
                <c:pt idx="6153">
                  <c:v>4.038787813909571</c:v>
                </c:pt>
                <c:pt idx="6154">
                  <c:v>4.3797151556497287</c:v>
                </c:pt>
                <c:pt idx="6155">
                  <c:v>4.7580093743034428</c:v>
                </c:pt>
                <c:pt idx="6156">
                  <c:v>3.986289507277025</c:v>
                </c:pt>
                <c:pt idx="6157">
                  <c:v>4.2746319496192919</c:v>
                </c:pt>
                <c:pt idx="6158">
                  <c:v>4.8720252902124281</c:v>
                </c:pt>
                <c:pt idx="6159">
                  <c:v>4.9406336856021857</c:v>
                </c:pt>
                <c:pt idx="6160">
                  <c:v>2.9339506413263003</c:v>
                </c:pt>
                <c:pt idx="6161">
                  <c:v>2.5869303121752552</c:v>
                </c:pt>
                <c:pt idx="6162">
                  <c:v>1.5219739421784106</c:v>
                </c:pt>
                <c:pt idx="6163">
                  <c:v>2.3114775076846112</c:v>
                </c:pt>
                <c:pt idx="6164">
                  <c:v>2.7485708600553278</c:v>
                </c:pt>
                <c:pt idx="6165">
                  <c:v>2.843137653306743</c:v>
                </c:pt>
                <c:pt idx="6166">
                  <c:v>3.238838441287923</c:v>
                </c:pt>
                <c:pt idx="6167">
                  <c:v>4.2576156424968463</c:v>
                </c:pt>
                <c:pt idx="6168">
                  <c:v>7.7726936438160541</c:v>
                </c:pt>
                <c:pt idx="6169">
                  <c:v>7.3565047103543924</c:v>
                </c:pt>
                <c:pt idx="6170">
                  <c:v>6.7473075268322509</c:v>
                </c:pt>
                <c:pt idx="6171">
                  <c:v>5.9513236080296554</c:v>
                </c:pt>
                <c:pt idx="6172">
                  <c:v>5.5320209273545977</c:v>
                </c:pt>
                <c:pt idx="6173">
                  <c:v>5.3865939309927713</c:v>
                </c:pt>
                <c:pt idx="6174">
                  <c:v>4.2974825269386843</c:v>
                </c:pt>
                <c:pt idx="6175">
                  <c:v>5.5954428253673179</c:v>
                </c:pt>
                <c:pt idx="6176">
                  <c:v>6.1569944517638149</c:v>
                </c:pt>
                <c:pt idx="6177">
                  <c:v>6.5401347689922948</c:v>
                </c:pt>
                <c:pt idx="6178">
                  <c:v>6.6511413333295293</c:v>
                </c:pt>
                <c:pt idx="6179">
                  <c:v>6.9667873482952611</c:v>
                </c:pt>
                <c:pt idx="6180">
                  <c:v>5.635334066566303</c:v>
                </c:pt>
                <c:pt idx="6181">
                  <c:v>7.0677671407193099</c:v>
                </c:pt>
                <c:pt idx="6182">
                  <c:v>7.7876335404739736</c:v>
                </c:pt>
                <c:pt idx="6183">
                  <c:v>8.0830515107940819</c:v>
                </c:pt>
                <c:pt idx="6184">
                  <c:v>7.908649429365469</c:v>
                </c:pt>
                <c:pt idx="6185">
                  <c:v>7.9415972938871926</c:v>
                </c:pt>
                <c:pt idx="6186">
                  <c:v>6.3177202887572754</c:v>
                </c:pt>
                <c:pt idx="6187">
                  <c:v>6.9360427662309787</c:v>
                </c:pt>
                <c:pt idx="6188">
                  <c:v>6.729416271451349</c:v>
                </c:pt>
                <c:pt idx="6189">
                  <c:v>6.2576307467170373</c:v>
                </c:pt>
                <c:pt idx="6190">
                  <c:v>6.0927602761682449</c:v>
                </c:pt>
                <c:pt idx="6191">
                  <c:v>5.9577135795389333</c:v>
                </c:pt>
                <c:pt idx="6192">
                  <c:v>4.6212211310479887</c:v>
                </c:pt>
                <c:pt idx="6193">
                  <c:v>6.0350680404069328</c:v>
                </c:pt>
                <c:pt idx="6194">
                  <c:v>7.0896575013091345</c:v>
                </c:pt>
                <c:pt idx="6195">
                  <c:v>7.7127853529021504</c:v>
                </c:pt>
                <c:pt idx="6196">
                  <c:v>7.3304423194476733</c:v>
                </c:pt>
                <c:pt idx="6197">
                  <c:v>7.1615145613822646</c:v>
                </c:pt>
                <c:pt idx="6198">
                  <c:v>6.2338429374265134</c:v>
                </c:pt>
                <c:pt idx="6199">
                  <c:v>6.2146523028134855</c:v>
                </c:pt>
                <c:pt idx="6200">
                  <c:v>5.9590550808546068</c:v>
                </c:pt>
                <c:pt idx="6201">
                  <c:v>5.5390606537640714</c:v>
                </c:pt>
                <c:pt idx="6202">
                  <c:v>5.2066758639044775</c:v>
                </c:pt>
                <c:pt idx="6203">
                  <c:v>5.1334443891770345</c:v>
                </c:pt>
                <c:pt idx="6204">
                  <c:v>5.4765996348305315</c:v>
                </c:pt>
                <c:pt idx="6205">
                  <c:v>5.8917922999984977</c:v>
                </c:pt>
                <c:pt idx="6206">
                  <c:v>6.7539050316236855</c:v>
                </c:pt>
                <c:pt idx="6207">
                  <c:v>6.8800009750540712</c:v>
                </c:pt>
                <c:pt idx="6208">
                  <c:v>5.9485404115777021</c:v>
                </c:pt>
                <c:pt idx="6209">
                  <c:v>4.8561876390381622</c:v>
                </c:pt>
                <c:pt idx="6210">
                  <c:v>1.946240910465221</c:v>
                </c:pt>
                <c:pt idx="6211">
                  <c:v>2.2866969125881877</c:v>
                </c:pt>
                <c:pt idx="6212">
                  <c:v>2.0234022106358593</c:v>
                </c:pt>
                <c:pt idx="6213">
                  <c:v>2.0834165105703675</c:v>
                </c:pt>
                <c:pt idx="6214">
                  <c:v>2.0953910176186792</c:v>
                </c:pt>
                <c:pt idx="6215">
                  <c:v>1.9047061298129699</c:v>
                </c:pt>
                <c:pt idx="6216">
                  <c:v>1.5358565352493554</c:v>
                </c:pt>
                <c:pt idx="6217">
                  <c:v>2.4752148981193445</c:v>
                </c:pt>
                <c:pt idx="6218">
                  <c:v>3.2298767564936308</c:v>
                </c:pt>
                <c:pt idx="6219">
                  <c:v>3.0769607820437761</c:v>
                </c:pt>
                <c:pt idx="6220">
                  <c:v>2.4978939264710021</c:v>
                </c:pt>
                <c:pt idx="6221">
                  <c:v>3.2594552791326592</c:v>
                </c:pt>
                <c:pt idx="6222">
                  <c:v>4.0901402277668923</c:v>
                </c:pt>
                <c:pt idx="6223">
                  <c:v>4.2071836422675455</c:v>
                </c:pt>
                <c:pt idx="6224">
                  <c:v>4.3518507442550423</c:v>
                </c:pt>
                <c:pt idx="6225">
                  <c:v>4.5273421956283606</c:v>
                </c:pt>
                <c:pt idx="6226">
                  <c:v>4.7731370218456668</c:v>
                </c:pt>
                <c:pt idx="6227">
                  <c:v>4.5250441200454423</c:v>
                </c:pt>
                <c:pt idx="6228">
                  <c:v>3.7194100735775804</c:v>
                </c:pt>
                <c:pt idx="6229">
                  <c:v>3.9140806564911057</c:v>
                </c:pt>
                <c:pt idx="6230">
                  <c:v>4.6777519633386735</c:v>
                </c:pt>
                <c:pt idx="6231">
                  <c:v>5.3944837470791427</c:v>
                </c:pt>
                <c:pt idx="6232">
                  <c:v>5.2880674863061001</c:v>
                </c:pt>
                <c:pt idx="6233">
                  <c:v>4.960718316032863</c:v>
                </c:pt>
                <c:pt idx="6234">
                  <c:v>3.1494299884257382</c:v>
                </c:pt>
                <c:pt idx="6235">
                  <c:v>3.2400273050289239</c:v>
                </c:pt>
                <c:pt idx="6236">
                  <c:v>3.2012679358686471</c:v>
                </c:pt>
                <c:pt idx="6237">
                  <c:v>2.5121416786678248</c:v>
                </c:pt>
                <c:pt idx="6238">
                  <c:v>1.5576444154373985</c:v>
                </c:pt>
                <c:pt idx="6239">
                  <c:v>1.2232169685799745</c:v>
                </c:pt>
                <c:pt idx="6240">
                  <c:v>1.3767001607051566</c:v>
                </c:pt>
                <c:pt idx="6241">
                  <c:v>1.3516419906245334</c:v>
                </c:pt>
                <c:pt idx="6242">
                  <c:v>1.7835369498263494</c:v>
                </c:pt>
                <c:pt idx="6243">
                  <c:v>2.047606404143826</c:v>
                </c:pt>
                <c:pt idx="6244">
                  <c:v>2.289357752830349</c:v>
                </c:pt>
                <c:pt idx="6245">
                  <c:v>2.6413290360641768</c:v>
                </c:pt>
                <c:pt idx="6246">
                  <c:v>1.1988099886904966</c:v>
                </c:pt>
                <c:pt idx="6247">
                  <c:v>1.2227648719129314</c:v>
                </c:pt>
                <c:pt idx="6248">
                  <c:v>1.4065824824697555</c:v>
                </c:pt>
                <c:pt idx="6249">
                  <c:v>1.5730846521217339</c:v>
                </c:pt>
                <c:pt idx="6250">
                  <c:v>1.0332826947460103</c:v>
                </c:pt>
                <c:pt idx="6251">
                  <c:v>1.6234063270304981</c:v>
                </c:pt>
                <c:pt idx="6252">
                  <c:v>8.2274451574878462</c:v>
                </c:pt>
                <c:pt idx="6253">
                  <c:v>7.6602038908259411</c:v>
                </c:pt>
                <c:pt idx="6254">
                  <c:v>6.6861020951287697</c:v>
                </c:pt>
                <c:pt idx="6255">
                  <c:v>5.5183695413230449</c:v>
                </c:pt>
                <c:pt idx="6256">
                  <c:v>5.0464222119441899</c:v>
                </c:pt>
                <c:pt idx="6257">
                  <c:v>4.6980606026885834</c:v>
                </c:pt>
                <c:pt idx="6258">
                  <c:v>4.6312504971308455</c:v>
                </c:pt>
                <c:pt idx="6259">
                  <c:v>7.1737525751102664</c:v>
                </c:pt>
                <c:pt idx="6260">
                  <c:v>9.1555592386731632</c:v>
                </c:pt>
                <c:pt idx="6261">
                  <c:v>9.212781929013607</c:v>
                </c:pt>
                <c:pt idx="6262">
                  <c:v>8.8325842114052122</c:v>
                </c:pt>
                <c:pt idx="6263">
                  <c:v>8.4738503977616411</c:v>
                </c:pt>
                <c:pt idx="6264">
                  <c:v>6.6811770318907016</c:v>
                </c:pt>
                <c:pt idx="6265">
                  <c:v>6.3902497632084172</c:v>
                </c:pt>
                <c:pt idx="6266">
                  <c:v>7.0187748327747963</c:v>
                </c:pt>
                <c:pt idx="6267">
                  <c:v>7.6323455287223307</c:v>
                </c:pt>
                <c:pt idx="6268">
                  <c:v>7.4701484207837918</c:v>
                </c:pt>
                <c:pt idx="6269">
                  <c:v>7.1514799126411939</c:v>
                </c:pt>
                <c:pt idx="6270">
                  <c:v>6.3461938172217822</c:v>
                </c:pt>
                <c:pt idx="6271">
                  <c:v>5.467954607426222</c:v>
                </c:pt>
                <c:pt idx="6272">
                  <c:v>5.124645891692956</c:v>
                </c:pt>
                <c:pt idx="6273">
                  <c:v>4.7532167157299448</c:v>
                </c:pt>
                <c:pt idx="6274">
                  <c:v>4.5693825234707397</c:v>
                </c:pt>
                <c:pt idx="6275">
                  <c:v>4.3872820492791789</c:v>
                </c:pt>
                <c:pt idx="6276">
                  <c:v>4.6275326017845391</c:v>
                </c:pt>
                <c:pt idx="6277">
                  <c:v>3.6118916423198497</c:v>
                </c:pt>
                <c:pt idx="6278">
                  <c:v>3.4595476365363123</c:v>
                </c:pt>
                <c:pt idx="6279">
                  <c:v>3.3300004522636164</c:v>
                </c:pt>
                <c:pt idx="6280">
                  <c:v>2.9100864221407461</c:v>
                </c:pt>
                <c:pt idx="6281">
                  <c:v>2.5598178960999753</c:v>
                </c:pt>
                <c:pt idx="6282">
                  <c:v>2.0238706744300607</c:v>
                </c:pt>
                <c:pt idx="6283">
                  <c:v>1.7968797992138457</c:v>
                </c:pt>
                <c:pt idx="6284">
                  <c:v>1.7035987193551838</c:v>
                </c:pt>
                <c:pt idx="6285">
                  <c:v>1.7455116911076429</c:v>
                </c:pt>
                <c:pt idx="6286">
                  <c:v>1.8389407774961852</c:v>
                </c:pt>
                <c:pt idx="6287">
                  <c:v>2.010946605785608</c:v>
                </c:pt>
                <c:pt idx="6288">
                  <c:v>4.1426439502325376</c:v>
                </c:pt>
                <c:pt idx="6289">
                  <c:v>3.7666688311672596</c:v>
                </c:pt>
                <c:pt idx="6290">
                  <c:v>3.9125820993271652</c:v>
                </c:pt>
                <c:pt idx="6291">
                  <c:v>3.895850543314519</c:v>
                </c:pt>
                <c:pt idx="6292">
                  <c:v>3.6370496619904453</c:v>
                </c:pt>
                <c:pt idx="6293">
                  <c:v>3.6164258437398598</c:v>
                </c:pt>
                <c:pt idx="6294">
                  <c:v>4.1870327271170256</c:v>
                </c:pt>
                <c:pt idx="6295">
                  <c:v>3.7564951367618891</c:v>
                </c:pt>
                <c:pt idx="6296">
                  <c:v>3.6611726255961501</c:v>
                </c:pt>
                <c:pt idx="6297">
                  <c:v>3.5889409874485652</c:v>
                </c:pt>
                <c:pt idx="6298">
                  <c:v>3.4891032344610617</c:v>
                </c:pt>
                <c:pt idx="6299">
                  <c:v>3.2953327570059505</c:v>
                </c:pt>
                <c:pt idx="6300">
                  <c:v>2.6573207566586192</c:v>
                </c:pt>
                <c:pt idx="6301">
                  <c:v>3.099943905532506</c:v>
                </c:pt>
                <c:pt idx="6302">
                  <c:v>3.4469302106489512</c:v>
                </c:pt>
                <c:pt idx="6303">
                  <c:v>3.8116969609699454</c:v>
                </c:pt>
                <c:pt idx="6304">
                  <c:v>3.6721980084232606</c:v>
                </c:pt>
                <c:pt idx="6305">
                  <c:v>3.7920504605235661</c:v>
                </c:pt>
                <c:pt idx="6306">
                  <c:v>2.5502434641994651</c:v>
                </c:pt>
                <c:pt idx="6307">
                  <c:v>3.0630838685514346</c:v>
                </c:pt>
                <c:pt idx="6308">
                  <c:v>2.9869330829090828</c:v>
                </c:pt>
                <c:pt idx="6309">
                  <c:v>3.003159458800559</c:v>
                </c:pt>
                <c:pt idx="6310">
                  <c:v>2.9463727675963924</c:v>
                </c:pt>
                <c:pt idx="6311">
                  <c:v>2.7973843918721064</c:v>
                </c:pt>
                <c:pt idx="6312">
                  <c:v>3.1315258289465939</c:v>
                </c:pt>
                <c:pt idx="6313">
                  <c:v>3.3589374060167567</c:v>
                </c:pt>
                <c:pt idx="6314">
                  <c:v>3.6808226083947688</c:v>
                </c:pt>
                <c:pt idx="6315">
                  <c:v>3.7982019324350675</c:v>
                </c:pt>
                <c:pt idx="6316">
                  <c:v>3.9626734781240485</c:v>
                </c:pt>
                <c:pt idx="6317">
                  <c:v>4.1116528492087188</c:v>
                </c:pt>
                <c:pt idx="6318">
                  <c:v>4.5982635152939659</c:v>
                </c:pt>
                <c:pt idx="6319">
                  <c:v>5.1658989743605979</c:v>
                </c:pt>
                <c:pt idx="6320">
                  <c:v>5.5302916415916057</c:v>
                </c:pt>
                <c:pt idx="6321">
                  <c:v>5.6384281488926788</c:v>
                </c:pt>
                <c:pt idx="6322">
                  <c:v>6.1932821844840626</c:v>
                </c:pt>
                <c:pt idx="6323">
                  <c:v>6.4809639989753078</c:v>
                </c:pt>
                <c:pt idx="6324">
                  <c:v>5.1802130277783984</c:v>
                </c:pt>
                <c:pt idx="6325">
                  <c:v>6.2310054683916745</c:v>
                </c:pt>
                <c:pt idx="6326">
                  <c:v>6.9351460434786087</c:v>
                </c:pt>
                <c:pt idx="6327">
                  <c:v>6.9873257367199066</c:v>
                </c:pt>
                <c:pt idx="6328">
                  <c:v>6.2329168189672961</c:v>
                </c:pt>
                <c:pt idx="6329">
                  <c:v>5.9412185155644641</c:v>
                </c:pt>
                <c:pt idx="6330">
                  <c:v>3.9360501033206901</c:v>
                </c:pt>
                <c:pt idx="6331">
                  <c:v>3.8904970710989799</c:v>
                </c:pt>
                <c:pt idx="6332">
                  <c:v>4.2620030867726877</c:v>
                </c:pt>
                <c:pt idx="6333">
                  <c:v>4.9285962277525845</c:v>
                </c:pt>
                <c:pt idx="6334">
                  <c:v>5.5412079306515452</c:v>
                </c:pt>
                <c:pt idx="6335">
                  <c:v>6.053051100683895</c:v>
                </c:pt>
                <c:pt idx="6336">
                  <c:v>6.0805997311021995</c:v>
                </c:pt>
                <c:pt idx="6337">
                  <c:v>6.7114312445400532</c:v>
                </c:pt>
                <c:pt idx="6338">
                  <c:v>7.3940479262118979</c:v>
                </c:pt>
                <c:pt idx="6339">
                  <c:v>7.6821497434921753</c:v>
                </c:pt>
                <c:pt idx="6340">
                  <c:v>7.2646939013049519</c:v>
                </c:pt>
                <c:pt idx="6341">
                  <c:v>6.8988974269593282</c:v>
                </c:pt>
                <c:pt idx="6342">
                  <c:v>7.4859300313044947</c:v>
                </c:pt>
                <c:pt idx="6343">
                  <c:v>8.4332023694596199</c:v>
                </c:pt>
                <c:pt idx="6344">
                  <c:v>8.119393105548351</c:v>
                </c:pt>
                <c:pt idx="6345">
                  <c:v>8.2041581353338398</c:v>
                </c:pt>
                <c:pt idx="6346">
                  <c:v>8.4774842865672841</c:v>
                </c:pt>
                <c:pt idx="6347">
                  <c:v>8.9073004386779804</c:v>
                </c:pt>
                <c:pt idx="6348">
                  <c:v>8.9124500865556637</c:v>
                </c:pt>
                <c:pt idx="6349">
                  <c:v>7.9958100602725271</c:v>
                </c:pt>
                <c:pt idx="6350">
                  <c:v>7.6982859303244755</c:v>
                </c:pt>
                <c:pt idx="6351">
                  <c:v>7.0141565663452514</c:v>
                </c:pt>
                <c:pt idx="6352">
                  <c:v>6.086260756611062</c:v>
                </c:pt>
                <c:pt idx="6353">
                  <c:v>5.2407780382319871</c:v>
                </c:pt>
                <c:pt idx="6354">
                  <c:v>3.73237821990028</c:v>
                </c:pt>
                <c:pt idx="6355">
                  <c:v>2.6941183397643731</c:v>
                </c:pt>
                <c:pt idx="6356">
                  <c:v>1.989500635463223</c:v>
                </c:pt>
                <c:pt idx="6357">
                  <c:v>1.6314459022255234</c:v>
                </c:pt>
                <c:pt idx="6358">
                  <c:v>2.0281781897485889</c:v>
                </c:pt>
                <c:pt idx="6359">
                  <c:v>2.2952025012813824</c:v>
                </c:pt>
                <c:pt idx="6360">
                  <c:v>1.9232477298357371</c:v>
                </c:pt>
                <c:pt idx="6361">
                  <c:v>2.484516783228067</c:v>
                </c:pt>
                <c:pt idx="6362">
                  <c:v>2.6379962130262942</c:v>
                </c:pt>
                <c:pt idx="6363">
                  <c:v>2.5225946285818104</c:v>
                </c:pt>
                <c:pt idx="6364">
                  <c:v>2.4702553269230663</c:v>
                </c:pt>
                <c:pt idx="6365">
                  <c:v>2.4686320196418832</c:v>
                </c:pt>
                <c:pt idx="6366">
                  <c:v>2.0676654211798433</c:v>
                </c:pt>
                <c:pt idx="6367">
                  <c:v>2.0502485096421443</c:v>
                </c:pt>
                <c:pt idx="6368">
                  <c:v>2.205215625110664</c:v>
                </c:pt>
                <c:pt idx="6369">
                  <c:v>2.8908964503379226</c:v>
                </c:pt>
                <c:pt idx="6370">
                  <c:v>3.6881475624574716</c:v>
                </c:pt>
                <c:pt idx="6371">
                  <c:v>4.2606031337885568</c:v>
                </c:pt>
                <c:pt idx="6372">
                  <c:v>3.6530458485690431</c:v>
                </c:pt>
                <c:pt idx="6373">
                  <c:v>4.1351210894942767</c:v>
                </c:pt>
                <c:pt idx="6374">
                  <c:v>4.655794614122641</c:v>
                </c:pt>
                <c:pt idx="6375">
                  <c:v>4.8264620934957767</c:v>
                </c:pt>
                <c:pt idx="6376">
                  <c:v>4.3682752587951148</c:v>
                </c:pt>
                <c:pt idx="6377">
                  <c:v>4.3921916854815084</c:v>
                </c:pt>
                <c:pt idx="6378">
                  <c:v>4.5116850825535364</c:v>
                </c:pt>
                <c:pt idx="6379">
                  <c:v>4.4935999779070395</c:v>
                </c:pt>
                <c:pt idx="6380">
                  <c:v>4.5146187490178553</c:v>
                </c:pt>
                <c:pt idx="6381">
                  <c:v>4.4975874073327304</c:v>
                </c:pt>
                <c:pt idx="6382">
                  <c:v>4.0745553185071941</c:v>
                </c:pt>
                <c:pt idx="6383">
                  <c:v>3.742284229927975</c:v>
                </c:pt>
                <c:pt idx="6384">
                  <c:v>2.9412725397092898</c:v>
                </c:pt>
                <c:pt idx="6385">
                  <c:v>3.3235371711737591</c:v>
                </c:pt>
                <c:pt idx="6386">
                  <c:v>3.5950670397096225</c:v>
                </c:pt>
                <c:pt idx="6387">
                  <c:v>3.7621863911071713</c:v>
                </c:pt>
                <c:pt idx="6388">
                  <c:v>3.9045620266935606</c:v>
                </c:pt>
                <c:pt idx="6389">
                  <c:v>4.0030887975041543</c:v>
                </c:pt>
                <c:pt idx="6390">
                  <c:v>1.7233617229963476</c:v>
                </c:pt>
                <c:pt idx="6391">
                  <c:v>2.2563478118812585</c:v>
                </c:pt>
                <c:pt idx="6392">
                  <c:v>2.1650330858643696</c:v>
                </c:pt>
                <c:pt idx="6393">
                  <c:v>2.1928333379891702</c:v>
                </c:pt>
                <c:pt idx="6394">
                  <c:v>2.4900217365047674</c:v>
                </c:pt>
                <c:pt idx="6395">
                  <c:v>2.8648297254442983</c:v>
                </c:pt>
                <c:pt idx="6396">
                  <c:v>3.3075397494169834</c:v>
                </c:pt>
                <c:pt idx="6397">
                  <c:v>3.3826513917992416</c:v>
                </c:pt>
                <c:pt idx="6398">
                  <c:v>3.9056766305252721</c:v>
                </c:pt>
                <c:pt idx="6399">
                  <c:v>3.6167164698545959</c:v>
                </c:pt>
                <c:pt idx="6400">
                  <c:v>3.0366720864023233</c:v>
                </c:pt>
                <c:pt idx="6401">
                  <c:v>2.9260871096441563</c:v>
                </c:pt>
                <c:pt idx="6402">
                  <c:v>3.0528915127836251</c:v>
                </c:pt>
                <c:pt idx="6403">
                  <c:v>3.1410099951590249</c:v>
                </c:pt>
                <c:pt idx="6404">
                  <c:v>3.3609457915012095</c:v>
                </c:pt>
                <c:pt idx="6405">
                  <c:v>2.9535794106851849</c:v>
                </c:pt>
                <c:pt idx="6406">
                  <c:v>2.4513583263611549</c:v>
                </c:pt>
                <c:pt idx="6407">
                  <c:v>2.3122940671801429</c:v>
                </c:pt>
                <c:pt idx="6408">
                  <c:v>0.49016909989817725</c:v>
                </c:pt>
                <c:pt idx="6409">
                  <c:v>1.2408040506120515</c:v>
                </c:pt>
                <c:pt idx="6410">
                  <c:v>1.7296525256583264</c:v>
                </c:pt>
                <c:pt idx="6411">
                  <c:v>2.0096884223511498</c:v>
                </c:pt>
                <c:pt idx="6412">
                  <c:v>2.0692082122484847</c:v>
                </c:pt>
                <c:pt idx="6413">
                  <c:v>2.2147930604328594</c:v>
                </c:pt>
                <c:pt idx="6414">
                  <c:v>1.454642029679529</c:v>
                </c:pt>
                <c:pt idx="6415">
                  <c:v>1.259557978009229</c:v>
                </c:pt>
                <c:pt idx="6416">
                  <c:v>1.371335227965059</c:v>
                </c:pt>
                <c:pt idx="6417">
                  <c:v>1.617198351267815</c:v>
                </c:pt>
                <c:pt idx="6418">
                  <c:v>1.9061432276355506</c:v>
                </c:pt>
                <c:pt idx="6419">
                  <c:v>2.4599442294218652</c:v>
                </c:pt>
                <c:pt idx="6420">
                  <c:v>2.4392752642255018</c:v>
                </c:pt>
                <c:pt idx="6421">
                  <c:v>3.4346673716019454</c:v>
                </c:pt>
                <c:pt idx="6422">
                  <c:v>4.0363235494757204</c:v>
                </c:pt>
                <c:pt idx="6423">
                  <c:v>4.5011242226360393</c:v>
                </c:pt>
                <c:pt idx="6424">
                  <c:v>4.2653567517788398</c:v>
                </c:pt>
                <c:pt idx="6425">
                  <c:v>4.0713480144448617</c:v>
                </c:pt>
                <c:pt idx="6426">
                  <c:v>2.1191964672414496</c:v>
                </c:pt>
                <c:pt idx="6427">
                  <c:v>2.5345074309639108</c:v>
                </c:pt>
                <c:pt idx="6428">
                  <c:v>2.66437528327562</c:v>
                </c:pt>
                <c:pt idx="6429">
                  <c:v>2.8135124202720285</c:v>
                </c:pt>
                <c:pt idx="6430">
                  <c:v>2.7036240432779857</c:v>
                </c:pt>
                <c:pt idx="6431">
                  <c:v>2.58322625292592</c:v>
                </c:pt>
                <c:pt idx="6432">
                  <c:v>3.384842837811485</c:v>
                </c:pt>
                <c:pt idx="6433">
                  <c:v>2.8989132401072268</c:v>
                </c:pt>
                <c:pt idx="6434">
                  <c:v>2.8524854368285228</c:v>
                </c:pt>
                <c:pt idx="6435">
                  <c:v>2.8537909517368858</c:v>
                </c:pt>
                <c:pt idx="6436">
                  <c:v>3.0043822765163295</c:v>
                </c:pt>
                <c:pt idx="6437">
                  <c:v>3.3104784790300599</c:v>
                </c:pt>
                <c:pt idx="6438">
                  <c:v>6.8366553514147625</c:v>
                </c:pt>
                <c:pt idx="6439">
                  <c:v>5.0303115999595871</c:v>
                </c:pt>
                <c:pt idx="6440">
                  <c:v>5.6063004037390503</c:v>
                </c:pt>
                <c:pt idx="6441">
                  <c:v>6.3890420686582861</c:v>
                </c:pt>
                <c:pt idx="6442">
                  <c:v>7.0457987974392031</c:v>
                </c:pt>
                <c:pt idx="6443">
                  <c:v>7.5739641609262636</c:v>
                </c:pt>
                <c:pt idx="6444">
                  <c:v>6.5807526271317816</c:v>
                </c:pt>
                <c:pt idx="6445">
                  <c:v>7.0455018523759181</c:v>
                </c:pt>
                <c:pt idx="6446">
                  <c:v>7.8318969198152724</c:v>
                </c:pt>
                <c:pt idx="6447">
                  <c:v>7.9749360722494655</c:v>
                </c:pt>
                <c:pt idx="6448">
                  <c:v>7.3968157696968992</c:v>
                </c:pt>
                <c:pt idx="6449">
                  <c:v>7.2020386480939838</c:v>
                </c:pt>
                <c:pt idx="6450">
                  <c:v>6.3712127182538394</c:v>
                </c:pt>
                <c:pt idx="6451">
                  <c:v>5.6528602770749785</c:v>
                </c:pt>
                <c:pt idx="6452">
                  <c:v>5.1721231116563544</c:v>
                </c:pt>
                <c:pt idx="6453">
                  <c:v>5.0424004354266918</c:v>
                </c:pt>
                <c:pt idx="6454">
                  <c:v>4.6356491422330679</c:v>
                </c:pt>
                <c:pt idx="6455">
                  <c:v>4.3982964810501626</c:v>
                </c:pt>
                <c:pt idx="6456">
                  <c:v>4.3755212665749088</c:v>
                </c:pt>
                <c:pt idx="6457">
                  <c:v>2.9273464036950991</c:v>
                </c:pt>
                <c:pt idx="6458">
                  <c:v>2.0788337013478531</c:v>
                </c:pt>
                <c:pt idx="6459">
                  <c:v>1.7132070241979309</c:v>
                </c:pt>
                <c:pt idx="6460">
                  <c:v>1.4855952206805476</c:v>
                </c:pt>
                <c:pt idx="6461">
                  <c:v>1.2838522928550562</c:v>
                </c:pt>
                <c:pt idx="6462">
                  <c:v>1.2515894360788951</c:v>
                </c:pt>
                <c:pt idx="6463">
                  <c:v>1.692388861966678</c:v>
                </c:pt>
                <c:pt idx="6464">
                  <c:v>3.782318277156421</c:v>
                </c:pt>
                <c:pt idx="6465">
                  <c:v>5.7088958411894737</c:v>
                </c:pt>
                <c:pt idx="6466">
                  <c:v>6.3703665294183534</c:v>
                </c:pt>
                <c:pt idx="6467">
                  <c:v>6.8365548071514617</c:v>
                </c:pt>
                <c:pt idx="6468">
                  <c:v>12.663383451928523</c:v>
                </c:pt>
                <c:pt idx="6469">
                  <c:v>10.453718757054643</c:v>
                </c:pt>
                <c:pt idx="6470">
                  <c:v>8.4485203086879981</c:v>
                </c:pt>
                <c:pt idx="6471">
                  <c:v>8.9077352945606485</c:v>
                </c:pt>
                <c:pt idx="6472">
                  <c:v>9.8716286441764645</c:v>
                </c:pt>
                <c:pt idx="6473">
                  <c:v>10.545036274769544</c:v>
                </c:pt>
                <c:pt idx="6474">
                  <c:v>8.6282558755089962</c:v>
                </c:pt>
                <c:pt idx="6475">
                  <c:v>10.518909295951746</c:v>
                </c:pt>
                <c:pt idx="6476">
                  <c:v>11.651814886518473</c:v>
                </c:pt>
                <c:pt idx="6477">
                  <c:v>11.836849773599388</c:v>
                </c:pt>
                <c:pt idx="6478">
                  <c:v>11.797443440922768</c:v>
                </c:pt>
                <c:pt idx="6479">
                  <c:v>11.858937580190101</c:v>
                </c:pt>
                <c:pt idx="6480">
                  <c:v>9.8664576651811995</c:v>
                </c:pt>
                <c:pt idx="6481">
                  <c:v>10.719194021706146</c:v>
                </c:pt>
                <c:pt idx="6482">
                  <c:v>11.462537333851959</c:v>
                </c:pt>
                <c:pt idx="6483">
                  <c:v>11.40657725385157</c:v>
                </c:pt>
                <c:pt idx="6484">
                  <c:v>10.576274523482354</c:v>
                </c:pt>
                <c:pt idx="6485">
                  <c:v>9.9946906933952189</c:v>
                </c:pt>
                <c:pt idx="6486">
                  <c:v>8.1865203467551453</c:v>
                </c:pt>
                <c:pt idx="6487">
                  <c:v>8.5314599567589635</c:v>
                </c:pt>
                <c:pt idx="6488">
                  <c:v>8.9410371086743012</c:v>
                </c:pt>
                <c:pt idx="6489">
                  <c:v>9.187743395807404</c:v>
                </c:pt>
                <c:pt idx="6490">
                  <c:v>8.8270575203134012</c:v>
                </c:pt>
                <c:pt idx="6491">
                  <c:v>8.6508265727932354</c:v>
                </c:pt>
                <c:pt idx="6492">
                  <c:v>8.9562258394977743</c:v>
                </c:pt>
                <c:pt idx="6493">
                  <c:v>8.0824504122681464</c:v>
                </c:pt>
                <c:pt idx="6494">
                  <c:v>7.8089616962226636</c:v>
                </c:pt>
                <c:pt idx="6495">
                  <c:v>7.5924960958398824</c:v>
                </c:pt>
                <c:pt idx="6496">
                  <c:v>7.5426974456078826</c:v>
                </c:pt>
                <c:pt idx="6497">
                  <c:v>7.2959013167190703</c:v>
                </c:pt>
                <c:pt idx="6498">
                  <c:v>5.512441154043775</c:v>
                </c:pt>
                <c:pt idx="6499">
                  <c:v>5.6172144983708181</c:v>
                </c:pt>
                <c:pt idx="6500">
                  <c:v>5.7765474715149443</c:v>
                </c:pt>
                <c:pt idx="6501">
                  <c:v>5.4727685557620784</c:v>
                </c:pt>
                <c:pt idx="6502">
                  <c:v>5.2103902546858114</c:v>
                </c:pt>
                <c:pt idx="6503">
                  <c:v>5.0782190395049707</c:v>
                </c:pt>
                <c:pt idx="6504">
                  <c:v>3.067968264163389</c:v>
                </c:pt>
                <c:pt idx="6505">
                  <c:v>4.1522417291537561</c:v>
                </c:pt>
                <c:pt idx="6506">
                  <c:v>5.0824469584371279</c:v>
                </c:pt>
                <c:pt idx="6507">
                  <c:v>5.4910634703666652</c:v>
                </c:pt>
                <c:pt idx="6508">
                  <c:v>5.4331545074733789</c:v>
                </c:pt>
                <c:pt idx="6509">
                  <c:v>5.3114833905890011</c:v>
                </c:pt>
                <c:pt idx="6510">
                  <c:v>4.4855595333609939</c:v>
                </c:pt>
                <c:pt idx="6511">
                  <c:v>4.3497886618905071</c:v>
                </c:pt>
                <c:pt idx="6512">
                  <c:v>4.8738766488290333</c:v>
                </c:pt>
                <c:pt idx="6513">
                  <c:v>5.29169389250879</c:v>
                </c:pt>
                <c:pt idx="6514">
                  <c:v>5.8634036125080957</c:v>
                </c:pt>
                <c:pt idx="6515">
                  <c:v>6.3182815722373</c:v>
                </c:pt>
                <c:pt idx="6516">
                  <c:v>4.5650525605758245</c:v>
                </c:pt>
                <c:pt idx="6517">
                  <c:v>5.2041275720151203</c:v>
                </c:pt>
                <c:pt idx="6518">
                  <c:v>5.5935677207312695</c:v>
                </c:pt>
                <c:pt idx="6519">
                  <c:v>5.7276819042369036</c:v>
                </c:pt>
                <c:pt idx="6520">
                  <c:v>5.8388181781256439</c:v>
                </c:pt>
                <c:pt idx="6521">
                  <c:v>6.0872588886541719</c:v>
                </c:pt>
                <c:pt idx="6522">
                  <c:v>4.7151267645665671</c:v>
                </c:pt>
                <c:pt idx="6523">
                  <c:v>5.5509390403251029</c:v>
                </c:pt>
                <c:pt idx="6524">
                  <c:v>6.1062547054748864</c:v>
                </c:pt>
                <c:pt idx="6525">
                  <c:v>6.4466685053357358</c:v>
                </c:pt>
                <c:pt idx="6526">
                  <c:v>5.8162038294770877</c:v>
                </c:pt>
                <c:pt idx="6527">
                  <c:v>5.5500384622208827</c:v>
                </c:pt>
                <c:pt idx="6528">
                  <c:v>4.9463297809110038</c:v>
                </c:pt>
                <c:pt idx="6529">
                  <c:v>5.8245657583041668</c:v>
                </c:pt>
                <c:pt idx="6530">
                  <c:v>5.9737004518822694</c:v>
                </c:pt>
                <c:pt idx="6531">
                  <c:v>6.0602090358213871</c:v>
                </c:pt>
                <c:pt idx="6532">
                  <c:v>5.7732475339072309</c:v>
                </c:pt>
                <c:pt idx="6533">
                  <c:v>5.5181856304428347</c:v>
                </c:pt>
                <c:pt idx="6534">
                  <c:v>3.953197843012652</c:v>
                </c:pt>
                <c:pt idx="6535">
                  <c:v>5.1965865414448125</c:v>
                </c:pt>
                <c:pt idx="6536">
                  <c:v>4.7393429601901822</c:v>
                </c:pt>
                <c:pt idx="6537">
                  <c:v>4.509150276746194</c:v>
                </c:pt>
                <c:pt idx="6538">
                  <c:v>4.3163696474560975</c:v>
                </c:pt>
                <c:pt idx="6539">
                  <c:v>4.0314732874735304</c:v>
                </c:pt>
                <c:pt idx="6540">
                  <c:v>2.545153294758193</c:v>
                </c:pt>
                <c:pt idx="6541">
                  <c:v>3.5514295300352732</c:v>
                </c:pt>
                <c:pt idx="6542">
                  <c:v>3.512407124941856</c:v>
                </c:pt>
                <c:pt idx="6543">
                  <c:v>2.7203191524487833</c:v>
                </c:pt>
                <c:pt idx="6544">
                  <c:v>1.9593187547393682</c:v>
                </c:pt>
                <c:pt idx="6545">
                  <c:v>1.6419391484931429</c:v>
                </c:pt>
                <c:pt idx="6546">
                  <c:v>3.3896894036959311</c:v>
                </c:pt>
                <c:pt idx="6547">
                  <c:v>2.436673929493729</c:v>
                </c:pt>
                <c:pt idx="6548">
                  <c:v>2.0397267729128288</c:v>
                </c:pt>
                <c:pt idx="6549">
                  <c:v>1.9054024795373732</c:v>
                </c:pt>
                <c:pt idx="6550">
                  <c:v>2.0763716488669792</c:v>
                </c:pt>
                <c:pt idx="6551">
                  <c:v>2.3603673528082134</c:v>
                </c:pt>
                <c:pt idx="6552">
                  <c:v>3.8970055905992047</c:v>
                </c:pt>
                <c:pt idx="6553">
                  <c:v>3.758434329248904</c:v>
                </c:pt>
                <c:pt idx="6554">
                  <c:v>3.8915573611474663</c:v>
                </c:pt>
                <c:pt idx="6555">
                  <c:v>3.6588326820911004</c:v>
                </c:pt>
                <c:pt idx="6556">
                  <c:v>3.1828477896442839</c:v>
                </c:pt>
                <c:pt idx="6557">
                  <c:v>3.0962161070538428</c:v>
                </c:pt>
                <c:pt idx="6558">
                  <c:v>2.9712625737887737</c:v>
                </c:pt>
                <c:pt idx="6559">
                  <c:v>3.0363377994564851</c:v>
                </c:pt>
                <c:pt idx="6560">
                  <c:v>3.145628605578394</c:v>
                </c:pt>
                <c:pt idx="6561">
                  <c:v>3.0210536432522725</c:v>
                </c:pt>
                <c:pt idx="6562">
                  <c:v>2.4404873766260526</c:v>
                </c:pt>
                <c:pt idx="6563">
                  <c:v>1.9392232259648812</c:v>
                </c:pt>
                <c:pt idx="6564">
                  <c:v>2.3759452461522392</c:v>
                </c:pt>
                <c:pt idx="6565">
                  <c:v>1.6588181082417366</c:v>
                </c:pt>
                <c:pt idx="6566">
                  <c:v>1.5846786530630574</c:v>
                </c:pt>
                <c:pt idx="6567">
                  <c:v>1.7889030718689676</c:v>
                </c:pt>
                <c:pt idx="6568">
                  <c:v>2.4094294415455297</c:v>
                </c:pt>
                <c:pt idx="6569">
                  <c:v>2.9665100033675378</c:v>
                </c:pt>
                <c:pt idx="6570">
                  <c:v>2.9551016011206896</c:v>
                </c:pt>
                <c:pt idx="6571">
                  <c:v>3.1598582170841927</c:v>
                </c:pt>
                <c:pt idx="6572">
                  <c:v>3.1219157593419729</c:v>
                </c:pt>
                <c:pt idx="6573">
                  <c:v>3.211803034710099</c:v>
                </c:pt>
                <c:pt idx="6574">
                  <c:v>3.3056731888455615</c:v>
                </c:pt>
                <c:pt idx="6575">
                  <c:v>3.2943462757541551</c:v>
                </c:pt>
                <c:pt idx="6576">
                  <c:v>1.8614618801391509</c:v>
                </c:pt>
                <c:pt idx="6577">
                  <c:v>2.5696065295355068</c:v>
                </c:pt>
                <c:pt idx="6578">
                  <c:v>2.9289813413902519</c:v>
                </c:pt>
                <c:pt idx="6579">
                  <c:v>3.1215869163640182</c:v>
                </c:pt>
                <c:pt idx="6580">
                  <c:v>3.0559345893599303</c:v>
                </c:pt>
                <c:pt idx="6581">
                  <c:v>3.0648076240707707</c:v>
                </c:pt>
                <c:pt idx="6582">
                  <c:v>2.8563739078900876</c:v>
                </c:pt>
                <c:pt idx="6583">
                  <c:v>3.2133072213062293</c:v>
                </c:pt>
                <c:pt idx="6584">
                  <c:v>3.3906063114618123</c:v>
                </c:pt>
                <c:pt idx="6585">
                  <c:v>3.3390300620452025</c:v>
                </c:pt>
                <c:pt idx="6586">
                  <c:v>3.3104228172919337</c:v>
                </c:pt>
                <c:pt idx="6587">
                  <c:v>3.2370456760103559</c:v>
                </c:pt>
                <c:pt idx="6588">
                  <c:v>3.7927598095466055</c:v>
                </c:pt>
                <c:pt idx="6589">
                  <c:v>3.9150197262463946</c:v>
                </c:pt>
                <c:pt idx="6590">
                  <c:v>3.7806045294277308</c:v>
                </c:pt>
                <c:pt idx="6591">
                  <c:v>2.8335017321149842</c:v>
                </c:pt>
                <c:pt idx="6592">
                  <c:v>3.1104667280126628</c:v>
                </c:pt>
                <c:pt idx="6593">
                  <c:v>3.3810391583999864</c:v>
                </c:pt>
                <c:pt idx="6594">
                  <c:v>4.5691668834395873</c:v>
                </c:pt>
                <c:pt idx="6595">
                  <c:v>4.098723884343233</c:v>
                </c:pt>
                <c:pt idx="6596">
                  <c:v>4.0251965437668238</c:v>
                </c:pt>
                <c:pt idx="6597">
                  <c:v>3.7240518997047274</c:v>
                </c:pt>
                <c:pt idx="6598">
                  <c:v>3.5685440163109257</c:v>
                </c:pt>
                <c:pt idx="6599">
                  <c:v>3.4387301616892012</c:v>
                </c:pt>
                <c:pt idx="6600">
                  <c:v>2.1465168830362051</c:v>
                </c:pt>
                <c:pt idx="6601">
                  <c:v>2.7978256072081473</c:v>
                </c:pt>
                <c:pt idx="6602">
                  <c:v>3.0142835398403753</c:v>
                </c:pt>
                <c:pt idx="6603">
                  <c:v>3.2392413542858933</c:v>
                </c:pt>
                <c:pt idx="6604">
                  <c:v>3.3157118322557575</c:v>
                </c:pt>
                <c:pt idx="6605">
                  <c:v>3.4912023432102437</c:v>
                </c:pt>
                <c:pt idx="6606">
                  <c:v>3.3075632284778633</c:v>
                </c:pt>
                <c:pt idx="6607">
                  <c:v>3.3112521783274755</c:v>
                </c:pt>
                <c:pt idx="6608">
                  <c:v>3.2260153265844287</c:v>
                </c:pt>
                <c:pt idx="6609">
                  <c:v>3.0864655374723751</c:v>
                </c:pt>
                <c:pt idx="6610">
                  <c:v>2.7962958814238705</c:v>
                </c:pt>
                <c:pt idx="6611">
                  <c:v>2.5965992643820681</c:v>
                </c:pt>
                <c:pt idx="6612">
                  <c:v>3.0764931396884214</c:v>
                </c:pt>
                <c:pt idx="6613">
                  <c:v>2.6209300239499265</c:v>
                </c:pt>
                <c:pt idx="6614">
                  <c:v>2.5217422630399424</c:v>
                </c:pt>
                <c:pt idx="6615">
                  <c:v>1.8379750211381884</c:v>
                </c:pt>
                <c:pt idx="6616">
                  <c:v>1.9764691457948882</c:v>
                </c:pt>
                <c:pt idx="6617">
                  <c:v>2.3047455766705616</c:v>
                </c:pt>
                <c:pt idx="6618">
                  <c:v>2.0500070993456236</c:v>
                </c:pt>
                <c:pt idx="6619">
                  <c:v>2.6422862419732849</c:v>
                </c:pt>
                <c:pt idx="6620">
                  <c:v>2.9084917603325802</c:v>
                </c:pt>
                <c:pt idx="6621">
                  <c:v>3.0708009273177037</c:v>
                </c:pt>
                <c:pt idx="6622">
                  <c:v>2.5527346513001401</c:v>
                </c:pt>
                <c:pt idx="6623">
                  <c:v>2.1809734494990849</c:v>
                </c:pt>
                <c:pt idx="6624">
                  <c:v>2.4127782672218765</c:v>
                </c:pt>
                <c:pt idx="6625">
                  <c:v>1.9462730382260134</c:v>
                </c:pt>
                <c:pt idx="6626">
                  <c:v>2.0304027343687743</c:v>
                </c:pt>
                <c:pt idx="6627">
                  <c:v>2.3799956225926318</c:v>
                </c:pt>
                <c:pt idx="6628">
                  <c:v>2.7342364097424188</c:v>
                </c:pt>
                <c:pt idx="6629">
                  <c:v>3.2208481662368338</c:v>
                </c:pt>
                <c:pt idx="6630">
                  <c:v>1.7263016333246395</c:v>
                </c:pt>
                <c:pt idx="6631">
                  <c:v>3.0585335123759316</c:v>
                </c:pt>
                <c:pt idx="6632">
                  <c:v>4.4213155722079938</c:v>
                </c:pt>
                <c:pt idx="6633">
                  <c:v>4.8463576343211408</c:v>
                </c:pt>
                <c:pt idx="6634">
                  <c:v>4.3884345590415492</c:v>
                </c:pt>
                <c:pt idx="6635">
                  <c:v>4.2131435538339925</c:v>
                </c:pt>
                <c:pt idx="6636">
                  <c:v>4.4250770373864521</c:v>
                </c:pt>
                <c:pt idx="6637">
                  <c:v>4.9574863297552962</c:v>
                </c:pt>
                <c:pt idx="6638">
                  <c:v>4.3324314893576652</c:v>
                </c:pt>
                <c:pt idx="6639">
                  <c:v>2.9948231407443027</c:v>
                </c:pt>
                <c:pt idx="6640">
                  <c:v>3.0302448684092904</c:v>
                </c:pt>
                <c:pt idx="6641">
                  <c:v>3.0142689613202398</c:v>
                </c:pt>
                <c:pt idx="6642">
                  <c:v>3.5725280025423194</c:v>
                </c:pt>
                <c:pt idx="6643">
                  <c:v>3.423880480362707</c:v>
                </c:pt>
                <c:pt idx="6644">
                  <c:v>3.7225617965786602</c:v>
                </c:pt>
                <c:pt idx="6645">
                  <c:v>3.8735819890527639</c:v>
                </c:pt>
                <c:pt idx="6646">
                  <c:v>3.971660632259324</c:v>
                </c:pt>
                <c:pt idx="6647">
                  <c:v>4.1259243589154737</c:v>
                </c:pt>
                <c:pt idx="6648">
                  <c:v>3.591500484385481</c:v>
                </c:pt>
                <c:pt idx="6649">
                  <c:v>4.5814612902688783</c:v>
                </c:pt>
                <c:pt idx="6650">
                  <c:v>4.8862108090020442</c:v>
                </c:pt>
                <c:pt idx="6651">
                  <c:v>4.8937565862841446</c:v>
                </c:pt>
                <c:pt idx="6652">
                  <c:v>4.8672073848985606</c:v>
                </c:pt>
                <c:pt idx="6653">
                  <c:v>5.0237308954232534</c:v>
                </c:pt>
                <c:pt idx="6654">
                  <c:v>4.565703380702633</c:v>
                </c:pt>
                <c:pt idx="6655">
                  <c:v>4.9669521550029225</c:v>
                </c:pt>
                <c:pt idx="6656">
                  <c:v>5.3432454084646475</c:v>
                </c:pt>
                <c:pt idx="6657">
                  <c:v>5.3834599652718635</c:v>
                </c:pt>
                <c:pt idx="6658">
                  <c:v>5.4252104523963238</c:v>
                </c:pt>
                <c:pt idx="6659">
                  <c:v>5.3188379948087494</c:v>
                </c:pt>
                <c:pt idx="6660">
                  <c:v>3.8598343726272351</c:v>
                </c:pt>
                <c:pt idx="6661">
                  <c:v>3.8623653582293169</c:v>
                </c:pt>
                <c:pt idx="6662">
                  <c:v>3.9491464935002241</c:v>
                </c:pt>
                <c:pt idx="6663">
                  <c:v>2.8491601594324925</c:v>
                </c:pt>
                <c:pt idx="6664">
                  <c:v>2.7805898788535264</c:v>
                </c:pt>
                <c:pt idx="6665">
                  <c:v>2.9609554772511961</c:v>
                </c:pt>
                <c:pt idx="6666">
                  <c:v>2.0639411147263034</c:v>
                </c:pt>
                <c:pt idx="6667">
                  <c:v>2.7005359234152655</c:v>
                </c:pt>
                <c:pt idx="6668">
                  <c:v>3.2391921066303668</c:v>
                </c:pt>
                <c:pt idx="6669">
                  <c:v>3.8687058015605347</c:v>
                </c:pt>
                <c:pt idx="6670">
                  <c:v>4.1238475611369436</c:v>
                </c:pt>
                <c:pt idx="6671">
                  <c:v>4.5276726971991934</c:v>
                </c:pt>
                <c:pt idx="6672">
                  <c:v>5.2718316242319201</c:v>
                </c:pt>
                <c:pt idx="6673">
                  <c:v>5.0221368475464319</c:v>
                </c:pt>
                <c:pt idx="6674">
                  <c:v>5.2619470284987084</c:v>
                </c:pt>
                <c:pt idx="6675">
                  <c:v>5.3568459779565902</c:v>
                </c:pt>
                <c:pt idx="6676">
                  <c:v>5.2581459639415753</c:v>
                </c:pt>
                <c:pt idx="6677">
                  <c:v>5.4260891650252212</c:v>
                </c:pt>
                <c:pt idx="6678">
                  <c:v>7.8919894758984075</c:v>
                </c:pt>
                <c:pt idx="6679">
                  <c:v>8.1501945926180053</c:v>
                </c:pt>
                <c:pt idx="6680">
                  <c:v>9.6635180009625596</c:v>
                </c:pt>
                <c:pt idx="6681">
                  <c:v>11.078380621712224</c:v>
                </c:pt>
                <c:pt idx="6682">
                  <c:v>10.01856579584288</c:v>
                </c:pt>
                <c:pt idx="6683">
                  <c:v>10.639404193839814</c:v>
                </c:pt>
                <c:pt idx="6684">
                  <c:v>8.0330805400428229</c:v>
                </c:pt>
                <c:pt idx="6685">
                  <c:v>10.006568182003777</c:v>
                </c:pt>
                <c:pt idx="6686">
                  <c:v>9.8612141936714561</c:v>
                </c:pt>
                <c:pt idx="6687">
                  <c:v>7.9177379212246768</c:v>
                </c:pt>
                <c:pt idx="6688">
                  <c:v>6.759195273583229</c:v>
                </c:pt>
                <c:pt idx="6689">
                  <c:v>6.7208558170453525</c:v>
                </c:pt>
                <c:pt idx="6690">
                  <c:v>7.7004069803333435</c:v>
                </c:pt>
                <c:pt idx="6691">
                  <c:v>8.5394943590693693</c:v>
                </c:pt>
                <c:pt idx="6692">
                  <c:v>8.7781049790722836</c:v>
                </c:pt>
                <c:pt idx="6693">
                  <c:v>8.4602811361730001</c:v>
                </c:pt>
                <c:pt idx="6694">
                  <c:v>7.6850288328048491</c:v>
                </c:pt>
                <c:pt idx="6695">
                  <c:v>6.9014198814695531</c:v>
                </c:pt>
                <c:pt idx="6696">
                  <c:v>7.8093651942848306</c:v>
                </c:pt>
                <c:pt idx="6697">
                  <c:v>6.3495282805103876</c:v>
                </c:pt>
                <c:pt idx="6698">
                  <c:v>5.5348878516436324</c:v>
                </c:pt>
                <c:pt idx="6699">
                  <c:v>5.2393839770353825</c:v>
                </c:pt>
                <c:pt idx="6700">
                  <c:v>5.3055458328378027</c:v>
                </c:pt>
                <c:pt idx="6701">
                  <c:v>5.5032169300077616</c:v>
                </c:pt>
                <c:pt idx="6702">
                  <c:v>4.7735708461312498</c:v>
                </c:pt>
                <c:pt idx="6703">
                  <c:v>6.5951096849405095</c:v>
                </c:pt>
                <c:pt idx="6704">
                  <c:v>7.3723058498985443</c:v>
                </c:pt>
                <c:pt idx="6705">
                  <c:v>7.1403632347367365</c:v>
                </c:pt>
                <c:pt idx="6706">
                  <c:v>6.6636359067904385</c:v>
                </c:pt>
                <c:pt idx="6707">
                  <c:v>6.1156337045985927</c:v>
                </c:pt>
                <c:pt idx="6708">
                  <c:v>3.9247271018101828</c:v>
                </c:pt>
                <c:pt idx="6709">
                  <c:v>4.3263115992804311</c:v>
                </c:pt>
                <c:pt idx="6710">
                  <c:v>4.3441026511014433</c:v>
                </c:pt>
                <c:pt idx="6711">
                  <c:v>3.4535928582327671</c:v>
                </c:pt>
                <c:pt idx="6712">
                  <c:v>4.2084416571311154</c:v>
                </c:pt>
                <c:pt idx="6713">
                  <c:v>5.0120806409132648</c:v>
                </c:pt>
                <c:pt idx="6714">
                  <c:v>4.7561849409823704</c:v>
                </c:pt>
                <c:pt idx="6715">
                  <c:v>5.0906452000937907</c:v>
                </c:pt>
                <c:pt idx="6716">
                  <c:v>5.1850023618506844</c:v>
                </c:pt>
                <c:pt idx="6717">
                  <c:v>4.9266538729088234</c:v>
                </c:pt>
                <c:pt idx="6718">
                  <c:v>4.5401773937316294</c:v>
                </c:pt>
                <c:pt idx="6719">
                  <c:v>4.2886096711540223</c:v>
                </c:pt>
                <c:pt idx="6720">
                  <c:v>4.7339904735521268</c:v>
                </c:pt>
                <c:pt idx="6721">
                  <c:v>4.7524177243781409</c:v>
                </c:pt>
                <c:pt idx="6722">
                  <c:v>4.6048192122474392</c:v>
                </c:pt>
                <c:pt idx="6723">
                  <c:v>4.4333612711244985</c:v>
                </c:pt>
                <c:pt idx="6724">
                  <c:v>4.1082362085173925</c:v>
                </c:pt>
                <c:pt idx="6725">
                  <c:v>3.9106529804205223</c:v>
                </c:pt>
                <c:pt idx="6726">
                  <c:v>2.7341500471092117</c:v>
                </c:pt>
                <c:pt idx="6727">
                  <c:v>2.7923614991790675</c:v>
                </c:pt>
                <c:pt idx="6728">
                  <c:v>2.9681281717254779</c:v>
                </c:pt>
                <c:pt idx="6729">
                  <c:v>3.3238540212762664</c:v>
                </c:pt>
                <c:pt idx="6730">
                  <c:v>3.2452341202469044</c:v>
                </c:pt>
                <c:pt idx="6731">
                  <c:v>3.0150538841042578</c:v>
                </c:pt>
                <c:pt idx="6732">
                  <c:v>3.8554359969433305</c:v>
                </c:pt>
                <c:pt idx="6733">
                  <c:v>3.3413457978960954</c:v>
                </c:pt>
                <c:pt idx="6734">
                  <c:v>2.7778247298943444</c:v>
                </c:pt>
                <c:pt idx="6735">
                  <c:v>1.4833317299039379</c:v>
                </c:pt>
                <c:pt idx="6736">
                  <c:v>1.4593896786328209</c:v>
                </c:pt>
                <c:pt idx="6737">
                  <c:v>1.7694590614866348</c:v>
                </c:pt>
                <c:pt idx="6738">
                  <c:v>3.140574953489832</c:v>
                </c:pt>
                <c:pt idx="6739">
                  <c:v>2.775553247337347</c:v>
                </c:pt>
                <c:pt idx="6740">
                  <c:v>2.7335171955236173</c:v>
                </c:pt>
                <c:pt idx="6741">
                  <c:v>2.4690771594129561</c:v>
                </c:pt>
                <c:pt idx="6742">
                  <c:v>2.2688130520028578</c:v>
                </c:pt>
                <c:pt idx="6743">
                  <c:v>2.1438784469054393</c:v>
                </c:pt>
                <c:pt idx="6744">
                  <c:v>1.2242545990814067</c:v>
                </c:pt>
                <c:pt idx="6745">
                  <c:v>1.6501275559384794</c:v>
                </c:pt>
                <c:pt idx="6746">
                  <c:v>1.7710177257218875</c:v>
                </c:pt>
                <c:pt idx="6747">
                  <c:v>1.6784040539885567</c:v>
                </c:pt>
                <c:pt idx="6748">
                  <c:v>1.4737531712246625</c:v>
                </c:pt>
                <c:pt idx="6749">
                  <c:v>1.3330291959224614</c:v>
                </c:pt>
                <c:pt idx="6750">
                  <c:v>2.4074708690124638</c:v>
                </c:pt>
                <c:pt idx="6751">
                  <c:v>1.8580160040818454</c:v>
                </c:pt>
                <c:pt idx="6752">
                  <c:v>1.8464695376159102</c:v>
                </c:pt>
                <c:pt idx="6753">
                  <c:v>1.6546249379829077</c:v>
                </c:pt>
                <c:pt idx="6754">
                  <c:v>1.2727694282674296</c:v>
                </c:pt>
                <c:pt idx="6755">
                  <c:v>1.6406709354955438</c:v>
                </c:pt>
                <c:pt idx="6756">
                  <c:v>1.4280075344243965</c:v>
                </c:pt>
                <c:pt idx="6757">
                  <c:v>2.1931445490510186</c:v>
                </c:pt>
                <c:pt idx="6758">
                  <c:v>2.8551955409885696</c:v>
                </c:pt>
                <c:pt idx="6759">
                  <c:v>3.4927482845688171</c:v>
                </c:pt>
                <c:pt idx="6760">
                  <c:v>3.7225498374232311</c:v>
                </c:pt>
                <c:pt idx="6761">
                  <c:v>3.8413819858716121</c:v>
                </c:pt>
                <c:pt idx="6762">
                  <c:v>3.6191789755913941</c:v>
                </c:pt>
                <c:pt idx="6763">
                  <c:v>3.4481440101088747</c:v>
                </c:pt>
                <c:pt idx="6764">
                  <c:v>3.2454898349306043</c:v>
                </c:pt>
                <c:pt idx="6765">
                  <c:v>3.1961778290880698</c:v>
                </c:pt>
                <c:pt idx="6766">
                  <c:v>3.1551496123518805</c:v>
                </c:pt>
                <c:pt idx="6767">
                  <c:v>3.1588550791610932</c:v>
                </c:pt>
                <c:pt idx="6768">
                  <c:v>3.2556187567547639</c:v>
                </c:pt>
                <c:pt idx="6769">
                  <c:v>3.4943059524322586</c:v>
                </c:pt>
                <c:pt idx="6770">
                  <c:v>3.3562840114719688</c:v>
                </c:pt>
                <c:pt idx="6771">
                  <c:v>3.271155351849302</c:v>
                </c:pt>
                <c:pt idx="6772">
                  <c:v>3.6591508101142169</c:v>
                </c:pt>
                <c:pt idx="6773">
                  <c:v>4.0758671225878613</c:v>
                </c:pt>
                <c:pt idx="6774">
                  <c:v>4.7030888449150892</c:v>
                </c:pt>
                <c:pt idx="6775">
                  <c:v>5.30308960545395</c:v>
                </c:pt>
                <c:pt idx="6776">
                  <c:v>5.7112735360289282</c:v>
                </c:pt>
                <c:pt idx="6777">
                  <c:v>5.9247547289830491</c:v>
                </c:pt>
                <c:pt idx="6778">
                  <c:v>6.0832299045098424</c:v>
                </c:pt>
                <c:pt idx="6779">
                  <c:v>6.3546409418075083</c:v>
                </c:pt>
                <c:pt idx="6780">
                  <c:v>5.1570400781041608</c:v>
                </c:pt>
                <c:pt idx="6781">
                  <c:v>6.2606627279904776</c:v>
                </c:pt>
                <c:pt idx="6782">
                  <c:v>6.4310999541798148</c:v>
                </c:pt>
                <c:pt idx="6783">
                  <c:v>6.1330527220677826</c:v>
                </c:pt>
                <c:pt idx="6784">
                  <c:v>5.268208571332754</c:v>
                </c:pt>
                <c:pt idx="6785">
                  <c:v>5.0555074616562861</c:v>
                </c:pt>
                <c:pt idx="6786">
                  <c:v>3.8571235318995609</c:v>
                </c:pt>
                <c:pt idx="6787">
                  <c:v>4.3176323819887896</c:v>
                </c:pt>
                <c:pt idx="6788">
                  <c:v>4.5646975327894381</c:v>
                </c:pt>
                <c:pt idx="6789">
                  <c:v>4.6888116025099302</c:v>
                </c:pt>
                <c:pt idx="6790">
                  <c:v>4.7057742313298174</c:v>
                </c:pt>
                <c:pt idx="6791">
                  <c:v>4.694867026719665</c:v>
                </c:pt>
                <c:pt idx="6792">
                  <c:v>4.8773577186165955</c:v>
                </c:pt>
                <c:pt idx="6793">
                  <c:v>4.3708824939200257</c:v>
                </c:pt>
                <c:pt idx="6794">
                  <c:v>4.2584875875184771</c:v>
                </c:pt>
                <c:pt idx="6795">
                  <c:v>4.4819303863290658</c:v>
                </c:pt>
                <c:pt idx="6796">
                  <c:v>4.6576548336494019</c:v>
                </c:pt>
                <c:pt idx="6797">
                  <c:v>4.9846220855946202</c:v>
                </c:pt>
                <c:pt idx="6798">
                  <c:v>5.7715868411337468</c:v>
                </c:pt>
                <c:pt idx="6799">
                  <c:v>5.8982841348376169</c:v>
                </c:pt>
                <c:pt idx="6800">
                  <c:v>5.8664274378334005</c:v>
                </c:pt>
                <c:pt idx="6801">
                  <c:v>5.7982742774417817</c:v>
                </c:pt>
                <c:pt idx="6802">
                  <c:v>5.7802104584918492</c:v>
                </c:pt>
                <c:pt idx="6803">
                  <c:v>5.7802942360978298</c:v>
                </c:pt>
                <c:pt idx="6804">
                  <c:v>5.2538564067744034</c:v>
                </c:pt>
                <c:pt idx="6805">
                  <c:v>5.7358281063364744</c:v>
                </c:pt>
                <c:pt idx="6806">
                  <c:v>6.1458472855602242</c:v>
                </c:pt>
                <c:pt idx="6807">
                  <c:v>6.0728757478246349</c:v>
                </c:pt>
                <c:pt idx="6808">
                  <c:v>5.4814370766937301</c:v>
                </c:pt>
                <c:pt idx="6809">
                  <c:v>5.2378760005090861</c:v>
                </c:pt>
                <c:pt idx="6810">
                  <c:v>4.8172283971582353</c:v>
                </c:pt>
                <c:pt idx="6811">
                  <c:v>4.4993208949517323</c:v>
                </c:pt>
                <c:pt idx="6812">
                  <c:v>4.322457287304462</c:v>
                </c:pt>
                <c:pt idx="6813">
                  <c:v>4.1401184381798037</c:v>
                </c:pt>
                <c:pt idx="6814">
                  <c:v>4.2935370769021199</c:v>
                </c:pt>
                <c:pt idx="6815">
                  <c:v>4.4617766416050122</c:v>
                </c:pt>
                <c:pt idx="6816">
                  <c:v>4.4456193167609586</c:v>
                </c:pt>
                <c:pt idx="6817">
                  <c:v>4.8888421987691917</c:v>
                </c:pt>
                <c:pt idx="6818">
                  <c:v>4.9903510326708211</c:v>
                </c:pt>
                <c:pt idx="6819">
                  <c:v>5.2304605197313272</c:v>
                </c:pt>
                <c:pt idx="6820">
                  <c:v>5.5721116723334321</c:v>
                </c:pt>
                <c:pt idx="6821">
                  <c:v>5.8469590678770409</c:v>
                </c:pt>
                <c:pt idx="6822">
                  <c:v>6.0362712792661899</c:v>
                </c:pt>
                <c:pt idx="6823">
                  <c:v>6.617112439763889</c:v>
                </c:pt>
                <c:pt idx="6824">
                  <c:v>7.4389664489797598</c:v>
                </c:pt>
                <c:pt idx="6825">
                  <c:v>7.7824331989673441</c:v>
                </c:pt>
                <c:pt idx="6826">
                  <c:v>7.9299891544496752</c:v>
                </c:pt>
                <c:pt idx="6827">
                  <c:v>8.0329748879304681</c:v>
                </c:pt>
                <c:pt idx="6828">
                  <c:v>8.4489254990197242</c:v>
                </c:pt>
                <c:pt idx="6829">
                  <c:v>7.8909005835126802</c:v>
                </c:pt>
                <c:pt idx="6830">
                  <c:v>7.590163691438728</c:v>
                </c:pt>
                <c:pt idx="6831">
                  <c:v>6.837945244827127</c:v>
                </c:pt>
                <c:pt idx="6832">
                  <c:v>5.9881246413395504</c:v>
                </c:pt>
                <c:pt idx="6833">
                  <c:v>5.751004975414812</c:v>
                </c:pt>
                <c:pt idx="6834">
                  <c:v>4.5416869722121174</c:v>
                </c:pt>
                <c:pt idx="6835">
                  <c:v>5.0796770881818869</c:v>
                </c:pt>
                <c:pt idx="6836">
                  <c:v>5.2707304873248164</c:v>
                </c:pt>
                <c:pt idx="6837">
                  <c:v>5.4124025587461757</c:v>
                </c:pt>
                <c:pt idx="6838">
                  <c:v>5.6748631723800518</c:v>
                </c:pt>
                <c:pt idx="6839">
                  <c:v>5.7719835776290411</c:v>
                </c:pt>
                <c:pt idx="6840">
                  <c:v>4.7762835517871984</c:v>
                </c:pt>
                <c:pt idx="6841">
                  <c:v>5.1546774501622963</c:v>
                </c:pt>
                <c:pt idx="6842">
                  <c:v>5.3299683050913584</c:v>
                </c:pt>
                <c:pt idx="6843">
                  <c:v>5.6190771904520611</c:v>
                </c:pt>
                <c:pt idx="6844">
                  <c:v>5.8044178494234178</c:v>
                </c:pt>
                <c:pt idx="6845">
                  <c:v>5.7681715582214963</c:v>
                </c:pt>
                <c:pt idx="6846">
                  <c:v>4.902535647091236</c:v>
                </c:pt>
                <c:pt idx="6847">
                  <c:v>5.5208848113164457</c:v>
                </c:pt>
                <c:pt idx="6848">
                  <c:v>6.0466110805717665</c:v>
                </c:pt>
                <c:pt idx="6849">
                  <c:v>6.1493662264445152</c:v>
                </c:pt>
                <c:pt idx="6850">
                  <c:v>6.1415379124940674</c:v>
                </c:pt>
                <c:pt idx="6851">
                  <c:v>6.2034581415194969</c:v>
                </c:pt>
                <c:pt idx="6852">
                  <c:v>6.6448323186768405</c:v>
                </c:pt>
                <c:pt idx="6853">
                  <c:v>7.0908847026765915</c:v>
                </c:pt>
                <c:pt idx="6854">
                  <c:v>7.1108979412475808</c:v>
                </c:pt>
                <c:pt idx="6855">
                  <c:v>6.7440617240103906</c:v>
                </c:pt>
                <c:pt idx="6856">
                  <c:v>6.3702862917759857</c:v>
                </c:pt>
                <c:pt idx="6857">
                  <c:v>6.1113169320508316</c:v>
                </c:pt>
                <c:pt idx="6858">
                  <c:v>5.0471346134825952</c:v>
                </c:pt>
                <c:pt idx="6859">
                  <c:v>5.437025174853015</c:v>
                </c:pt>
                <c:pt idx="6860">
                  <c:v>5.474562225785859</c:v>
                </c:pt>
                <c:pt idx="6861">
                  <c:v>5.2363535415696907</c:v>
                </c:pt>
                <c:pt idx="6862">
                  <c:v>4.7017463325199751</c:v>
                </c:pt>
                <c:pt idx="6863">
                  <c:v>4.2554952818713438</c:v>
                </c:pt>
                <c:pt idx="6864">
                  <c:v>3.3635984778678827</c:v>
                </c:pt>
                <c:pt idx="6865">
                  <c:v>3.8902805165197472</c:v>
                </c:pt>
                <c:pt idx="6866">
                  <c:v>4.3400556410639926</c:v>
                </c:pt>
                <c:pt idx="6867">
                  <c:v>4.5994461853335258</c:v>
                </c:pt>
                <c:pt idx="6868">
                  <c:v>4.819972977622065</c:v>
                </c:pt>
                <c:pt idx="6869">
                  <c:v>5.0659193471828079</c:v>
                </c:pt>
                <c:pt idx="6870">
                  <c:v>4.089041316702053</c:v>
                </c:pt>
                <c:pt idx="6871">
                  <c:v>4.96402124746559</c:v>
                </c:pt>
                <c:pt idx="6872">
                  <c:v>5.8173111838213964</c:v>
                </c:pt>
                <c:pt idx="6873">
                  <c:v>6.3175528730035246</c:v>
                </c:pt>
                <c:pt idx="6874">
                  <c:v>6.7153846365025256</c:v>
                </c:pt>
                <c:pt idx="6875">
                  <c:v>7.0681991838565414</c:v>
                </c:pt>
                <c:pt idx="6876">
                  <c:v>5.3030039253046315</c:v>
                </c:pt>
                <c:pt idx="6877">
                  <c:v>6.471512852836331</c:v>
                </c:pt>
                <c:pt idx="6878">
                  <c:v>6.8093589350582393</c:v>
                </c:pt>
                <c:pt idx="6879">
                  <c:v>6.4299277736769422</c:v>
                </c:pt>
                <c:pt idx="6880">
                  <c:v>5.7031944561978163</c:v>
                </c:pt>
                <c:pt idx="6881">
                  <c:v>5.3390721539677939</c:v>
                </c:pt>
                <c:pt idx="6882">
                  <c:v>3.6583317870510674</c:v>
                </c:pt>
                <c:pt idx="6883">
                  <c:v>4.0749184294430671</c:v>
                </c:pt>
                <c:pt idx="6884">
                  <c:v>4.2891309826994091</c:v>
                </c:pt>
                <c:pt idx="6885">
                  <c:v>4.390261833845349</c:v>
                </c:pt>
                <c:pt idx="6886">
                  <c:v>4.3798241515623157</c:v>
                </c:pt>
                <c:pt idx="6887">
                  <c:v>4.3503012904545564</c:v>
                </c:pt>
                <c:pt idx="6888">
                  <c:v>6.2791331514493702</c:v>
                </c:pt>
                <c:pt idx="6889">
                  <c:v>5.3598518946426372</c:v>
                </c:pt>
                <c:pt idx="6890">
                  <c:v>5.0416854514729019</c:v>
                </c:pt>
                <c:pt idx="6891">
                  <c:v>4.757036235328469</c:v>
                </c:pt>
                <c:pt idx="6892">
                  <c:v>4.6869838767408885</c:v>
                </c:pt>
                <c:pt idx="6893">
                  <c:v>4.727272345804904</c:v>
                </c:pt>
                <c:pt idx="6894">
                  <c:v>3.3472888579516296</c:v>
                </c:pt>
                <c:pt idx="6895">
                  <c:v>4.3379379826304447</c:v>
                </c:pt>
                <c:pt idx="6896">
                  <c:v>4.5731121238328551</c:v>
                </c:pt>
                <c:pt idx="6897">
                  <c:v>4.7184179534392872</c:v>
                </c:pt>
                <c:pt idx="6898">
                  <c:v>4.9620137791876946</c:v>
                </c:pt>
                <c:pt idx="6899">
                  <c:v>5.1502007112049242</c:v>
                </c:pt>
                <c:pt idx="6900">
                  <c:v>4.947512760938598</c:v>
                </c:pt>
                <c:pt idx="6901">
                  <c:v>5.4074660917716457</c:v>
                </c:pt>
                <c:pt idx="6902">
                  <c:v>5.7964537367080151</c:v>
                </c:pt>
                <c:pt idx="6903">
                  <c:v>5.3666539043203585</c:v>
                </c:pt>
                <c:pt idx="6904">
                  <c:v>4.6804934084407792</c:v>
                </c:pt>
                <c:pt idx="6905">
                  <c:v>4.0852180928479784</c:v>
                </c:pt>
                <c:pt idx="6906">
                  <c:v>2.5641578125966933</c:v>
                </c:pt>
                <c:pt idx="6907">
                  <c:v>2.6051119668545146</c:v>
                </c:pt>
                <c:pt idx="6908">
                  <c:v>3.0938093744495725</c:v>
                </c:pt>
                <c:pt idx="6909">
                  <c:v>3.0442750513933308</c:v>
                </c:pt>
                <c:pt idx="6910">
                  <c:v>3.5642833824268472</c:v>
                </c:pt>
                <c:pt idx="6911">
                  <c:v>3.9029318501645163</c:v>
                </c:pt>
                <c:pt idx="6912">
                  <c:v>3.8018640929808263</c:v>
                </c:pt>
                <c:pt idx="6913">
                  <c:v>2.8224717590421751</c:v>
                </c:pt>
                <c:pt idx="6914">
                  <c:v>3.0882487950081603</c:v>
                </c:pt>
                <c:pt idx="6915">
                  <c:v>4.8981857737892618</c:v>
                </c:pt>
                <c:pt idx="6916">
                  <c:v>4.5722757588138245</c:v>
                </c:pt>
                <c:pt idx="6917">
                  <c:v>3.9905921061455705</c:v>
                </c:pt>
                <c:pt idx="6918">
                  <c:v>2.917561602444128</c:v>
                </c:pt>
                <c:pt idx="6919">
                  <c:v>1.8910742260491742</c:v>
                </c:pt>
                <c:pt idx="6920">
                  <c:v>2.3114048465436103</c:v>
                </c:pt>
                <c:pt idx="6921">
                  <c:v>3.6647749502163576</c:v>
                </c:pt>
                <c:pt idx="6922">
                  <c:v>4.592343868188709</c:v>
                </c:pt>
                <c:pt idx="6923">
                  <c:v>5.2996694461785152</c:v>
                </c:pt>
                <c:pt idx="6924">
                  <c:v>5.6466089819300427</c:v>
                </c:pt>
                <c:pt idx="6925">
                  <c:v>4.6689682489105708</c:v>
                </c:pt>
                <c:pt idx="6926">
                  <c:v>4.174425924437184</c:v>
                </c:pt>
                <c:pt idx="6927">
                  <c:v>3.6683283772284985</c:v>
                </c:pt>
                <c:pt idx="6928">
                  <c:v>2.7894850909052544</c:v>
                </c:pt>
                <c:pt idx="6929">
                  <c:v>1.952524970413013</c:v>
                </c:pt>
                <c:pt idx="6930">
                  <c:v>2.0860351986320032</c:v>
                </c:pt>
                <c:pt idx="6931">
                  <c:v>1.1490635395210986</c:v>
                </c:pt>
                <c:pt idx="6932">
                  <c:v>0.6984132998934478</c:v>
                </c:pt>
                <c:pt idx="6933">
                  <c:v>0.37176650530221023</c:v>
                </c:pt>
                <c:pt idx="6934">
                  <c:v>0.47897014808108834</c:v>
                </c:pt>
                <c:pt idx="6935">
                  <c:v>0.92368321593340985</c:v>
                </c:pt>
                <c:pt idx="6936">
                  <c:v>2.4274783331687422</c:v>
                </c:pt>
                <c:pt idx="6937">
                  <c:v>2.5081778937830181</c:v>
                </c:pt>
                <c:pt idx="6938">
                  <c:v>2.4752159675405765</c:v>
                </c:pt>
                <c:pt idx="6939">
                  <c:v>2.3453664888356944</c:v>
                </c:pt>
                <c:pt idx="6940">
                  <c:v>2.3237501684429427</c:v>
                </c:pt>
                <c:pt idx="6941">
                  <c:v>2.2882609726134411</c:v>
                </c:pt>
                <c:pt idx="6942">
                  <c:v>1.7782534537499581</c:v>
                </c:pt>
                <c:pt idx="6943">
                  <c:v>1.8185469690287352</c:v>
                </c:pt>
                <c:pt idx="6944">
                  <c:v>1.4934877109878211</c:v>
                </c:pt>
                <c:pt idx="6945">
                  <c:v>1.211562420337303</c:v>
                </c:pt>
                <c:pt idx="6946">
                  <c:v>1.2047263607994012</c:v>
                </c:pt>
                <c:pt idx="6947">
                  <c:v>1.2537696243821013</c:v>
                </c:pt>
                <c:pt idx="6948">
                  <c:v>1.9736865168368094</c:v>
                </c:pt>
                <c:pt idx="6949">
                  <c:v>1.233985502072533</c:v>
                </c:pt>
                <c:pt idx="6950">
                  <c:v>0.85374766435426264</c:v>
                </c:pt>
                <c:pt idx="6951">
                  <c:v>0.68013942476102562</c:v>
                </c:pt>
                <c:pt idx="6952">
                  <c:v>1.0095180692823109</c:v>
                </c:pt>
                <c:pt idx="6953">
                  <c:v>1.4744652645522025</c:v>
                </c:pt>
                <c:pt idx="6954">
                  <c:v>2.7606277406855355</c:v>
                </c:pt>
                <c:pt idx="6955">
                  <c:v>2.7506094251162447</c:v>
                </c:pt>
                <c:pt idx="6956">
                  <c:v>2.6601338996262083</c:v>
                </c:pt>
                <c:pt idx="6957">
                  <c:v>2.5024202594406981</c:v>
                </c:pt>
                <c:pt idx="6958">
                  <c:v>2.4725751239654556</c:v>
                </c:pt>
                <c:pt idx="6959">
                  <c:v>2.5146322543513637</c:v>
                </c:pt>
                <c:pt idx="6960">
                  <c:v>2.0221030088671204</c:v>
                </c:pt>
                <c:pt idx="6961">
                  <c:v>2.6527329264438615</c:v>
                </c:pt>
                <c:pt idx="6962">
                  <c:v>2.7470244564323041</c:v>
                </c:pt>
                <c:pt idx="6963">
                  <c:v>2.7571145895208202</c:v>
                </c:pt>
                <c:pt idx="6964">
                  <c:v>2.7431096531799333</c:v>
                </c:pt>
                <c:pt idx="6965">
                  <c:v>2.8270630654459916</c:v>
                </c:pt>
                <c:pt idx="6966">
                  <c:v>4.3132980252579189</c:v>
                </c:pt>
                <c:pt idx="6967">
                  <c:v>4.4684100114869398</c:v>
                </c:pt>
                <c:pt idx="6968">
                  <c:v>4.6077584459607435</c:v>
                </c:pt>
                <c:pt idx="6969">
                  <c:v>4.5933726634373775</c:v>
                </c:pt>
                <c:pt idx="6970">
                  <c:v>4.4649356458688274</c:v>
                </c:pt>
                <c:pt idx="6971">
                  <c:v>4.3191626835177752</c:v>
                </c:pt>
                <c:pt idx="6972">
                  <c:v>3.2642015037499652</c:v>
                </c:pt>
                <c:pt idx="6973">
                  <c:v>3.9627750483397755</c:v>
                </c:pt>
                <c:pt idx="6974">
                  <c:v>4.1144077475548517</c:v>
                </c:pt>
                <c:pt idx="6975">
                  <c:v>3.2046508188882923</c:v>
                </c:pt>
                <c:pt idx="6976">
                  <c:v>3.2463348885934047</c:v>
                </c:pt>
                <c:pt idx="6977">
                  <c:v>3.2960865551142584</c:v>
                </c:pt>
                <c:pt idx="6978">
                  <c:v>3.2907475525396999</c:v>
                </c:pt>
                <c:pt idx="6979">
                  <c:v>3.444514432775279</c:v>
                </c:pt>
                <c:pt idx="6980">
                  <c:v>3.4971420044936159</c:v>
                </c:pt>
                <c:pt idx="6981">
                  <c:v>3.4155477424318539</c:v>
                </c:pt>
                <c:pt idx="6982">
                  <c:v>3.29281427634209</c:v>
                </c:pt>
                <c:pt idx="6983">
                  <c:v>3.2404450210522966</c:v>
                </c:pt>
                <c:pt idx="6984">
                  <c:v>3.2753988175596969</c:v>
                </c:pt>
                <c:pt idx="6985">
                  <c:v>3.1863661534300745</c:v>
                </c:pt>
                <c:pt idx="6986">
                  <c:v>3.2272779509340124</c:v>
                </c:pt>
                <c:pt idx="6987">
                  <c:v>3.2188326163324099</c:v>
                </c:pt>
                <c:pt idx="6988">
                  <c:v>2.8817875476462036</c:v>
                </c:pt>
                <c:pt idx="6989">
                  <c:v>2.6921887618296227</c:v>
                </c:pt>
                <c:pt idx="6990">
                  <c:v>5.7034995714184218</c:v>
                </c:pt>
                <c:pt idx="6991">
                  <c:v>5.2866827556594034</c:v>
                </c:pt>
                <c:pt idx="6992">
                  <c:v>5.4167114739897819</c:v>
                </c:pt>
                <c:pt idx="6993">
                  <c:v>5.6003795015131566</c:v>
                </c:pt>
                <c:pt idx="6994">
                  <c:v>6.0035432601667882</c:v>
                </c:pt>
                <c:pt idx="6995">
                  <c:v>6.430310287323854</c:v>
                </c:pt>
                <c:pt idx="6996">
                  <c:v>7.4285177930848789</c:v>
                </c:pt>
                <c:pt idx="6997">
                  <c:v>7.1380473158266522</c:v>
                </c:pt>
                <c:pt idx="6998">
                  <c:v>7.1863940080763618</c:v>
                </c:pt>
                <c:pt idx="6999">
                  <c:v>7.1777306792823685</c:v>
                </c:pt>
                <c:pt idx="7000">
                  <c:v>6.9693936555236125</c:v>
                </c:pt>
                <c:pt idx="7001">
                  <c:v>6.9032473289270992</c:v>
                </c:pt>
                <c:pt idx="7002">
                  <c:v>5.530294381890652</c:v>
                </c:pt>
                <c:pt idx="7003">
                  <c:v>5.3128636518566106</c:v>
                </c:pt>
                <c:pt idx="7004">
                  <c:v>4.8270988348569253</c:v>
                </c:pt>
                <c:pt idx="7005">
                  <c:v>4.6903732676977903</c:v>
                </c:pt>
                <c:pt idx="7006">
                  <c:v>4.839073842983395</c:v>
                </c:pt>
                <c:pt idx="7007">
                  <c:v>4.9962945465510513</c:v>
                </c:pt>
                <c:pt idx="7008">
                  <c:v>6.0285924961502388</c:v>
                </c:pt>
                <c:pt idx="7009">
                  <c:v>6.2316019521828059</c:v>
                </c:pt>
                <c:pt idx="7010">
                  <c:v>6.1850616659002036</c:v>
                </c:pt>
                <c:pt idx="7011">
                  <c:v>6.0845355851200491</c:v>
                </c:pt>
                <c:pt idx="7012">
                  <c:v>6.1843303979370026</c:v>
                </c:pt>
                <c:pt idx="7013">
                  <c:v>6.3024929758692432</c:v>
                </c:pt>
                <c:pt idx="7014">
                  <c:v>6.403350657032302</c:v>
                </c:pt>
                <c:pt idx="7015">
                  <c:v>6.0515859284947693</c:v>
                </c:pt>
                <c:pt idx="7016">
                  <c:v>5.4643054715035202</c:v>
                </c:pt>
                <c:pt idx="7017">
                  <c:v>5.0902670112603898</c:v>
                </c:pt>
                <c:pt idx="7018">
                  <c:v>5.345899256592654</c:v>
                </c:pt>
                <c:pt idx="7019">
                  <c:v>5.6776150954056686</c:v>
                </c:pt>
                <c:pt idx="7020">
                  <c:v>5.6174204400374714</c:v>
                </c:pt>
                <c:pt idx="7021">
                  <c:v>5.8273473258290522</c:v>
                </c:pt>
                <c:pt idx="7022">
                  <c:v>5.3913621817698552</c:v>
                </c:pt>
                <c:pt idx="7023">
                  <c:v>4.8624691227381414</c:v>
                </c:pt>
                <c:pt idx="7024">
                  <c:v>4.587164586065084</c:v>
                </c:pt>
                <c:pt idx="7025">
                  <c:v>4.2681834660146238</c:v>
                </c:pt>
                <c:pt idx="7026">
                  <c:v>3.8730544783309</c:v>
                </c:pt>
                <c:pt idx="7027">
                  <c:v>3.4317893613362203</c:v>
                </c:pt>
                <c:pt idx="7028">
                  <c:v>3.1310273831491706</c:v>
                </c:pt>
                <c:pt idx="7029">
                  <c:v>3.1232535625557776</c:v>
                </c:pt>
                <c:pt idx="7030">
                  <c:v>3.0722588973143989</c:v>
                </c:pt>
                <c:pt idx="7031">
                  <c:v>2.9918047541250541</c:v>
                </c:pt>
                <c:pt idx="7032">
                  <c:v>2.6929746192351716</c:v>
                </c:pt>
                <c:pt idx="7033">
                  <c:v>2.6914723320903704</c:v>
                </c:pt>
                <c:pt idx="7034">
                  <c:v>2.8502236549144442</c:v>
                </c:pt>
                <c:pt idx="7035">
                  <c:v>3.2016038928173631</c:v>
                </c:pt>
                <c:pt idx="7036">
                  <c:v>3.3267959755603145</c:v>
                </c:pt>
                <c:pt idx="7037">
                  <c:v>3.5528894254452901</c:v>
                </c:pt>
                <c:pt idx="7038">
                  <c:v>3.6521172056535915</c:v>
                </c:pt>
                <c:pt idx="7039">
                  <c:v>4.1037962033313544</c:v>
                </c:pt>
                <c:pt idx="7040">
                  <c:v>4.5844606859201198</c:v>
                </c:pt>
                <c:pt idx="7041">
                  <c:v>5.0906676851317512</c:v>
                </c:pt>
                <c:pt idx="7042">
                  <c:v>5.4256909818153867</c:v>
                </c:pt>
                <c:pt idx="7043">
                  <c:v>5.6858715454574167</c:v>
                </c:pt>
                <c:pt idx="7044">
                  <c:v>4.0025863557285586</c:v>
                </c:pt>
                <c:pt idx="7045">
                  <c:v>4.8257186032216719</c:v>
                </c:pt>
                <c:pt idx="7046">
                  <c:v>5.0675814051029908</c:v>
                </c:pt>
                <c:pt idx="7047">
                  <c:v>4.7708191060869929</c:v>
                </c:pt>
                <c:pt idx="7048">
                  <c:v>4.1271222179752058</c:v>
                </c:pt>
                <c:pt idx="7049">
                  <c:v>3.662291607751738</c:v>
                </c:pt>
                <c:pt idx="7050">
                  <c:v>2.7066530330110812</c:v>
                </c:pt>
                <c:pt idx="7051">
                  <c:v>2.9658131158015757</c:v>
                </c:pt>
                <c:pt idx="7052">
                  <c:v>3.0397691585273257</c:v>
                </c:pt>
                <c:pt idx="7053">
                  <c:v>3.2380936408023957</c:v>
                </c:pt>
                <c:pt idx="7054">
                  <c:v>3.303487335877632</c:v>
                </c:pt>
                <c:pt idx="7055">
                  <c:v>3.2851928999379232</c:v>
                </c:pt>
                <c:pt idx="7056">
                  <c:v>4.1851212771090349</c:v>
                </c:pt>
                <c:pt idx="7057">
                  <c:v>3.6863509608488174</c:v>
                </c:pt>
                <c:pt idx="7058">
                  <c:v>3.5945710738942469</c:v>
                </c:pt>
                <c:pt idx="7059">
                  <c:v>3.6932089752470842</c:v>
                </c:pt>
                <c:pt idx="7060">
                  <c:v>3.8250478508135872</c:v>
                </c:pt>
                <c:pt idx="7061">
                  <c:v>3.996099404672754</c:v>
                </c:pt>
                <c:pt idx="7062">
                  <c:v>4.4971498373250407</c:v>
                </c:pt>
                <c:pt idx="7063">
                  <c:v>5.0481246645225699</c:v>
                </c:pt>
                <c:pt idx="7064">
                  <c:v>5.4954482062694074</c:v>
                </c:pt>
                <c:pt idx="7065">
                  <c:v>5.7567594709874159</c:v>
                </c:pt>
                <c:pt idx="7066">
                  <c:v>6.0003399926944505</c:v>
                </c:pt>
                <c:pt idx="7067">
                  <c:v>6.2161270574321499</c:v>
                </c:pt>
                <c:pt idx="7068">
                  <c:v>5.2562887669073595</c:v>
                </c:pt>
                <c:pt idx="7069">
                  <c:v>5.6866358839475986</c:v>
                </c:pt>
                <c:pt idx="7070">
                  <c:v>6.3251906816139059</c:v>
                </c:pt>
                <c:pt idx="7071">
                  <c:v>6.5688995394781431</c:v>
                </c:pt>
                <c:pt idx="7072">
                  <c:v>6.2505569250841848</c:v>
                </c:pt>
                <c:pt idx="7073">
                  <c:v>6.0445310560237377</c:v>
                </c:pt>
                <c:pt idx="7074">
                  <c:v>5.1656361079336754</c:v>
                </c:pt>
                <c:pt idx="7075">
                  <c:v>4.9314128827458799</c:v>
                </c:pt>
                <c:pt idx="7076">
                  <c:v>4.9552357412908323</c:v>
                </c:pt>
                <c:pt idx="7077">
                  <c:v>4.9965519128353133</c:v>
                </c:pt>
                <c:pt idx="7078">
                  <c:v>5.043816628032836</c:v>
                </c:pt>
                <c:pt idx="7079">
                  <c:v>4.9693916441558192</c:v>
                </c:pt>
                <c:pt idx="7080">
                  <c:v>7.069706960041497</c:v>
                </c:pt>
                <c:pt idx="7081">
                  <c:v>6.0126646113247917</c:v>
                </c:pt>
                <c:pt idx="7082">
                  <c:v>5.5784533142757224</c:v>
                </c:pt>
                <c:pt idx="7083">
                  <c:v>5.1842155721101353</c:v>
                </c:pt>
                <c:pt idx="7084">
                  <c:v>5.0873090695873362</c:v>
                </c:pt>
                <c:pt idx="7085">
                  <c:v>5.0123902380365228</c:v>
                </c:pt>
                <c:pt idx="7086">
                  <c:v>5.01270646933372</c:v>
                </c:pt>
                <c:pt idx="7087">
                  <c:v>5.5196989633018267</c:v>
                </c:pt>
                <c:pt idx="7088">
                  <c:v>5.8972916287284294</c:v>
                </c:pt>
                <c:pt idx="7089">
                  <c:v>8.1334547381615518</c:v>
                </c:pt>
                <c:pt idx="7090">
                  <c:v>6.8412992902025822</c:v>
                </c:pt>
                <c:pt idx="7091">
                  <c:v>7.5935363668691114</c:v>
                </c:pt>
                <c:pt idx="7092">
                  <c:v>6.2701047100863239</c:v>
                </c:pt>
                <c:pt idx="7093">
                  <c:v>8.080337034835301</c:v>
                </c:pt>
                <c:pt idx="7094">
                  <c:v>8.6021466789130354</c:v>
                </c:pt>
                <c:pt idx="7095">
                  <c:v>8.1982256491044225</c:v>
                </c:pt>
                <c:pt idx="7096">
                  <c:v>7.8534827977960004</c:v>
                </c:pt>
                <c:pt idx="7097">
                  <c:v>7.6946384375705534</c:v>
                </c:pt>
                <c:pt idx="7098">
                  <c:v>5.7531410735444295</c:v>
                </c:pt>
                <c:pt idx="7099">
                  <c:v>7.0001403786626746</c:v>
                </c:pt>
                <c:pt idx="7100">
                  <c:v>7.5645091882891986</c:v>
                </c:pt>
                <c:pt idx="7101">
                  <c:v>7.6772404563859844</c:v>
                </c:pt>
                <c:pt idx="7102">
                  <c:v>7.3632707254662044</c:v>
                </c:pt>
                <c:pt idx="7103">
                  <c:v>7.0159092129145302</c:v>
                </c:pt>
                <c:pt idx="7104">
                  <c:v>7.1983865559175406</c:v>
                </c:pt>
                <c:pt idx="7105">
                  <c:v>5.9814129230371327</c:v>
                </c:pt>
                <c:pt idx="7106">
                  <c:v>5.6189301825630507</c:v>
                </c:pt>
                <c:pt idx="7107">
                  <c:v>5.5378089363297356</c:v>
                </c:pt>
                <c:pt idx="7108">
                  <c:v>5.6305905468721678</c:v>
                </c:pt>
                <c:pt idx="7109">
                  <c:v>5.6631081386469271</c:v>
                </c:pt>
                <c:pt idx="7110">
                  <c:v>5.3995083389999374</c:v>
                </c:pt>
                <c:pt idx="7111">
                  <c:v>5.6163190522639965</c:v>
                </c:pt>
                <c:pt idx="7112">
                  <c:v>5.5032804710758638</c:v>
                </c:pt>
                <c:pt idx="7113">
                  <c:v>5.2152156837076804</c:v>
                </c:pt>
                <c:pt idx="7114">
                  <c:v>5.1939746295770011</c:v>
                </c:pt>
                <c:pt idx="7115">
                  <c:v>5.2911500010791768</c:v>
                </c:pt>
                <c:pt idx="7116">
                  <c:v>5.8359033544198997</c:v>
                </c:pt>
                <c:pt idx="7117">
                  <c:v>5.7549583817046397</c:v>
                </c:pt>
                <c:pt idx="7118">
                  <c:v>5.9196571140304961</c:v>
                </c:pt>
                <c:pt idx="7119">
                  <c:v>5.7130088432775166</c:v>
                </c:pt>
                <c:pt idx="7120">
                  <c:v>5.2598522564777284</c:v>
                </c:pt>
                <c:pt idx="7121">
                  <c:v>4.8020207540420525</c:v>
                </c:pt>
                <c:pt idx="7122">
                  <c:v>4.01917411394464</c:v>
                </c:pt>
                <c:pt idx="7123">
                  <c:v>4.2117137621212484</c:v>
                </c:pt>
                <c:pt idx="7124">
                  <c:v>4.1582808110417595</c:v>
                </c:pt>
                <c:pt idx="7125">
                  <c:v>3.8417391824496208</c:v>
                </c:pt>
                <c:pt idx="7126">
                  <c:v>3.6292426103643738</c:v>
                </c:pt>
                <c:pt idx="7127">
                  <c:v>3.5084486269028843</c:v>
                </c:pt>
                <c:pt idx="7128">
                  <c:v>4.1643473115436374</c:v>
                </c:pt>
                <c:pt idx="7129">
                  <c:v>3.5616285914458818</c:v>
                </c:pt>
                <c:pt idx="7130">
                  <c:v>3.8238367816451881</c:v>
                </c:pt>
                <c:pt idx="7131">
                  <c:v>4.1216672753388757</c:v>
                </c:pt>
                <c:pt idx="7132">
                  <c:v>4.1741179621133337</c:v>
                </c:pt>
                <c:pt idx="7133">
                  <c:v>4.1724308799190721</c:v>
                </c:pt>
                <c:pt idx="7134">
                  <c:v>4.0490154546989157</c:v>
                </c:pt>
                <c:pt idx="7135">
                  <c:v>4.0002706749797508</c:v>
                </c:pt>
                <c:pt idx="7136">
                  <c:v>4.1874943788654608</c:v>
                </c:pt>
                <c:pt idx="7137">
                  <c:v>4.2837794567847567</c:v>
                </c:pt>
                <c:pt idx="7138">
                  <c:v>4.5128023608285792</c:v>
                </c:pt>
                <c:pt idx="7139">
                  <c:v>4.7493541135563051</c:v>
                </c:pt>
                <c:pt idx="7140">
                  <c:v>5.6551049594749934</c:v>
                </c:pt>
                <c:pt idx="7141">
                  <c:v>4.6428882543992156</c:v>
                </c:pt>
                <c:pt idx="7142">
                  <c:v>4.6024659294989707</c:v>
                </c:pt>
                <c:pt idx="7143">
                  <c:v>4.7787241338171871</c:v>
                </c:pt>
                <c:pt idx="7144">
                  <c:v>4.8475587499449686</c:v>
                </c:pt>
                <c:pt idx="7145">
                  <c:v>4.9225845865101672</c:v>
                </c:pt>
                <c:pt idx="7146">
                  <c:v>5.0720017217999471</c:v>
                </c:pt>
                <c:pt idx="7147">
                  <c:v>4.8627304108669689</c:v>
                </c:pt>
                <c:pt idx="7148">
                  <c:v>4.8552234026710304</c:v>
                </c:pt>
                <c:pt idx="7149">
                  <c:v>4.9406622989746589</c:v>
                </c:pt>
                <c:pt idx="7150">
                  <c:v>4.9301977673494646</c:v>
                </c:pt>
                <c:pt idx="7151">
                  <c:v>4.9469975598259595</c:v>
                </c:pt>
                <c:pt idx="7152">
                  <c:v>6.8593036491802719</c:v>
                </c:pt>
                <c:pt idx="7153">
                  <c:v>6.2844910497309554</c:v>
                </c:pt>
                <c:pt idx="7154">
                  <c:v>6.0829870136959112</c:v>
                </c:pt>
                <c:pt idx="7155">
                  <c:v>6.0061890221982583</c:v>
                </c:pt>
                <c:pt idx="7156">
                  <c:v>5.8758391016618603</c:v>
                </c:pt>
                <c:pt idx="7157">
                  <c:v>5.6333786835155495</c:v>
                </c:pt>
                <c:pt idx="7158">
                  <c:v>6.61372697099186</c:v>
                </c:pt>
                <c:pt idx="7159">
                  <c:v>6.5923231109955553</c:v>
                </c:pt>
                <c:pt idx="7160">
                  <c:v>6.3381285111369028</c:v>
                </c:pt>
                <c:pt idx="7161">
                  <c:v>5.8158083075755815</c:v>
                </c:pt>
                <c:pt idx="7162">
                  <c:v>5.6695143218550621</c:v>
                </c:pt>
                <c:pt idx="7163">
                  <c:v>5.6244182060298984</c:v>
                </c:pt>
                <c:pt idx="7164">
                  <c:v>4.7246009693163522</c:v>
                </c:pt>
                <c:pt idx="7165">
                  <c:v>5.4542597659039744</c:v>
                </c:pt>
                <c:pt idx="7166">
                  <c:v>5.7066518656020193</c:v>
                </c:pt>
                <c:pt idx="7167">
                  <c:v>5.7858787173585888</c:v>
                </c:pt>
                <c:pt idx="7168">
                  <c:v>5.7302021994852632</c:v>
                </c:pt>
                <c:pt idx="7169">
                  <c:v>5.6171040651652344</c:v>
                </c:pt>
                <c:pt idx="7170">
                  <c:v>5.4667935835561412</c:v>
                </c:pt>
                <c:pt idx="7171">
                  <c:v>5.8657220172888547</c:v>
                </c:pt>
                <c:pt idx="7172">
                  <c:v>6.0767896612194567</c:v>
                </c:pt>
                <c:pt idx="7173">
                  <c:v>6.5128077177284958</c:v>
                </c:pt>
                <c:pt idx="7174">
                  <c:v>6.8420657816500183</c:v>
                </c:pt>
                <c:pt idx="7175">
                  <c:v>7.0704110859554108</c:v>
                </c:pt>
                <c:pt idx="7176">
                  <c:v>8.9612749414533113</c:v>
                </c:pt>
                <c:pt idx="7177">
                  <c:v>7.4780924040481223</c:v>
                </c:pt>
                <c:pt idx="7178">
                  <c:v>7.051820752061186</c:v>
                </c:pt>
                <c:pt idx="7179">
                  <c:v>7.0563816364338123</c:v>
                </c:pt>
                <c:pt idx="7180">
                  <c:v>7.149138351804095</c:v>
                </c:pt>
                <c:pt idx="7181">
                  <c:v>7.2251305591488144</c:v>
                </c:pt>
                <c:pt idx="7182">
                  <c:v>5.1819078988985794</c:v>
                </c:pt>
                <c:pt idx="7183">
                  <c:v>6.0717977938561649</c:v>
                </c:pt>
                <c:pt idx="7184">
                  <c:v>6.2581523947603115</c:v>
                </c:pt>
                <c:pt idx="7185">
                  <c:v>6.7028949228085617</c:v>
                </c:pt>
                <c:pt idx="7186">
                  <c:v>7.3498379712426862</c:v>
                </c:pt>
                <c:pt idx="7187">
                  <c:v>7.8927054398853107</c:v>
                </c:pt>
                <c:pt idx="7188">
                  <c:v>7.777232852317268</c:v>
                </c:pt>
                <c:pt idx="7189">
                  <c:v>7.5749730573540655</c:v>
                </c:pt>
                <c:pt idx="7190">
                  <c:v>7.6427825466052228</c:v>
                </c:pt>
                <c:pt idx="7191">
                  <c:v>8.0519186443961974</c:v>
                </c:pt>
                <c:pt idx="7192">
                  <c:v>8.525786125669125</c:v>
                </c:pt>
                <c:pt idx="7193">
                  <c:v>8.8161555602161474</c:v>
                </c:pt>
                <c:pt idx="7194">
                  <c:v>7.520098645864131</c:v>
                </c:pt>
                <c:pt idx="7195">
                  <c:v>8.7613881739171759</c:v>
                </c:pt>
                <c:pt idx="7196">
                  <c:v>9.115083860688749</c:v>
                </c:pt>
                <c:pt idx="7197">
                  <c:v>9.1792085494428726</c:v>
                </c:pt>
                <c:pt idx="7198">
                  <c:v>8.9969685037031155</c:v>
                </c:pt>
                <c:pt idx="7199">
                  <c:v>8.8468305144147728</c:v>
                </c:pt>
                <c:pt idx="7200">
                  <c:v>8.7048941021910355</c:v>
                </c:pt>
                <c:pt idx="7201">
                  <c:v>8.2141224190988158</c:v>
                </c:pt>
                <c:pt idx="7202">
                  <c:v>7.9735065910487526</c:v>
                </c:pt>
                <c:pt idx="7203">
                  <c:v>7.7481567743762456</c:v>
                </c:pt>
                <c:pt idx="7204">
                  <c:v>7.46128142648835</c:v>
                </c:pt>
                <c:pt idx="7205">
                  <c:v>7.1161022036326145</c:v>
                </c:pt>
                <c:pt idx="7206">
                  <c:v>6.0694565730742296</c:v>
                </c:pt>
                <c:pt idx="7207">
                  <c:v>6.0372408225688421</c:v>
                </c:pt>
                <c:pt idx="7208">
                  <c:v>5.8085965855619612</c:v>
                </c:pt>
                <c:pt idx="7209">
                  <c:v>5.3377749205248461</c:v>
                </c:pt>
                <c:pt idx="7210">
                  <c:v>5.0673998067463817</c:v>
                </c:pt>
                <c:pt idx="7211">
                  <c:v>4.8097188742473547</c:v>
                </c:pt>
                <c:pt idx="7212">
                  <c:v>5.1155810207904775</c:v>
                </c:pt>
                <c:pt idx="7213">
                  <c:v>4.7601719625238008</c:v>
                </c:pt>
                <c:pt idx="7214">
                  <c:v>4.6767240930724485</c:v>
                </c:pt>
                <c:pt idx="7215">
                  <c:v>4.5779943596425099</c:v>
                </c:pt>
                <c:pt idx="7216">
                  <c:v>4.4809226133685529</c:v>
                </c:pt>
                <c:pt idx="7217">
                  <c:v>4.4462500953544764</c:v>
                </c:pt>
                <c:pt idx="7218">
                  <c:v>3.8688124425699821</c:v>
                </c:pt>
                <c:pt idx="7219">
                  <c:v>3.5945330754897773</c:v>
                </c:pt>
                <c:pt idx="7220">
                  <c:v>3.1918128775060892</c:v>
                </c:pt>
                <c:pt idx="7221">
                  <c:v>2.8031583086586562</c:v>
                </c:pt>
                <c:pt idx="7222">
                  <c:v>2.5277599094637964</c:v>
                </c:pt>
                <c:pt idx="7223">
                  <c:v>2.3134970480716204</c:v>
                </c:pt>
                <c:pt idx="7224">
                  <c:v>3.2018662199627883</c:v>
                </c:pt>
                <c:pt idx="7225">
                  <c:v>2.9401968264668605</c:v>
                </c:pt>
                <c:pt idx="7226">
                  <c:v>2.9825626357468269</c:v>
                </c:pt>
                <c:pt idx="7227">
                  <c:v>2.9646685317946364</c:v>
                </c:pt>
                <c:pt idx="7228">
                  <c:v>2.7918338606610393</c:v>
                </c:pt>
                <c:pt idx="7229">
                  <c:v>2.6884799916747677</c:v>
                </c:pt>
                <c:pt idx="7230">
                  <c:v>2.007237919763472</c:v>
                </c:pt>
                <c:pt idx="7231">
                  <c:v>2.6067433901820536</c:v>
                </c:pt>
                <c:pt idx="7232">
                  <c:v>2.9448318211302653</c:v>
                </c:pt>
                <c:pt idx="7233">
                  <c:v>3.119236406711269</c:v>
                </c:pt>
                <c:pt idx="7234">
                  <c:v>3.0054210823640224</c:v>
                </c:pt>
                <c:pt idx="7235">
                  <c:v>2.8413368549046916</c:v>
                </c:pt>
                <c:pt idx="7236">
                  <c:v>1.220530905158796</c:v>
                </c:pt>
                <c:pt idx="7237">
                  <c:v>1.7914801595020842</c:v>
                </c:pt>
                <c:pt idx="7238">
                  <c:v>2.1097843264658649</c:v>
                </c:pt>
                <c:pt idx="7239">
                  <c:v>2.1473238681515454</c:v>
                </c:pt>
                <c:pt idx="7240">
                  <c:v>2.1843168136723414</c:v>
                </c:pt>
                <c:pt idx="7241">
                  <c:v>2.2446037028692576</c:v>
                </c:pt>
                <c:pt idx="7242">
                  <c:v>2.2797171114876247</c:v>
                </c:pt>
                <c:pt idx="7243">
                  <c:v>2.3464403671581913</c:v>
                </c:pt>
                <c:pt idx="7244">
                  <c:v>2.0834590188624786</c:v>
                </c:pt>
                <c:pt idx="7245">
                  <c:v>1.6455496111653607</c:v>
                </c:pt>
                <c:pt idx="7246">
                  <c:v>1.0384636181157409</c:v>
                </c:pt>
                <c:pt idx="7247">
                  <c:v>0.64162285969206878</c:v>
                </c:pt>
                <c:pt idx="7248">
                  <c:v>1.2600455910976951</c:v>
                </c:pt>
                <c:pt idx="7249">
                  <c:v>1.1284040787319469</c:v>
                </c:pt>
                <c:pt idx="7250">
                  <c:v>1.3471581900486667</c:v>
                </c:pt>
                <c:pt idx="7251">
                  <c:v>2.0634168625702443</c:v>
                </c:pt>
                <c:pt idx="7252">
                  <c:v>2.5760877834906628</c:v>
                </c:pt>
                <c:pt idx="7253">
                  <c:v>2.9169295747663178</c:v>
                </c:pt>
                <c:pt idx="7254">
                  <c:v>2.9764631631295848</c:v>
                </c:pt>
                <c:pt idx="7255">
                  <c:v>2.9081711794936784</c:v>
                </c:pt>
                <c:pt idx="7256">
                  <c:v>2.3346505550879195</c:v>
                </c:pt>
                <c:pt idx="7257">
                  <c:v>1.6111910220278536</c:v>
                </c:pt>
                <c:pt idx="7258">
                  <c:v>1.0533050883896822</c:v>
                </c:pt>
                <c:pt idx="7259">
                  <c:v>0.8559329617464021</c:v>
                </c:pt>
                <c:pt idx="7260">
                  <c:v>1.045047830647315</c:v>
                </c:pt>
                <c:pt idx="7261">
                  <c:v>0.88440383351617313</c:v>
                </c:pt>
                <c:pt idx="7262">
                  <c:v>1.0968538144840139</c:v>
                </c:pt>
                <c:pt idx="7263">
                  <c:v>1.5197677798932148</c:v>
                </c:pt>
                <c:pt idx="7264">
                  <c:v>1.9391856031242878</c:v>
                </c:pt>
                <c:pt idx="7265">
                  <c:v>2.4024388941949066</c:v>
                </c:pt>
                <c:pt idx="7266">
                  <c:v>2.315163952619725</c:v>
                </c:pt>
                <c:pt idx="7267">
                  <c:v>2.6071073065264079</c:v>
                </c:pt>
                <c:pt idx="7268">
                  <c:v>2.4430777456532566</c:v>
                </c:pt>
                <c:pt idx="7269">
                  <c:v>2.3689943320481541</c:v>
                </c:pt>
                <c:pt idx="7270">
                  <c:v>2.5356262934858997</c:v>
                </c:pt>
                <c:pt idx="7271">
                  <c:v>2.7598584172046019</c:v>
                </c:pt>
                <c:pt idx="7272">
                  <c:v>3.0161525573456203</c:v>
                </c:pt>
                <c:pt idx="7273">
                  <c:v>3.0176537267734718</c:v>
                </c:pt>
                <c:pt idx="7274">
                  <c:v>3.0155611225612304</c:v>
                </c:pt>
                <c:pt idx="7275">
                  <c:v>3.0372673208705168</c:v>
                </c:pt>
                <c:pt idx="7276">
                  <c:v>2.9969016989794297</c:v>
                </c:pt>
                <c:pt idx="7277">
                  <c:v>2.9135963826017091</c:v>
                </c:pt>
                <c:pt idx="7278">
                  <c:v>1.9437961873017695</c:v>
                </c:pt>
                <c:pt idx="7279">
                  <c:v>3.0074636791694886</c:v>
                </c:pt>
                <c:pt idx="7280">
                  <c:v>3.5065359553626974</c:v>
                </c:pt>
                <c:pt idx="7281">
                  <c:v>3.9698371669084684</c:v>
                </c:pt>
                <c:pt idx="7282">
                  <c:v>4.1526528642903848</c:v>
                </c:pt>
                <c:pt idx="7283">
                  <c:v>4.1745167019586047</c:v>
                </c:pt>
                <c:pt idx="7284">
                  <c:v>4.3113604634137142</c:v>
                </c:pt>
                <c:pt idx="7285">
                  <c:v>3.762954850689932</c:v>
                </c:pt>
                <c:pt idx="7286">
                  <c:v>3.0585105358667075</c:v>
                </c:pt>
                <c:pt idx="7287">
                  <c:v>2.6348911786884255</c:v>
                </c:pt>
                <c:pt idx="7288">
                  <c:v>2.4330741878288134</c:v>
                </c:pt>
                <c:pt idx="7289">
                  <c:v>2.2531663178429944</c:v>
                </c:pt>
                <c:pt idx="7290">
                  <c:v>3.648193329103036</c:v>
                </c:pt>
                <c:pt idx="7291">
                  <c:v>3.7452062357463589</c:v>
                </c:pt>
                <c:pt idx="7292">
                  <c:v>3.9287750268251145</c:v>
                </c:pt>
                <c:pt idx="7293">
                  <c:v>3.8238370866761535</c:v>
                </c:pt>
                <c:pt idx="7294">
                  <c:v>3.8491370828504747</c:v>
                </c:pt>
                <c:pt idx="7295">
                  <c:v>4.0080453139076315</c:v>
                </c:pt>
                <c:pt idx="7296">
                  <c:v>2.6650106816515371</c:v>
                </c:pt>
                <c:pt idx="7297">
                  <c:v>3.8096792414029266</c:v>
                </c:pt>
                <c:pt idx="7298">
                  <c:v>4.1114525264067421</c:v>
                </c:pt>
                <c:pt idx="7299">
                  <c:v>4.1947839982503794</c:v>
                </c:pt>
                <c:pt idx="7300">
                  <c:v>4.2434963151558236</c:v>
                </c:pt>
                <c:pt idx="7301">
                  <c:v>4.3283102701734739</c:v>
                </c:pt>
                <c:pt idx="7302">
                  <c:v>3.4119250526099063</c:v>
                </c:pt>
                <c:pt idx="7303">
                  <c:v>4.3180843005075999</c:v>
                </c:pt>
                <c:pt idx="7304">
                  <c:v>4.7516709572946594</c:v>
                </c:pt>
                <c:pt idx="7305">
                  <c:v>5.2366709398953342</c:v>
                </c:pt>
                <c:pt idx="7306">
                  <c:v>5.3488203269510421</c:v>
                </c:pt>
                <c:pt idx="7307">
                  <c:v>4.9423668420905269</c:v>
                </c:pt>
                <c:pt idx="7308">
                  <c:v>3.8742567061812672</c:v>
                </c:pt>
                <c:pt idx="7309">
                  <c:v>2.4552638171101564</c:v>
                </c:pt>
                <c:pt idx="7310">
                  <c:v>1.8725266729672958</c:v>
                </c:pt>
                <c:pt idx="7311">
                  <c:v>1.5475106131050229</c:v>
                </c:pt>
                <c:pt idx="7312">
                  <c:v>1.4055688333100806</c:v>
                </c:pt>
                <c:pt idx="7313">
                  <c:v>1.5506271123875166</c:v>
                </c:pt>
                <c:pt idx="7314">
                  <c:v>2.3400282946853292</c:v>
                </c:pt>
                <c:pt idx="7315">
                  <c:v>2.4237174599372677</c:v>
                </c:pt>
                <c:pt idx="7316">
                  <c:v>2.5560548044394604</c:v>
                </c:pt>
                <c:pt idx="7317">
                  <c:v>2.7404940172324022</c:v>
                </c:pt>
                <c:pt idx="7318">
                  <c:v>2.6334564087657206</c:v>
                </c:pt>
                <c:pt idx="7319">
                  <c:v>2.5893962564845436</c:v>
                </c:pt>
                <c:pt idx="7320">
                  <c:v>1.8920880103666922</c:v>
                </c:pt>
                <c:pt idx="7321">
                  <c:v>2.1565056246136209</c:v>
                </c:pt>
                <c:pt idx="7322">
                  <c:v>2.0714051923701327</c:v>
                </c:pt>
                <c:pt idx="7323">
                  <c:v>1.9121118942676756</c:v>
                </c:pt>
                <c:pt idx="7324">
                  <c:v>1.6735242129258865</c:v>
                </c:pt>
                <c:pt idx="7325">
                  <c:v>1.5077861486568211</c:v>
                </c:pt>
                <c:pt idx="7326">
                  <c:v>1.2487187111624292</c:v>
                </c:pt>
                <c:pt idx="7327">
                  <c:v>1.5305806415287817</c:v>
                </c:pt>
                <c:pt idx="7328">
                  <c:v>1.7679832528127768</c:v>
                </c:pt>
                <c:pt idx="7329">
                  <c:v>1.8169881759108866</c:v>
                </c:pt>
                <c:pt idx="7330">
                  <c:v>1.7062231316020089</c:v>
                </c:pt>
                <c:pt idx="7331">
                  <c:v>1.4647361044121021</c:v>
                </c:pt>
                <c:pt idx="7332">
                  <c:v>1.3548601474167559</c:v>
                </c:pt>
                <c:pt idx="7333">
                  <c:v>0.63532413574149993</c:v>
                </c:pt>
                <c:pt idx="7334">
                  <c:v>1.2468803355215787</c:v>
                </c:pt>
                <c:pt idx="7335">
                  <c:v>2.4524716242648013</c:v>
                </c:pt>
                <c:pt idx="7336">
                  <c:v>3.0719850903055841</c:v>
                </c:pt>
                <c:pt idx="7337">
                  <c:v>3.3949593624476</c:v>
                </c:pt>
                <c:pt idx="7338">
                  <c:v>2.5982231401111635</c:v>
                </c:pt>
                <c:pt idx="7339">
                  <c:v>2.6956962863293357</c:v>
                </c:pt>
                <c:pt idx="7340">
                  <c:v>2.692113897456534</c:v>
                </c:pt>
                <c:pt idx="7341">
                  <c:v>3.0171035844481731</c:v>
                </c:pt>
                <c:pt idx="7342">
                  <c:v>2.7726053753483999</c:v>
                </c:pt>
                <c:pt idx="7343">
                  <c:v>2.618858280016036</c:v>
                </c:pt>
                <c:pt idx="7344">
                  <c:v>1.9608796739813807</c:v>
                </c:pt>
                <c:pt idx="7345">
                  <c:v>2.3161092637914233</c:v>
                </c:pt>
                <c:pt idx="7346">
                  <c:v>2.5902867547456534</c:v>
                </c:pt>
                <c:pt idx="7347">
                  <c:v>3.0464541587994085</c:v>
                </c:pt>
                <c:pt idx="7348">
                  <c:v>3.3652354557936652</c:v>
                </c:pt>
                <c:pt idx="7349">
                  <c:v>3.534887006817939</c:v>
                </c:pt>
                <c:pt idx="7350">
                  <c:v>3.519481923032167</c:v>
                </c:pt>
                <c:pt idx="7351">
                  <c:v>3.3658844838747779</c:v>
                </c:pt>
                <c:pt idx="7352">
                  <c:v>2.8792749370268944</c:v>
                </c:pt>
                <c:pt idx="7353">
                  <c:v>2.6609434679866477</c:v>
                </c:pt>
                <c:pt idx="7354">
                  <c:v>2.6959290892259249</c:v>
                </c:pt>
                <c:pt idx="7355">
                  <c:v>2.7348268873833241</c:v>
                </c:pt>
                <c:pt idx="7356">
                  <c:v>4.0494756097132285</c:v>
                </c:pt>
                <c:pt idx="7357">
                  <c:v>3.2115717349529631</c:v>
                </c:pt>
                <c:pt idx="7358">
                  <c:v>2.0481306378797051</c:v>
                </c:pt>
                <c:pt idx="7359">
                  <c:v>1.3500817444545703</c:v>
                </c:pt>
                <c:pt idx="7360">
                  <c:v>0.75215008605271561</c:v>
                </c:pt>
                <c:pt idx="7361">
                  <c:v>0.51609492782720956</c:v>
                </c:pt>
                <c:pt idx="7362">
                  <c:v>0.95501579724409524</c:v>
                </c:pt>
                <c:pt idx="7363">
                  <c:v>0.86359400197763059</c:v>
                </c:pt>
                <c:pt idx="7364">
                  <c:v>0.42338634568948585</c:v>
                </c:pt>
                <c:pt idx="7365">
                  <c:v>1.1199806266525092</c:v>
                </c:pt>
                <c:pt idx="7366">
                  <c:v>1.8309174555506766</c:v>
                </c:pt>
                <c:pt idx="7367">
                  <c:v>2.3173589970081081</c:v>
                </c:pt>
                <c:pt idx="7368">
                  <c:v>2.0488469251351171</c:v>
                </c:pt>
                <c:pt idx="7369">
                  <c:v>2.4199428815467692</c:v>
                </c:pt>
                <c:pt idx="7370">
                  <c:v>2.5337197326199323</c:v>
                </c:pt>
                <c:pt idx="7371">
                  <c:v>2.4982193546979907</c:v>
                </c:pt>
                <c:pt idx="7372">
                  <c:v>2.433263905847209</c:v>
                </c:pt>
                <c:pt idx="7373">
                  <c:v>2.4024815465905816</c:v>
                </c:pt>
                <c:pt idx="7374">
                  <c:v>2.975702121142918</c:v>
                </c:pt>
                <c:pt idx="7375">
                  <c:v>2.6402947257585829</c:v>
                </c:pt>
                <c:pt idx="7376">
                  <c:v>2.5430333677943082</c:v>
                </c:pt>
                <c:pt idx="7377">
                  <c:v>2.6555099385090259</c:v>
                </c:pt>
                <c:pt idx="7378">
                  <c:v>3.0500161844515756</c:v>
                </c:pt>
                <c:pt idx="7379">
                  <c:v>3.5851872888185103</c:v>
                </c:pt>
                <c:pt idx="7380">
                  <c:v>2.2515517925984248</c:v>
                </c:pt>
                <c:pt idx="7381">
                  <c:v>3.8447283425892316</c:v>
                </c:pt>
                <c:pt idx="7382">
                  <c:v>4.3543596806376375</c:v>
                </c:pt>
                <c:pt idx="7383">
                  <c:v>4.0457153816955387</c:v>
                </c:pt>
                <c:pt idx="7384">
                  <c:v>3.9224701759593024</c:v>
                </c:pt>
                <c:pt idx="7385">
                  <c:v>3.8748420240196761</c:v>
                </c:pt>
                <c:pt idx="7386">
                  <c:v>3.4297987224303688</c:v>
                </c:pt>
                <c:pt idx="7387">
                  <c:v>3.433267598621268</c:v>
                </c:pt>
                <c:pt idx="7388">
                  <c:v>3.45333097172889</c:v>
                </c:pt>
                <c:pt idx="7389">
                  <c:v>3.4610069764780529</c:v>
                </c:pt>
                <c:pt idx="7390">
                  <c:v>3.3299822110981454</c:v>
                </c:pt>
                <c:pt idx="7391">
                  <c:v>3.24745443998057</c:v>
                </c:pt>
                <c:pt idx="7392">
                  <c:v>5.0306008499526866</c:v>
                </c:pt>
                <c:pt idx="7393">
                  <c:v>3.6854865517327853</c:v>
                </c:pt>
                <c:pt idx="7394">
                  <c:v>3.1588362593134263</c:v>
                </c:pt>
                <c:pt idx="7395">
                  <c:v>2.8979984936941601</c:v>
                </c:pt>
                <c:pt idx="7396">
                  <c:v>2.9939202885961373</c:v>
                </c:pt>
                <c:pt idx="7397">
                  <c:v>3.1035891204786648</c:v>
                </c:pt>
                <c:pt idx="7398">
                  <c:v>2.9058580316673632</c:v>
                </c:pt>
                <c:pt idx="7399">
                  <c:v>3.3130117886679744</c:v>
                </c:pt>
                <c:pt idx="7400">
                  <c:v>3.2762174817687431</c:v>
                </c:pt>
                <c:pt idx="7401">
                  <c:v>3.3806440473998607</c:v>
                </c:pt>
                <c:pt idx="7402">
                  <c:v>3.6419749617940838</c:v>
                </c:pt>
                <c:pt idx="7403">
                  <c:v>3.8923550840280172</c:v>
                </c:pt>
                <c:pt idx="7404">
                  <c:v>3.6643994503805501</c:v>
                </c:pt>
                <c:pt idx="7405">
                  <c:v>3.9464204209709761</c:v>
                </c:pt>
                <c:pt idx="7406">
                  <c:v>3.9639363622804029</c:v>
                </c:pt>
                <c:pt idx="7407">
                  <c:v>3.7100684968328741</c:v>
                </c:pt>
                <c:pt idx="7408">
                  <c:v>3.7799930917372695</c:v>
                </c:pt>
                <c:pt idx="7409">
                  <c:v>3.6669420016879011</c:v>
                </c:pt>
                <c:pt idx="7410">
                  <c:v>3.054424741124381</c:v>
                </c:pt>
                <c:pt idx="7411">
                  <c:v>2.851815638952591</c:v>
                </c:pt>
                <c:pt idx="7412">
                  <c:v>2.5019471771527124</c:v>
                </c:pt>
                <c:pt idx="7413">
                  <c:v>2.1494603353842408</c:v>
                </c:pt>
                <c:pt idx="7414">
                  <c:v>1.959755764073374</c:v>
                </c:pt>
                <c:pt idx="7415">
                  <c:v>1.886399849142371</c:v>
                </c:pt>
                <c:pt idx="7416">
                  <c:v>3.3117570323188064</c:v>
                </c:pt>
                <c:pt idx="7417">
                  <c:v>2.7568639848279708</c:v>
                </c:pt>
                <c:pt idx="7418">
                  <c:v>2.6418776801404569</c:v>
                </c:pt>
                <c:pt idx="7419">
                  <c:v>2.5147872013809009</c:v>
                </c:pt>
                <c:pt idx="7420">
                  <c:v>2.3100370071929728</c:v>
                </c:pt>
                <c:pt idx="7421">
                  <c:v>2.0939231104436207</c:v>
                </c:pt>
                <c:pt idx="7422">
                  <c:v>1.2347630756748917</c:v>
                </c:pt>
                <c:pt idx="7423">
                  <c:v>1.0291823569925078</c:v>
                </c:pt>
                <c:pt idx="7424">
                  <c:v>1.2086671987620579</c:v>
                </c:pt>
                <c:pt idx="7425">
                  <c:v>1.9935207611019636</c:v>
                </c:pt>
                <c:pt idx="7426">
                  <c:v>2.3892901506509676</c:v>
                </c:pt>
                <c:pt idx="7427">
                  <c:v>2.7569942347595116</c:v>
                </c:pt>
                <c:pt idx="7428">
                  <c:v>0.6075787774176028</c:v>
                </c:pt>
                <c:pt idx="7429">
                  <c:v>1.8821538394341293</c:v>
                </c:pt>
                <c:pt idx="7430">
                  <c:v>2.3560164046722107</c:v>
                </c:pt>
                <c:pt idx="7431">
                  <c:v>2.4307143125689947</c:v>
                </c:pt>
                <c:pt idx="7432">
                  <c:v>2.3510895253359352</c:v>
                </c:pt>
                <c:pt idx="7433">
                  <c:v>2.2424457343875672</c:v>
                </c:pt>
                <c:pt idx="7434">
                  <c:v>2.1272888071289309</c:v>
                </c:pt>
                <c:pt idx="7435">
                  <c:v>1.5268268227138084</c:v>
                </c:pt>
                <c:pt idx="7436">
                  <c:v>1.1028462062904532</c:v>
                </c:pt>
                <c:pt idx="7437">
                  <c:v>1.3715067256069335</c:v>
                </c:pt>
                <c:pt idx="7438">
                  <c:v>1.5085769868113312</c:v>
                </c:pt>
                <c:pt idx="7439">
                  <c:v>1.5675256224212966</c:v>
                </c:pt>
                <c:pt idx="7440">
                  <c:v>2.0489256046060187</c:v>
                </c:pt>
                <c:pt idx="7441">
                  <c:v>1.6913866850127335</c:v>
                </c:pt>
                <c:pt idx="7442">
                  <c:v>1.6530825502131372</c:v>
                </c:pt>
                <c:pt idx="7443">
                  <c:v>1.6692806891055534</c:v>
                </c:pt>
                <c:pt idx="7444">
                  <c:v>1.5714143429552958</c:v>
                </c:pt>
                <c:pt idx="7445">
                  <c:v>1.445349349349822</c:v>
                </c:pt>
                <c:pt idx="7446">
                  <c:v>1.1443058865670279</c:v>
                </c:pt>
                <c:pt idx="7447">
                  <c:v>0.97612790464811727</c:v>
                </c:pt>
                <c:pt idx="7448">
                  <c:v>0.56974854017699827</c:v>
                </c:pt>
                <c:pt idx="7449">
                  <c:v>0.32479907160661825</c:v>
                </c:pt>
                <c:pt idx="7450">
                  <c:v>1.06888747646814</c:v>
                </c:pt>
                <c:pt idx="7451">
                  <c:v>1.956996090645668</c:v>
                </c:pt>
                <c:pt idx="7452">
                  <c:v>1.8464032320497905</c:v>
                </c:pt>
                <c:pt idx="7453">
                  <c:v>2.7767977414407516</c:v>
                </c:pt>
                <c:pt idx="7454">
                  <c:v>3.0532334835117756</c:v>
                </c:pt>
                <c:pt idx="7455">
                  <c:v>3.0637702812238961</c:v>
                </c:pt>
                <c:pt idx="7456">
                  <c:v>3.1557412094873398</c:v>
                </c:pt>
                <c:pt idx="7457">
                  <c:v>3.3320537365313534</c:v>
                </c:pt>
                <c:pt idx="7458">
                  <c:v>3.2280749132072426</c:v>
                </c:pt>
                <c:pt idx="7459">
                  <c:v>3.6126826870768247</c:v>
                </c:pt>
                <c:pt idx="7460">
                  <c:v>3.4284369367974641</c:v>
                </c:pt>
                <c:pt idx="7461">
                  <c:v>3.2854105595140313</c:v>
                </c:pt>
                <c:pt idx="7462">
                  <c:v>3.4090950366035528</c:v>
                </c:pt>
                <c:pt idx="7463">
                  <c:v>3.5910168692825799</c:v>
                </c:pt>
                <c:pt idx="7464">
                  <c:v>4.5229262376376713</c:v>
                </c:pt>
                <c:pt idx="7465">
                  <c:v>4.4555013165153907</c:v>
                </c:pt>
                <c:pt idx="7466">
                  <c:v>4.710430331771077</c:v>
                </c:pt>
                <c:pt idx="7467">
                  <c:v>4.9861796968917229</c:v>
                </c:pt>
                <c:pt idx="7468">
                  <c:v>5.3289944191855474</c:v>
                </c:pt>
                <c:pt idx="7469">
                  <c:v>5.6985723381248485</c:v>
                </c:pt>
                <c:pt idx="7470">
                  <c:v>5.964343233188476</c:v>
                </c:pt>
                <c:pt idx="7471">
                  <c:v>6.5743076197392849</c:v>
                </c:pt>
                <c:pt idx="7472">
                  <c:v>6.7437079410447662</c:v>
                </c:pt>
                <c:pt idx="7473">
                  <c:v>6.5998619365232596</c:v>
                </c:pt>
                <c:pt idx="7474">
                  <c:v>6.4717116869420792</c:v>
                </c:pt>
                <c:pt idx="7475">
                  <c:v>6.5096413037502945</c:v>
                </c:pt>
                <c:pt idx="7476">
                  <c:v>6.1564612480242138</c:v>
                </c:pt>
                <c:pt idx="7477">
                  <c:v>6.7459575375758281</c:v>
                </c:pt>
                <c:pt idx="7478">
                  <c:v>7.1199105304362122</c:v>
                </c:pt>
                <c:pt idx="7479">
                  <c:v>7.2910464713050143</c:v>
                </c:pt>
                <c:pt idx="7480">
                  <c:v>7.8096902775958768</c:v>
                </c:pt>
                <c:pt idx="7481">
                  <c:v>8.257535986768092</c:v>
                </c:pt>
                <c:pt idx="7482">
                  <c:v>8.7093007322302753</c:v>
                </c:pt>
                <c:pt idx="7483">
                  <c:v>9.227132101128408</c:v>
                </c:pt>
                <c:pt idx="7484">
                  <c:v>8.8089441888649365</c:v>
                </c:pt>
                <c:pt idx="7485">
                  <c:v>8.3581709799534121</c:v>
                </c:pt>
                <c:pt idx="7486">
                  <c:v>8.0922794443708508</c:v>
                </c:pt>
                <c:pt idx="7487">
                  <c:v>7.862109406424155</c:v>
                </c:pt>
                <c:pt idx="7488">
                  <c:v>9.3607695910936091</c:v>
                </c:pt>
                <c:pt idx="7489">
                  <c:v>7.9086749145654256</c:v>
                </c:pt>
                <c:pt idx="7490">
                  <c:v>7.0931774578014561</c:v>
                </c:pt>
                <c:pt idx="7491">
                  <c:v>6.453116949054019</c:v>
                </c:pt>
                <c:pt idx="7492">
                  <c:v>6.3645085095899105</c:v>
                </c:pt>
                <c:pt idx="7493">
                  <c:v>6.3252659616132432</c:v>
                </c:pt>
                <c:pt idx="7494">
                  <c:v>5.6567650073578646</c:v>
                </c:pt>
                <c:pt idx="7495">
                  <c:v>6.1493240673680418</c:v>
                </c:pt>
                <c:pt idx="7496">
                  <c:v>6.243238925550175</c:v>
                </c:pt>
                <c:pt idx="7497">
                  <c:v>6.2722729836576443</c:v>
                </c:pt>
                <c:pt idx="7498">
                  <c:v>6.5187119341329485</c:v>
                </c:pt>
                <c:pt idx="7499">
                  <c:v>6.8452463260008338</c:v>
                </c:pt>
                <c:pt idx="7500">
                  <c:v>7.936930689316168</c:v>
                </c:pt>
                <c:pt idx="7501">
                  <c:v>7.840505699509559</c:v>
                </c:pt>
                <c:pt idx="7502">
                  <c:v>7.9269533704340009</c:v>
                </c:pt>
                <c:pt idx="7503">
                  <c:v>7.8043531115852733</c:v>
                </c:pt>
                <c:pt idx="7504">
                  <c:v>7.466941753140766</c:v>
                </c:pt>
                <c:pt idx="7505">
                  <c:v>7.1189545683752335</c:v>
                </c:pt>
                <c:pt idx="7506">
                  <c:v>6.4670240483982324</c:v>
                </c:pt>
                <c:pt idx="7507">
                  <c:v>6.5826216891470031</c:v>
                </c:pt>
                <c:pt idx="7508">
                  <c:v>6.6372460624592229</c:v>
                </c:pt>
                <c:pt idx="7509">
                  <c:v>6.7784476322663139</c:v>
                </c:pt>
                <c:pt idx="7510">
                  <c:v>6.6731976577829322</c:v>
                </c:pt>
                <c:pt idx="7511">
                  <c:v>6.5269033243941914</c:v>
                </c:pt>
                <c:pt idx="7512">
                  <c:v>8.1713300888825717</c:v>
                </c:pt>
                <c:pt idx="7513">
                  <c:v>6.5608099516215796</c:v>
                </c:pt>
                <c:pt idx="7514">
                  <c:v>6.1865912968423018</c:v>
                </c:pt>
                <c:pt idx="7515">
                  <c:v>5.9696718536320619</c:v>
                </c:pt>
                <c:pt idx="7516">
                  <c:v>5.8198131536119115</c:v>
                </c:pt>
                <c:pt idx="7517">
                  <c:v>5.6258864696498474</c:v>
                </c:pt>
                <c:pt idx="7518">
                  <c:v>4.9394685646960781</c:v>
                </c:pt>
                <c:pt idx="7519">
                  <c:v>6.0096526587418575</c:v>
                </c:pt>
                <c:pt idx="7520">
                  <c:v>6.5319045230992616</c:v>
                </c:pt>
                <c:pt idx="7521">
                  <c:v>6.8678635838976989</c:v>
                </c:pt>
                <c:pt idx="7522">
                  <c:v>7.4729397429586006</c:v>
                </c:pt>
                <c:pt idx="7523">
                  <c:v>8.1225498152354092</c:v>
                </c:pt>
                <c:pt idx="7524">
                  <c:v>8.6285525682499387</c:v>
                </c:pt>
                <c:pt idx="7525">
                  <c:v>8.950629570755904</c:v>
                </c:pt>
                <c:pt idx="7526">
                  <c:v>8.4947613557056645</c:v>
                </c:pt>
                <c:pt idx="7527">
                  <c:v>7.7348840864897799</c:v>
                </c:pt>
                <c:pt idx="7528">
                  <c:v>7.4702856935017117</c:v>
                </c:pt>
                <c:pt idx="7529">
                  <c:v>7.2649848756460429</c:v>
                </c:pt>
                <c:pt idx="7530">
                  <c:v>6.4716630836320821</c:v>
                </c:pt>
                <c:pt idx="7531">
                  <c:v>6.9968779741020573</c:v>
                </c:pt>
                <c:pt idx="7532">
                  <c:v>7.4026266355591863</c:v>
                </c:pt>
                <c:pt idx="7533">
                  <c:v>7.6416463864618347</c:v>
                </c:pt>
                <c:pt idx="7534">
                  <c:v>7.3797700560908721</c:v>
                </c:pt>
                <c:pt idx="7535">
                  <c:v>6.9876798328679222</c:v>
                </c:pt>
                <c:pt idx="7536">
                  <c:v>4.930839983925619</c:v>
                </c:pt>
                <c:pt idx="7537">
                  <c:v>5.5916775425798253</c:v>
                </c:pt>
                <c:pt idx="7538">
                  <c:v>5.7524657727593826</c:v>
                </c:pt>
                <c:pt idx="7539">
                  <c:v>5.8532313756705507</c:v>
                </c:pt>
                <c:pt idx="7540">
                  <c:v>5.8743962163354739</c:v>
                </c:pt>
                <c:pt idx="7541">
                  <c:v>5.8813709075188134</c:v>
                </c:pt>
                <c:pt idx="7542">
                  <c:v>4.7368099069369007</c:v>
                </c:pt>
                <c:pt idx="7543">
                  <c:v>4.9235566190904914</c:v>
                </c:pt>
                <c:pt idx="7544">
                  <c:v>5.348144133510079</c:v>
                </c:pt>
                <c:pt idx="7545">
                  <c:v>5.5473160178339356</c:v>
                </c:pt>
                <c:pt idx="7546">
                  <c:v>5.7595610518030274</c:v>
                </c:pt>
                <c:pt idx="7547">
                  <c:v>5.8616334625108184</c:v>
                </c:pt>
                <c:pt idx="7548">
                  <c:v>7.085241005713617</c:v>
                </c:pt>
                <c:pt idx="7549">
                  <c:v>6.3906212321868781</c:v>
                </c:pt>
                <c:pt idx="7550">
                  <c:v>5.7944391135330395</c:v>
                </c:pt>
                <c:pt idx="7551">
                  <c:v>4.7904960448396547</c:v>
                </c:pt>
                <c:pt idx="7552">
                  <c:v>4.3004569569658946</c:v>
                </c:pt>
                <c:pt idx="7553">
                  <c:v>3.8389574869468173</c:v>
                </c:pt>
                <c:pt idx="7554">
                  <c:v>3.4999138818954822</c:v>
                </c:pt>
                <c:pt idx="7555">
                  <c:v>3.3493542515089576</c:v>
                </c:pt>
                <c:pt idx="7556">
                  <c:v>3.3467711557447055</c:v>
                </c:pt>
                <c:pt idx="7557">
                  <c:v>3.4763006125002005</c:v>
                </c:pt>
                <c:pt idx="7558">
                  <c:v>3.4761538547032185</c:v>
                </c:pt>
                <c:pt idx="7559">
                  <c:v>3.4591379183945481</c:v>
                </c:pt>
                <c:pt idx="7560">
                  <c:v>4.845091569436824</c:v>
                </c:pt>
                <c:pt idx="7561">
                  <c:v>4.3061279237387975</c:v>
                </c:pt>
                <c:pt idx="7562">
                  <c:v>4.4733166044472545</c:v>
                </c:pt>
                <c:pt idx="7563">
                  <c:v>4.6790918327468898</c:v>
                </c:pt>
                <c:pt idx="7564">
                  <c:v>4.6161553386705982</c:v>
                </c:pt>
                <c:pt idx="7565">
                  <c:v>4.487988210193036</c:v>
                </c:pt>
                <c:pt idx="7566">
                  <c:v>3.5089443436733787</c:v>
                </c:pt>
                <c:pt idx="7567">
                  <c:v>4.5799644677951203</c:v>
                </c:pt>
                <c:pt idx="7568">
                  <c:v>5.035048583336275</c:v>
                </c:pt>
                <c:pt idx="7569">
                  <c:v>5.1362827761576</c:v>
                </c:pt>
                <c:pt idx="7570">
                  <c:v>5.1832844039143202</c:v>
                </c:pt>
                <c:pt idx="7571">
                  <c:v>5.2797479292505205</c:v>
                </c:pt>
                <c:pt idx="7572">
                  <c:v>5.0641885312737962</c:v>
                </c:pt>
                <c:pt idx="7573">
                  <c:v>5.1271772112795979</c:v>
                </c:pt>
                <c:pt idx="7574">
                  <c:v>5.1109153653478847</c:v>
                </c:pt>
                <c:pt idx="7575">
                  <c:v>4.9033320507946048</c:v>
                </c:pt>
                <c:pt idx="7576">
                  <c:v>4.7282863892379723</c:v>
                </c:pt>
                <c:pt idx="7577">
                  <c:v>4.4465349538053234</c:v>
                </c:pt>
                <c:pt idx="7578">
                  <c:v>4.1996674100468772</c:v>
                </c:pt>
                <c:pt idx="7579">
                  <c:v>3.5346373804094586</c:v>
                </c:pt>
                <c:pt idx="7580">
                  <c:v>2.7910402989775007</c:v>
                </c:pt>
                <c:pt idx="7581">
                  <c:v>1.9747268288326394</c:v>
                </c:pt>
                <c:pt idx="7582">
                  <c:v>1.7630983347288904</c:v>
                </c:pt>
                <c:pt idx="7583">
                  <c:v>2.0355494347490941</c:v>
                </c:pt>
                <c:pt idx="7584">
                  <c:v>0.92415649300861102</c:v>
                </c:pt>
                <c:pt idx="7585">
                  <c:v>1.415247198553276</c:v>
                </c:pt>
                <c:pt idx="7586">
                  <c:v>2.5487686989682041</c:v>
                </c:pt>
                <c:pt idx="7587">
                  <c:v>3.4577632258096296</c:v>
                </c:pt>
                <c:pt idx="7588">
                  <c:v>3.6087883104519789</c:v>
                </c:pt>
                <c:pt idx="7589">
                  <c:v>3.644216819940556</c:v>
                </c:pt>
                <c:pt idx="7590">
                  <c:v>3.105515606588531</c:v>
                </c:pt>
                <c:pt idx="7591">
                  <c:v>3.5770247257566261</c:v>
                </c:pt>
                <c:pt idx="7592">
                  <c:v>3.2770454436332801</c:v>
                </c:pt>
                <c:pt idx="7593">
                  <c:v>3.1704064784950114</c:v>
                </c:pt>
                <c:pt idx="7594">
                  <c:v>3.3413179012565024</c:v>
                </c:pt>
                <c:pt idx="7595">
                  <c:v>3.5721335198803406</c:v>
                </c:pt>
                <c:pt idx="7596">
                  <c:v>2.9287942910204898</c:v>
                </c:pt>
                <c:pt idx="7597">
                  <c:v>4.1054551858928177</c:v>
                </c:pt>
                <c:pt idx="7598">
                  <c:v>4.4043451644147709</c:v>
                </c:pt>
                <c:pt idx="7599">
                  <c:v>4.3490018741515737</c:v>
                </c:pt>
                <c:pt idx="7600">
                  <c:v>4.0516834390305334</c:v>
                </c:pt>
                <c:pt idx="7601">
                  <c:v>3.6516948721659874</c:v>
                </c:pt>
                <c:pt idx="7602">
                  <c:v>2.6422328540272297</c:v>
                </c:pt>
                <c:pt idx="7603">
                  <c:v>1.971655340201476</c:v>
                </c:pt>
                <c:pt idx="7604">
                  <c:v>1.5634252124002046</c:v>
                </c:pt>
                <c:pt idx="7605">
                  <c:v>1.4360154348022889</c:v>
                </c:pt>
                <c:pt idx="7606">
                  <c:v>1.8929774621646607</c:v>
                </c:pt>
                <c:pt idx="7607">
                  <c:v>2.4175580418658855</c:v>
                </c:pt>
                <c:pt idx="7608">
                  <c:v>1.9411661620438148</c:v>
                </c:pt>
                <c:pt idx="7609">
                  <c:v>2.0521726822533832</c:v>
                </c:pt>
                <c:pt idx="7610">
                  <c:v>2.3325578953659241</c:v>
                </c:pt>
                <c:pt idx="7611">
                  <c:v>2.778457162090358</c:v>
                </c:pt>
                <c:pt idx="7612">
                  <c:v>3.0020175083768734</c:v>
                </c:pt>
                <c:pt idx="7613">
                  <c:v>3.1492633947587922</c:v>
                </c:pt>
                <c:pt idx="7614">
                  <c:v>3.7826902151608648</c:v>
                </c:pt>
                <c:pt idx="7615">
                  <c:v>3.8754514749835764</c:v>
                </c:pt>
                <c:pt idx="7616">
                  <c:v>3.6713658456508762</c:v>
                </c:pt>
                <c:pt idx="7617">
                  <c:v>3.2530027865564644</c:v>
                </c:pt>
                <c:pt idx="7618">
                  <c:v>3.0410635005984425</c:v>
                </c:pt>
                <c:pt idx="7619">
                  <c:v>2.9326801663235678</c:v>
                </c:pt>
                <c:pt idx="7620">
                  <c:v>3.762220671487869</c:v>
                </c:pt>
                <c:pt idx="7621">
                  <c:v>3.4220593240940769</c:v>
                </c:pt>
                <c:pt idx="7622">
                  <c:v>3.155680582070834</c:v>
                </c:pt>
                <c:pt idx="7623">
                  <c:v>2.7765230785474366</c:v>
                </c:pt>
                <c:pt idx="7624">
                  <c:v>2.5939044824738882</c:v>
                </c:pt>
                <c:pt idx="7625">
                  <c:v>2.3557864512170732</c:v>
                </c:pt>
                <c:pt idx="7626">
                  <c:v>2.1809735393703034</c:v>
                </c:pt>
                <c:pt idx="7627">
                  <c:v>1.5692749080642843</c:v>
                </c:pt>
                <c:pt idx="7628">
                  <c:v>1.0731606651882615</c:v>
                </c:pt>
                <c:pt idx="7629">
                  <c:v>0.81877173820054217</c:v>
                </c:pt>
                <c:pt idx="7630">
                  <c:v>0.73716548090096778</c:v>
                </c:pt>
                <c:pt idx="7631">
                  <c:v>0.70213453264532666</c:v>
                </c:pt>
                <c:pt idx="7632">
                  <c:v>1.5960500078351008</c:v>
                </c:pt>
                <c:pt idx="7633">
                  <c:v>1.4686762382057605</c:v>
                </c:pt>
                <c:pt idx="7634">
                  <c:v>1.8534114973057805</c:v>
                </c:pt>
                <c:pt idx="7635">
                  <c:v>2.2706656820837932</c:v>
                </c:pt>
                <c:pt idx="7636">
                  <c:v>2.5003317388631618</c:v>
                </c:pt>
                <c:pt idx="7637">
                  <c:v>2.6944364604144329</c:v>
                </c:pt>
                <c:pt idx="7638">
                  <c:v>1.8460098477684654</c:v>
                </c:pt>
                <c:pt idx="7639">
                  <c:v>2.1004128370138986</c:v>
                </c:pt>
                <c:pt idx="7640">
                  <c:v>2.2548247775337451</c:v>
                </c:pt>
                <c:pt idx="7641">
                  <c:v>2.3455331392038747</c:v>
                </c:pt>
                <c:pt idx="7642">
                  <c:v>2.1520678509430335</c:v>
                </c:pt>
                <c:pt idx="7643">
                  <c:v>2.0402200538163382</c:v>
                </c:pt>
                <c:pt idx="7644">
                  <c:v>2.3234566853998628</c:v>
                </c:pt>
                <c:pt idx="7645">
                  <c:v>2.9349207932486436</c:v>
                </c:pt>
                <c:pt idx="7646">
                  <c:v>3.2118735130478573</c:v>
                </c:pt>
                <c:pt idx="7647">
                  <c:v>3.4366244941102022</c:v>
                </c:pt>
                <c:pt idx="7648">
                  <c:v>3.8750103088966985</c:v>
                </c:pt>
                <c:pt idx="7649">
                  <c:v>4.1275338470792322</c:v>
                </c:pt>
                <c:pt idx="7650">
                  <c:v>3.5912452680524813</c:v>
                </c:pt>
                <c:pt idx="7651">
                  <c:v>3.7450863454814982</c:v>
                </c:pt>
                <c:pt idx="7652">
                  <c:v>3.8517833020204986</c:v>
                </c:pt>
                <c:pt idx="7653">
                  <c:v>3.7052584138284574</c:v>
                </c:pt>
                <c:pt idx="7654">
                  <c:v>3.3044758318896545</c:v>
                </c:pt>
                <c:pt idx="7655">
                  <c:v>3.0872841922196246</c:v>
                </c:pt>
                <c:pt idx="7656">
                  <c:v>2.1433297424943589</c:v>
                </c:pt>
                <c:pt idx="7657">
                  <c:v>2.7102499300527758</c:v>
                </c:pt>
                <c:pt idx="7658">
                  <c:v>3.1086844877499709</c:v>
                </c:pt>
                <c:pt idx="7659">
                  <c:v>3.3524952571277344</c:v>
                </c:pt>
                <c:pt idx="7660">
                  <c:v>3.4980717249370636</c:v>
                </c:pt>
                <c:pt idx="7661">
                  <c:v>3.6817254988275936</c:v>
                </c:pt>
                <c:pt idx="7662">
                  <c:v>5.1621031665219164</c:v>
                </c:pt>
                <c:pt idx="7663">
                  <c:v>5.589561510544736</c:v>
                </c:pt>
                <c:pt idx="7664">
                  <c:v>5.7535825848025377</c:v>
                </c:pt>
                <c:pt idx="7665">
                  <c:v>5.8763678906867298</c:v>
                </c:pt>
                <c:pt idx="7666">
                  <c:v>5.7688917600860368</c:v>
                </c:pt>
                <c:pt idx="7667">
                  <c:v>5.5952832009243636</c:v>
                </c:pt>
                <c:pt idx="7668">
                  <c:v>4.7666166910890224</c:v>
                </c:pt>
                <c:pt idx="7669">
                  <c:v>4.6920198074555053</c:v>
                </c:pt>
                <c:pt idx="7670">
                  <c:v>4.511411699731477</c:v>
                </c:pt>
                <c:pt idx="7671">
                  <c:v>4.8530935682154439</c:v>
                </c:pt>
                <c:pt idx="7672">
                  <c:v>4.8442145509796344</c:v>
                </c:pt>
                <c:pt idx="7673">
                  <c:v>4.751046552790636</c:v>
                </c:pt>
                <c:pt idx="7674">
                  <c:v>4.1565885511250862</c:v>
                </c:pt>
                <c:pt idx="7675">
                  <c:v>3.9425995989420888</c:v>
                </c:pt>
                <c:pt idx="7676">
                  <c:v>4.03883979944833</c:v>
                </c:pt>
                <c:pt idx="7677">
                  <c:v>3.9686326804904417</c:v>
                </c:pt>
                <c:pt idx="7678">
                  <c:v>3.4857136124567458</c:v>
                </c:pt>
                <c:pt idx="7679">
                  <c:v>3.2349872863644729</c:v>
                </c:pt>
                <c:pt idx="7680">
                  <c:v>2.5433479712717295</c:v>
                </c:pt>
                <c:pt idx="7681">
                  <c:v>3.0551143817364856</c:v>
                </c:pt>
                <c:pt idx="7682">
                  <c:v>3.468561575333132</c:v>
                </c:pt>
                <c:pt idx="7683">
                  <c:v>3.8040517239507694</c:v>
                </c:pt>
                <c:pt idx="7684">
                  <c:v>3.554209312772195</c:v>
                </c:pt>
                <c:pt idx="7685">
                  <c:v>3.4478942741202236</c:v>
                </c:pt>
                <c:pt idx="7686">
                  <c:v>3.7015618694577235</c:v>
                </c:pt>
                <c:pt idx="7687">
                  <c:v>3.5811231842248432</c:v>
                </c:pt>
                <c:pt idx="7688">
                  <c:v>3.0847349109267057</c:v>
                </c:pt>
                <c:pt idx="7689">
                  <c:v>2.4130300244711154</c:v>
                </c:pt>
                <c:pt idx="7690">
                  <c:v>2.3429189026038815</c:v>
                </c:pt>
                <c:pt idx="7691">
                  <c:v>2.4685762323686085</c:v>
                </c:pt>
                <c:pt idx="7692">
                  <c:v>1.2923921902200728</c:v>
                </c:pt>
                <c:pt idx="7693">
                  <c:v>2.2755117272971188</c:v>
                </c:pt>
                <c:pt idx="7694">
                  <c:v>2.7846601091360417</c:v>
                </c:pt>
                <c:pt idx="7695">
                  <c:v>2.7911672881124718</c:v>
                </c:pt>
                <c:pt idx="7696">
                  <c:v>2.5692461046396562</c:v>
                </c:pt>
                <c:pt idx="7697">
                  <c:v>2.3237952293758761</c:v>
                </c:pt>
                <c:pt idx="7698">
                  <c:v>1.9409068758716486</c:v>
                </c:pt>
                <c:pt idx="7699">
                  <c:v>1.5749056880144368</c:v>
                </c:pt>
                <c:pt idx="7700">
                  <c:v>1.0187388111422935</c:v>
                </c:pt>
                <c:pt idx="7701">
                  <c:v>0.63342970633412155</c:v>
                </c:pt>
                <c:pt idx="7702">
                  <c:v>0.60166788653285319</c:v>
                </c:pt>
                <c:pt idx="7703">
                  <c:v>0.66549444971016092</c:v>
                </c:pt>
                <c:pt idx="7704">
                  <c:v>1.2072179254487116</c:v>
                </c:pt>
                <c:pt idx="7705">
                  <c:v>1.1894005389369506</c:v>
                </c:pt>
                <c:pt idx="7706">
                  <c:v>1.3406822281172841</c:v>
                </c:pt>
                <c:pt idx="7707">
                  <c:v>1.639145468875566</c:v>
                </c:pt>
                <c:pt idx="7708">
                  <c:v>1.7758586081258769</c:v>
                </c:pt>
                <c:pt idx="7709">
                  <c:v>2.0831906877245889</c:v>
                </c:pt>
                <c:pt idx="7710">
                  <c:v>2.7137810839022944</c:v>
                </c:pt>
                <c:pt idx="7711">
                  <c:v>2.8279653744067832</c:v>
                </c:pt>
                <c:pt idx="7712">
                  <c:v>2.9924927512058241</c:v>
                </c:pt>
                <c:pt idx="7713">
                  <c:v>3.2572686909426349</c:v>
                </c:pt>
                <c:pt idx="7714">
                  <c:v>3.2802352002550657</c:v>
                </c:pt>
                <c:pt idx="7715">
                  <c:v>3.2601561162231927</c:v>
                </c:pt>
                <c:pt idx="7716">
                  <c:v>2.6610950688415254</c:v>
                </c:pt>
                <c:pt idx="7717">
                  <c:v>2.7174404311282094</c:v>
                </c:pt>
                <c:pt idx="7718">
                  <c:v>2.1006056225459746</c:v>
                </c:pt>
                <c:pt idx="7719">
                  <c:v>1.7550510167327122</c:v>
                </c:pt>
                <c:pt idx="7720">
                  <c:v>1.5300791298751995</c:v>
                </c:pt>
                <c:pt idx="7721">
                  <c:v>1.3770283323741421</c:v>
                </c:pt>
                <c:pt idx="7722">
                  <c:v>4.4282577064360149</c:v>
                </c:pt>
                <c:pt idx="7723">
                  <c:v>4.1067283678976061</c:v>
                </c:pt>
                <c:pt idx="7724">
                  <c:v>4.5285263951956853</c:v>
                </c:pt>
                <c:pt idx="7725">
                  <c:v>4.8484748369342725</c:v>
                </c:pt>
                <c:pt idx="7726">
                  <c:v>5.0654445669362955</c:v>
                </c:pt>
                <c:pt idx="7727">
                  <c:v>5.4563512264755172</c:v>
                </c:pt>
                <c:pt idx="7728">
                  <c:v>6.8129207787098442</c:v>
                </c:pt>
                <c:pt idx="7729">
                  <c:v>6.1162280331889329</c:v>
                </c:pt>
                <c:pt idx="7730">
                  <c:v>6.2570440609894939</c:v>
                </c:pt>
                <c:pt idx="7731">
                  <c:v>6.6038479817615459</c:v>
                </c:pt>
                <c:pt idx="7732">
                  <c:v>7.1081947059729877</c:v>
                </c:pt>
                <c:pt idx="7733">
                  <c:v>7.5793826684120074</c:v>
                </c:pt>
                <c:pt idx="7734">
                  <c:v>5.6181961126296471</c:v>
                </c:pt>
                <c:pt idx="7735">
                  <c:v>6.9725002990072253</c:v>
                </c:pt>
                <c:pt idx="7736">
                  <c:v>7.9140398324255994</c:v>
                </c:pt>
                <c:pt idx="7737">
                  <c:v>8.287710921232371</c:v>
                </c:pt>
                <c:pt idx="7738">
                  <c:v>8.2963459867416152</c:v>
                </c:pt>
                <c:pt idx="7739">
                  <c:v>8.1400387907775578</c:v>
                </c:pt>
                <c:pt idx="7740">
                  <c:v>5.8729503583123233</c:v>
                </c:pt>
                <c:pt idx="7741">
                  <c:v>7.1125763435442355</c:v>
                </c:pt>
                <c:pt idx="7742">
                  <c:v>8.3895548923428471</c:v>
                </c:pt>
                <c:pt idx="7743">
                  <c:v>9.2890123615220865</c:v>
                </c:pt>
                <c:pt idx="7744">
                  <c:v>8.7782553888235881</c:v>
                </c:pt>
                <c:pt idx="7745">
                  <c:v>8.3175470612624132</c:v>
                </c:pt>
                <c:pt idx="7746">
                  <c:v>8.8638422462021271</c:v>
                </c:pt>
                <c:pt idx="7747">
                  <c:v>8.0623917478825557</c:v>
                </c:pt>
                <c:pt idx="7748">
                  <c:v>7.7664296620031488</c:v>
                </c:pt>
                <c:pt idx="7749">
                  <c:v>7.0758184507910329</c:v>
                </c:pt>
                <c:pt idx="7750">
                  <c:v>6.5323412633385676</c:v>
                </c:pt>
                <c:pt idx="7751">
                  <c:v>6.2623472780953175</c:v>
                </c:pt>
                <c:pt idx="7752">
                  <c:v>8.0357006114250211</c:v>
                </c:pt>
                <c:pt idx="7753">
                  <c:v>7.3767991190964528</c:v>
                </c:pt>
                <c:pt idx="7754">
                  <c:v>7.1952995912415449</c:v>
                </c:pt>
                <c:pt idx="7755">
                  <c:v>6.7370262916827928</c:v>
                </c:pt>
                <c:pt idx="7756">
                  <c:v>6.2211722641506588</c:v>
                </c:pt>
                <c:pt idx="7757">
                  <c:v>5.7262375924147815</c:v>
                </c:pt>
                <c:pt idx="7758">
                  <c:v>4.4279450422833273</c:v>
                </c:pt>
                <c:pt idx="7759">
                  <c:v>4.9712160387303301</c:v>
                </c:pt>
                <c:pt idx="7760">
                  <c:v>4.6591442689674674</c:v>
                </c:pt>
                <c:pt idx="7761">
                  <c:v>4.2253198850043372</c:v>
                </c:pt>
                <c:pt idx="7762">
                  <c:v>3.984549602923618</c:v>
                </c:pt>
                <c:pt idx="7763">
                  <c:v>3.6452325960929226</c:v>
                </c:pt>
                <c:pt idx="7764">
                  <c:v>2.3832664432272561</c:v>
                </c:pt>
                <c:pt idx="7765">
                  <c:v>3.2288858753875167</c:v>
                </c:pt>
                <c:pt idx="7766">
                  <c:v>2.9677575957651259</c:v>
                </c:pt>
                <c:pt idx="7767">
                  <c:v>2.5392787508881089</c:v>
                </c:pt>
                <c:pt idx="7768">
                  <c:v>2.2611972717262994</c:v>
                </c:pt>
                <c:pt idx="7769">
                  <c:v>1.9655343595345518</c:v>
                </c:pt>
                <c:pt idx="7770">
                  <c:v>2.1749853812830366</c:v>
                </c:pt>
                <c:pt idx="7771">
                  <c:v>2.7038957341683099</c:v>
                </c:pt>
                <c:pt idx="7772">
                  <c:v>3.6202676796413527</c:v>
                </c:pt>
                <c:pt idx="7773">
                  <c:v>4.4283771309473003</c:v>
                </c:pt>
                <c:pt idx="7774">
                  <c:v>4.8024609769275255</c:v>
                </c:pt>
                <c:pt idx="7775">
                  <c:v>5.4203520865711825</c:v>
                </c:pt>
                <c:pt idx="7776">
                  <c:v>6.3486254238960838</c:v>
                </c:pt>
                <c:pt idx="7777">
                  <c:v>6.0856824278364119</c:v>
                </c:pt>
                <c:pt idx="7778">
                  <c:v>5.9955987248277536</c:v>
                </c:pt>
                <c:pt idx="7779">
                  <c:v>5.478626175513992</c:v>
                </c:pt>
                <c:pt idx="7780">
                  <c:v>4.7128796992347102</c:v>
                </c:pt>
                <c:pt idx="7781">
                  <c:v>4.0377515426076993</c:v>
                </c:pt>
                <c:pt idx="7782">
                  <c:v>3.6281784958960004</c:v>
                </c:pt>
                <c:pt idx="7783">
                  <c:v>2.5748043828771592</c:v>
                </c:pt>
                <c:pt idx="7784">
                  <c:v>1.3063249058790443</c:v>
                </c:pt>
                <c:pt idx="7785">
                  <c:v>0.86460211013172672</c:v>
                </c:pt>
                <c:pt idx="7786">
                  <c:v>1.1345773973789108</c:v>
                </c:pt>
                <c:pt idx="7787">
                  <c:v>1.6842805544078032</c:v>
                </c:pt>
                <c:pt idx="7788">
                  <c:v>2.1250466729886917</c:v>
                </c:pt>
                <c:pt idx="7789">
                  <c:v>3.2770577069858198</c:v>
                </c:pt>
                <c:pt idx="7790">
                  <c:v>3.945076287265445</c:v>
                </c:pt>
                <c:pt idx="7791">
                  <c:v>3.9465306599530816</c:v>
                </c:pt>
                <c:pt idx="7792">
                  <c:v>3.8880293489698818</c:v>
                </c:pt>
                <c:pt idx="7793">
                  <c:v>3.8298328046564865</c:v>
                </c:pt>
                <c:pt idx="7794">
                  <c:v>4.2815501312504516</c:v>
                </c:pt>
                <c:pt idx="7795">
                  <c:v>4.8381162427077502</c:v>
                </c:pt>
                <c:pt idx="7796">
                  <c:v>5.3392492837613261</c:v>
                </c:pt>
                <c:pt idx="7797">
                  <c:v>5.7046334122499225</c:v>
                </c:pt>
                <c:pt idx="7798">
                  <c:v>6.0234200126835242</c:v>
                </c:pt>
                <c:pt idx="7799">
                  <c:v>6.2746766760338604</c:v>
                </c:pt>
                <c:pt idx="7800">
                  <c:v>5.9945833921373142</c:v>
                </c:pt>
                <c:pt idx="7801">
                  <c:v>6.5232817727069214</c:v>
                </c:pt>
                <c:pt idx="7802">
                  <c:v>7.0274739103021906</c:v>
                </c:pt>
                <c:pt idx="7803">
                  <c:v>7.4041416732502467</c:v>
                </c:pt>
                <c:pt idx="7804">
                  <c:v>7.4834234484788995</c:v>
                </c:pt>
                <c:pt idx="7805">
                  <c:v>7.5966171398676883</c:v>
                </c:pt>
                <c:pt idx="7806">
                  <c:v>7.111451602414113</c:v>
                </c:pt>
                <c:pt idx="7807">
                  <c:v>8.3980659081572337</c:v>
                </c:pt>
                <c:pt idx="7808">
                  <c:v>9.3271135387064152</c:v>
                </c:pt>
                <c:pt idx="7809">
                  <c:v>9.3750375252968166</c:v>
                </c:pt>
                <c:pt idx="7810">
                  <c:v>9.2974235188381922</c:v>
                </c:pt>
                <c:pt idx="7811">
                  <c:v>9.259646794322812</c:v>
                </c:pt>
                <c:pt idx="7812">
                  <c:v>7.7257366019601976</c:v>
                </c:pt>
                <c:pt idx="7813">
                  <c:v>7.7436109304634479</c:v>
                </c:pt>
                <c:pt idx="7814">
                  <c:v>7.3590232541716709</c:v>
                </c:pt>
                <c:pt idx="7815">
                  <c:v>7.3103053575871311</c:v>
                </c:pt>
                <c:pt idx="7816">
                  <c:v>7.7951761594743987</c:v>
                </c:pt>
                <c:pt idx="7817">
                  <c:v>8.4110504176191441</c:v>
                </c:pt>
                <c:pt idx="7818">
                  <c:v>7.1226807634300719</c:v>
                </c:pt>
                <c:pt idx="7819">
                  <c:v>7.933599322746935</c:v>
                </c:pt>
                <c:pt idx="7820">
                  <c:v>8.7631625468378918</c:v>
                </c:pt>
                <c:pt idx="7821">
                  <c:v>9.63308396208628</c:v>
                </c:pt>
                <c:pt idx="7822">
                  <c:v>10.096432948276549</c:v>
                </c:pt>
                <c:pt idx="7823">
                  <c:v>10.506194098915254</c:v>
                </c:pt>
                <c:pt idx="7824">
                  <c:v>11.442923591032276</c:v>
                </c:pt>
                <c:pt idx="7825">
                  <c:v>11.219206422218633</c:v>
                </c:pt>
                <c:pt idx="7826">
                  <c:v>10.728745762419747</c:v>
                </c:pt>
                <c:pt idx="7827">
                  <c:v>10.509538430151853</c:v>
                </c:pt>
                <c:pt idx="7828">
                  <c:v>10.707186199781859</c:v>
                </c:pt>
                <c:pt idx="7829">
                  <c:v>10.985839258564095</c:v>
                </c:pt>
                <c:pt idx="7830">
                  <c:v>10.709690362188519</c:v>
                </c:pt>
                <c:pt idx="7831">
                  <c:v>11.893591696799081</c:v>
                </c:pt>
                <c:pt idx="7832">
                  <c:v>13.289106520958846</c:v>
                </c:pt>
                <c:pt idx="7833">
                  <c:v>14.006562586566725</c:v>
                </c:pt>
                <c:pt idx="7834">
                  <c:v>14.574707445050938</c:v>
                </c:pt>
                <c:pt idx="7835">
                  <c:v>14.89659634137378</c:v>
                </c:pt>
                <c:pt idx="7836">
                  <c:v>12.211236760567926</c:v>
                </c:pt>
                <c:pt idx="7837">
                  <c:v>12.872154732464914</c:v>
                </c:pt>
                <c:pt idx="7838">
                  <c:v>12.640625961673242</c:v>
                </c:pt>
                <c:pt idx="7839">
                  <c:v>13.162285445193049</c:v>
                </c:pt>
                <c:pt idx="7840">
                  <c:v>14.58650035067687</c:v>
                </c:pt>
                <c:pt idx="7841">
                  <c:v>14.006506071540233</c:v>
                </c:pt>
                <c:pt idx="7842">
                  <c:v>10.262452454200266</c:v>
                </c:pt>
                <c:pt idx="7843">
                  <c:v>12.057660567232151</c:v>
                </c:pt>
                <c:pt idx="7844">
                  <c:v>10.091374506214155</c:v>
                </c:pt>
                <c:pt idx="7845">
                  <c:v>8.2256518429254051</c:v>
                </c:pt>
                <c:pt idx="7846">
                  <c:v>8.3591824445298215</c:v>
                </c:pt>
                <c:pt idx="7847">
                  <c:v>8.1426151423387978</c:v>
                </c:pt>
                <c:pt idx="7848">
                  <c:v>6.263023482800131</c:v>
                </c:pt>
                <c:pt idx="7849">
                  <c:v>6.5912086697347156</c:v>
                </c:pt>
                <c:pt idx="7850">
                  <c:v>5.2640931412851488</c:v>
                </c:pt>
                <c:pt idx="7851">
                  <c:v>4.3569381120858122</c:v>
                </c:pt>
                <c:pt idx="7852">
                  <c:v>3.1942737716020142</c:v>
                </c:pt>
                <c:pt idx="7853">
                  <c:v>2.3639127918656748</c:v>
                </c:pt>
                <c:pt idx="7854">
                  <c:v>2.4214486029591447</c:v>
                </c:pt>
                <c:pt idx="7855">
                  <c:v>1.7874574957917393</c:v>
                </c:pt>
                <c:pt idx="7856">
                  <c:v>1.2746729023531054</c:v>
                </c:pt>
                <c:pt idx="7857">
                  <c:v>1.2304210487507181</c:v>
                </c:pt>
                <c:pt idx="7858">
                  <c:v>1.1370455089911506</c:v>
                </c:pt>
                <c:pt idx="7859">
                  <c:v>1.0072225784244109</c:v>
                </c:pt>
                <c:pt idx="7860">
                  <c:v>1.085774398461139</c:v>
                </c:pt>
                <c:pt idx="7861">
                  <c:v>0.87817837331733262</c:v>
                </c:pt>
                <c:pt idx="7862">
                  <c:v>1.3953249316846537</c:v>
                </c:pt>
                <c:pt idx="7863">
                  <c:v>2.2986880637768081</c:v>
                </c:pt>
                <c:pt idx="7864">
                  <c:v>2.4954318491867968</c:v>
                </c:pt>
                <c:pt idx="7865">
                  <c:v>2.7983568100393632</c:v>
                </c:pt>
                <c:pt idx="7866">
                  <c:v>2.3075256497515095</c:v>
                </c:pt>
                <c:pt idx="7867">
                  <c:v>3.3591354189382336</c:v>
                </c:pt>
                <c:pt idx="7868">
                  <c:v>4.301961062250804</c:v>
                </c:pt>
                <c:pt idx="7869">
                  <c:v>4.7712946411625623</c:v>
                </c:pt>
                <c:pt idx="7870">
                  <c:v>5.6468360848086308</c:v>
                </c:pt>
                <c:pt idx="7871">
                  <c:v>6.0977574855006198</c:v>
                </c:pt>
                <c:pt idx="7872">
                  <c:v>7.3934494755773841</c:v>
                </c:pt>
                <c:pt idx="7873">
                  <c:v>6.1185529126952654</c:v>
                </c:pt>
                <c:pt idx="7874">
                  <c:v>4.3805865561064303</c:v>
                </c:pt>
                <c:pt idx="7875">
                  <c:v>3.4713224789371897</c:v>
                </c:pt>
                <c:pt idx="7876">
                  <c:v>3.4454285823163717</c:v>
                </c:pt>
                <c:pt idx="7877">
                  <c:v>3.8180885836858529</c:v>
                </c:pt>
                <c:pt idx="7878">
                  <c:v>3.1334160610305415</c:v>
                </c:pt>
                <c:pt idx="7879">
                  <c:v>4.7403534106796945</c:v>
                </c:pt>
                <c:pt idx="7880">
                  <c:v>5.893995676994856</c:v>
                </c:pt>
                <c:pt idx="7881">
                  <c:v>6.136576386634859</c:v>
                </c:pt>
                <c:pt idx="7882">
                  <c:v>5.651944779244765</c:v>
                </c:pt>
                <c:pt idx="7883">
                  <c:v>5.3949470335833531</c:v>
                </c:pt>
                <c:pt idx="7884">
                  <c:v>3.0047680942892105</c:v>
                </c:pt>
                <c:pt idx="7885">
                  <c:v>4.385148009627315</c:v>
                </c:pt>
                <c:pt idx="7886">
                  <c:v>4.0626363131310077</c:v>
                </c:pt>
                <c:pt idx="7887">
                  <c:v>3.6697805187011898</c:v>
                </c:pt>
                <c:pt idx="7888">
                  <c:v>3.3507008824275943</c:v>
                </c:pt>
                <c:pt idx="7889">
                  <c:v>3.2081724152061608</c:v>
                </c:pt>
                <c:pt idx="7890">
                  <c:v>1.1642119784510339</c:v>
                </c:pt>
                <c:pt idx="7891">
                  <c:v>1.9097831672445917</c:v>
                </c:pt>
                <c:pt idx="7892">
                  <c:v>3.0451094436497317</c:v>
                </c:pt>
                <c:pt idx="7893">
                  <c:v>3.6927812421274311</c:v>
                </c:pt>
                <c:pt idx="7894">
                  <c:v>3.8338493763867736</c:v>
                </c:pt>
                <c:pt idx="7895">
                  <c:v>3.8417995651980115</c:v>
                </c:pt>
                <c:pt idx="7896">
                  <c:v>2.3984804806629283</c:v>
                </c:pt>
                <c:pt idx="7897">
                  <c:v>3.4192935398159428</c:v>
                </c:pt>
                <c:pt idx="7898">
                  <c:v>4.0495265796517925</c:v>
                </c:pt>
                <c:pt idx="7899">
                  <c:v>4.489798057678593</c:v>
                </c:pt>
                <c:pt idx="7900">
                  <c:v>4.9030428781043502</c:v>
                </c:pt>
                <c:pt idx="7901">
                  <c:v>5.2650696197429312</c:v>
                </c:pt>
                <c:pt idx="7902">
                  <c:v>3.839950660087355</c:v>
                </c:pt>
                <c:pt idx="7903">
                  <c:v>4.8079390373667783</c:v>
                </c:pt>
                <c:pt idx="7904">
                  <c:v>5.2549304004542332</c:v>
                </c:pt>
                <c:pt idx="7905">
                  <c:v>5.113936092127763</c:v>
                </c:pt>
                <c:pt idx="7906">
                  <c:v>4.9418128792025549</c:v>
                </c:pt>
                <c:pt idx="7907">
                  <c:v>5.0283662892437766</c:v>
                </c:pt>
                <c:pt idx="7908">
                  <c:v>4.2334287019961918</c:v>
                </c:pt>
                <c:pt idx="7909">
                  <c:v>4.132834780276049</c:v>
                </c:pt>
                <c:pt idx="7910">
                  <c:v>3.9760427035576158</c:v>
                </c:pt>
                <c:pt idx="7911">
                  <c:v>4.1607207641324209</c:v>
                </c:pt>
                <c:pt idx="7912">
                  <c:v>4.3412022034885229</c:v>
                </c:pt>
                <c:pt idx="7913">
                  <c:v>4.4976693773241987</c:v>
                </c:pt>
                <c:pt idx="7914">
                  <c:v>4.0975876721470188</c:v>
                </c:pt>
                <c:pt idx="7915">
                  <c:v>4.7011122117671968</c:v>
                </c:pt>
                <c:pt idx="7916">
                  <c:v>4.9847685368051193</c:v>
                </c:pt>
                <c:pt idx="7917">
                  <c:v>5.1929506908645919</c:v>
                </c:pt>
                <c:pt idx="7918">
                  <c:v>5.2611999926161461</c:v>
                </c:pt>
                <c:pt idx="7919">
                  <c:v>5.2825802134955921</c:v>
                </c:pt>
                <c:pt idx="7920">
                  <c:v>4.1314581734988653</c:v>
                </c:pt>
                <c:pt idx="7921">
                  <c:v>4.8457420275061089</c:v>
                </c:pt>
                <c:pt idx="7922">
                  <c:v>5.2531358820903682</c:v>
                </c:pt>
                <c:pt idx="7923">
                  <c:v>5.9963984050065084</c:v>
                </c:pt>
                <c:pt idx="7924">
                  <c:v>6.6459145391779693</c:v>
                </c:pt>
                <c:pt idx="7925">
                  <c:v>7.1606327191248651</c:v>
                </c:pt>
                <c:pt idx="7926">
                  <c:v>5.3750508929911174</c:v>
                </c:pt>
                <c:pt idx="7927">
                  <c:v>6.878943218975885</c:v>
                </c:pt>
                <c:pt idx="7928">
                  <c:v>8.1761397624868017</c:v>
                </c:pt>
                <c:pt idx="7929">
                  <c:v>8.7624690822544</c:v>
                </c:pt>
                <c:pt idx="7930">
                  <c:v>8.7912699129201979</c:v>
                </c:pt>
                <c:pt idx="7931">
                  <c:v>8.5679863329303707</c:v>
                </c:pt>
                <c:pt idx="7932">
                  <c:v>6.5069836309000983</c:v>
                </c:pt>
                <c:pt idx="7933">
                  <c:v>6.0475511646756166</c:v>
                </c:pt>
                <c:pt idx="7934">
                  <c:v>5.1999696370099917</c:v>
                </c:pt>
                <c:pt idx="7935">
                  <c:v>4.8174626690818476</c:v>
                </c:pt>
                <c:pt idx="7936">
                  <c:v>4.0980179728105179</c:v>
                </c:pt>
                <c:pt idx="7937">
                  <c:v>4.8277993155707986</c:v>
                </c:pt>
                <c:pt idx="7938">
                  <c:v>6.3004902545328942</c:v>
                </c:pt>
                <c:pt idx="7939">
                  <c:v>8.0683175304480432</c:v>
                </c:pt>
                <c:pt idx="7940">
                  <c:v>9.1563444286284863</c:v>
                </c:pt>
                <c:pt idx="7941">
                  <c:v>8.9459743273714736</c:v>
                </c:pt>
                <c:pt idx="7942">
                  <c:v>8.0696406489280808</c:v>
                </c:pt>
                <c:pt idx="7943">
                  <c:v>7.4517335534320663</c:v>
                </c:pt>
                <c:pt idx="7944">
                  <c:v>6.412347925141705</c:v>
                </c:pt>
                <c:pt idx="7945">
                  <c:v>6.1790677222046311</c:v>
                </c:pt>
                <c:pt idx="7946">
                  <c:v>5.9238145216964764</c:v>
                </c:pt>
                <c:pt idx="7947">
                  <c:v>5.837330002535051</c:v>
                </c:pt>
                <c:pt idx="7948">
                  <c:v>5.633078916825915</c:v>
                </c:pt>
                <c:pt idx="7949">
                  <c:v>5.429864127651757</c:v>
                </c:pt>
                <c:pt idx="7950">
                  <c:v>6.0006163661800294</c:v>
                </c:pt>
                <c:pt idx="7951">
                  <c:v>5.5666147704407658</c:v>
                </c:pt>
                <c:pt idx="7952">
                  <c:v>5.1656654605166139</c:v>
                </c:pt>
                <c:pt idx="7953">
                  <c:v>5.0740816542624163</c:v>
                </c:pt>
                <c:pt idx="7954">
                  <c:v>4.9854723092904427</c:v>
                </c:pt>
                <c:pt idx="7955">
                  <c:v>4.7513059586467188</c:v>
                </c:pt>
                <c:pt idx="7956">
                  <c:v>5.8082791885618841</c:v>
                </c:pt>
                <c:pt idx="7957">
                  <c:v>5.8099672568023619</c:v>
                </c:pt>
                <c:pt idx="7958">
                  <c:v>5.3595191939528863</c:v>
                </c:pt>
                <c:pt idx="7959">
                  <c:v>4.9932428302351326</c:v>
                </c:pt>
                <c:pt idx="7960">
                  <c:v>4.9426074455202782</c:v>
                </c:pt>
                <c:pt idx="7961">
                  <c:v>5.1042758711733391</c:v>
                </c:pt>
                <c:pt idx="7962">
                  <c:v>6.2419584469295302</c:v>
                </c:pt>
                <c:pt idx="7963">
                  <c:v>6.1576640180832767</c:v>
                </c:pt>
                <c:pt idx="7964">
                  <c:v>6.3428105629075722</c:v>
                </c:pt>
                <c:pt idx="7965">
                  <c:v>6.4632968396651922</c:v>
                </c:pt>
                <c:pt idx="7966">
                  <c:v>6.4683659970599523</c:v>
                </c:pt>
                <c:pt idx="7967">
                  <c:v>6.352718681055685</c:v>
                </c:pt>
                <c:pt idx="7968">
                  <c:v>6.4494118943663468</c:v>
                </c:pt>
                <c:pt idx="7969">
                  <c:v>5.4817883920516559</c:v>
                </c:pt>
                <c:pt idx="7970">
                  <c:v>4.8404810656955712</c:v>
                </c:pt>
                <c:pt idx="7971">
                  <c:v>4.500029882020109</c:v>
                </c:pt>
                <c:pt idx="7972">
                  <c:v>4.1697341484780734</c:v>
                </c:pt>
                <c:pt idx="7973">
                  <c:v>3.9027048543919753</c:v>
                </c:pt>
                <c:pt idx="7974">
                  <c:v>2.9569230495903014</c:v>
                </c:pt>
                <c:pt idx="7975">
                  <c:v>3.4532882524772233</c:v>
                </c:pt>
                <c:pt idx="7976">
                  <c:v>3.808595251532104</c:v>
                </c:pt>
                <c:pt idx="7977">
                  <c:v>4.2670984722950651</c:v>
                </c:pt>
                <c:pt idx="7978">
                  <c:v>4.3752686223058799</c:v>
                </c:pt>
                <c:pt idx="7979">
                  <c:v>4.5598785002622515</c:v>
                </c:pt>
                <c:pt idx="7980">
                  <c:v>4.9821684087603479</c:v>
                </c:pt>
                <c:pt idx="7981">
                  <c:v>4.9522955744042632</c:v>
                </c:pt>
                <c:pt idx="7982">
                  <c:v>4.2948422998560423</c:v>
                </c:pt>
                <c:pt idx="7983">
                  <c:v>3.9724390221793029</c:v>
                </c:pt>
                <c:pt idx="7984">
                  <c:v>4.3877690835062948</c:v>
                </c:pt>
                <c:pt idx="7985">
                  <c:v>4.6036402063340347</c:v>
                </c:pt>
                <c:pt idx="7986">
                  <c:v>3.6851748915758646</c:v>
                </c:pt>
                <c:pt idx="7987">
                  <c:v>4.3720760430801295</c:v>
                </c:pt>
                <c:pt idx="7988">
                  <c:v>4.4222669180407745</c:v>
                </c:pt>
                <c:pt idx="7989">
                  <c:v>4.2759478171533383</c:v>
                </c:pt>
                <c:pt idx="7990">
                  <c:v>3.6729548764415285</c:v>
                </c:pt>
                <c:pt idx="7991">
                  <c:v>3.5987569014861345</c:v>
                </c:pt>
                <c:pt idx="7992">
                  <c:v>4.7923184368889604</c:v>
                </c:pt>
                <c:pt idx="7993">
                  <c:v>5.1191797724655865</c:v>
                </c:pt>
                <c:pt idx="7994">
                  <c:v>5.5516620515288908</c:v>
                </c:pt>
                <c:pt idx="7995">
                  <c:v>4.5044791665322723</c:v>
                </c:pt>
                <c:pt idx="7996">
                  <c:v>4.7649386177490252</c:v>
                </c:pt>
                <c:pt idx="7997">
                  <c:v>4.5494777102357977</c:v>
                </c:pt>
                <c:pt idx="7998">
                  <c:v>2.6000476508950361</c:v>
                </c:pt>
                <c:pt idx="7999">
                  <c:v>3.0365698529339826</c:v>
                </c:pt>
                <c:pt idx="8000">
                  <c:v>3.6418666271484832</c:v>
                </c:pt>
                <c:pt idx="8001">
                  <c:v>4.5372909813484785</c:v>
                </c:pt>
                <c:pt idx="8002">
                  <c:v>4.5189538007353631</c:v>
                </c:pt>
                <c:pt idx="8003">
                  <c:v>4.3103955345063323</c:v>
                </c:pt>
                <c:pt idx="8004">
                  <c:v>3.0518345439496808</c:v>
                </c:pt>
                <c:pt idx="8005">
                  <c:v>2.6503656747026803</c:v>
                </c:pt>
                <c:pt idx="8006">
                  <c:v>2.1363569611136288</c:v>
                </c:pt>
                <c:pt idx="8007">
                  <c:v>1.8904146668142692</c:v>
                </c:pt>
                <c:pt idx="8008">
                  <c:v>2.1910092326984518</c:v>
                </c:pt>
                <c:pt idx="8009">
                  <c:v>2.8481489247854679</c:v>
                </c:pt>
                <c:pt idx="8010">
                  <c:v>2.0641214025992984</c:v>
                </c:pt>
                <c:pt idx="8011">
                  <c:v>3.5215195377091848</c:v>
                </c:pt>
                <c:pt idx="8012">
                  <c:v>3.9656904282261776</c:v>
                </c:pt>
                <c:pt idx="8013">
                  <c:v>3.847973709641126</c:v>
                </c:pt>
                <c:pt idx="8014">
                  <c:v>3.809607764022644</c:v>
                </c:pt>
                <c:pt idx="8015">
                  <c:v>3.8073319546921689</c:v>
                </c:pt>
                <c:pt idx="8016">
                  <c:v>2.1771614133554142</c:v>
                </c:pt>
                <c:pt idx="8017">
                  <c:v>3.1198122011447471</c:v>
                </c:pt>
                <c:pt idx="8018">
                  <c:v>3.5305107535195059</c:v>
                </c:pt>
                <c:pt idx="8019">
                  <c:v>3.8722738750786001</c:v>
                </c:pt>
                <c:pt idx="8020">
                  <c:v>3.7981931539000278</c:v>
                </c:pt>
                <c:pt idx="8021">
                  <c:v>3.6046972293213155</c:v>
                </c:pt>
                <c:pt idx="8022">
                  <c:v>2.0857093050777342</c:v>
                </c:pt>
                <c:pt idx="8023">
                  <c:v>2.2312854537784785</c:v>
                </c:pt>
                <c:pt idx="8024">
                  <c:v>2.408172801954191</c:v>
                </c:pt>
                <c:pt idx="8025">
                  <c:v>2.3352384987063739</c:v>
                </c:pt>
                <c:pt idx="8026">
                  <c:v>2.4499768866811249</c:v>
                </c:pt>
                <c:pt idx="8027">
                  <c:v>2.6682009070456001</c:v>
                </c:pt>
                <c:pt idx="8028">
                  <c:v>1.5333959665796031</c:v>
                </c:pt>
                <c:pt idx="8029">
                  <c:v>1.7769192257593776</c:v>
                </c:pt>
                <c:pt idx="8030">
                  <c:v>1.7897448858164058</c:v>
                </c:pt>
                <c:pt idx="8031">
                  <c:v>2.2270465616445536</c:v>
                </c:pt>
                <c:pt idx="8032">
                  <c:v>2.5410894399764139</c:v>
                </c:pt>
                <c:pt idx="8033">
                  <c:v>2.7568718275917461</c:v>
                </c:pt>
                <c:pt idx="8034">
                  <c:v>3.7466036098603834</c:v>
                </c:pt>
                <c:pt idx="8035">
                  <c:v>3.6101676267569531</c:v>
                </c:pt>
                <c:pt idx="8036">
                  <c:v>3.5648916265416295</c:v>
                </c:pt>
                <c:pt idx="8037">
                  <c:v>3.6828401397464634</c:v>
                </c:pt>
                <c:pt idx="8038">
                  <c:v>3.7600817331914298</c:v>
                </c:pt>
                <c:pt idx="8039">
                  <c:v>3.7273463900452901</c:v>
                </c:pt>
                <c:pt idx="8040">
                  <c:v>2.978119959429657</c:v>
                </c:pt>
                <c:pt idx="8041">
                  <c:v>3.4668415223751539</c:v>
                </c:pt>
                <c:pt idx="8042">
                  <c:v>3.681809565480529</c:v>
                </c:pt>
                <c:pt idx="8043">
                  <c:v>3.8735173148967017</c:v>
                </c:pt>
                <c:pt idx="8044">
                  <c:v>3.946795963442626</c:v>
                </c:pt>
                <c:pt idx="8045">
                  <c:v>3.995441728318966</c:v>
                </c:pt>
                <c:pt idx="8046">
                  <c:v>3.5476622766590538</c:v>
                </c:pt>
                <c:pt idx="8047">
                  <c:v>4.1290291945950264</c:v>
                </c:pt>
                <c:pt idx="8048">
                  <c:v>4.3796138065818058</c:v>
                </c:pt>
                <c:pt idx="8049">
                  <c:v>4.4363660267060867</c:v>
                </c:pt>
                <c:pt idx="8050">
                  <c:v>4.950678479754008</c:v>
                </c:pt>
                <c:pt idx="8051">
                  <c:v>5.2560156477117888</c:v>
                </c:pt>
                <c:pt idx="8052">
                  <c:v>5.0790842361152997</c:v>
                </c:pt>
                <c:pt idx="8053">
                  <c:v>4.5084810227423358</c:v>
                </c:pt>
                <c:pt idx="8054">
                  <c:v>3.7580412901189697</c:v>
                </c:pt>
                <c:pt idx="8055">
                  <c:v>3.6553931094176795</c:v>
                </c:pt>
                <c:pt idx="8056">
                  <c:v>3.4268513641195431</c:v>
                </c:pt>
                <c:pt idx="8057">
                  <c:v>3.1600828619985295</c:v>
                </c:pt>
                <c:pt idx="8058">
                  <c:v>3.5219983106384389</c:v>
                </c:pt>
                <c:pt idx="8059">
                  <c:v>3.3503784510251706</c:v>
                </c:pt>
                <c:pt idx="8060">
                  <c:v>3.4983656843388804</c:v>
                </c:pt>
                <c:pt idx="8061">
                  <c:v>3.8407324177285198</c:v>
                </c:pt>
                <c:pt idx="8062">
                  <c:v>3.9328045881060376</c:v>
                </c:pt>
                <c:pt idx="8063">
                  <c:v>4.0418024575558213</c:v>
                </c:pt>
                <c:pt idx="8064">
                  <c:v>4.141106677624852</c:v>
                </c:pt>
                <c:pt idx="8065">
                  <c:v>4.473541007122166</c:v>
                </c:pt>
                <c:pt idx="8066">
                  <c:v>4.4305622594008316</c:v>
                </c:pt>
                <c:pt idx="8067">
                  <c:v>4.4253361968858007</c:v>
                </c:pt>
                <c:pt idx="8068">
                  <c:v>4.3583760058467238</c:v>
                </c:pt>
                <c:pt idx="8069">
                  <c:v>4.2867283043672364</c:v>
                </c:pt>
                <c:pt idx="8070">
                  <c:v>2.9487288124838171</c:v>
                </c:pt>
                <c:pt idx="8071">
                  <c:v>4.0084954692295662</c:v>
                </c:pt>
                <c:pt idx="8072">
                  <c:v>4.3383150948824509</c:v>
                </c:pt>
                <c:pt idx="8073">
                  <c:v>4.1098273371880802</c:v>
                </c:pt>
                <c:pt idx="8074">
                  <c:v>3.9101233641153272</c:v>
                </c:pt>
                <c:pt idx="8075">
                  <c:v>3.4801911213606944</c:v>
                </c:pt>
                <c:pt idx="8076">
                  <c:v>4.6006327671339626</c:v>
                </c:pt>
                <c:pt idx="8077">
                  <c:v>3.9133837699337275</c:v>
                </c:pt>
                <c:pt idx="8078">
                  <c:v>2.8756803652841039</c:v>
                </c:pt>
                <c:pt idx="8079">
                  <c:v>2.6018909274519459</c:v>
                </c:pt>
                <c:pt idx="8080">
                  <c:v>2.8898469417910673</c:v>
                </c:pt>
                <c:pt idx="8081">
                  <c:v>3.1753120671236319</c:v>
                </c:pt>
                <c:pt idx="8082">
                  <c:v>2.4518068828660087</c:v>
                </c:pt>
                <c:pt idx="8083">
                  <c:v>3.3376405866320398</c:v>
                </c:pt>
                <c:pt idx="8084">
                  <c:v>3.5489771809317383</c:v>
                </c:pt>
                <c:pt idx="8085">
                  <c:v>3.453326824620456</c:v>
                </c:pt>
                <c:pt idx="8086">
                  <c:v>3.3677600321209415</c:v>
                </c:pt>
                <c:pt idx="8087">
                  <c:v>3.3440681516209039</c:v>
                </c:pt>
                <c:pt idx="8088">
                  <c:v>4.2415653511974698</c:v>
                </c:pt>
                <c:pt idx="8089">
                  <c:v>3.8982413241485876</c:v>
                </c:pt>
                <c:pt idx="8090">
                  <c:v>3.9893315224138521</c:v>
                </c:pt>
                <c:pt idx="8091">
                  <c:v>3.5514253062010228</c:v>
                </c:pt>
                <c:pt idx="8092">
                  <c:v>3.5166885193636501</c:v>
                </c:pt>
                <c:pt idx="8093">
                  <c:v>3.5974728312151787</c:v>
                </c:pt>
                <c:pt idx="8094">
                  <c:v>2.4317067652774256</c:v>
                </c:pt>
                <c:pt idx="8095">
                  <c:v>3.59128397880932</c:v>
                </c:pt>
                <c:pt idx="8096">
                  <c:v>3.9601619709545992</c:v>
                </c:pt>
                <c:pt idx="8097">
                  <c:v>4.1556750994756246</c:v>
                </c:pt>
                <c:pt idx="8098">
                  <c:v>4.0308411849179686</c:v>
                </c:pt>
                <c:pt idx="8099">
                  <c:v>4.0457136911503015</c:v>
                </c:pt>
                <c:pt idx="8100">
                  <c:v>3.5934911258635585</c:v>
                </c:pt>
                <c:pt idx="8101">
                  <c:v>3.3749870418724504</c:v>
                </c:pt>
                <c:pt idx="8102">
                  <c:v>2.4752766371227426</c:v>
                </c:pt>
                <c:pt idx="8103">
                  <c:v>2.2249368749301026</c:v>
                </c:pt>
                <c:pt idx="8104">
                  <c:v>2.7011883893273949</c:v>
                </c:pt>
                <c:pt idx="8105">
                  <c:v>3.1036174782462433</c:v>
                </c:pt>
                <c:pt idx="8106">
                  <c:v>3.4285667556930091</c:v>
                </c:pt>
                <c:pt idx="8107">
                  <c:v>3.8790016986654714</c:v>
                </c:pt>
                <c:pt idx="8108">
                  <c:v>3.9264503862268527</c:v>
                </c:pt>
                <c:pt idx="8109">
                  <c:v>3.9148718902384618</c:v>
                </c:pt>
                <c:pt idx="8110">
                  <c:v>3.6704287143449221</c:v>
                </c:pt>
                <c:pt idx="8111">
                  <c:v>3.2960031420128568</c:v>
                </c:pt>
                <c:pt idx="8112">
                  <c:v>4.3458087558156002</c:v>
                </c:pt>
                <c:pt idx="8113">
                  <c:v>3.6290998756095401</c:v>
                </c:pt>
                <c:pt idx="8114">
                  <c:v>3.3853007402530229</c:v>
                </c:pt>
                <c:pt idx="8115">
                  <c:v>3.309815605049157</c:v>
                </c:pt>
                <c:pt idx="8116">
                  <c:v>3.1377354957810422</c:v>
                </c:pt>
                <c:pt idx="8117">
                  <c:v>3.0669464065056671</c:v>
                </c:pt>
                <c:pt idx="8118">
                  <c:v>1.3526184979047982</c:v>
                </c:pt>
                <c:pt idx="8119">
                  <c:v>2.3790384325063689</c:v>
                </c:pt>
                <c:pt idx="8120">
                  <c:v>3.2131124214778541</c:v>
                </c:pt>
                <c:pt idx="8121">
                  <c:v>3.362793903341295</c:v>
                </c:pt>
                <c:pt idx="8122">
                  <c:v>3.2101533693581339</c:v>
                </c:pt>
                <c:pt idx="8123">
                  <c:v>3.1699515012033612</c:v>
                </c:pt>
                <c:pt idx="8124">
                  <c:v>4.0244894011380143</c:v>
                </c:pt>
                <c:pt idx="8125">
                  <c:v>3.2910844408960527</c:v>
                </c:pt>
                <c:pt idx="8126">
                  <c:v>2.9172049442986592</c:v>
                </c:pt>
                <c:pt idx="8127">
                  <c:v>2.5025830320237938</c:v>
                </c:pt>
                <c:pt idx="8128">
                  <c:v>3.0570740899761919</c:v>
                </c:pt>
                <c:pt idx="8129">
                  <c:v>3.6200598463577869</c:v>
                </c:pt>
                <c:pt idx="8130">
                  <c:v>4.1224125327278189</c:v>
                </c:pt>
                <c:pt idx="8131">
                  <c:v>4.3906501047550668</c:v>
                </c:pt>
                <c:pt idx="8132">
                  <c:v>4.4617556606259772</c:v>
                </c:pt>
                <c:pt idx="8133">
                  <c:v>4.6526979946794853</c:v>
                </c:pt>
                <c:pt idx="8134">
                  <c:v>4.7753549189062241</c:v>
                </c:pt>
                <c:pt idx="8135">
                  <c:v>5.1059229591901341</c:v>
                </c:pt>
                <c:pt idx="8136">
                  <c:v>5.7908479795433498</c:v>
                </c:pt>
                <c:pt idx="8137">
                  <c:v>6.2787758396413764</c:v>
                </c:pt>
                <c:pt idx="8138">
                  <c:v>6.591426127839445</c:v>
                </c:pt>
                <c:pt idx="8139">
                  <c:v>6.7233866572441121</c:v>
                </c:pt>
                <c:pt idx="8140">
                  <c:v>6.5526657586764037</c:v>
                </c:pt>
                <c:pt idx="8141">
                  <c:v>6.3305191494053403</c:v>
                </c:pt>
                <c:pt idx="8142">
                  <c:v>4.1254359142343633</c:v>
                </c:pt>
                <c:pt idx="8143">
                  <c:v>5.3465794581296278</c:v>
                </c:pt>
                <c:pt idx="8144">
                  <c:v>6.3810762375956731</c:v>
                </c:pt>
                <c:pt idx="8145">
                  <c:v>7.0216309707477649</c:v>
                </c:pt>
                <c:pt idx="8146">
                  <c:v>7.1317608827909007</c:v>
                </c:pt>
                <c:pt idx="8147">
                  <c:v>8.0242810003038123</c:v>
                </c:pt>
                <c:pt idx="8148">
                  <c:v>6.3108313921161985</c:v>
                </c:pt>
                <c:pt idx="8149">
                  <c:v>7.436757308484891</c:v>
                </c:pt>
                <c:pt idx="8150">
                  <c:v>7.1635621768484272</c:v>
                </c:pt>
                <c:pt idx="8151">
                  <c:v>6.6840543349314441</c:v>
                </c:pt>
                <c:pt idx="8152">
                  <c:v>5.9835013514013999</c:v>
                </c:pt>
                <c:pt idx="8153">
                  <c:v>5.3334285995980615</c:v>
                </c:pt>
                <c:pt idx="8154">
                  <c:v>4.2126629103525124</c:v>
                </c:pt>
                <c:pt idx="8155">
                  <c:v>4.8207344972863986</c:v>
                </c:pt>
                <c:pt idx="8156">
                  <c:v>4.6015778240602661</c:v>
                </c:pt>
                <c:pt idx="8157">
                  <c:v>4.1033994010729815</c:v>
                </c:pt>
                <c:pt idx="8158">
                  <c:v>4.0746430887698546</c:v>
                </c:pt>
                <c:pt idx="8159">
                  <c:v>4.2265240389683258</c:v>
                </c:pt>
                <c:pt idx="8160">
                  <c:v>4.6133993080855733</c:v>
                </c:pt>
                <c:pt idx="8161">
                  <c:v>4.7433183237727867</c:v>
                </c:pt>
                <c:pt idx="8162">
                  <c:v>4.5773112989936644</c:v>
                </c:pt>
                <c:pt idx="8163">
                  <c:v>4.210283624966598</c:v>
                </c:pt>
                <c:pt idx="8164">
                  <c:v>4.0809057716848072</c:v>
                </c:pt>
                <c:pt idx="8165">
                  <c:v>3.9172277743829222</c:v>
                </c:pt>
                <c:pt idx="8166">
                  <c:v>3.160333822272281</c:v>
                </c:pt>
                <c:pt idx="8167">
                  <c:v>3.9499108357274104</c:v>
                </c:pt>
                <c:pt idx="8168">
                  <c:v>4.6724555893536968</c:v>
                </c:pt>
                <c:pt idx="8169">
                  <c:v>5.431688927541483</c:v>
                </c:pt>
                <c:pt idx="8170">
                  <c:v>5.1882578795181953</c:v>
                </c:pt>
                <c:pt idx="8171">
                  <c:v>4.7071727561381707</c:v>
                </c:pt>
                <c:pt idx="8172">
                  <c:v>3.5861942733808294</c:v>
                </c:pt>
                <c:pt idx="8173">
                  <c:v>3.1966347781204707</c:v>
                </c:pt>
                <c:pt idx="8174">
                  <c:v>2.3587769282306579</c:v>
                </c:pt>
                <c:pt idx="8175">
                  <c:v>1.5118896892059344</c:v>
                </c:pt>
                <c:pt idx="8176">
                  <c:v>1.5566289666088853</c:v>
                </c:pt>
                <c:pt idx="8177">
                  <c:v>1.9312441724244376</c:v>
                </c:pt>
                <c:pt idx="8178">
                  <c:v>3.5404366861943144</c:v>
                </c:pt>
                <c:pt idx="8179">
                  <c:v>3.3464069819507056</c:v>
                </c:pt>
                <c:pt idx="8180">
                  <c:v>2.7595720813640194</c:v>
                </c:pt>
                <c:pt idx="8181">
                  <c:v>2.0601039196400626</c:v>
                </c:pt>
                <c:pt idx="8182">
                  <c:v>1.6605597218247021</c:v>
                </c:pt>
                <c:pt idx="8183">
                  <c:v>1.8402832877079065</c:v>
                </c:pt>
                <c:pt idx="8184">
                  <c:v>2.7883829146762733</c:v>
                </c:pt>
                <c:pt idx="8185">
                  <c:v>3.0902007903727271</c:v>
                </c:pt>
                <c:pt idx="8186">
                  <c:v>3.3194871361220075</c:v>
                </c:pt>
                <c:pt idx="8187">
                  <c:v>2.7924930053999772</c:v>
                </c:pt>
                <c:pt idx="8188">
                  <c:v>2.2145656516580714</c:v>
                </c:pt>
                <c:pt idx="8189">
                  <c:v>2.501858259581089</c:v>
                </c:pt>
                <c:pt idx="8190">
                  <c:v>0.65229928779333179</c:v>
                </c:pt>
                <c:pt idx="8191">
                  <c:v>1.3278690897119088</c:v>
                </c:pt>
                <c:pt idx="8192">
                  <c:v>2.9176091764458691</c:v>
                </c:pt>
                <c:pt idx="8193">
                  <c:v>5.5507663611106492</c:v>
                </c:pt>
                <c:pt idx="8194">
                  <c:v>5.3624484782638122</c:v>
                </c:pt>
                <c:pt idx="8195">
                  <c:v>5.1345833237591325</c:v>
                </c:pt>
                <c:pt idx="8196">
                  <c:v>2.736569406810768</c:v>
                </c:pt>
                <c:pt idx="8197">
                  <c:v>3.3944217239228656</c:v>
                </c:pt>
                <c:pt idx="8198">
                  <c:v>3.4170102692005755</c:v>
                </c:pt>
                <c:pt idx="8199">
                  <c:v>3.7200642681194767</c:v>
                </c:pt>
                <c:pt idx="8200">
                  <c:v>3.2471644267820161</c:v>
                </c:pt>
                <c:pt idx="8201">
                  <c:v>2.8541631515687005</c:v>
                </c:pt>
                <c:pt idx="8202">
                  <c:v>4.0756066365281018</c:v>
                </c:pt>
                <c:pt idx="8203">
                  <c:v>3.3492274179746953</c:v>
                </c:pt>
                <c:pt idx="8204">
                  <c:v>3.0395187382125455</c:v>
                </c:pt>
                <c:pt idx="8205">
                  <c:v>2.873194624421108</c:v>
                </c:pt>
                <c:pt idx="8206">
                  <c:v>3.3997540576913492</c:v>
                </c:pt>
                <c:pt idx="8207">
                  <c:v>4.1125006499289549</c:v>
                </c:pt>
                <c:pt idx="8208">
                  <c:v>4.5565050983389188</c:v>
                </c:pt>
                <c:pt idx="8209">
                  <c:v>4.5740032070216339</c:v>
                </c:pt>
                <c:pt idx="8210">
                  <c:v>4.1643282989939632</c:v>
                </c:pt>
                <c:pt idx="8211">
                  <c:v>3.5671024439955281</c:v>
                </c:pt>
                <c:pt idx="8212">
                  <c:v>3.2545047173682802</c:v>
                </c:pt>
                <c:pt idx="8213">
                  <c:v>3.3052964858350933</c:v>
                </c:pt>
                <c:pt idx="8214">
                  <c:v>3.4570975589062036</c:v>
                </c:pt>
                <c:pt idx="8215">
                  <c:v>3.7693704564416466</c:v>
                </c:pt>
                <c:pt idx="8216">
                  <c:v>4.1017039477867119</c:v>
                </c:pt>
                <c:pt idx="8217">
                  <c:v>4.3201726067199901</c:v>
                </c:pt>
                <c:pt idx="8218">
                  <c:v>4.6434506972465659</c:v>
                </c:pt>
                <c:pt idx="8219">
                  <c:v>4.8207505534261665</c:v>
                </c:pt>
                <c:pt idx="8220">
                  <c:v>3.3024028119507065</c:v>
                </c:pt>
                <c:pt idx="8221">
                  <c:v>3.7119214756095613</c:v>
                </c:pt>
                <c:pt idx="8222">
                  <c:v>3.5291053724908141</c:v>
                </c:pt>
                <c:pt idx="8223">
                  <c:v>3.4774454581066867</c:v>
                </c:pt>
                <c:pt idx="8224">
                  <c:v>3.8107709580781526</c:v>
                </c:pt>
                <c:pt idx="8225">
                  <c:v>4.0732966701476112</c:v>
                </c:pt>
                <c:pt idx="8226">
                  <c:v>3.8284100652945905</c:v>
                </c:pt>
                <c:pt idx="8227">
                  <c:v>3.7110345084885501</c:v>
                </c:pt>
                <c:pt idx="8228">
                  <c:v>3.408535062319308</c:v>
                </c:pt>
                <c:pt idx="8229">
                  <c:v>3.1798440317703367</c:v>
                </c:pt>
                <c:pt idx="8230">
                  <c:v>3.2113017276749694</c:v>
                </c:pt>
                <c:pt idx="8231">
                  <c:v>3.1916527398539123</c:v>
                </c:pt>
                <c:pt idx="8232">
                  <c:v>3.0982069467296651</c:v>
                </c:pt>
                <c:pt idx="8233">
                  <c:v>2.4701545000414566</c:v>
                </c:pt>
                <c:pt idx="8234">
                  <c:v>2.2302209748252135</c:v>
                </c:pt>
                <c:pt idx="8235">
                  <c:v>2.6020813935142773</c:v>
                </c:pt>
                <c:pt idx="8236">
                  <c:v>3.2394984257784514</c:v>
                </c:pt>
                <c:pt idx="8237">
                  <c:v>3.7914570501519296</c:v>
                </c:pt>
                <c:pt idx="8238">
                  <c:v>5.9804831316122158</c:v>
                </c:pt>
                <c:pt idx="8239">
                  <c:v>5.0524935703328318</c:v>
                </c:pt>
                <c:pt idx="8240">
                  <c:v>4.5123746978547876</c:v>
                </c:pt>
                <c:pt idx="8241">
                  <c:v>4.3782001852200096</c:v>
                </c:pt>
                <c:pt idx="8242">
                  <c:v>4.5798126072395275</c:v>
                </c:pt>
                <c:pt idx="8243">
                  <c:v>4.6396779358103295</c:v>
                </c:pt>
                <c:pt idx="8244">
                  <c:v>4.1843692296805584</c:v>
                </c:pt>
                <c:pt idx="8245">
                  <c:v>3.5824751066643454</c:v>
                </c:pt>
                <c:pt idx="8246">
                  <c:v>2.8675354722567929</c:v>
                </c:pt>
                <c:pt idx="8247">
                  <c:v>2.5082710427049406</c:v>
                </c:pt>
                <c:pt idx="8248">
                  <c:v>2.3388228942325417</c:v>
                </c:pt>
                <c:pt idx="8249">
                  <c:v>2.0725612961405324</c:v>
                </c:pt>
                <c:pt idx="8250">
                  <c:v>2.3813694099583373</c:v>
                </c:pt>
                <c:pt idx="8251">
                  <c:v>1.6689787934798701</c:v>
                </c:pt>
                <c:pt idx="8252">
                  <c:v>1.6347242589367301</c:v>
                </c:pt>
                <c:pt idx="8253">
                  <c:v>2.0381982709367072</c:v>
                </c:pt>
                <c:pt idx="8254">
                  <c:v>2.3654520069750911</c:v>
                </c:pt>
                <c:pt idx="8255">
                  <c:v>2.5330199214067051</c:v>
                </c:pt>
                <c:pt idx="8256">
                  <c:v>1.3124755764240905</c:v>
                </c:pt>
                <c:pt idx="8257">
                  <c:v>1.5128647776119271</c:v>
                </c:pt>
                <c:pt idx="8258">
                  <c:v>1.7255496006142652</c:v>
                </c:pt>
                <c:pt idx="8259">
                  <c:v>2.1628229653701263</c:v>
                </c:pt>
                <c:pt idx="8260">
                  <c:v>2.515393723830377</c:v>
                </c:pt>
                <c:pt idx="8261">
                  <c:v>2.7019771123004133</c:v>
                </c:pt>
                <c:pt idx="8262">
                  <c:v>1.6611441419643886</c:v>
                </c:pt>
                <c:pt idx="8263">
                  <c:v>2.1877277824233787</c:v>
                </c:pt>
                <c:pt idx="8264">
                  <c:v>2.6590813310598893</c:v>
                </c:pt>
                <c:pt idx="8265">
                  <c:v>3.1087775760916987</c:v>
                </c:pt>
                <c:pt idx="8266">
                  <c:v>3.0513284344254865</c:v>
                </c:pt>
                <c:pt idx="8267">
                  <c:v>2.9360615232224068</c:v>
                </c:pt>
                <c:pt idx="8268">
                  <c:v>4.3484352803360782</c:v>
                </c:pt>
                <c:pt idx="8269">
                  <c:v>3.6587346259489699</c:v>
                </c:pt>
                <c:pt idx="8270">
                  <c:v>2.7975796063781582</c:v>
                </c:pt>
                <c:pt idx="8271">
                  <c:v>2.4173634742457075</c:v>
                </c:pt>
                <c:pt idx="8272">
                  <c:v>1.7627771599597293</c:v>
                </c:pt>
                <c:pt idx="8273">
                  <c:v>1.2410092956583223</c:v>
                </c:pt>
                <c:pt idx="8274">
                  <c:v>1.4551631661005346</c:v>
                </c:pt>
                <c:pt idx="8275">
                  <c:v>1.7029032730197364</c:v>
                </c:pt>
                <c:pt idx="8276">
                  <c:v>1.9030539027620252</c:v>
                </c:pt>
                <c:pt idx="8277">
                  <c:v>2.1934131286358651</c:v>
                </c:pt>
                <c:pt idx="8278">
                  <c:v>2.6246020405500987</c:v>
                </c:pt>
                <c:pt idx="8279">
                  <c:v>2.9412430456408662</c:v>
                </c:pt>
                <c:pt idx="8280">
                  <c:v>3.5227187113086154</c:v>
                </c:pt>
                <c:pt idx="8281">
                  <c:v>3.4322086773037954</c:v>
                </c:pt>
                <c:pt idx="8282">
                  <c:v>3.2010901914932446</c:v>
                </c:pt>
                <c:pt idx="8283">
                  <c:v>3.082932061003941</c:v>
                </c:pt>
                <c:pt idx="8284">
                  <c:v>3.1673813271113995</c:v>
                </c:pt>
                <c:pt idx="8285">
                  <c:v>3.2201363677123749</c:v>
                </c:pt>
                <c:pt idx="8286">
                  <c:v>3.7931233304770311</c:v>
                </c:pt>
                <c:pt idx="8287">
                  <c:v>3.8107175781015568</c:v>
                </c:pt>
                <c:pt idx="8288">
                  <c:v>3.5970795941388545</c:v>
                </c:pt>
                <c:pt idx="8289">
                  <c:v>2.9742459378357835</c:v>
                </c:pt>
                <c:pt idx="8290">
                  <c:v>2.4001745712520592</c:v>
                </c:pt>
                <c:pt idx="8291">
                  <c:v>2.0235515857958184</c:v>
                </c:pt>
                <c:pt idx="8292">
                  <c:v>3.8961117586496874</c:v>
                </c:pt>
                <c:pt idx="8293">
                  <c:v>3.2444048679591355</c:v>
                </c:pt>
                <c:pt idx="8294">
                  <c:v>2.9694964856952946</c:v>
                </c:pt>
                <c:pt idx="8295">
                  <c:v>3.0283686850471043</c:v>
                </c:pt>
                <c:pt idx="8296">
                  <c:v>3.5407603487368924</c:v>
                </c:pt>
                <c:pt idx="8297">
                  <c:v>4.0081681079288902</c:v>
                </c:pt>
                <c:pt idx="8298">
                  <c:v>3.914972552434699</c:v>
                </c:pt>
                <c:pt idx="8299">
                  <c:v>4.2755437037198565</c:v>
                </c:pt>
                <c:pt idx="8300">
                  <c:v>4.0973008700208657</c:v>
                </c:pt>
                <c:pt idx="8301">
                  <c:v>3.8822568050489723</c:v>
                </c:pt>
                <c:pt idx="8302">
                  <c:v>3.8392084643792361</c:v>
                </c:pt>
                <c:pt idx="8303">
                  <c:v>3.679166795077784</c:v>
                </c:pt>
                <c:pt idx="8304">
                  <c:v>3.7041192164623076</c:v>
                </c:pt>
                <c:pt idx="8305">
                  <c:v>4.0531781587751023</c:v>
                </c:pt>
                <c:pt idx="8306">
                  <c:v>4.2108488692106052</c:v>
                </c:pt>
                <c:pt idx="8307">
                  <c:v>4.45385229584197</c:v>
                </c:pt>
                <c:pt idx="8308">
                  <c:v>4.4373654473799098</c:v>
                </c:pt>
                <c:pt idx="8309">
                  <c:v>4.4797040775808963</c:v>
                </c:pt>
                <c:pt idx="8310">
                  <c:v>2.4358313210630453</c:v>
                </c:pt>
                <c:pt idx="8311">
                  <c:v>3.4087907939016628</c:v>
                </c:pt>
                <c:pt idx="8312">
                  <c:v>3.5484992329514569</c:v>
                </c:pt>
                <c:pt idx="8313">
                  <c:v>4.3552975434340579</c:v>
                </c:pt>
                <c:pt idx="8314">
                  <c:v>3.9885560674623979</c:v>
                </c:pt>
                <c:pt idx="8315">
                  <c:v>3.5298592746286159</c:v>
                </c:pt>
                <c:pt idx="8316">
                  <c:v>3.5803161307428626</c:v>
                </c:pt>
                <c:pt idx="8317">
                  <c:v>4.5131396662421972</c:v>
                </c:pt>
                <c:pt idx="8318">
                  <c:v>4.0821983850223074</c:v>
                </c:pt>
                <c:pt idx="8319">
                  <c:v>3.5362050461358181</c:v>
                </c:pt>
                <c:pt idx="8320">
                  <c:v>3.2414898541393593</c:v>
                </c:pt>
                <c:pt idx="8321">
                  <c:v>2.7331607815455716</c:v>
                </c:pt>
                <c:pt idx="8322">
                  <c:v>2.8511054596641285</c:v>
                </c:pt>
                <c:pt idx="8323">
                  <c:v>2.7820568935382437</c:v>
                </c:pt>
                <c:pt idx="8324">
                  <c:v>2.9291607984177856</c:v>
                </c:pt>
                <c:pt idx="8325">
                  <c:v>3.3357157339641486</c:v>
                </c:pt>
                <c:pt idx="8326">
                  <c:v>3.4676687230961654</c:v>
                </c:pt>
                <c:pt idx="8327">
                  <c:v>3.5579469586623418</c:v>
                </c:pt>
                <c:pt idx="8328">
                  <c:v>1.6953529344358111</c:v>
                </c:pt>
                <c:pt idx="8329">
                  <c:v>2.5706076090747443</c:v>
                </c:pt>
                <c:pt idx="8330">
                  <c:v>3.103563989277704</c:v>
                </c:pt>
                <c:pt idx="8331">
                  <c:v>3.6375525755953033</c:v>
                </c:pt>
                <c:pt idx="8332">
                  <c:v>3.640703409974559</c:v>
                </c:pt>
                <c:pt idx="8333">
                  <c:v>3.4491875259781879</c:v>
                </c:pt>
                <c:pt idx="8334">
                  <c:v>4.2797073734636264</c:v>
                </c:pt>
                <c:pt idx="8335">
                  <c:v>3.2770522256583248</c:v>
                </c:pt>
                <c:pt idx="8336">
                  <c:v>2.597020708862146</c:v>
                </c:pt>
                <c:pt idx="8337">
                  <c:v>2.3476178020844967</c:v>
                </c:pt>
                <c:pt idx="8338">
                  <c:v>2.5064622066950659</c:v>
                </c:pt>
                <c:pt idx="8339">
                  <c:v>2.6658902848863919</c:v>
                </c:pt>
                <c:pt idx="8340">
                  <c:v>2.4704668142578665</c:v>
                </c:pt>
                <c:pt idx="8341">
                  <c:v>2.856380648191545</c:v>
                </c:pt>
                <c:pt idx="8342">
                  <c:v>2.7854647663496124</c:v>
                </c:pt>
                <c:pt idx="8343">
                  <c:v>2.635433783967593</c:v>
                </c:pt>
                <c:pt idx="8344">
                  <c:v>2.6101733842620556</c:v>
                </c:pt>
                <c:pt idx="8345">
                  <c:v>2.6243301449033787</c:v>
                </c:pt>
                <c:pt idx="8346">
                  <c:v>2.7246717866226922</c:v>
                </c:pt>
                <c:pt idx="8347">
                  <c:v>3.0321701112010326</c:v>
                </c:pt>
                <c:pt idx="8348">
                  <c:v>2.701190490103262</c:v>
                </c:pt>
                <c:pt idx="8349">
                  <c:v>2.2159045042385896</c:v>
                </c:pt>
                <c:pt idx="8350">
                  <c:v>1.7909817324225454</c:v>
                </c:pt>
                <c:pt idx="8351">
                  <c:v>1.5835359693275677</c:v>
                </c:pt>
                <c:pt idx="8352">
                  <c:v>1.5013561063826948</c:v>
                </c:pt>
                <c:pt idx="8353">
                  <c:v>1.6503733115220098</c:v>
                </c:pt>
                <c:pt idx="8354">
                  <c:v>1.6010484534634275</c:v>
                </c:pt>
                <c:pt idx="8355">
                  <c:v>1.7826983497736055</c:v>
                </c:pt>
                <c:pt idx="8356">
                  <c:v>1.7253108681463525</c:v>
                </c:pt>
                <c:pt idx="8357">
                  <c:v>1.638862688106137</c:v>
                </c:pt>
                <c:pt idx="8358">
                  <c:v>1.9336360590731558</c:v>
                </c:pt>
                <c:pt idx="8359">
                  <c:v>1.9388687166267708</c:v>
                </c:pt>
                <c:pt idx="8360">
                  <c:v>1.9260245928433943</c:v>
                </c:pt>
                <c:pt idx="8361">
                  <c:v>1.8874090542195729</c:v>
                </c:pt>
                <c:pt idx="8362">
                  <c:v>1.7860443541714506</c:v>
                </c:pt>
                <c:pt idx="8363">
                  <c:v>1.7026308656975768</c:v>
                </c:pt>
                <c:pt idx="8364">
                  <c:v>1.7774632351512842</c:v>
                </c:pt>
                <c:pt idx="8365">
                  <c:v>2.5945428207083339</c:v>
                </c:pt>
                <c:pt idx="8366">
                  <c:v>2.6886604372944127</c:v>
                </c:pt>
                <c:pt idx="8367">
                  <c:v>3.0878636392547003</c:v>
                </c:pt>
                <c:pt idx="8368">
                  <c:v>5.5206954529101324</c:v>
                </c:pt>
                <c:pt idx="8369">
                  <c:v>3.9688745477308793</c:v>
                </c:pt>
                <c:pt idx="8370">
                  <c:v>5.5633371364087107</c:v>
                </c:pt>
                <c:pt idx="8371">
                  <c:v>5.276309121043874</c:v>
                </c:pt>
                <c:pt idx="8372">
                  <c:v>5.0887870133420439</c:v>
                </c:pt>
                <c:pt idx="8373">
                  <c:v>5.4038699595791053</c:v>
                </c:pt>
                <c:pt idx="8374">
                  <c:v>5.6846880214840496</c:v>
                </c:pt>
                <c:pt idx="8375">
                  <c:v>6.0434164703279558</c:v>
                </c:pt>
                <c:pt idx="8376">
                  <c:v>7.5647985803377509</c:v>
                </c:pt>
                <c:pt idx="8377">
                  <c:v>6.6699186379913735</c:v>
                </c:pt>
                <c:pt idx="8378">
                  <c:v>6.1801983958126545</c:v>
                </c:pt>
                <c:pt idx="8379">
                  <c:v>6.0209120630590034</c:v>
                </c:pt>
                <c:pt idx="8380">
                  <c:v>5.5990498786880378</c:v>
                </c:pt>
                <c:pt idx="8381">
                  <c:v>5.1015456527030727</c:v>
                </c:pt>
                <c:pt idx="8382">
                  <c:v>4.8853468444042818</c:v>
                </c:pt>
                <c:pt idx="8383">
                  <c:v>5.0432526922061776</c:v>
                </c:pt>
                <c:pt idx="8384">
                  <c:v>5.3778154515125118</c:v>
                </c:pt>
                <c:pt idx="8385">
                  <c:v>5.8161302215296011</c:v>
                </c:pt>
                <c:pt idx="8386">
                  <c:v>6.1500951820787133</c:v>
                </c:pt>
                <c:pt idx="8387">
                  <c:v>6.453142395748138</c:v>
                </c:pt>
                <c:pt idx="8388">
                  <c:v>5.8267583948306587</c:v>
                </c:pt>
                <c:pt idx="8389">
                  <c:v>6.485599847091307</c:v>
                </c:pt>
                <c:pt idx="8390">
                  <c:v>6.4112446966408454</c:v>
                </c:pt>
                <c:pt idx="8391">
                  <c:v>6.5965788399133034</c:v>
                </c:pt>
                <c:pt idx="8392">
                  <c:v>6.7046047100969783</c:v>
                </c:pt>
                <c:pt idx="8393">
                  <c:v>6.5927810622457788</c:v>
                </c:pt>
                <c:pt idx="8394">
                  <c:v>6.3075514361014617</c:v>
                </c:pt>
                <c:pt idx="8395">
                  <c:v>5.2569408910269946</c:v>
                </c:pt>
                <c:pt idx="8396">
                  <c:v>4.7452875832420549</c:v>
                </c:pt>
                <c:pt idx="8397">
                  <c:v>4.3140341437096987</c:v>
                </c:pt>
                <c:pt idx="8398">
                  <c:v>4.0275074040572187</c:v>
                </c:pt>
                <c:pt idx="8399">
                  <c:v>3.9833051661948677</c:v>
                </c:pt>
                <c:pt idx="8400">
                  <c:v>6.7525301493849748</c:v>
                </c:pt>
                <c:pt idx="8401">
                  <c:v>5.8695129687454557</c:v>
                </c:pt>
                <c:pt idx="8402">
                  <c:v>5.4672492289720118</c:v>
                </c:pt>
                <c:pt idx="8403">
                  <c:v>4.9665263856012754</c:v>
                </c:pt>
                <c:pt idx="8404">
                  <c:v>4.9038475379825357</c:v>
                </c:pt>
                <c:pt idx="8405">
                  <c:v>4.8477273913776457</c:v>
                </c:pt>
                <c:pt idx="8406">
                  <c:v>4.2524300115214473</c:v>
                </c:pt>
                <c:pt idx="8407">
                  <c:v>4.870342731229643</c:v>
                </c:pt>
                <c:pt idx="8408">
                  <c:v>4.9385704032066524</c:v>
                </c:pt>
                <c:pt idx="8409">
                  <c:v>4.5026485335746758</c:v>
                </c:pt>
                <c:pt idx="8410">
                  <c:v>4.0007143048433393</c:v>
                </c:pt>
                <c:pt idx="8411">
                  <c:v>3.9403182936390806</c:v>
                </c:pt>
                <c:pt idx="8412">
                  <c:v>3.0680372741492352</c:v>
                </c:pt>
                <c:pt idx="8413">
                  <c:v>3.7293197815598669</c:v>
                </c:pt>
                <c:pt idx="8414">
                  <c:v>3.6948822562076211</c:v>
                </c:pt>
                <c:pt idx="8415">
                  <c:v>3.8670306217801418</c:v>
                </c:pt>
                <c:pt idx="8416">
                  <c:v>4.0746718754814548</c:v>
                </c:pt>
                <c:pt idx="8417">
                  <c:v>4.1354531714540279</c:v>
                </c:pt>
                <c:pt idx="8418">
                  <c:v>3.647997759492057</c:v>
                </c:pt>
                <c:pt idx="8419">
                  <c:v>3.2630501016417952</c:v>
                </c:pt>
                <c:pt idx="8420">
                  <c:v>2.8961296615439802</c:v>
                </c:pt>
                <c:pt idx="8421">
                  <c:v>2.6011220749425785</c:v>
                </c:pt>
                <c:pt idx="8422">
                  <c:v>2.2828575323695133</c:v>
                </c:pt>
                <c:pt idx="8423">
                  <c:v>2.1959770658432958</c:v>
                </c:pt>
                <c:pt idx="8424">
                  <c:v>2.9996067995187277</c:v>
                </c:pt>
                <c:pt idx="8425">
                  <c:v>2.7244883968197207</c:v>
                </c:pt>
                <c:pt idx="8426">
                  <c:v>2.4260374090616925</c:v>
                </c:pt>
                <c:pt idx="8427">
                  <c:v>2.200379932133393</c:v>
                </c:pt>
                <c:pt idx="8428">
                  <c:v>2.0710496795748026</c:v>
                </c:pt>
                <c:pt idx="8429">
                  <c:v>2.1851087896367187</c:v>
                </c:pt>
                <c:pt idx="8430">
                  <c:v>2.6291379564510953</c:v>
                </c:pt>
                <c:pt idx="8431">
                  <c:v>2.9670161344059807</c:v>
                </c:pt>
                <c:pt idx="8432">
                  <c:v>2.5703435300518072</c:v>
                </c:pt>
                <c:pt idx="8433">
                  <c:v>2.3161420403458401</c:v>
                </c:pt>
                <c:pt idx="8434">
                  <c:v>2.1988032754988334</c:v>
                </c:pt>
                <c:pt idx="8435">
                  <c:v>2.1483985140831989</c:v>
                </c:pt>
                <c:pt idx="8436">
                  <c:v>3.3716109395754152</c:v>
                </c:pt>
                <c:pt idx="8437">
                  <c:v>2.9792482593500749</c:v>
                </c:pt>
                <c:pt idx="8438">
                  <c:v>2.9408865209884336</c:v>
                </c:pt>
                <c:pt idx="8439">
                  <c:v>2.5576078199264218</c:v>
                </c:pt>
                <c:pt idx="8440">
                  <c:v>2.3458249770629527</c:v>
                </c:pt>
                <c:pt idx="8441">
                  <c:v>2.3083941647909767</c:v>
                </c:pt>
                <c:pt idx="8442">
                  <c:v>3.2560543301685123</c:v>
                </c:pt>
                <c:pt idx="8443">
                  <c:v>3.1565242276170227</c:v>
                </c:pt>
                <c:pt idx="8444">
                  <c:v>2.6842677344255228</c:v>
                </c:pt>
                <c:pt idx="8445">
                  <c:v>1.725821693350196</c:v>
                </c:pt>
                <c:pt idx="8446">
                  <c:v>1.7758633536502424</c:v>
                </c:pt>
                <c:pt idx="8447">
                  <c:v>1.9608166498628117</c:v>
                </c:pt>
                <c:pt idx="8448">
                  <c:v>5.5337212336855695</c:v>
                </c:pt>
                <c:pt idx="8449">
                  <c:v>4.0427568524780719</c:v>
                </c:pt>
                <c:pt idx="8450">
                  <c:v>3.9654474952716896</c:v>
                </c:pt>
                <c:pt idx="8451">
                  <c:v>4.4700819781036527</c:v>
                </c:pt>
                <c:pt idx="8452">
                  <c:v>4.9007668398701805</c:v>
                </c:pt>
                <c:pt idx="8453">
                  <c:v>4.8145903303354238</c:v>
                </c:pt>
                <c:pt idx="8454">
                  <c:v>3.4596605859122813</c:v>
                </c:pt>
                <c:pt idx="8455">
                  <c:v>2.4526625202142274</c:v>
                </c:pt>
                <c:pt idx="8456">
                  <c:v>1.5156755753925462</c:v>
                </c:pt>
                <c:pt idx="8457">
                  <c:v>1.5120441946506964</c:v>
                </c:pt>
                <c:pt idx="8458">
                  <c:v>2.0781019069664062</c:v>
                </c:pt>
                <c:pt idx="8459">
                  <c:v>3.5028595452557378</c:v>
                </c:pt>
                <c:pt idx="8460">
                  <c:v>5.3579754262118122</c:v>
                </c:pt>
                <c:pt idx="8461">
                  <c:v>5.7537131780538768</c:v>
                </c:pt>
                <c:pt idx="8462">
                  <c:v>4.0046200311929185</c:v>
                </c:pt>
                <c:pt idx="8463">
                  <c:v>2.7839217211170015</c:v>
                </c:pt>
                <c:pt idx="8464">
                  <c:v>2.543127227459991</c:v>
                </c:pt>
                <c:pt idx="8465">
                  <c:v>2.3253620667762198</c:v>
                </c:pt>
                <c:pt idx="8466">
                  <c:v>0.70874761785676543</c:v>
                </c:pt>
                <c:pt idx="8467">
                  <c:v>2.1361910124262313</c:v>
                </c:pt>
                <c:pt idx="8468">
                  <c:v>3.3396308502310807</c:v>
                </c:pt>
                <c:pt idx="8469">
                  <c:v>4.0497868671706891</c:v>
                </c:pt>
                <c:pt idx="8470">
                  <c:v>4.4764904450294569</c:v>
                </c:pt>
                <c:pt idx="8471">
                  <c:v>4.7190810194452713</c:v>
                </c:pt>
                <c:pt idx="8472">
                  <c:v>5.3984360757538026</c:v>
                </c:pt>
                <c:pt idx="8473">
                  <c:v>5.1746463604711943</c:v>
                </c:pt>
                <c:pt idx="8474">
                  <c:v>4.5815961982361966</c:v>
                </c:pt>
                <c:pt idx="8475">
                  <c:v>3.9270878702453174</c:v>
                </c:pt>
                <c:pt idx="8476">
                  <c:v>3.6380520674640566</c:v>
                </c:pt>
                <c:pt idx="8477">
                  <c:v>3.3924012266072077</c:v>
                </c:pt>
                <c:pt idx="8478">
                  <c:v>1.6665930339939601</c:v>
                </c:pt>
                <c:pt idx="8479">
                  <c:v>2.6087694413248994</c:v>
                </c:pt>
                <c:pt idx="8480">
                  <c:v>3.3353226664461793</c:v>
                </c:pt>
                <c:pt idx="8481">
                  <c:v>3.5912673495267011</c:v>
                </c:pt>
                <c:pt idx="8482">
                  <c:v>3.6293865635525067</c:v>
                </c:pt>
                <c:pt idx="8483">
                  <c:v>3.710955580926699</c:v>
                </c:pt>
                <c:pt idx="8484">
                  <c:v>2.5045698620496002</c:v>
                </c:pt>
                <c:pt idx="8485">
                  <c:v>2.6360116644647795</c:v>
                </c:pt>
                <c:pt idx="8486">
                  <c:v>2.4528811101769281</c:v>
                </c:pt>
                <c:pt idx="8487">
                  <c:v>2.2979421185500333</c:v>
                </c:pt>
                <c:pt idx="8488">
                  <c:v>2.2810626708589212</c:v>
                </c:pt>
                <c:pt idx="8489">
                  <c:v>2.3674855978278653</c:v>
                </c:pt>
                <c:pt idx="8490">
                  <c:v>2.5643796383848119</c:v>
                </c:pt>
                <c:pt idx="8491">
                  <c:v>3.0520835832196838</c:v>
                </c:pt>
                <c:pt idx="8492">
                  <c:v>3.4247099003550927</c:v>
                </c:pt>
                <c:pt idx="8493">
                  <c:v>3.7347574389318243</c:v>
                </c:pt>
                <c:pt idx="8494">
                  <c:v>3.6184446344201882</c:v>
                </c:pt>
                <c:pt idx="8495">
                  <c:v>3.6528744475221169</c:v>
                </c:pt>
                <c:pt idx="8496">
                  <c:v>3.9697242471225942</c:v>
                </c:pt>
                <c:pt idx="8497">
                  <c:v>3.9788410307596407</c:v>
                </c:pt>
                <c:pt idx="8498">
                  <c:v>3.907315399103485</c:v>
                </c:pt>
                <c:pt idx="8499">
                  <c:v>3.7805542411043178</c:v>
                </c:pt>
                <c:pt idx="8500">
                  <c:v>3.2229367747697566</c:v>
                </c:pt>
                <c:pt idx="8501">
                  <c:v>2.5515389360623031</c:v>
                </c:pt>
                <c:pt idx="8502">
                  <c:v>1.3259258696024041</c:v>
                </c:pt>
                <c:pt idx="8503">
                  <c:v>1.6664254177169908</c:v>
                </c:pt>
                <c:pt idx="8504">
                  <c:v>2.1452219654493616</c:v>
                </c:pt>
                <c:pt idx="8505">
                  <c:v>2.4790063671413942</c:v>
                </c:pt>
                <c:pt idx="8506">
                  <c:v>3.3950977745858379</c:v>
                </c:pt>
                <c:pt idx="8507">
                  <c:v>4.6124127595967428</c:v>
                </c:pt>
                <c:pt idx="8508">
                  <c:v>4.512426125468286</c:v>
                </c:pt>
                <c:pt idx="8509">
                  <c:v>5.3938901759305784</c:v>
                </c:pt>
                <c:pt idx="8510">
                  <c:v>5.896755453715719</c:v>
                </c:pt>
                <c:pt idx="8511">
                  <c:v>6.1696515203126427</c:v>
                </c:pt>
                <c:pt idx="8512">
                  <c:v>6.5504647205971436</c:v>
                </c:pt>
                <c:pt idx="8513">
                  <c:v>6.8850406732948874</c:v>
                </c:pt>
                <c:pt idx="8514">
                  <c:v>6.9104186813574753</c:v>
                </c:pt>
                <c:pt idx="8515">
                  <c:v>7.0095635909161196</c:v>
                </c:pt>
                <c:pt idx="8516">
                  <c:v>6.9561780920574146</c:v>
                </c:pt>
                <c:pt idx="8517">
                  <c:v>6.6969142408002815</c:v>
                </c:pt>
                <c:pt idx="8518">
                  <c:v>6.3177999592039571</c:v>
                </c:pt>
                <c:pt idx="8519">
                  <c:v>5.752246869552156</c:v>
                </c:pt>
                <c:pt idx="8520">
                  <c:v>5.7117869025898536</c:v>
                </c:pt>
                <c:pt idx="8521">
                  <c:v>5.3851477795462088</c:v>
                </c:pt>
                <c:pt idx="8522">
                  <c:v>5.4572438516818425</c:v>
                </c:pt>
                <c:pt idx="8523">
                  <c:v>5.7300715946602336</c:v>
                </c:pt>
                <c:pt idx="8524">
                  <c:v>5.4142921085805691</c:v>
                </c:pt>
                <c:pt idx="8525">
                  <c:v>4.8909349319364672</c:v>
                </c:pt>
                <c:pt idx="8526">
                  <c:v>3.4886497832528858</c:v>
                </c:pt>
                <c:pt idx="8527">
                  <c:v>2.9405322230256412</c:v>
                </c:pt>
                <c:pt idx="8528">
                  <c:v>2.7567759124860998</c:v>
                </c:pt>
                <c:pt idx="8529">
                  <c:v>2.7678734729623318</c:v>
                </c:pt>
                <c:pt idx="8530">
                  <c:v>3.0902122845015367</c:v>
                </c:pt>
                <c:pt idx="8531">
                  <c:v>3.3436123086495502</c:v>
                </c:pt>
                <c:pt idx="8532">
                  <c:v>4.1785175937678574</c:v>
                </c:pt>
                <c:pt idx="8533">
                  <c:v>4.4866264743289346</c:v>
                </c:pt>
                <c:pt idx="8534">
                  <c:v>4.8177817356115638</c:v>
                </c:pt>
                <c:pt idx="8535">
                  <c:v>5.4483645573324191</c:v>
                </c:pt>
                <c:pt idx="8536">
                  <c:v>5.6390342465402519</c:v>
                </c:pt>
                <c:pt idx="8537">
                  <c:v>5.7549345305234922</c:v>
                </c:pt>
                <c:pt idx="8538">
                  <c:v>5.8678174970806678</c:v>
                </c:pt>
                <c:pt idx="8539">
                  <c:v>5.8869835181106867</c:v>
                </c:pt>
                <c:pt idx="8540">
                  <c:v>6.4036386215163139</c:v>
                </c:pt>
                <c:pt idx="8541">
                  <c:v>7.2858821899371904</c:v>
                </c:pt>
                <c:pt idx="8542">
                  <c:v>8.1695537652600176</c:v>
                </c:pt>
                <c:pt idx="8543">
                  <c:v>9.0452629789141099</c:v>
                </c:pt>
                <c:pt idx="8544">
                  <c:v>8.9685286867521228</c:v>
                </c:pt>
                <c:pt idx="8545">
                  <c:v>9.8149393997086722</c:v>
                </c:pt>
                <c:pt idx="8546">
                  <c:v>9.9583297658084184</c:v>
                </c:pt>
                <c:pt idx="8547">
                  <c:v>9.9350974412748645</c:v>
                </c:pt>
                <c:pt idx="8548">
                  <c:v>10.147421066411724</c:v>
                </c:pt>
                <c:pt idx="8549">
                  <c:v>10.342278497416167</c:v>
                </c:pt>
                <c:pt idx="8550">
                  <c:v>8.1095633261389466</c:v>
                </c:pt>
                <c:pt idx="8551">
                  <c:v>9.5623063445874585</c:v>
                </c:pt>
                <c:pt idx="8552">
                  <c:v>9.9337896291726313</c:v>
                </c:pt>
                <c:pt idx="8553">
                  <c:v>9.8115782445513915</c:v>
                </c:pt>
                <c:pt idx="8554">
                  <c:v>9.7161744741647915</c:v>
                </c:pt>
                <c:pt idx="8555">
                  <c:v>9.6954629113586783</c:v>
                </c:pt>
                <c:pt idx="8556">
                  <c:v>8.1153357260899561</c:v>
                </c:pt>
                <c:pt idx="8557">
                  <c:v>9.1926401984024899</c:v>
                </c:pt>
                <c:pt idx="8558">
                  <c:v>8.5899143670748277</c:v>
                </c:pt>
                <c:pt idx="8559">
                  <c:v>8.5088961681539601</c:v>
                </c:pt>
                <c:pt idx="8560">
                  <c:v>8.1361282918602562</c:v>
                </c:pt>
                <c:pt idx="8561">
                  <c:v>7.6506784112822253</c:v>
                </c:pt>
                <c:pt idx="8562">
                  <c:v>6.4675024959959027</c:v>
                </c:pt>
                <c:pt idx="8563">
                  <c:v>6.3720001831030055</c:v>
                </c:pt>
                <c:pt idx="8564">
                  <c:v>6.796770625204922</c:v>
                </c:pt>
                <c:pt idx="8565">
                  <c:v>7.0318508323022035</c:v>
                </c:pt>
                <c:pt idx="8566">
                  <c:v>6.7597082172788099</c:v>
                </c:pt>
                <c:pt idx="8567">
                  <c:v>6.5258529214602152</c:v>
                </c:pt>
                <c:pt idx="8568">
                  <c:v>6.8824918162101998</c:v>
                </c:pt>
                <c:pt idx="8569">
                  <c:v>5.839289840467953</c:v>
                </c:pt>
                <c:pt idx="8570">
                  <c:v>5.410931120970532</c:v>
                </c:pt>
                <c:pt idx="8571">
                  <c:v>4.8391284182911374</c:v>
                </c:pt>
                <c:pt idx="8572">
                  <c:v>4.4346712216211825</c:v>
                </c:pt>
                <c:pt idx="8573">
                  <c:v>4.0172427111975173</c:v>
                </c:pt>
                <c:pt idx="8574">
                  <c:v>4.2536917083431964</c:v>
                </c:pt>
                <c:pt idx="8575">
                  <c:v>4.4815984489246938</c:v>
                </c:pt>
                <c:pt idx="8576">
                  <c:v>4.2707562200222275</c:v>
                </c:pt>
                <c:pt idx="8577">
                  <c:v>4.2442036097857798</c:v>
                </c:pt>
                <c:pt idx="8578">
                  <c:v>4.4278002775611354</c:v>
                </c:pt>
                <c:pt idx="8579">
                  <c:v>4.6639777150577091</c:v>
                </c:pt>
                <c:pt idx="8580">
                  <c:v>4.4550992477081062</c:v>
                </c:pt>
                <c:pt idx="8581">
                  <c:v>3.747667407578434</c:v>
                </c:pt>
                <c:pt idx="8582">
                  <c:v>3.2746935499054026</c:v>
                </c:pt>
                <c:pt idx="8583">
                  <c:v>3.1572044149261238</c:v>
                </c:pt>
                <c:pt idx="8584">
                  <c:v>3.4750773355014641</c:v>
                </c:pt>
                <c:pt idx="8585">
                  <c:v>3.7372508663433779</c:v>
                </c:pt>
                <c:pt idx="8586">
                  <c:v>3.5081611781628856</c:v>
                </c:pt>
                <c:pt idx="8587">
                  <c:v>3.2258578213544151</c:v>
                </c:pt>
                <c:pt idx="8588">
                  <c:v>2.8390777175038178</c:v>
                </c:pt>
                <c:pt idx="8589">
                  <c:v>3.151288886745625</c:v>
                </c:pt>
                <c:pt idx="8590">
                  <c:v>3.6413918111268684</c:v>
                </c:pt>
                <c:pt idx="8591">
                  <c:v>4.2145524839525974</c:v>
                </c:pt>
                <c:pt idx="8592">
                  <c:v>2.8513333616116401</c:v>
                </c:pt>
                <c:pt idx="8593">
                  <c:v>3.8480077689299592</c:v>
                </c:pt>
                <c:pt idx="8594">
                  <c:v>3.9878616037672905</c:v>
                </c:pt>
                <c:pt idx="8595">
                  <c:v>3.8291603168055928</c:v>
                </c:pt>
                <c:pt idx="8596">
                  <c:v>3.7152146170279443</c:v>
                </c:pt>
                <c:pt idx="8597">
                  <c:v>4.6347804995751325</c:v>
                </c:pt>
                <c:pt idx="8598">
                  <c:v>10.022331685847897</c:v>
                </c:pt>
                <c:pt idx="8599">
                  <c:v>13.180168366109493</c:v>
                </c:pt>
                <c:pt idx="8600">
                  <c:v>14.633798099531694</c:v>
                </c:pt>
                <c:pt idx="8601">
                  <c:v>14.296804113145431</c:v>
                </c:pt>
                <c:pt idx="8602">
                  <c:v>13.525160578744385</c:v>
                </c:pt>
                <c:pt idx="8603">
                  <c:v>12.538811141142176</c:v>
                </c:pt>
                <c:pt idx="8604">
                  <c:v>8.8656929086367651</c:v>
                </c:pt>
                <c:pt idx="8605">
                  <c:v>9.4425085690417099</c:v>
                </c:pt>
                <c:pt idx="8606">
                  <c:v>9.3639853055131077</c:v>
                </c:pt>
                <c:pt idx="8607">
                  <c:v>8.6615815991875849</c:v>
                </c:pt>
                <c:pt idx="8608">
                  <c:v>8.0836008706102955</c:v>
                </c:pt>
                <c:pt idx="8609">
                  <c:v>7.4443549376860023</c:v>
                </c:pt>
                <c:pt idx="8610">
                  <c:v>6.9711661345200051</c:v>
                </c:pt>
                <c:pt idx="8611">
                  <c:v>6.4000763671792651</c:v>
                </c:pt>
                <c:pt idx="8612">
                  <c:v>5.8734442957708399</c:v>
                </c:pt>
                <c:pt idx="8613">
                  <c:v>5.2927699265206094</c:v>
                </c:pt>
                <c:pt idx="8614">
                  <c:v>4.8698528161015782</c:v>
                </c:pt>
                <c:pt idx="8615">
                  <c:v>4.5607614684250537</c:v>
                </c:pt>
                <c:pt idx="8616">
                  <c:v>4.0217541895757467</c:v>
                </c:pt>
                <c:pt idx="8617">
                  <c:v>3.7439356695086694</c:v>
                </c:pt>
                <c:pt idx="8618">
                  <c:v>3.7733362249116382</c:v>
                </c:pt>
                <c:pt idx="8619">
                  <c:v>4.1512304783779772</c:v>
                </c:pt>
                <c:pt idx="8620">
                  <c:v>3.9989487370285035</c:v>
                </c:pt>
                <c:pt idx="8621">
                  <c:v>3.8115697257842882</c:v>
                </c:pt>
                <c:pt idx="8622">
                  <c:v>2.7040019322140858</c:v>
                </c:pt>
                <c:pt idx="8623">
                  <c:v>3.0278956932564558</c:v>
                </c:pt>
                <c:pt idx="8624">
                  <c:v>3.1469807875914522</c:v>
                </c:pt>
                <c:pt idx="8625">
                  <c:v>3.7538692771530027</c:v>
                </c:pt>
                <c:pt idx="8626">
                  <c:v>4.2079324987127906</c:v>
                </c:pt>
                <c:pt idx="8627">
                  <c:v>4.3089742427076043</c:v>
                </c:pt>
                <c:pt idx="8628">
                  <c:v>4.5646913074961413</c:v>
                </c:pt>
                <c:pt idx="8629">
                  <c:v>3.6173995225637485</c:v>
                </c:pt>
                <c:pt idx="8630">
                  <c:v>2.5887583800383727</c:v>
                </c:pt>
                <c:pt idx="8631">
                  <c:v>2.3443590725825594</c:v>
                </c:pt>
                <c:pt idx="8632">
                  <c:v>2.5377557247676124</c:v>
                </c:pt>
                <c:pt idx="8633">
                  <c:v>2.6399309651619074</c:v>
                </c:pt>
                <c:pt idx="8634">
                  <c:v>2.9000470392322151</c:v>
                </c:pt>
                <c:pt idx="8635">
                  <c:v>2.7140493080817034</c:v>
                </c:pt>
                <c:pt idx="8636">
                  <c:v>2.5593828735256352</c:v>
                </c:pt>
                <c:pt idx="8637">
                  <c:v>2.4019747883977201</c:v>
                </c:pt>
                <c:pt idx="8638">
                  <c:v>2.4913176086104127</c:v>
                </c:pt>
                <c:pt idx="8639">
                  <c:v>2.6303706764954229</c:v>
                </c:pt>
                <c:pt idx="8640">
                  <c:v>3.4112484495087703</c:v>
                </c:pt>
                <c:pt idx="8641">
                  <c:v>3.0889147568623851</c:v>
                </c:pt>
                <c:pt idx="8642">
                  <c:v>2.9173335389555954</c:v>
                </c:pt>
                <c:pt idx="8643">
                  <c:v>2.5997921759599807</c:v>
                </c:pt>
                <c:pt idx="8644">
                  <c:v>2.3017800998321296</c:v>
                </c:pt>
                <c:pt idx="8645">
                  <c:v>2.0147676071183609</c:v>
                </c:pt>
                <c:pt idx="8646">
                  <c:v>1.8225491302812415</c:v>
                </c:pt>
                <c:pt idx="8647">
                  <c:v>1.2142748564084722</c:v>
                </c:pt>
                <c:pt idx="8648">
                  <c:v>0.419815059098886</c:v>
                </c:pt>
                <c:pt idx="8649">
                  <c:v>1.1523101338324035</c:v>
                </c:pt>
                <c:pt idx="8650">
                  <c:v>1.5534691581928628</c:v>
                </c:pt>
                <c:pt idx="8651">
                  <c:v>1.9049675046963745</c:v>
                </c:pt>
                <c:pt idx="8652">
                  <c:v>2.8410674523195465</c:v>
                </c:pt>
                <c:pt idx="8653">
                  <c:v>2.2785220745153909</c:v>
                </c:pt>
                <c:pt idx="8654">
                  <c:v>3.0285099316494479</c:v>
                </c:pt>
                <c:pt idx="8655">
                  <c:v>4.1044635689752953</c:v>
                </c:pt>
                <c:pt idx="8656">
                  <c:v>4.8953471793150012</c:v>
                </c:pt>
                <c:pt idx="8657">
                  <c:v>5.9280773946940171</c:v>
                </c:pt>
                <c:pt idx="8658">
                  <c:v>7.0097066265041779</c:v>
                </c:pt>
                <c:pt idx="8659">
                  <c:v>7.1034450571136238</c:v>
                </c:pt>
                <c:pt idx="8660">
                  <c:v>6.9014481565949248</c:v>
                </c:pt>
                <c:pt idx="8661">
                  <c:v>6.6623921073729191</c:v>
                </c:pt>
                <c:pt idx="8662">
                  <c:v>6.3558467928092224</c:v>
                </c:pt>
                <c:pt idx="8663">
                  <c:v>5.9529165134433226</c:v>
                </c:pt>
                <c:pt idx="8664">
                  <c:v>4.9333854862606623</c:v>
                </c:pt>
                <c:pt idx="8665">
                  <c:v>5.4256759213226298</c:v>
                </c:pt>
                <c:pt idx="8666">
                  <c:v>5.4372890706614738</c:v>
                </c:pt>
                <c:pt idx="8667">
                  <c:v>5.2379381365950275</c:v>
                </c:pt>
                <c:pt idx="8668">
                  <c:v>4.994802160257743</c:v>
                </c:pt>
                <c:pt idx="8669">
                  <c:v>4.714769196849744</c:v>
                </c:pt>
                <c:pt idx="8670">
                  <c:v>4.8126182266210682</c:v>
                </c:pt>
                <c:pt idx="8671">
                  <c:v>5.0139780475497115</c:v>
                </c:pt>
                <c:pt idx="8672">
                  <c:v>4.7377202608082438</c:v>
                </c:pt>
                <c:pt idx="8673">
                  <c:v>4.5145695723426247</c:v>
                </c:pt>
                <c:pt idx="8674">
                  <c:v>4.7562319325574522</c:v>
                </c:pt>
                <c:pt idx="8675">
                  <c:v>5.0312052470719388</c:v>
                </c:pt>
                <c:pt idx="8676">
                  <c:v>5.0952479054764694</c:v>
                </c:pt>
                <c:pt idx="8677">
                  <c:v>5.6458638788958107</c:v>
                </c:pt>
                <c:pt idx="8678">
                  <c:v>5.2590934152142648</c:v>
                </c:pt>
                <c:pt idx="8679">
                  <c:v>4.7779212903504193</c:v>
                </c:pt>
                <c:pt idx="8680">
                  <c:v>4.8738118162170752</c:v>
                </c:pt>
                <c:pt idx="8681">
                  <c:v>4.9219053868652036</c:v>
                </c:pt>
                <c:pt idx="8682">
                  <c:v>4.3792077727432197</c:v>
                </c:pt>
                <c:pt idx="8683">
                  <c:v>4.5248627821308256</c:v>
                </c:pt>
                <c:pt idx="8684">
                  <c:v>4.8913606690964704</c:v>
                </c:pt>
                <c:pt idx="8685">
                  <c:v>5.4593484054765211</c:v>
                </c:pt>
                <c:pt idx="8686">
                  <c:v>5.7973317091757783</c:v>
                </c:pt>
                <c:pt idx="8687">
                  <c:v>6.1645543318634655</c:v>
                </c:pt>
                <c:pt idx="8688">
                  <c:v>5.8591931053147306</c:v>
                </c:pt>
                <c:pt idx="8689">
                  <c:v>6.1480217615345696</c:v>
                </c:pt>
                <c:pt idx="8690">
                  <c:v>5.2672879222128319</c:v>
                </c:pt>
                <c:pt idx="8691">
                  <c:v>3.9127546626185592</c:v>
                </c:pt>
                <c:pt idx="8692">
                  <c:v>2.6248142732158271</c:v>
                </c:pt>
                <c:pt idx="8693">
                  <c:v>2.3612154963183043</c:v>
                </c:pt>
                <c:pt idx="8694">
                  <c:v>3.4693764028957577</c:v>
                </c:pt>
                <c:pt idx="8695">
                  <c:v>5.3958497200913991</c:v>
                </c:pt>
                <c:pt idx="8696">
                  <c:v>6.9186409281165071</c:v>
                </c:pt>
                <c:pt idx="8697">
                  <c:v>7.1491042436641736</c:v>
                </c:pt>
                <c:pt idx="8698">
                  <c:v>6.7979228111793129</c:v>
                </c:pt>
                <c:pt idx="8699">
                  <c:v>6.7674745254677688</c:v>
                </c:pt>
                <c:pt idx="8700">
                  <c:v>6.9273502112092924</c:v>
                </c:pt>
                <c:pt idx="8701">
                  <c:v>8.8338955818528166</c:v>
                </c:pt>
                <c:pt idx="8702">
                  <c:v>9.200392590417982</c:v>
                </c:pt>
                <c:pt idx="8703">
                  <c:v>9.2444983664892888</c:v>
                </c:pt>
                <c:pt idx="8704">
                  <c:v>9.2040695633913341</c:v>
                </c:pt>
                <c:pt idx="8705">
                  <c:v>9.2057555644957105</c:v>
                </c:pt>
                <c:pt idx="8706">
                  <c:v>9.6069408757099541</c:v>
                </c:pt>
                <c:pt idx="8707">
                  <c:v>9.9109844892660082</c:v>
                </c:pt>
                <c:pt idx="8708">
                  <c:v>10.508039181716622</c:v>
                </c:pt>
                <c:pt idx="8709">
                  <c:v>11.041490711122833</c:v>
                </c:pt>
                <c:pt idx="8710">
                  <c:v>11.043080796878307</c:v>
                </c:pt>
                <c:pt idx="8711">
                  <c:v>10.91300571992158</c:v>
                </c:pt>
                <c:pt idx="8712">
                  <c:v>10.762141359875189</c:v>
                </c:pt>
                <c:pt idx="8713">
                  <c:v>11.08404943768477</c:v>
                </c:pt>
                <c:pt idx="8714">
                  <c:v>11.062648573665818</c:v>
                </c:pt>
                <c:pt idx="8715">
                  <c:v>10.428097252851462</c:v>
                </c:pt>
                <c:pt idx="8716">
                  <c:v>9.6328306366511374</c:v>
                </c:pt>
                <c:pt idx="8717">
                  <c:v>8.993100997564115</c:v>
                </c:pt>
                <c:pt idx="8718">
                  <c:v>7.6839643192965656</c:v>
                </c:pt>
                <c:pt idx="8719">
                  <c:v>7.8785556473770679</c:v>
                </c:pt>
                <c:pt idx="8720">
                  <c:v>7.532842652359002</c:v>
                </c:pt>
                <c:pt idx="8721">
                  <c:v>6.9976075242070479</c:v>
                </c:pt>
                <c:pt idx="8722">
                  <c:v>6.7800871637866118</c:v>
                </c:pt>
                <c:pt idx="8723">
                  <c:v>6.746424466496423</c:v>
                </c:pt>
                <c:pt idx="8724">
                  <c:v>8.2235536677486447</c:v>
                </c:pt>
                <c:pt idx="8725">
                  <c:v>6.89866526780831</c:v>
                </c:pt>
                <c:pt idx="8726">
                  <c:v>6.3578324548620966</c:v>
                </c:pt>
                <c:pt idx="8727">
                  <c:v>6.0021831528934628</c:v>
                </c:pt>
                <c:pt idx="8728">
                  <c:v>6.0196034278774864</c:v>
                </c:pt>
                <c:pt idx="8729">
                  <c:v>6.0689206057026244</c:v>
                </c:pt>
                <c:pt idx="8730">
                  <c:v>6.0492452759870368</c:v>
                </c:pt>
                <c:pt idx="8731">
                  <c:v>6.6999057985795307</c:v>
                </c:pt>
                <c:pt idx="8732">
                  <c:v>7.8240775609759989</c:v>
                </c:pt>
                <c:pt idx="8733">
                  <c:v>9.0406424055736831</c:v>
                </c:pt>
                <c:pt idx="8734">
                  <c:v>9.8722681708289137</c:v>
                </c:pt>
                <c:pt idx="8735">
                  <c:v>10.357618077886034</c:v>
                </c:pt>
                <c:pt idx="8736">
                  <c:v>9.5603810383086767</c:v>
                </c:pt>
                <c:pt idx="8737">
                  <c:v>10.302183694718819</c:v>
                </c:pt>
                <c:pt idx="8738">
                  <c:v>9.8246927357998075</c:v>
                </c:pt>
                <c:pt idx="8739">
                  <c:v>9.2489528458683985</c:v>
                </c:pt>
                <c:pt idx="8740">
                  <c:v>9.1185045929196828</c:v>
                </c:pt>
                <c:pt idx="8741">
                  <c:v>9.154486480710931</c:v>
                </c:pt>
                <c:pt idx="8742">
                  <c:v>9.3161434484758008</c:v>
                </c:pt>
                <c:pt idx="8743">
                  <c:v>9.7405021979669311</c:v>
                </c:pt>
                <c:pt idx="8744">
                  <c:v>9.8473521128264547</c:v>
                </c:pt>
                <c:pt idx="8745">
                  <c:v>9.8571374120325981</c:v>
                </c:pt>
                <c:pt idx="8746">
                  <c:v>9.5682824859200259</c:v>
                </c:pt>
                <c:pt idx="8747">
                  <c:v>9.2111529371992518</c:v>
                </c:pt>
                <c:pt idx="8748">
                  <c:v>6.7104303009030613</c:v>
                </c:pt>
                <c:pt idx="8749">
                  <c:v>7.574184515507862</c:v>
                </c:pt>
                <c:pt idx="8750">
                  <c:v>7.3104308614309508</c:v>
                </c:pt>
                <c:pt idx="8751">
                  <c:v>6.9914551155684705</c:v>
                </c:pt>
                <c:pt idx="8752">
                  <c:v>7.0116724110993598</c:v>
                </c:pt>
                <c:pt idx="8753">
                  <c:v>6.9926832860305321</c:v>
                </c:pt>
                <c:pt idx="8754">
                  <c:v>7.9312384579403625</c:v>
                </c:pt>
                <c:pt idx="8755">
                  <c:v>7.4909788138519557</c:v>
                </c:pt>
                <c:pt idx="8756">
                  <c:v>7.2667543508896424</c:v>
                </c:pt>
                <c:pt idx="8757">
                  <c:v>7.0089235672202985</c:v>
                </c:pt>
                <c:pt idx="8758">
                  <c:v>7.0216392247174593</c:v>
                </c:pt>
                <c:pt idx="8759">
                  <c:v>7.0478930548665133</c:v>
                </c:pt>
                <c:pt idx="8760">
                  <c:v>4.2631373770038188</c:v>
                </c:pt>
                <c:pt idx="8761">
                  <c:v>5.5821502604240738</c:v>
                </c:pt>
                <c:pt idx="8762">
                  <c:v>6.354621932262245</c:v>
                </c:pt>
                <c:pt idx="8763">
                  <c:v>6.6180715858600427</c:v>
                </c:pt>
                <c:pt idx="8764">
                  <c:v>6.5444725323821276</c:v>
                </c:pt>
                <c:pt idx="8765">
                  <c:v>6.5513883534874351</c:v>
                </c:pt>
                <c:pt idx="8766">
                  <c:v>5.55352597848582</c:v>
                </c:pt>
                <c:pt idx="8767">
                  <c:v>6.2611895621362201</c:v>
                </c:pt>
                <c:pt idx="8768">
                  <c:v>6.393194355188192</c:v>
                </c:pt>
                <c:pt idx="8769">
                  <c:v>6.347670092818368</c:v>
                </c:pt>
                <c:pt idx="8770">
                  <c:v>6.6557294384675778</c:v>
                </c:pt>
                <c:pt idx="8771">
                  <c:v>7.0099398121665697</c:v>
                </c:pt>
                <c:pt idx="8772">
                  <c:v>7.2074439240417973</c:v>
                </c:pt>
                <c:pt idx="8773">
                  <c:v>7.2306832121189055</c:v>
                </c:pt>
                <c:pt idx="8774">
                  <c:v>6.7718105052137245</c:v>
                </c:pt>
                <c:pt idx="8775">
                  <c:v>6.2160247169713339</c:v>
                </c:pt>
                <c:pt idx="8776">
                  <c:v>5.6346749560101461</c:v>
                </c:pt>
                <c:pt idx="8777">
                  <c:v>5.1140497574625021</c:v>
                </c:pt>
                <c:pt idx="8778">
                  <c:v>4.5122108445556632</c:v>
                </c:pt>
                <c:pt idx="8779">
                  <c:v>4.4129975451750374</c:v>
                </c:pt>
                <c:pt idx="8780">
                  <c:v>4.1673573017572609</c:v>
                </c:pt>
                <c:pt idx="8781">
                  <c:v>3.6838664796436471</c:v>
                </c:pt>
                <c:pt idx="8782">
                  <c:v>3.431932620751339</c:v>
                </c:pt>
                <c:pt idx="8783">
                  <c:v>3.1716795697174276</c:v>
                </c:pt>
              </c:numCache>
            </c:numRef>
          </c:yVal>
          <c:smooth val="0"/>
          <c:extLst>
            <c:ext xmlns:c16="http://schemas.microsoft.com/office/drawing/2014/chart" uri="{C3380CC4-5D6E-409C-BE32-E72D297353CC}">
              <c16:uniqueId val="{00000003-8225-4CC3-A1D9-639C8D4DF406}"/>
            </c:ext>
          </c:extLst>
        </c:ser>
        <c:dLbls>
          <c:showLegendKey val="0"/>
          <c:showVal val="0"/>
          <c:showCatName val="0"/>
          <c:showSerName val="0"/>
          <c:showPercent val="0"/>
          <c:showBubbleSize val="0"/>
        </c:dLbls>
        <c:axId val="1024491184"/>
        <c:axId val="1024467792"/>
      </c:scatterChart>
      <c:valAx>
        <c:axId val="1024491184"/>
        <c:scaling>
          <c:orientation val="minMax"/>
          <c:max val="744"/>
          <c:min val="0"/>
        </c:scaling>
        <c:delete val="0"/>
        <c:axPos val="b"/>
        <c:majorGridlines>
          <c:spPr>
            <a:ln w="9525" cap="flat" cmpd="sng" algn="ctr">
              <a:solidFill>
                <a:schemeClr val="bg2"/>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24467792"/>
        <c:crosses val="autoZero"/>
        <c:crossBetween val="midCat"/>
      </c:valAx>
      <c:valAx>
        <c:axId val="102446779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a:latin typeface="Times New Roman" panose="02020603050405020304" pitchFamily="18" charset="0"/>
                    <a:cs typeface="Times New Roman" panose="02020603050405020304" pitchFamily="18" charset="0"/>
                  </a:rPr>
                  <a:t>Rüzgar</a:t>
                </a:r>
                <a:r>
                  <a:rPr lang="tr-TR" baseline="0">
                    <a:latin typeface="Times New Roman" panose="02020603050405020304" pitchFamily="18" charset="0"/>
                    <a:cs typeface="Times New Roman" panose="02020603050405020304" pitchFamily="18" charset="0"/>
                  </a:rPr>
                  <a:t> Hızı (m/s)</a:t>
                </a:r>
                <a:endParaRPr lang="tr-TR">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24491184"/>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4752187020836875E-2"/>
          <c:y val="0"/>
          <c:w val="0.94133395308182899"/>
          <c:h val="5.094844076693803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9259161642451597E-2"/>
          <c:w val="0.89696817060614364"/>
          <c:h val="0.77857301310139582"/>
        </c:manualLayout>
      </c:layout>
      <c:scatterChart>
        <c:scatterStyle val="lineMarker"/>
        <c:varyColors val="0"/>
        <c:ser>
          <c:idx val="0"/>
          <c:order val="0"/>
          <c:tx>
            <c:v>DMİ</c:v>
          </c:tx>
          <c:spPr>
            <a:ln w="0" cap="rnd">
              <a:solidFill>
                <a:schemeClr val="accent1"/>
              </a:solidFill>
              <a:round/>
            </a:ln>
            <a:effectLst/>
          </c:spPr>
          <c:marker>
            <c:symbol val="none"/>
          </c:marker>
          <c:xVal>
            <c:numRef>
              <c:f>MERRA!$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MERRA!$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873D-48BF-9DC5-588DAB9146DB}"/>
            </c:ext>
          </c:extLst>
        </c:ser>
        <c:ser>
          <c:idx val="1"/>
          <c:order val="1"/>
          <c:tx>
            <c:v>MERRA 3</c:v>
          </c:tx>
          <c:spPr>
            <a:ln w="0" cap="rnd">
              <a:solidFill>
                <a:srgbClr val="FF0000"/>
              </a:solidFill>
              <a:round/>
            </a:ln>
            <a:effectLst/>
          </c:spPr>
          <c:marker>
            <c:symbol val="none"/>
          </c:marker>
          <c:xVal>
            <c:numRef>
              <c:f>MERRA!$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D$3:$D$8786</c:f>
              <c:numCache>
                <c:formatCode>General</c:formatCode>
                <c:ptCount val="8784"/>
                <c:pt idx="0">
                  <c:v>5.7689535040232194</c:v>
                </c:pt>
                <c:pt idx="1">
                  <c:v>5.6742929887698095</c:v>
                </c:pt>
                <c:pt idx="2">
                  <c:v>5.6127399295448068</c:v>
                </c:pt>
                <c:pt idx="3">
                  <c:v>5.5024175286088237</c:v>
                </c:pt>
                <c:pt idx="4">
                  <c:v>5.3237669130355858</c:v>
                </c:pt>
                <c:pt idx="5">
                  <c:v>5.0687678541981933</c:v>
                </c:pt>
                <c:pt idx="6">
                  <c:v>4.9331689413936957</c:v>
                </c:pt>
                <c:pt idx="7">
                  <c:v>4.7655501496699166</c:v>
                </c:pt>
                <c:pt idx="8">
                  <c:v>4.5486235121254488</c:v>
                </c:pt>
                <c:pt idx="9">
                  <c:v>4.4374449861731966</c:v>
                </c:pt>
                <c:pt idx="10">
                  <c:v>4.4476586928053923</c:v>
                </c:pt>
                <c:pt idx="11">
                  <c:v>4.5505633836196697</c:v>
                </c:pt>
                <c:pt idx="12">
                  <c:v>4.6854000708504397</c:v>
                </c:pt>
                <c:pt idx="13">
                  <c:v>4.8720682007316523</c:v>
                </c:pt>
                <c:pt idx="14">
                  <c:v>5.1191593572083232</c:v>
                </c:pt>
                <c:pt idx="15">
                  <c:v>5.4161882314413532</c:v>
                </c:pt>
                <c:pt idx="16">
                  <c:v>5.5515721097124517</c:v>
                </c:pt>
                <c:pt idx="17">
                  <c:v>5.575137309880291</c:v>
                </c:pt>
                <c:pt idx="18">
                  <c:v>5.5906582445004931</c:v>
                </c:pt>
                <c:pt idx="19">
                  <c:v>5.6203323236579559</c:v>
                </c:pt>
                <c:pt idx="20">
                  <c:v>5.6144652995529771</c:v>
                </c:pt>
                <c:pt idx="21">
                  <c:v>5.5434682723140938</c:v>
                </c:pt>
                <c:pt idx="22">
                  <c:v>5.4850075303416475</c:v>
                </c:pt>
                <c:pt idx="23">
                  <c:v>5.5563707055351701</c:v>
                </c:pt>
                <c:pt idx="24">
                  <c:v>5.6099791388109272</c:v>
                </c:pt>
                <c:pt idx="25">
                  <c:v>5.5415729352267808</c:v>
                </c:pt>
                <c:pt idx="26">
                  <c:v>5.4823421514927588</c:v>
                </c:pt>
                <c:pt idx="27">
                  <c:v>5.3136667432901525</c:v>
                </c:pt>
                <c:pt idx="28">
                  <c:v>5.0970059600896072</c:v>
                </c:pt>
                <c:pt idx="29">
                  <c:v>4.9023490290116065</c:v>
                </c:pt>
                <c:pt idx="30">
                  <c:v>4.7034126534112568</c:v>
                </c:pt>
                <c:pt idx="31">
                  <c:v>4.379069422665272</c:v>
                </c:pt>
                <c:pt idx="32">
                  <c:v>3.8215844545396669</c:v>
                </c:pt>
                <c:pt idx="33">
                  <c:v>3.2892024396787392</c:v>
                </c:pt>
                <c:pt idx="34">
                  <c:v>2.9091834108625876</c:v>
                </c:pt>
                <c:pt idx="35">
                  <c:v>2.6280211946509109</c:v>
                </c:pt>
                <c:pt idx="36">
                  <c:v>2.5126106663851444</c:v>
                </c:pt>
                <c:pt idx="37">
                  <c:v>2.5281071694621589</c:v>
                </c:pt>
                <c:pt idx="38">
                  <c:v>2.7259621611519278</c:v>
                </c:pt>
                <c:pt idx="39">
                  <c:v>2.9367203260744952</c:v>
                </c:pt>
                <c:pt idx="40">
                  <c:v>3.0750458037899273</c:v>
                </c:pt>
                <c:pt idx="41">
                  <c:v>3.1470862793498466</c:v>
                </c:pt>
                <c:pt idx="42">
                  <c:v>3.1502688133834371</c:v>
                </c:pt>
                <c:pt idx="43">
                  <c:v>3.1873164286664308</c:v>
                </c:pt>
                <c:pt idx="44">
                  <c:v>3.3323782700914371</c:v>
                </c:pt>
                <c:pt idx="45">
                  <c:v>3.5569866831443999</c:v>
                </c:pt>
                <c:pt idx="46">
                  <c:v>3.7602414875081256</c:v>
                </c:pt>
                <c:pt idx="47">
                  <c:v>3.821981509555525</c:v>
                </c:pt>
                <c:pt idx="48">
                  <c:v>3.8726004077021838</c:v>
                </c:pt>
                <c:pt idx="49">
                  <c:v>3.9890285497156084</c:v>
                </c:pt>
                <c:pt idx="50">
                  <c:v>4.1763813560761713</c:v>
                </c:pt>
                <c:pt idx="51">
                  <c:v>3.6586226398160768</c:v>
                </c:pt>
                <c:pt idx="52">
                  <c:v>3.276989081278137</c:v>
                </c:pt>
                <c:pt idx="53">
                  <c:v>3.3154350305639291</c:v>
                </c:pt>
                <c:pt idx="54">
                  <c:v>3.4666285013635627</c:v>
                </c:pt>
                <c:pt idx="55">
                  <c:v>3.3603493727594755</c:v>
                </c:pt>
                <c:pt idx="56">
                  <c:v>3.3120008444372413</c:v>
                </c:pt>
                <c:pt idx="57">
                  <c:v>3.5578050268549006</c:v>
                </c:pt>
                <c:pt idx="58">
                  <c:v>3.7182715936349378</c:v>
                </c:pt>
                <c:pt idx="59">
                  <c:v>3.5373044989712055</c:v>
                </c:pt>
                <c:pt idx="60">
                  <c:v>3.1259132458348247</c:v>
                </c:pt>
                <c:pt idx="61">
                  <c:v>2.717570731239634</c:v>
                </c:pt>
                <c:pt idx="62">
                  <c:v>2.4701821505116937</c:v>
                </c:pt>
                <c:pt idx="63">
                  <c:v>2.5231331125123684</c:v>
                </c:pt>
                <c:pt idx="64">
                  <c:v>2.7496487320389713</c:v>
                </c:pt>
                <c:pt idx="65">
                  <c:v>3.0459327230832431</c:v>
                </c:pt>
                <c:pt idx="66">
                  <c:v>3.4105873029441414</c:v>
                </c:pt>
                <c:pt idx="67">
                  <c:v>3.8174704451216157</c:v>
                </c:pt>
                <c:pt idx="68">
                  <c:v>4.1947418880073561</c:v>
                </c:pt>
                <c:pt idx="69">
                  <c:v>4.2536350757575994</c:v>
                </c:pt>
                <c:pt idx="70">
                  <c:v>4.2844664557721774</c:v>
                </c:pt>
                <c:pt idx="71">
                  <c:v>4.4072168831790837</c:v>
                </c:pt>
                <c:pt idx="72">
                  <c:v>4.616881799723517</c:v>
                </c:pt>
                <c:pt idx="73">
                  <c:v>5.0545003865689138</c:v>
                </c:pt>
                <c:pt idx="74">
                  <c:v>5.6070327678035063</c:v>
                </c:pt>
                <c:pt idx="75">
                  <c:v>6.2123752657735967</c:v>
                </c:pt>
                <c:pt idx="76">
                  <c:v>6.8188518336415376</c:v>
                </c:pt>
                <c:pt idx="77">
                  <c:v>7.4193761230514896</c:v>
                </c:pt>
                <c:pt idx="78">
                  <c:v>7.871874813663938</c:v>
                </c:pt>
                <c:pt idx="79">
                  <c:v>8.0637943855266787</c:v>
                </c:pt>
                <c:pt idx="80">
                  <c:v>8.1559777010763863</c:v>
                </c:pt>
                <c:pt idx="81">
                  <c:v>7.9568001480825492</c:v>
                </c:pt>
                <c:pt idx="82">
                  <c:v>7.7071026138178089</c:v>
                </c:pt>
                <c:pt idx="83">
                  <c:v>7.5427883726320051</c:v>
                </c:pt>
                <c:pt idx="84">
                  <c:v>7.4498453277331587</c:v>
                </c:pt>
                <c:pt idx="85">
                  <c:v>7.4634596755249092</c:v>
                </c:pt>
                <c:pt idx="86">
                  <c:v>7.3816755329942589</c:v>
                </c:pt>
                <c:pt idx="87">
                  <c:v>7.076269984218893</c:v>
                </c:pt>
                <c:pt idx="88">
                  <c:v>6.6128263086116013</c:v>
                </c:pt>
                <c:pt idx="89">
                  <c:v>6.2414707030189822</c:v>
                </c:pt>
                <c:pt idx="90">
                  <c:v>6.0034654693462679</c:v>
                </c:pt>
                <c:pt idx="91">
                  <c:v>5.8896697323605141</c:v>
                </c:pt>
                <c:pt idx="92">
                  <c:v>5.8433455742544336</c:v>
                </c:pt>
                <c:pt idx="93">
                  <c:v>5.8794265414468159</c:v>
                </c:pt>
                <c:pt idx="94">
                  <c:v>5.9198378002299226</c:v>
                </c:pt>
                <c:pt idx="95">
                  <c:v>5.8147549234598772</c:v>
                </c:pt>
                <c:pt idx="96">
                  <c:v>5.5453356239321723</c:v>
                </c:pt>
                <c:pt idx="97">
                  <c:v>5.2203477009290067</c:v>
                </c:pt>
                <c:pt idx="98">
                  <c:v>4.9687084983015959</c:v>
                </c:pt>
                <c:pt idx="99">
                  <c:v>4.8622771941858938</c:v>
                </c:pt>
                <c:pt idx="100">
                  <c:v>4.7848603312577769</c:v>
                </c:pt>
                <c:pt idx="101">
                  <c:v>4.7903320531097719</c:v>
                </c:pt>
                <c:pt idx="102">
                  <c:v>4.780805110505896</c:v>
                </c:pt>
                <c:pt idx="103">
                  <c:v>4.7741566877149104</c:v>
                </c:pt>
                <c:pt idx="104">
                  <c:v>4.6781949364172632</c:v>
                </c:pt>
                <c:pt idx="105">
                  <c:v>4.519513870722947</c:v>
                </c:pt>
                <c:pt idx="106">
                  <c:v>4.4654412768108607</c:v>
                </c:pt>
                <c:pt idx="107">
                  <c:v>4.4869078814183343</c:v>
                </c:pt>
                <c:pt idx="108">
                  <c:v>4.5472935802787404</c:v>
                </c:pt>
                <c:pt idx="109">
                  <c:v>4.634855946693162</c:v>
                </c:pt>
                <c:pt idx="110">
                  <c:v>4.7577424960266139</c:v>
                </c:pt>
                <c:pt idx="111">
                  <c:v>4.9101389474642474</c:v>
                </c:pt>
                <c:pt idx="112">
                  <c:v>4.9489434807439663</c:v>
                </c:pt>
                <c:pt idx="113">
                  <c:v>4.7870833718942727</c:v>
                </c:pt>
                <c:pt idx="114">
                  <c:v>4.57770758591343</c:v>
                </c:pt>
                <c:pt idx="115">
                  <c:v>4.4467840338251188</c:v>
                </c:pt>
                <c:pt idx="116">
                  <c:v>4.3187110881453803</c:v>
                </c:pt>
                <c:pt idx="117">
                  <c:v>3.9802747033809927</c:v>
                </c:pt>
                <c:pt idx="118">
                  <c:v>3.5444264166264414</c:v>
                </c:pt>
                <c:pt idx="119">
                  <c:v>3.0862173634579273</c:v>
                </c:pt>
                <c:pt idx="120">
                  <c:v>2.6849481824309867</c:v>
                </c:pt>
                <c:pt idx="121">
                  <c:v>2.4964018076096424</c:v>
                </c:pt>
                <c:pt idx="122">
                  <c:v>2.5946219900266065</c:v>
                </c:pt>
                <c:pt idx="123">
                  <c:v>2.7954285147547662</c:v>
                </c:pt>
                <c:pt idx="124">
                  <c:v>2.8632144717016477</c:v>
                </c:pt>
                <c:pt idx="125">
                  <c:v>2.7912742804390578</c:v>
                </c:pt>
                <c:pt idx="126">
                  <c:v>2.8535280401029337</c:v>
                </c:pt>
                <c:pt idx="127">
                  <c:v>3.0613866139514649</c:v>
                </c:pt>
                <c:pt idx="128">
                  <c:v>3.2598473029651007</c:v>
                </c:pt>
                <c:pt idx="129">
                  <c:v>3.3202516571648868</c:v>
                </c:pt>
                <c:pt idx="130">
                  <c:v>3.1580315941829098</c:v>
                </c:pt>
                <c:pt idx="131">
                  <c:v>2.9137890605948349</c:v>
                </c:pt>
                <c:pt idx="132">
                  <c:v>2.7089852801834304</c:v>
                </c:pt>
                <c:pt idx="133">
                  <c:v>2.5141832133627271</c:v>
                </c:pt>
                <c:pt idx="134">
                  <c:v>2.3525447692734525</c:v>
                </c:pt>
                <c:pt idx="135">
                  <c:v>2.3704380478817417</c:v>
                </c:pt>
                <c:pt idx="136">
                  <c:v>2.4293945803535602</c:v>
                </c:pt>
                <c:pt idx="137">
                  <c:v>2.3874297082891007</c:v>
                </c:pt>
                <c:pt idx="138">
                  <c:v>2.1794636807818044</c:v>
                </c:pt>
                <c:pt idx="139">
                  <c:v>1.8030665603320251</c:v>
                </c:pt>
                <c:pt idx="140">
                  <c:v>1.5870829527220753</c:v>
                </c:pt>
                <c:pt idx="141">
                  <c:v>1.7244983361648487</c:v>
                </c:pt>
                <c:pt idx="142">
                  <c:v>1.9883211478329155</c:v>
                </c:pt>
                <c:pt idx="143">
                  <c:v>2.2387364727199315</c:v>
                </c:pt>
                <c:pt idx="144">
                  <c:v>2.3953639767056552</c:v>
                </c:pt>
                <c:pt idx="145">
                  <c:v>2.5068531795803</c:v>
                </c:pt>
                <c:pt idx="146">
                  <c:v>2.7176213673926637</c:v>
                </c:pt>
                <c:pt idx="147">
                  <c:v>3.1503567801136381</c:v>
                </c:pt>
                <c:pt idx="148">
                  <c:v>3.580551351429039</c:v>
                </c:pt>
                <c:pt idx="149">
                  <c:v>3.8369391843545357</c:v>
                </c:pt>
                <c:pt idx="150">
                  <c:v>3.8585531219836597</c:v>
                </c:pt>
                <c:pt idx="151">
                  <c:v>3.841991238901652</c:v>
                </c:pt>
                <c:pt idx="152">
                  <c:v>3.9625515692549578</c:v>
                </c:pt>
                <c:pt idx="153">
                  <c:v>4.2060532587156452</c:v>
                </c:pt>
                <c:pt idx="154">
                  <c:v>4.2028857353518552</c:v>
                </c:pt>
                <c:pt idx="155">
                  <c:v>4.0435458619501938</c:v>
                </c:pt>
                <c:pt idx="156">
                  <c:v>3.7687302130789155</c:v>
                </c:pt>
                <c:pt idx="157">
                  <c:v>3.5730795929032704</c:v>
                </c:pt>
                <c:pt idx="158">
                  <c:v>3.3967675613068433</c:v>
                </c:pt>
                <c:pt idx="159">
                  <c:v>3.5898366833079316</c:v>
                </c:pt>
                <c:pt idx="160">
                  <c:v>3.9267305391366043</c:v>
                </c:pt>
                <c:pt idx="161">
                  <c:v>4.2728635598963427</c:v>
                </c:pt>
                <c:pt idx="162">
                  <c:v>4.4013267663575322</c:v>
                </c:pt>
                <c:pt idx="163">
                  <c:v>4.4981655506488298</c:v>
                </c:pt>
                <c:pt idx="164">
                  <c:v>4.5564780522981518</c:v>
                </c:pt>
                <c:pt idx="165">
                  <c:v>4.3136749511607126</c:v>
                </c:pt>
                <c:pt idx="166">
                  <c:v>3.9792280761394418</c:v>
                </c:pt>
                <c:pt idx="167">
                  <c:v>3.5664116561419004</c:v>
                </c:pt>
                <c:pt idx="168">
                  <c:v>3.1574500367872331</c:v>
                </c:pt>
                <c:pt idx="169">
                  <c:v>2.9407554366207149</c:v>
                </c:pt>
                <c:pt idx="170">
                  <c:v>2.8343801539237554</c:v>
                </c:pt>
                <c:pt idx="171">
                  <c:v>2.9367564287983239</c:v>
                </c:pt>
                <c:pt idx="172">
                  <c:v>2.9099704550579051</c:v>
                </c:pt>
                <c:pt idx="173">
                  <c:v>2.7999320458250323</c:v>
                </c:pt>
                <c:pt idx="174">
                  <c:v>2.6737163088683604</c:v>
                </c:pt>
                <c:pt idx="175">
                  <c:v>2.4646496345800619</c:v>
                </c:pt>
                <c:pt idx="176">
                  <c:v>2.2767812539646353</c:v>
                </c:pt>
                <c:pt idx="177">
                  <c:v>2.2583918066826625</c:v>
                </c:pt>
                <c:pt idx="178">
                  <c:v>2.4489473532968598</c:v>
                </c:pt>
                <c:pt idx="179">
                  <c:v>2.7741254730495686</c:v>
                </c:pt>
                <c:pt idx="180">
                  <c:v>3.1255045206376866</c:v>
                </c:pt>
                <c:pt idx="181">
                  <c:v>3.4321007569434858</c:v>
                </c:pt>
                <c:pt idx="182">
                  <c:v>3.6950709896549876</c:v>
                </c:pt>
                <c:pt idx="183">
                  <c:v>3.7503421507915529</c:v>
                </c:pt>
                <c:pt idx="184">
                  <c:v>3.6508526506759873</c:v>
                </c:pt>
                <c:pt idx="185">
                  <c:v>3.5727922530753142</c:v>
                </c:pt>
                <c:pt idx="186">
                  <c:v>3.4385056720206966</c:v>
                </c:pt>
                <c:pt idx="187">
                  <c:v>3.3035871645620265</c:v>
                </c:pt>
                <c:pt idx="188">
                  <c:v>3.167168243667545</c:v>
                </c:pt>
                <c:pt idx="189">
                  <c:v>3.0287899376137299</c:v>
                </c:pt>
                <c:pt idx="190">
                  <c:v>2.9267565033445009</c:v>
                </c:pt>
                <c:pt idx="191">
                  <c:v>2.9887837351909172</c:v>
                </c:pt>
                <c:pt idx="192">
                  <c:v>3.1746766728712723</c:v>
                </c:pt>
                <c:pt idx="193">
                  <c:v>3.3873340819608053</c:v>
                </c:pt>
                <c:pt idx="194">
                  <c:v>3.5407163494170564</c:v>
                </c:pt>
                <c:pt idx="195">
                  <c:v>3.534014276904117</c:v>
                </c:pt>
                <c:pt idx="196">
                  <c:v>3.4527817967694525</c:v>
                </c:pt>
                <c:pt idx="197">
                  <c:v>3.3632509741974612</c:v>
                </c:pt>
                <c:pt idx="198">
                  <c:v>3.2907842445588558</c:v>
                </c:pt>
                <c:pt idx="199">
                  <c:v>3.2589371095656881</c:v>
                </c:pt>
                <c:pt idx="200">
                  <c:v>3.3193180384723862</c:v>
                </c:pt>
                <c:pt idx="201">
                  <c:v>3.4317796338214741</c:v>
                </c:pt>
                <c:pt idx="202">
                  <c:v>3.6441784467421159</c:v>
                </c:pt>
                <c:pt idx="203">
                  <c:v>3.8817324085184568</c:v>
                </c:pt>
                <c:pt idx="204">
                  <c:v>4.0518921833848998</c:v>
                </c:pt>
                <c:pt idx="205">
                  <c:v>4.123097124592439</c:v>
                </c:pt>
                <c:pt idx="206">
                  <c:v>4.1921227875423899</c:v>
                </c:pt>
                <c:pt idx="207">
                  <c:v>4.3819817547791882</c:v>
                </c:pt>
                <c:pt idx="208">
                  <c:v>4.5393130847376852</c:v>
                </c:pt>
                <c:pt idx="209">
                  <c:v>4.6005501115048455</c:v>
                </c:pt>
                <c:pt idx="210">
                  <c:v>4.6661456728910169</c:v>
                </c:pt>
                <c:pt idx="211">
                  <c:v>4.7516558965305995</c:v>
                </c:pt>
                <c:pt idx="212">
                  <c:v>4.8070968087393711</c:v>
                </c:pt>
                <c:pt idx="213">
                  <c:v>4.8956438142840941</c:v>
                </c:pt>
                <c:pt idx="214">
                  <c:v>4.9932528174935715</c:v>
                </c:pt>
                <c:pt idx="215">
                  <c:v>5.0274561812253493</c:v>
                </c:pt>
                <c:pt idx="216">
                  <c:v>5.0427017949727357</c:v>
                </c:pt>
                <c:pt idx="217">
                  <c:v>5.04583334566221</c:v>
                </c:pt>
                <c:pt idx="218">
                  <c:v>5.0798594250011933</c:v>
                </c:pt>
                <c:pt idx="219">
                  <c:v>5.0586200412238354</c:v>
                </c:pt>
                <c:pt idx="220">
                  <c:v>4.9750432644395364</c:v>
                </c:pt>
                <c:pt idx="221">
                  <c:v>4.8329236650915561</c:v>
                </c:pt>
                <c:pt idx="222">
                  <c:v>4.6783910169785932</c:v>
                </c:pt>
                <c:pt idx="223">
                  <c:v>4.3901861636387176</c:v>
                </c:pt>
                <c:pt idx="224">
                  <c:v>4.0871467260211896</c:v>
                </c:pt>
                <c:pt idx="225">
                  <c:v>3.7609237319312725</c:v>
                </c:pt>
                <c:pt idx="226">
                  <c:v>3.5964901965973173</c:v>
                </c:pt>
                <c:pt idx="227">
                  <c:v>3.5460751376532125</c:v>
                </c:pt>
                <c:pt idx="228">
                  <c:v>3.494183478500378</c:v>
                </c:pt>
                <c:pt idx="229">
                  <c:v>3.4892881258584363</c:v>
                </c:pt>
                <c:pt idx="230">
                  <c:v>3.5628521251252359</c:v>
                </c:pt>
                <c:pt idx="231">
                  <c:v>3.5771925474134223</c:v>
                </c:pt>
                <c:pt idx="232">
                  <c:v>3.4497190045899231</c:v>
                </c:pt>
                <c:pt idx="233">
                  <c:v>3.2333728810810176</c:v>
                </c:pt>
                <c:pt idx="234">
                  <c:v>3.0384640393606848</c:v>
                </c:pt>
                <c:pt idx="235">
                  <c:v>2.8986714128130426</c:v>
                </c:pt>
                <c:pt idx="236">
                  <c:v>2.7918124334764789</c:v>
                </c:pt>
                <c:pt idx="237">
                  <c:v>2.7256973767927524</c:v>
                </c:pt>
                <c:pt idx="238">
                  <c:v>2.7911513559545442</c:v>
                </c:pt>
                <c:pt idx="239">
                  <c:v>3.0076330941498064</c:v>
                </c:pt>
                <c:pt idx="240">
                  <c:v>3.2736878807817282</c:v>
                </c:pt>
                <c:pt idx="241">
                  <c:v>3.5315392266054881</c:v>
                </c:pt>
                <c:pt idx="242">
                  <c:v>3.7475818018742713</c:v>
                </c:pt>
                <c:pt idx="243">
                  <c:v>3.8782493197575318</c:v>
                </c:pt>
                <c:pt idx="244">
                  <c:v>3.8479754203595893</c:v>
                </c:pt>
                <c:pt idx="245">
                  <c:v>3.6607956563054498</c:v>
                </c:pt>
                <c:pt idx="246">
                  <c:v>3.4120328723961042</c:v>
                </c:pt>
                <c:pt idx="247">
                  <c:v>3.0585558122242857</c:v>
                </c:pt>
                <c:pt idx="248">
                  <c:v>2.7556828563501714</c:v>
                </c:pt>
                <c:pt idx="249">
                  <c:v>2.5611549565048364</c:v>
                </c:pt>
                <c:pt idx="250">
                  <c:v>2.5277806997806773</c:v>
                </c:pt>
                <c:pt idx="251">
                  <c:v>2.6728351078379773</c:v>
                </c:pt>
                <c:pt idx="252">
                  <c:v>2.9785422739266085</c:v>
                </c:pt>
                <c:pt idx="253">
                  <c:v>3.3479590893962921</c:v>
                </c:pt>
                <c:pt idx="254">
                  <c:v>3.8195584945783261</c:v>
                </c:pt>
                <c:pt idx="255">
                  <c:v>4.0336003202151209</c:v>
                </c:pt>
                <c:pt idx="256">
                  <c:v>3.9411520683799375</c:v>
                </c:pt>
                <c:pt idx="257">
                  <c:v>3.7891579203398349</c:v>
                </c:pt>
                <c:pt idx="258">
                  <c:v>3.6548275302153761</c:v>
                </c:pt>
                <c:pt idx="259">
                  <c:v>3.5467251671710711</c:v>
                </c:pt>
                <c:pt idx="260">
                  <c:v>3.4148002838254707</c:v>
                </c:pt>
                <c:pt idx="261">
                  <c:v>3.2683810398708486</c:v>
                </c:pt>
                <c:pt idx="262">
                  <c:v>3.067964848273848</c:v>
                </c:pt>
                <c:pt idx="263">
                  <c:v>2.8275337507924037</c:v>
                </c:pt>
                <c:pt idx="264">
                  <c:v>2.5701238856129209</c:v>
                </c:pt>
                <c:pt idx="265">
                  <c:v>2.3968274044307072</c:v>
                </c:pt>
                <c:pt idx="266">
                  <c:v>2.4029123368343099</c:v>
                </c:pt>
                <c:pt idx="267">
                  <c:v>2.6178338907473497</c:v>
                </c:pt>
                <c:pt idx="268">
                  <c:v>2.7673776049355934</c:v>
                </c:pt>
                <c:pt idx="269">
                  <c:v>2.7979833405583832</c:v>
                </c:pt>
                <c:pt idx="270">
                  <c:v>2.8263480494336117</c:v>
                </c:pt>
                <c:pt idx="271">
                  <c:v>2.8401835569187939</c:v>
                </c:pt>
                <c:pt idx="272">
                  <c:v>2.8969126848955513</c:v>
                </c:pt>
                <c:pt idx="273">
                  <c:v>2.8171474928706606</c:v>
                </c:pt>
                <c:pt idx="274">
                  <c:v>2.6149135583512417</c:v>
                </c:pt>
                <c:pt idx="275">
                  <c:v>2.4421695579458271</c:v>
                </c:pt>
                <c:pt idx="276">
                  <c:v>2.3113473448197923</c:v>
                </c:pt>
                <c:pt idx="277">
                  <c:v>2.2799321954733887</c:v>
                </c:pt>
                <c:pt idx="278">
                  <c:v>2.3733033876645577</c:v>
                </c:pt>
                <c:pt idx="279">
                  <c:v>2.4528109485449714</c:v>
                </c:pt>
                <c:pt idx="280">
                  <c:v>2.4506209434963315</c:v>
                </c:pt>
                <c:pt idx="281">
                  <c:v>2.4199650479503045</c:v>
                </c:pt>
                <c:pt idx="282">
                  <c:v>2.3800761662309147</c:v>
                </c:pt>
                <c:pt idx="283">
                  <c:v>2.2636298792403244</c:v>
                </c:pt>
                <c:pt idx="284">
                  <c:v>2.0562200778443964</c:v>
                </c:pt>
                <c:pt idx="285">
                  <c:v>1.8092413188760312</c:v>
                </c:pt>
                <c:pt idx="286">
                  <c:v>1.5095831231064887</c:v>
                </c:pt>
                <c:pt idx="287">
                  <c:v>1.156369839291137</c:v>
                </c:pt>
                <c:pt idx="288">
                  <c:v>0.763266147418181</c:v>
                </c:pt>
                <c:pt idx="289">
                  <c:v>0.49269206245798497</c:v>
                </c:pt>
                <c:pt idx="290">
                  <c:v>0.59771186595167158</c:v>
                </c:pt>
                <c:pt idx="291">
                  <c:v>0.70957362045544647</c:v>
                </c:pt>
                <c:pt idx="292">
                  <c:v>0.79433013234655159</c:v>
                </c:pt>
                <c:pt idx="293">
                  <c:v>0.78417985507113974</c:v>
                </c:pt>
                <c:pt idx="294">
                  <c:v>0.69001519509486997</c:v>
                </c:pt>
                <c:pt idx="295">
                  <c:v>0.47859377235179312</c:v>
                </c:pt>
                <c:pt idx="296">
                  <c:v>0.20748205990721727</c:v>
                </c:pt>
                <c:pt idx="297">
                  <c:v>0.26359976997585904</c:v>
                </c:pt>
                <c:pt idx="298">
                  <c:v>0.33412337441075868</c:v>
                </c:pt>
                <c:pt idx="299">
                  <c:v>0.25064888115515299</c:v>
                </c:pt>
                <c:pt idx="300">
                  <c:v>0.18760187098380712</c:v>
                </c:pt>
                <c:pt idx="301">
                  <c:v>0.35265791995710871</c:v>
                </c:pt>
                <c:pt idx="302">
                  <c:v>0.58910221056952339</c:v>
                </c:pt>
                <c:pt idx="303">
                  <c:v>0.6833526436100823</c:v>
                </c:pt>
                <c:pt idx="304">
                  <c:v>0.73284887037887925</c:v>
                </c:pt>
                <c:pt idx="305">
                  <c:v>0.84936900533691773</c:v>
                </c:pt>
                <c:pt idx="306">
                  <c:v>1.0808746920964893</c:v>
                </c:pt>
                <c:pt idx="307">
                  <c:v>1.3349050606724069</c:v>
                </c:pt>
                <c:pt idx="308">
                  <c:v>1.5461918113967992</c:v>
                </c:pt>
                <c:pt idx="309">
                  <c:v>1.7222146778329217</c:v>
                </c:pt>
                <c:pt idx="310">
                  <c:v>1.8690642723112252</c:v>
                </c:pt>
                <c:pt idx="311">
                  <c:v>2.0037729779239664</c:v>
                </c:pt>
                <c:pt idx="312">
                  <c:v>2.0801884996157658</c:v>
                </c:pt>
                <c:pt idx="313">
                  <c:v>2.0689461040585688</c:v>
                </c:pt>
                <c:pt idx="314">
                  <c:v>2.0065236221211973</c:v>
                </c:pt>
                <c:pt idx="315">
                  <c:v>1.7999700098957656</c:v>
                </c:pt>
                <c:pt idx="316">
                  <c:v>1.6119151721028624</c:v>
                </c:pt>
                <c:pt idx="317">
                  <c:v>1.4523288745707115</c:v>
                </c:pt>
                <c:pt idx="318">
                  <c:v>1.3054429071384537</c:v>
                </c:pt>
                <c:pt idx="319">
                  <c:v>1.202063681548192</c:v>
                </c:pt>
                <c:pt idx="320">
                  <c:v>1.100769193041804</c:v>
                </c:pt>
                <c:pt idx="321">
                  <c:v>1.1688674347805785</c:v>
                </c:pt>
                <c:pt idx="322">
                  <c:v>1.2394805595668705</c:v>
                </c:pt>
                <c:pt idx="323">
                  <c:v>1.2994941174014025</c:v>
                </c:pt>
                <c:pt idx="324">
                  <c:v>1.4385435875821804</c:v>
                </c:pt>
                <c:pt idx="325">
                  <c:v>1.7596641488088751</c:v>
                </c:pt>
                <c:pt idx="326">
                  <c:v>2.2620397021708274</c:v>
                </c:pt>
                <c:pt idx="327">
                  <c:v>2.5931978581822812</c:v>
                </c:pt>
                <c:pt idx="328">
                  <c:v>2.7568257011779127</c:v>
                </c:pt>
                <c:pt idx="329">
                  <c:v>2.8446458806200399</c:v>
                </c:pt>
                <c:pt idx="330">
                  <c:v>2.9060859193100939</c:v>
                </c:pt>
                <c:pt idx="331">
                  <c:v>2.9480331630298973</c:v>
                </c:pt>
                <c:pt idx="332">
                  <c:v>2.988343538251633</c:v>
                </c:pt>
                <c:pt idx="333">
                  <c:v>3.2104480417016523</c:v>
                </c:pt>
                <c:pt idx="334">
                  <c:v>3.4847757981660656</c:v>
                </c:pt>
                <c:pt idx="335">
                  <c:v>3.7142276583106599</c:v>
                </c:pt>
                <c:pt idx="336">
                  <c:v>3.8188303429603745</c:v>
                </c:pt>
                <c:pt idx="337">
                  <c:v>3.8143359790398383</c:v>
                </c:pt>
                <c:pt idx="338">
                  <c:v>3.7196343248265324</c:v>
                </c:pt>
                <c:pt idx="339">
                  <c:v>3.2615926895989942</c:v>
                </c:pt>
                <c:pt idx="340">
                  <c:v>2.7972815490035696</c:v>
                </c:pt>
                <c:pt idx="341">
                  <c:v>2.4446650090086721</c:v>
                </c:pt>
                <c:pt idx="342">
                  <c:v>2.2359979128109444</c:v>
                </c:pt>
                <c:pt idx="343">
                  <c:v>2.1546159605738793</c:v>
                </c:pt>
                <c:pt idx="344">
                  <c:v>1.9711311334924708</c:v>
                </c:pt>
                <c:pt idx="345">
                  <c:v>1.8626730398983484</c:v>
                </c:pt>
                <c:pt idx="346">
                  <c:v>1.8173929920310088</c:v>
                </c:pt>
                <c:pt idx="347">
                  <c:v>1.8623487920252881</c:v>
                </c:pt>
                <c:pt idx="348">
                  <c:v>2.0905477975664128</c:v>
                </c:pt>
                <c:pt idx="349">
                  <c:v>2.2689801996648735</c:v>
                </c:pt>
                <c:pt idx="350">
                  <c:v>2.3112917979172165</c:v>
                </c:pt>
                <c:pt idx="351">
                  <c:v>2.3075491575883555</c:v>
                </c:pt>
                <c:pt idx="352">
                  <c:v>2.2418153355053536</c:v>
                </c:pt>
                <c:pt idx="353">
                  <c:v>2.1226315049862166</c:v>
                </c:pt>
                <c:pt idx="354">
                  <c:v>2.059728241605737</c:v>
                </c:pt>
                <c:pt idx="355">
                  <c:v>2.1073589628668485</c:v>
                </c:pt>
                <c:pt idx="356">
                  <c:v>2.0559250632218506</c:v>
                </c:pt>
                <c:pt idx="357">
                  <c:v>1.7932557567547274</c:v>
                </c:pt>
                <c:pt idx="358">
                  <c:v>1.482080091220191</c:v>
                </c:pt>
                <c:pt idx="359">
                  <c:v>1.2488042441573299</c:v>
                </c:pt>
                <c:pt idx="360">
                  <c:v>1.049721536451806</c:v>
                </c:pt>
                <c:pt idx="361">
                  <c:v>0.97842682237029099</c:v>
                </c:pt>
                <c:pt idx="362">
                  <c:v>1.1609319603302561</c:v>
                </c:pt>
                <c:pt idx="363">
                  <c:v>1.4856386110927855</c:v>
                </c:pt>
                <c:pt idx="364">
                  <c:v>1.7850488877395774</c:v>
                </c:pt>
                <c:pt idx="365">
                  <c:v>2.008661566677902</c:v>
                </c:pt>
                <c:pt idx="366">
                  <c:v>2.1958134003173515</c:v>
                </c:pt>
                <c:pt idx="367">
                  <c:v>2.2592968498742194</c:v>
                </c:pt>
                <c:pt idx="368">
                  <c:v>2.2386627947683588</c:v>
                </c:pt>
                <c:pt idx="369">
                  <c:v>2.1246981961971718</c:v>
                </c:pt>
                <c:pt idx="370">
                  <c:v>1.9173707658061361</c:v>
                </c:pt>
                <c:pt idx="371">
                  <c:v>1.6455779889303617</c:v>
                </c:pt>
                <c:pt idx="372">
                  <c:v>1.4169805820642958</c:v>
                </c:pt>
                <c:pt idx="373">
                  <c:v>1.2390591337894652</c:v>
                </c:pt>
                <c:pt idx="374">
                  <c:v>1.2622884792077127</c:v>
                </c:pt>
                <c:pt idx="375">
                  <c:v>1.5320493447912833</c:v>
                </c:pt>
                <c:pt idx="376">
                  <c:v>1.7884921079882059</c:v>
                </c:pt>
                <c:pt idx="377">
                  <c:v>1.9442504903830167</c:v>
                </c:pt>
                <c:pt idx="378">
                  <c:v>2.0139825216706684</c:v>
                </c:pt>
                <c:pt idx="379">
                  <c:v>2.0607341782903874</c:v>
                </c:pt>
                <c:pt idx="380">
                  <c:v>2.1565653477426392</c:v>
                </c:pt>
                <c:pt idx="381">
                  <c:v>2.24522665416298</c:v>
                </c:pt>
                <c:pt idx="382">
                  <c:v>2.2506221384145206</c:v>
                </c:pt>
                <c:pt idx="383">
                  <c:v>2.223381577362106</c:v>
                </c:pt>
                <c:pt idx="384">
                  <c:v>2.1543036909660298</c:v>
                </c:pt>
                <c:pt idx="385">
                  <c:v>1.9870685079152886</c:v>
                </c:pt>
                <c:pt idx="386">
                  <c:v>1.6947490440955959</c:v>
                </c:pt>
                <c:pt idx="387">
                  <c:v>1.5107979188476566</c:v>
                </c:pt>
                <c:pt idx="388">
                  <c:v>1.4172023013191368</c:v>
                </c:pt>
                <c:pt idx="389">
                  <c:v>1.3820967320969251</c:v>
                </c:pt>
                <c:pt idx="390">
                  <c:v>1.4235201959874999</c:v>
                </c:pt>
                <c:pt idx="391">
                  <c:v>1.4693684856785996</c:v>
                </c:pt>
                <c:pt idx="392">
                  <c:v>1.5066401989618139</c:v>
                </c:pt>
                <c:pt idx="393">
                  <c:v>1.4658482397640251</c:v>
                </c:pt>
                <c:pt idx="394">
                  <c:v>1.2851414267068897</c:v>
                </c:pt>
                <c:pt idx="395">
                  <c:v>1.1138677860622417</c:v>
                </c:pt>
                <c:pt idx="396">
                  <c:v>1.1901038484081552</c:v>
                </c:pt>
                <c:pt idx="397">
                  <c:v>1.6061225460830697</c:v>
                </c:pt>
                <c:pt idx="398">
                  <c:v>2.2095461902517313</c:v>
                </c:pt>
                <c:pt idx="399">
                  <c:v>2.4898426029151168</c:v>
                </c:pt>
                <c:pt idx="400">
                  <c:v>2.5234438525771523</c:v>
                </c:pt>
                <c:pt idx="401">
                  <c:v>2.5419768246286512</c:v>
                </c:pt>
                <c:pt idx="402">
                  <c:v>2.6419769186603581</c:v>
                </c:pt>
                <c:pt idx="403">
                  <c:v>2.8335687729743575</c:v>
                </c:pt>
                <c:pt idx="404">
                  <c:v>3.0258528034438914</c:v>
                </c:pt>
                <c:pt idx="405">
                  <c:v>3.1460429494861768</c:v>
                </c:pt>
                <c:pt idx="406">
                  <c:v>3.1205366257541485</c:v>
                </c:pt>
                <c:pt idx="407">
                  <c:v>3.0545311705521048</c:v>
                </c:pt>
                <c:pt idx="408">
                  <c:v>2.9625446437778078</c:v>
                </c:pt>
                <c:pt idx="409">
                  <c:v>2.8654532427143646</c:v>
                </c:pt>
                <c:pt idx="410">
                  <c:v>2.8517669151620293</c:v>
                </c:pt>
                <c:pt idx="411">
                  <c:v>2.9595451000060025</c:v>
                </c:pt>
                <c:pt idx="412">
                  <c:v>3.1230397920668951</c:v>
                </c:pt>
                <c:pt idx="413">
                  <c:v>3.2128537531354806</c:v>
                </c:pt>
                <c:pt idx="414">
                  <c:v>3.1545712736946068</c:v>
                </c:pt>
                <c:pt idx="415">
                  <c:v>2.7228595512961413</c:v>
                </c:pt>
                <c:pt idx="416">
                  <c:v>2.3175347425640496</c:v>
                </c:pt>
                <c:pt idx="417">
                  <c:v>2.0948711518212142</c:v>
                </c:pt>
                <c:pt idx="418">
                  <c:v>1.9703677962571968</c:v>
                </c:pt>
                <c:pt idx="419">
                  <c:v>2.1175458644745682</c:v>
                </c:pt>
                <c:pt idx="420">
                  <c:v>2.5372462162362193</c:v>
                </c:pt>
                <c:pt idx="421">
                  <c:v>3.0416940930924548</c:v>
                </c:pt>
                <c:pt idx="422">
                  <c:v>3.5872180323989689</c:v>
                </c:pt>
                <c:pt idx="423">
                  <c:v>4.0366765622197196</c:v>
                </c:pt>
                <c:pt idx="424">
                  <c:v>4.228511767622841</c:v>
                </c:pt>
                <c:pt idx="425">
                  <c:v>4.2862661447074295</c:v>
                </c:pt>
                <c:pt idx="426">
                  <c:v>4.2164844765850811</c:v>
                </c:pt>
                <c:pt idx="427">
                  <c:v>4.0811314339464309</c:v>
                </c:pt>
                <c:pt idx="428">
                  <c:v>3.8984439567994116</c:v>
                </c:pt>
                <c:pt idx="429">
                  <c:v>3.7617987147589305</c:v>
                </c:pt>
                <c:pt idx="430">
                  <c:v>3.7286904923786044</c:v>
                </c:pt>
                <c:pt idx="431">
                  <c:v>3.7930192199098069</c:v>
                </c:pt>
                <c:pt idx="432">
                  <c:v>3.8597815370983279</c:v>
                </c:pt>
                <c:pt idx="433">
                  <c:v>3.93893691045706</c:v>
                </c:pt>
                <c:pt idx="434">
                  <c:v>4.0582307982265107</c:v>
                </c:pt>
                <c:pt idx="435">
                  <c:v>4.290888930679615</c:v>
                </c:pt>
                <c:pt idx="436">
                  <c:v>4.4569742729401085</c:v>
                </c:pt>
                <c:pt idx="437">
                  <c:v>4.5783053064913277</c:v>
                </c:pt>
                <c:pt idx="438">
                  <c:v>4.5391001640732007</c:v>
                </c:pt>
                <c:pt idx="439">
                  <c:v>4.4759793381266109</c:v>
                </c:pt>
                <c:pt idx="440">
                  <c:v>4.5230517426424619</c:v>
                </c:pt>
                <c:pt idx="441">
                  <c:v>4.393400801055944</c:v>
                </c:pt>
                <c:pt idx="442">
                  <c:v>4.2379468638981308</c:v>
                </c:pt>
                <c:pt idx="443">
                  <c:v>4.1192494614060955</c:v>
                </c:pt>
                <c:pt idx="444">
                  <c:v>4.050541662010156</c:v>
                </c:pt>
                <c:pt idx="445">
                  <c:v>3.9688752237856368</c:v>
                </c:pt>
                <c:pt idx="446">
                  <c:v>4.0424230187352563</c:v>
                </c:pt>
                <c:pt idx="447">
                  <c:v>4.234782552234563</c:v>
                </c:pt>
                <c:pt idx="448">
                  <c:v>4.2636709258563199</c:v>
                </c:pt>
                <c:pt idx="449">
                  <c:v>4.2599069329797725</c:v>
                </c:pt>
                <c:pt idx="450">
                  <c:v>4.3719865818213171</c:v>
                </c:pt>
                <c:pt idx="451">
                  <c:v>4.4093628723376987</c:v>
                </c:pt>
                <c:pt idx="452">
                  <c:v>4.2811253209585205</c:v>
                </c:pt>
                <c:pt idx="453">
                  <c:v>4.0824792810788404</c:v>
                </c:pt>
                <c:pt idx="454">
                  <c:v>3.8290264841784003</c:v>
                </c:pt>
                <c:pt idx="455">
                  <c:v>3.5771075002563526</c:v>
                </c:pt>
                <c:pt idx="456">
                  <c:v>3.3484710976517378</c:v>
                </c:pt>
                <c:pt idx="457">
                  <c:v>3.0621399734561816</c:v>
                </c:pt>
                <c:pt idx="458">
                  <c:v>2.6415999798814904</c:v>
                </c:pt>
                <c:pt idx="459">
                  <c:v>2.0417473699994964</c:v>
                </c:pt>
                <c:pt idx="460">
                  <c:v>1.4112268941351902</c:v>
                </c:pt>
                <c:pt idx="461">
                  <c:v>0.96534564832320935</c:v>
                </c:pt>
                <c:pt idx="462">
                  <c:v>0.6945466940149051</c:v>
                </c:pt>
                <c:pt idx="463">
                  <c:v>0.51392729180182872</c:v>
                </c:pt>
                <c:pt idx="464">
                  <c:v>0.31770883664516181</c:v>
                </c:pt>
                <c:pt idx="465">
                  <c:v>0.37388348622795547</c:v>
                </c:pt>
                <c:pt idx="466">
                  <c:v>0.81217610352599523</c:v>
                </c:pt>
                <c:pt idx="467">
                  <c:v>1.0983280903682546</c:v>
                </c:pt>
                <c:pt idx="468">
                  <c:v>1.1377480529146906</c:v>
                </c:pt>
                <c:pt idx="469">
                  <c:v>1.1249045203465158</c:v>
                </c:pt>
                <c:pt idx="470">
                  <c:v>1.2276355151545471</c:v>
                </c:pt>
                <c:pt idx="471">
                  <c:v>1.4437696893216521</c:v>
                </c:pt>
                <c:pt idx="472">
                  <c:v>1.7203623812007311</c:v>
                </c:pt>
                <c:pt idx="473">
                  <c:v>1.9391804913677171</c:v>
                </c:pt>
                <c:pt idx="474">
                  <c:v>2.294282167819889</c:v>
                </c:pt>
                <c:pt idx="475">
                  <c:v>2.801000126951195</c:v>
                </c:pt>
                <c:pt idx="476">
                  <c:v>3.1864080421243055</c:v>
                </c:pt>
                <c:pt idx="477">
                  <c:v>3.1805364350826415</c:v>
                </c:pt>
                <c:pt idx="478">
                  <c:v>3.0905572308724523</c:v>
                </c:pt>
                <c:pt idx="479">
                  <c:v>3.0649143210823038</c:v>
                </c:pt>
                <c:pt idx="480">
                  <c:v>3.0627866341438494</c:v>
                </c:pt>
                <c:pt idx="481">
                  <c:v>3.1640878331754525</c:v>
                </c:pt>
                <c:pt idx="482">
                  <c:v>3.2252168567353268</c:v>
                </c:pt>
                <c:pt idx="483">
                  <c:v>3.4150746267447216</c:v>
                </c:pt>
                <c:pt idx="484">
                  <c:v>3.7390839685585293</c:v>
                </c:pt>
                <c:pt idx="485">
                  <c:v>3.9381026464031965</c:v>
                </c:pt>
                <c:pt idx="486">
                  <c:v>3.8542754319073786</c:v>
                </c:pt>
                <c:pt idx="487">
                  <c:v>3.7553601015721516</c:v>
                </c:pt>
                <c:pt idx="488">
                  <c:v>3.9687276107801415</c:v>
                </c:pt>
                <c:pt idx="489">
                  <c:v>4.1330837678108896</c:v>
                </c:pt>
                <c:pt idx="490">
                  <c:v>4.4136156871423831</c:v>
                </c:pt>
                <c:pt idx="491">
                  <c:v>4.6721404933420336</c:v>
                </c:pt>
                <c:pt idx="492">
                  <c:v>4.8476162230908884</c:v>
                </c:pt>
                <c:pt idx="493">
                  <c:v>4.7436506053108269</c:v>
                </c:pt>
                <c:pt idx="494">
                  <c:v>4.9423501043613101</c:v>
                </c:pt>
                <c:pt idx="495">
                  <c:v>5.1210868348079996</c:v>
                </c:pt>
                <c:pt idx="496">
                  <c:v>5.2028525991283674</c:v>
                </c:pt>
                <c:pt idx="497">
                  <c:v>5.2253609727972403</c:v>
                </c:pt>
                <c:pt idx="498">
                  <c:v>5.2435727226527522</c:v>
                </c:pt>
                <c:pt idx="499">
                  <c:v>5.2357149213270899</c:v>
                </c:pt>
                <c:pt idx="500">
                  <c:v>5.1999014593308335</c:v>
                </c:pt>
                <c:pt idx="501">
                  <c:v>5.0555955279263438</c:v>
                </c:pt>
                <c:pt idx="502">
                  <c:v>4.9101317414785273</c:v>
                </c:pt>
                <c:pt idx="503">
                  <c:v>4.8443728339589436</c:v>
                </c:pt>
                <c:pt idx="504">
                  <c:v>4.8364351002344579</c:v>
                </c:pt>
                <c:pt idx="505">
                  <c:v>4.7788369681593084</c:v>
                </c:pt>
                <c:pt idx="506">
                  <c:v>4.7871055068536528</c:v>
                </c:pt>
                <c:pt idx="507">
                  <c:v>5.0312117610533109</c:v>
                </c:pt>
                <c:pt idx="508">
                  <c:v>5.3320602547803313</c:v>
                </c:pt>
                <c:pt idx="509">
                  <c:v>5.5714157143678928</c:v>
                </c:pt>
                <c:pt idx="510">
                  <c:v>5.6224015277894379</c:v>
                </c:pt>
                <c:pt idx="511">
                  <c:v>5.662592705386853</c:v>
                </c:pt>
                <c:pt idx="512">
                  <c:v>5.7451603410812391</c:v>
                </c:pt>
                <c:pt idx="513">
                  <c:v>5.7453329528559305</c:v>
                </c:pt>
                <c:pt idx="514">
                  <c:v>5.7694896041588581</c:v>
                </c:pt>
                <c:pt idx="515">
                  <c:v>5.7757741950243808</c:v>
                </c:pt>
                <c:pt idx="516">
                  <c:v>5.6737644763814865</c:v>
                </c:pt>
                <c:pt idx="517">
                  <c:v>5.5675394223452299</c:v>
                </c:pt>
                <c:pt idx="518">
                  <c:v>5.4785777374293776</c:v>
                </c:pt>
                <c:pt idx="519">
                  <c:v>5.5095708443086568</c:v>
                </c:pt>
                <c:pt idx="520">
                  <c:v>5.4762561912026113</c:v>
                </c:pt>
                <c:pt idx="521">
                  <c:v>5.4386406680243997</c:v>
                </c:pt>
                <c:pt idx="522">
                  <c:v>5.4525416589742814</c:v>
                </c:pt>
                <c:pt idx="523">
                  <c:v>5.4720770547207538</c:v>
                </c:pt>
                <c:pt idx="524">
                  <c:v>5.4454204467869447</c:v>
                </c:pt>
                <c:pt idx="525">
                  <c:v>5.2267994028350895</c:v>
                </c:pt>
                <c:pt idx="526">
                  <c:v>4.9417953526202405</c:v>
                </c:pt>
                <c:pt idx="527">
                  <c:v>4.6553440757689657</c:v>
                </c:pt>
                <c:pt idx="528">
                  <c:v>4.4283472472836003</c:v>
                </c:pt>
                <c:pt idx="529">
                  <c:v>4.3213221487333309</c:v>
                </c:pt>
                <c:pt idx="530">
                  <c:v>4.2834724586570525</c:v>
                </c:pt>
                <c:pt idx="531">
                  <c:v>4.0567983143792397</c:v>
                </c:pt>
                <c:pt idx="532">
                  <c:v>3.6544360407850758</c:v>
                </c:pt>
                <c:pt idx="533">
                  <c:v>3.0943424292226758</c:v>
                </c:pt>
                <c:pt idx="534">
                  <c:v>2.2959478674961527</c:v>
                </c:pt>
                <c:pt idx="535">
                  <c:v>1.3068750553848645</c:v>
                </c:pt>
                <c:pt idx="536">
                  <c:v>0.67674727097559073</c:v>
                </c:pt>
                <c:pt idx="537">
                  <c:v>2.0375023886312147</c:v>
                </c:pt>
                <c:pt idx="538">
                  <c:v>3.7180325318512741</c:v>
                </c:pt>
                <c:pt idx="539">
                  <c:v>5.0674441364143723</c:v>
                </c:pt>
                <c:pt idx="540">
                  <c:v>6.1291456073794626</c:v>
                </c:pt>
                <c:pt idx="541">
                  <c:v>6.6984837488202391</c:v>
                </c:pt>
                <c:pt idx="542">
                  <c:v>7.1661885813738531</c:v>
                </c:pt>
                <c:pt idx="543">
                  <c:v>7.4144805889670362</c:v>
                </c:pt>
                <c:pt idx="544">
                  <c:v>7.6117228972231885</c:v>
                </c:pt>
                <c:pt idx="545">
                  <c:v>7.7621156079240405</c:v>
                </c:pt>
                <c:pt idx="546">
                  <c:v>7.8216217846300902</c:v>
                </c:pt>
                <c:pt idx="547">
                  <c:v>7.8182270128678208</c:v>
                </c:pt>
                <c:pt idx="548">
                  <c:v>7.678289211013464</c:v>
                </c:pt>
                <c:pt idx="549">
                  <c:v>7.6171388333636472</c:v>
                </c:pt>
                <c:pt idx="550">
                  <c:v>7.6448568880015664</c:v>
                </c:pt>
                <c:pt idx="551">
                  <c:v>7.7214869804122896</c:v>
                </c:pt>
                <c:pt idx="552">
                  <c:v>7.8189925051286249</c:v>
                </c:pt>
                <c:pt idx="553">
                  <c:v>7.9133652783158288</c:v>
                </c:pt>
                <c:pt idx="554">
                  <c:v>7.9480012511412861</c:v>
                </c:pt>
                <c:pt idx="555">
                  <c:v>7.7821250412618204</c:v>
                </c:pt>
                <c:pt idx="556">
                  <c:v>7.497241185327729</c:v>
                </c:pt>
                <c:pt idx="557">
                  <c:v>7.1515148428089166</c:v>
                </c:pt>
                <c:pt idx="558">
                  <c:v>6.9772570156890854</c:v>
                </c:pt>
                <c:pt idx="559">
                  <c:v>6.8168951505374649</c:v>
                </c:pt>
                <c:pt idx="560">
                  <c:v>6.6395603284949356</c:v>
                </c:pt>
                <c:pt idx="561">
                  <c:v>6.4564745304705484</c:v>
                </c:pt>
                <c:pt idx="562">
                  <c:v>6.2976417114475893</c:v>
                </c:pt>
                <c:pt idx="563">
                  <c:v>6.1751230779720307</c:v>
                </c:pt>
                <c:pt idx="564">
                  <c:v>6.0420422552628583</c:v>
                </c:pt>
                <c:pt idx="565">
                  <c:v>5.9163259809145909</c:v>
                </c:pt>
                <c:pt idx="566">
                  <c:v>5.9861836345193904</c:v>
                </c:pt>
                <c:pt idx="567">
                  <c:v>6.0529153198215253</c:v>
                </c:pt>
                <c:pt idx="568">
                  <c:v>5.9359036682975619</c:v>
                </c:pt>
                <c:pt idx="569">
                  <c:v>5.8192290814471299</c:v>
                </c:pt>
                <c:pt idx="570">
                  <c:v>5.7573828623603491</c:v>
                </c:pt>
                <c:pt idx="571">
                  <c:v>5.7230310812251783</c:v>
                </c:pt>
                <c:pt idx="572">
                  <c:v>5.6021502393555327</c:v>
                </c:pt>
                <c:pt idx="573">
                  <c:v>5.3620266777905572</c:v>
                </c:pt>
                <c:pt idx="574">
                  <c:v>5.1567275420482082</c:v>
                </c:pt>
                <c:pt idx="575">
                  <c:v>4.9683068138430304</c:v>
                </c:pt>
                <c:pt idx="576">
                  <c:v>4.8144843691718728</c:v>
                </c:pt>
                <c:pt idx="577">
                  <c:v>4.7910517484619479</c:v>
                </c:pt>
                <c:pt idx="578">
                  <c:v>4.8506716788551474</c:v>
                </c:pt>
                <c:pt idx="579">
                  <c:v>4.9027045880306357</c:v>
                </c:pt>
                <c:pt idx="580">
                  <c:v>4.8849763493393636</c:v>
                </c:pt>
                <c:pt idx="581">
                  <c:v>4.7957349377567251</c:v>
                </c:pt>
                <c:pt idx="582">
                  <c:v>4.5351216614759009</c:v>
                </c:pt>
                <c:pt idx="583">
                  <c:v>4.1489524510198006</c:v>
                </c:pt>
                <c:pt idx="584">
                  <c:v>3.9323699112778745</c:v>
                </c:pt>
                <c:pt idx="585">
                  <c:v>3.7414777122070912</c:v>
                </c:pt>
                <c:pt idx="586">
                  <c:v>3.7075845903920266</c:v>
                </c:pt>
                <c:pt idx="587">
                  <c:v>3.7818642956022259</c:v>
                </c:pt>
                <c:pt idx="588">
                  <c:v>3.9228417977375738</c:v>
                </c:pt>
                <c:pt idx="589">
                  <c:v>4.0896672594422645</c:v>
                </c:pt>
                <c:pt idx="590">
                  <c:v>4.2093040866453837</c:v>
                </c:pt>
                <c:pt idx="591">
                  <c:v>4.3205403258839281</c:v>
                </c:pt>
                <c:pt idx="592">
                  <c:v>4.4011945224130704</c:v>
                </c:pt>
                <c:pt idx="593">
                  <c:v>4.4299542412272617</c:v>
                </c:pt>
                <c:pt idx="594">
                  <c:v>4.407777773313053</c:v>
                </c:pt>
                <c:pt idx="595">
                  <c:v>4.3639655981864243</c:v>
                </c:pt>
                <c:pt idx="596">
                  <c:v>4.2975265032376759</c:v>
                </c:pt>
                <c:pt idx="597">
                  <c:v>4.2527142387434935</c:v>
                </c:pt>
                <c:pt idx="598">
                  <c:v>4.0727343006864567</c:v>
                </c:pt>
                <c:pt idx="599">
                  <c:v>3.7721322103410135</c:v>
                </c:pt>
                <c:pt idx="600">
                  <c:v>3.5109645521179229</c:v>
                </c:pt>
                <c:pt idx="601">
                  <c:v>3.5022866052300459</c:v>
                </c:pt>
                <c:pt idx="602">
                  <c:v>3.7396055237358929</c:v>
                </c:pt>
                <c:pt idx="603">
                  <c:v>3.8611245247717525</c:v>
                </c:pt>
                <c:pt idx="604">
                  <c:v>3.9350866118861325</c:v>
                </c:pt>
                <c:pt idx="605">
                  <c:v>4.4013089587392358</c:v>
                </c:pt>
                <c:pt idx="606">
                  <c:v>4.7694766518548697</c:v>
                </c:pt>
                <c:pt idx="607">
                  <c:v>4.3955365348005886</c:v>
                </c:pt>
                <c:pt idx="608">
                  <c:v>3.7414850562125945</c:v>
                </c:pt>
                <c:pt idx="609">
                  <c:v>2.9299717770130931</c:v>
                </c:pt>
                <c:pt idx="610">
                  <c:v>2.5527963078241664</c:v>
                </c:pt>
                <c:pt idx="611">
                  <c:v>2.6591079785569223</c:v>
                </c:pt>
                <c:pt idx="612">
                  <c:v>2.625171094127428</c:v>
                </c:pt>
                <c:pt idx="613">
                  <c:v>2.0796459093745683</c:v>
                </c:pt>
                <c:pt idx="614">
                  <c:v>1.1368882164045064</c:v>
                </c:pt>
                <c:pt idx="615">
                  <c:v>8.0044036577286634E-2</c:v>
                </c:pt>
                <c:pt idx="616">
                  <c:v>1.3612361378181694</c:v>
                </c:pt>
                <c:pt idx="617">
                  <c:v>2.5094474589343374</c:v>
                </c:pt>
                <c:pt idx="618">
                  <c:v>3.2243260281769719</c:v>
                </c:pt>
                <c:pt idx="619">
                  <c:v>3.7450985214785537</c:v>
                </c:pt>
                <c:pt idx="620">
                  <c:v>4.3076273256775695</c:v>
                </c:pt>
                <c:pt idx="621">
                  <c:v>4.8843951678604638</c:v>
                </c:pt>
                <c:pt idx="622">
                  <c:v>5.3310688884607371</c:v>
                </c:pt>
                <c:pt idx="623">
                  <c:v>5.5169701964971312</c:v>
                </c:pt>
                <c:pt idx="624">
                  <c:v>5.5580122772518354</c:v>
                </c:pt>
                <c:pt idx="625">
                  <c:v>5.6746347744725787</c:v>
                </c:pt>
                <c:pt idx="626">
                  <c:v>5.8992063581640339</c:v>
                </c:pt>
                <c:pt idx="627">
                  <c:v>6.1550072748273816</c:v>
                </c:pt>
                <c:pt idx="628">
                  <c:v>6.5419540513503733</c:v>
                </c:pt>
                <c:pt idx="629">
                  <c:v>6.9272018032997149</c:v>
                </c:pt>
                <c:pt idx="630">
                  <c:v>7.1227630798080099</c:v>
                </c:pt>
                <c:pt idx="631">
                  <c:v>7.14348344491082</c:v>
                </c:pt>
                <c:pt idx="632">
                  <c:v>7.1804416132721922</c:v>
                </c:pt>
                <c:pt idx="633">
                  <c:v>7.2355708358619397</c:v>
                </c:pt>
                <c:pt idx="634">
                  <c:v>7.046583755535015</c:v>
                </c:pt>
                <c:pt idx="635">
                  <c:v>6.715199506186166</c:v>
                </c:pt>
                <c:pt idx="636">
                  <c:v>6.3491901157547437</c:v>
                </c:pt>
                <c:pt idx="637">
                  <c:v>6.0779154845575416</c:v>
                </c:pt>
                <c:pt idx="638">
                  <c:v>5.9876701061332982</c:v>
                </c:pt>
                <c:pt idx="639">
                  <c:v>5.9485968512274123</c:v>
                </c:pt>
                <c:pt idx="640">
                  <c:v>5.8664826923589271</c:v>
                </c:pt>
                <c:pt idx="641">
                  <c:v>5.7439249724994461</c:v>
                </c:pt>
                <c:pt idx="642">
                  <c:v>5.6166509756945322</c:v>
                </c:pt>
                <c:pt idx="643">
                  <c:v>5.3974703746659038</c:v>
                </c:pt>
                <c:pt idx="644">
                  <c:v>5.1263592916234701</c:v>
                </c:pt>
                <c:pt idx="645">
                  <c:v>4.6795748866467477</c:v>
                </c:pt>
                <c:pt idx="646">
                  <c:v>4.2244865224548764</c:v>
                </c:pt>
                <c:pt idx="647">
                  <c:v>3.791007337313935</c:v>
                </c:pt>
                <c:pt idx="648">
                  <c:v>3.312970234544212</c:v>
                </c:pt>
                <c:pt idx="649">
                  <c:v>2.7807197709456184</c:v>
                </c:pt>
                <c:pt idx="650">
                  <c:v>2.2482096418262265</c:v>
                </c:pt>
                <c:pt idx="651">
                  <c:v>1.9208101264670827</c:v>
                </c:pt>
                <c:pt idx="652">
                  <c:v>2.0297395402598202</c:v>
                </c:pt>
                <c:pt idx="653">
                  <c:v>2.6816304170035532</c:v>
                </c:pt>
                <c:pt idx="654">
                  <c:v>3.6587648310388299</c:v>
                </c:pt>
                <c:pt idx="655">
                  <c:v>4.8329371632064504</c:v>
                </c:pt>
                <c:pt idx="656">
                  <c:v>6.1501047958154409</c:v>
                </c:pt>
                <c:pt idx="657">
                  <c:v>7.3461656369347539</c:v>
                </c:pt>
                <c:pt idx="658">
                  <c:v>8.2434715823678317</c:v>
                </c:pt>
                <c:pt idx="659">
                  <c:v>8.6967044214402822</c:v>
                </c:pt>
                <c:pt idx="660">
                  <c:v>8.7852125502455944</c:v>
                </c:pt>
                <c:pt idx="661">
                  <c:v>8.6048889852583805</c:v>
                </c:pt>
                <c:pt idx="662">
                  <c:v>8.4408649831012603</c:v>
                </c:pt>
                <c:pt idx="663">
                  <c:v>8.4348073880179353</c:v>
                </c:pt>
                <c:pt idx="664">
                  <c:v>8.4930303510866345</c:v>
                </c:pt>
                <c:pt idx="665">
                  <c:v>8.8239971209676273</c:v>
                </c:pt>
                <c:pt idx="666">
                  <c:v>9.3694646424683459</c:v>
                </c:pt>
                <c:pt idx="667">
                  <c:v>9.8051274852551042</c:v>
                </c:pt>
                <c:pt idx="668">
                  <c:v>9.9904492024290636</c:v>
                </c:pt>
                <c:pt idx="669">
                  <c:v>10.032112322311455</c:v>
                </c:pt>
                <c:pt idx="670">
                  <c:v>10.115020445520226</c:v>
                </c:pt>
                <c:pt idx="671">
                  <c:v>10.15502288942792</c:v>
                </c:pt>
                <c:pt idx="672">
                  <c:v>10.128795982381087</c:v>
                </c:pt>
                <c:pt idx="673">
                  <c:v>10.088133926662161</c:v>
                </c:pt>
                <c:pt idx="674">
                  <c:v>10.062797143584667</c:v>
                </c:pt>
                <c:pt idx="675">
                  <c:v>9.9661225431767608</c:v>
                </c:pt>
                <c:pt idx="676">
                  <c:v>9.8130765016387986</c:v>
                </c:pt>
                <c:pt idx="677">
                  <c:v>9.7014776667912201</c:v>
                </c:pt>
                <c:pt idx="678">
                  <c:v>9.5658064274633947</c:v>
                </c:pt>
                <c:pt idx="679">
                  <c:v>9.3205028852204013</c:v>
                </c:pt>
                <c:pt idx="680">
                  <c:v>9.229442290689148</c:v>
                </c:pt>
                <c:pt idx="681">
                  <c:v>9.0072863783134167</c:v>
                </c:pt>
                <c:pt idx="682">
                  <c:v>8.8606959855095777</c:v>
                </c:pt>
                <c:pt idx="683">
                  <c:v>8.609282352492821</c:v>
                </c:pt>
                <c:pt idx="684">
                  <c:v>8.3506651000374816</c:v>
                </c:pt>
                <c:pt idx="685">
                  <c:v>8.030603713141824</c:v>
                </c:pt>
                <c:pt idx="686">
                  <c:v>7.8014459854687743</c:v>
                </c:pt>
                <c:pt idx="687">
                  <c:v>7.6345929766037797</c:v>
                </c:pt>
                <c:pt idx="688">
                  <c:v>7.5111215432515204</c:v>
                </c:pt>
                <c:pt idx="689">
                  <c:v>7.3675859348347732</c:v>
                </c:pt>
                <c:pt idx="690">
                  <c:v>7.1628223998552913</c:v>
                </c:pt>
                <c:pt idx="691">
                  <c:v>6.932720099742431</c:v>
                </c:pt>
                <c:pt idx="692">
                  <c:v>6.6749624112100712</c:v>
                </c:pt>
                <c:pt idx="693">
                  <c:v>6.5349153827340363</c:v>
                </c:pt>
                <c:pt idx="694">
                  <c:v>6.4090315710676737</c:v>
                </c:pt>
                <c:pt idx="695">
                  <c:v>6.3772450367732345</c:v>
                </c:pt>
                <c:pt idx="696">
                  <c:v>6.4290756985909683</c:v>
                </c:pt>
                <c:pt idx="697">
                  <c:v>6.6270184086982367</c:v>
                </c:pt>
                <c:pt idx="698">
                  <c:v>6.8892044627245186</c:v>
                </c:pt>
                <c:pt idx="699">
                  <c:v>6.9041634928682072</c:v>
                </c:pt>
                <c:pt idx="700">
                  <c:v>6.9043134317772932</c:v>
                </c:pt>
                <c:pt idx="701">
                  <c:v>6.8686424420148322</c:v>
                </c:pt>
                <c:pt idx="702">
                  <c:v>6.683109638268288</c:v>
                </c:pt>
                <c:pt idx="703">
                  <c:v>6.3365185487378231</c:v>
                </c:pt>
                <c:pt idx="704">
                  <c:v>5.8776876531278441</c:v>
                </c:pt>
                <c:pt idx="705">
                  <c:v>5.532778586292447</c:v>
                </c:pt>
                <c:pt idx="706">
                  <c:v>5.274272955825789</c:v>
                </c:pt>
                <c:pt idx="707">
                  <c:v>4.9857367301180346</c:v>
                </c:pt>
                <c:pt idx="708">
                  <c:v>4.6498219046451519</c:v>
                </c:pt>
                <c:pt idx="709">
                  <c:v>4.3328610281283035</c:v>
                </c:pt>
                <c:pt idx="710">
                  <c:v>3.9784211192069754</c:v>
                </c:pt>
                <c:pt idx="711">
                  <c:v>3.5702451635694219</c:v>
                </c:pt>
                <c:pt idx="712">
                  <c:v>3.0065156923997733</c:v>
                </c:pt>
                <c:pt idx="713">
                  <c:v>2.4626969958656484</c:v>
                </c:pt>
                <c:pt idx="714">
                  <c:v>1.9706538881401701</c:v>
                </c:pt>
                <c:pt idx="715">
                  <c:v>1.4576344566121266</c:v>
                </c:pt>
                <c:pt idx="716">
                  <c:v>0.91575021928392675</c:v>
                </c:pt>
                <c:pt idx="717">
                  <c:v>0.47877953464706496</c:v>
                </c:pt>
                <c:pt idx="718">
                  <c:v>0.31420947353478318</c:v>
                </c:pt>
                <c:pt idx="719">
                  <c:v>0.63849203070571037</c:v>
                </c:pt>
                <c:pt idx="720">
                  <c:v>1.0437073372438428</c:v>
                </c:pt>
                <c:pt idx="721">
                  <c:v>1.3763072509736525</c:v>
                </c:pt>
                <c:pt idx="722">
                  <c:v>1.579472419385451</c:v>
                </c:pt>
                <c:pt idx="723">
                  <c:v>1.8341643977522462</c:v>
                </c:pt>
                <c:pt idx="724">
                  <c:v>2.087861734118277</c:v>
                </c:pt>
                <c:pt idx="725">
                  <c:v>2.3906186000093888</c:v>
                </c:pt>
                <c:pt idx="726">
                  <c:v>2.7222037923251006</c:v>
                </c:pt>
                <c:pt idx="727">
                  <c:v>2.938981038254628</c:v>
                </c:pt>
                <c:pt idx="728">
                  <c:v>3.2535120290656621</c:v>
                </c:pt>
                <c:pt idx="729">
                  <c:v>3.5122581887893212</c:v>
                </c:pt>
                <c:pt idx="730">
                  <c:v>3.7602569621193243</c:v>
                </c:pt>
                <c:pt idx="731">
                  <c:v>3.9922977873954468</c:v>
                </c:pt>
                <c:pt idx="732">
                  <c:v>4.1900366183658644</c:v>
                </c:pt>
                <c:pt idx="733">
                  <c:v>4.3027229447960318</c:v>
                </c:pt>
                <c:pt idx="734">
                  <c:v>4.3364004262841185</c:v>
                </c:pt>
                <c:pt idx="735">
                  <c:v>4.7071344652084388</c:v>
                </c:pt>
                <c:pt idx="736">
                  <c:v>4.9354058961808533</c:v>
                </c:pt>
                <c:pt idx="737">
                  <c:v>4.9711198314158818</c:v>
                </c:pt>
                <c:pt idx="738">
                  <c:v>5.0150161373803428</c:v>
                </c:pt>
                <c:pt idx="739">
                  <c:v>5.0591312879026216</c:v>
                </c:pt>
                <c:pt idx="740">
                  <c:v>5.0531406534178576</c:v>
                </c:pt>
                <c:pt idx="741">
                  <c:v>4.8990362756192907</c:v>
                </c:pt>
                <c:pt idx="742">
                  <c:v>4.7242734858470339</c:v>
                </c:pt>
                <c:pt idx="743">
                  <c:v>4.612566073570239</c:v>
                </c:pt>
                <c:pt idx="744">
                  <c:v>4.5344711666180268</c:v>
                </c:pt>
                <c:pt idx="745">
                  <c:v>4.5301315675415754</c:v>
                </c:pt>
                <c:pt idx="746">
                  <c:v>4.5099848698767264</c:v>
                </c:pt>
                <c:pt idx="747">
                  <c:v>4.5165593114939782</c:v>
                </c:pt>
                <c:pt idx="748">
                  <c:v>4.4510056904011313</c:v>
                </c:pt>
                <c:pt idx="749">
                  <c:v>4.3062966655779951</c:v>
                </c:pt>
                <c:pt idx="750">
                  <c:v>3.9030988311247077</c:v>
                </c:pt>
                <c:pt idx="751">
                  <c:v>3.4670983220651319</c:v>
                </c:pt>
                <c:pt idx="752">
                  <c:v>3.2147740026375495</c:v>
                </c:pt>
                <c:pt idx="753">
                  <c:v>3.1252389231488671</c:v>
                </c:pt>
                <c:pt idx="754">
                  <c:v>3.1285121323815654</c:v>
                </c:pt>
                <c:pt idx="755">
                  <c:v>3.0774866244746146</c:v>
                </c:pt>
                <c:pt idx="756">
                  <c:v>2.9791781900750833</c:v>
                </c:pt>
                <c:pt idx="757">
                  <c:v>2.8429833333869281</c:v>
                </c:pt>
                <c:pt idx="758">
                  <c:v>3.0200193358379317</c:v>
                </c:pt>
                <c:pt idx="759">
                  <c:v>3.3480958394962652</c:v>
                </c:pt>
                <c:pt idx="760">
                  <c:v>3.5402256757942001</c:v>
                </c:pt>
                <c:pt idx="761">
                  <c:v>3.6590989713936191</c:v>
                </c:pt>
                <c:pt idx="762">
                  <c:v>3.7323851452275871</c:v>
                </c:pt>
                <c:pt idx="763">
                  <c:v>3.774372897567817</c:v>
                </c:pt>
                <c:pt idx="764">
                  <c:v>3.8319290987734571</c:v>
                </c:pt>
                <c:pt idx="765">
                  <c:v>3.9157148887871034</c:v>
                </c:pt>
                <c:pt idx="766">
                  <c:v>3.990443291937837</c:v>
                </c:pt>
                <c:pt idx="767">
                  <c:v>4.0567825648318889</c:v>
                </c:pt>
                <c:pt idx="768">
                  <c:v>4.0935327213066461</c:v>
                </c:pt>
                <c:pt idx="769">
                  <c:v>4.0927975724323833</c:v>
                </c:pt>
                <c:pt idx="770">
                  <c:v>4.0636258555632816</c:v>
                </c:pt>
                <c:pt idx="771">
                  <c:v>4.0683197224760619</c:v>
                </c:pt>
                <c:pt idx="772">
                  <c:v>4.1230100090414394</c:v>
                </c:pt>
                <c:pt idx="773">
                  <c:v>4.2531747919096023</c:v>
                </c:pt>
                <c:pt idx="774">
                  <c:v>4.1669020076414611</c:v>
                </c:pt>
                <c:pt idx="775">
                  <c:v>4.0296811646850994</c:v>
                </c:pt>
                <c:pt idx="776">
                  <c:v>4.1018928202880875</c:v>
                </c:pt>
                <c:pt idx="777">
                  <c:v>4.2443870635358607</c:v>
                </c:pt>
                <c:pt idx="778">
                  <c:v>4.5170907207427096</c:v>
                </c:pt>
                <c:pt idx="779">
                  <c:v>4.67745990453371</c:v>
                </c:pt>
                <c:pt idx="780">
                  <c:v>4.4995739358649187</c:v>
                </c:pt>
                <c:pt idx="781">
                  <c:v>3.9417151353414668</c:v>
                </c:pt>
                <c:pt idx="782">
                  <c:v>3.7005173383599326</c:v>
                </c:pt>
                <c:pt idx="783">
                  <c:v>3.8553172081808689</c:v>
                </c:pt>
                <c:pt idx="784">
                  <c:v>4.1199722614080851</c:v>
                </c:pt>
                <c:pt idx="785">
                  <c:v>4.4070105529396724</c:v>
                </c:pt>
                <c:pt idx="786">
                  <c:v>4.6934002863030084</c:v>
                </c:pt>
                <c:pt idx="787">
                  <c:v>4.9439748445860934</c:v>
                </c:pt>
                <c:pt idx="788">
                  <c:v>5.120445293251203</c:v>
                </c:pt>
                <c:pt idx="789">
                  <c:v>5.1308996623722081</c:v>
                </c:pt>
                <c:pt idx="790">
                  <c:v>5.0936584836687828</c:v>
                </c:pt>
                <c:pt idx="791">
                  <c:v>5.03203849930419</c:v>
                </c:pt>
                <c:pt idx="792">
                  <c:v>4.9517522742059592</c:v>
                </c:pt>
                <c:pt idx="793">
                  <c:v>4.7801534127725702</c:v>
                </c:pt>
                <c:pt idx="794">
                  <c:v>4.5323711385160346</c:v>
                </c:pt>
                <c:pt idx="795">
                  <c:v>4.3433151612885288</c:v>
                </c:pt>
                <c:pt idx="796">
                  <c:v>4.237343273693984</c:v>
                </c:pt>
                <c:pt idx="797">
                  <c:v>4.1665196543121947</c:v>
                </c:pt>
                <c:pt idx="798">
                  <c:v>3.8908431836477293</c:v>
                </c:pt>
                <c:pt idx="799">
                  <c:v>3.6592347613321081</c:v>
                </c:pt>
                <c:pt idx="800">
                  <c:v>3.5803432391621075</c:v>
                </c:pt>
                <c:pt idx="801">
                  <c:v>3.44185283285413</c:v>
                </c:pt>
                <c:pt idx="802">
                  <c:v>3.1964704351099651</c:v>
                </c:pt>
                <c:pt idx="803">
                  <c:v>2.8523371321071078</c:v>
                </c:pt>
                <c:pt idx="804">
                  <c:v>2.5096487742209126</c:v>
                </c:pt>
                <c:pt idx="805">
                  <c:v>2.1087445414820354</c:v>
                </c:pt>
                <c:pt idx="806">
                  <c:v>1.6398160671823319</c:v>
                </c:pt>
                <c:pt idx="807">
                  <c:v>1.2630669955130844</c:v>
                </c:pt>
                <c:pt idx="808">
                  <c:v>0.98269588935143926</c:v>
                </c:pt>
                <c:pt idx="809">
                  <c:v>0.9046178865181097</c:v>
                </c:pt>
                <c:pt idx="810">
                  <c:v>1.0831204592608306</c:v>
                </c:pt>
                <c:pt idx="811">
                  <c:v>1.4455983141706885</c:v>
                </c:pt>
                <c:pt idx="812">
                  <c:v>1.7482080858274083</c:v>
                </c:pt>
                <c:pt idx="813">
                  <c:v>1.9168522793456804</c:v>
                </c:pt>
                <c:pt idx="814">
                  <c:v>1.8652895798722815</c:v>
                </c:pt>
                <c:pt idx="815">
                  <c:v>1.736452638291206</c:v>
                </c:pt>
                <c:pt idx="816">
                  <c:v>1.5841815501240917</c:v>
                </c:pt>
                <c:pt idx="817">
                  <c:v>1.4331626975188774</c:v>
                </c:pt>
                <c:pt idx="818">
                  <c:v>1.3509512687827696</c:v>
                </c:pt>
                <c:pt idx="819">
                  <c:v>1.3116903001589741</c:v>
                </c:pt>
                <c:pt idx="820">
                  <c:v>1.2848875421213475</c:v>
                </c:pt>
                <c:pt idx="821">
                  <c:v>1.3087871696708597</c:v>
                </c:pt>
                <c:pt idx="822">
                  <c:v>1.2769899886578377</c:v>
                </c:pt>
                <c:pt idx="823">
                  <c:v>1.1944417269632117</c:v>
                </c:pt>
                <c:pt idx="824">
                  <c:v>1.1968584527276334</c:v>
                </c:pt>
                <c:pt idx="825">
                  <c:v>1.12392121781782</c:v>
                </c:pt>
                <c:pt idx="826">
                  <c:v>1.0471066423020476</c:v>
                </c:pt>
                <c:pt idx="827">
                  <c:v>1.0982676370769207</c:v>
                </c:pt>
                <c:pt idx="828">
                  <c:v>1.2268198137311648</c:v>
                </c:pt>
                <c:pt idx="829">
                  <c:v>1.4072136472586707</c:v>
                </c:pt>
                <c:pt idx="830">
                  <c:v>1.6250511761728861</c:v>
                </c:pt>
                <c:pt idx="831">
                  <c:v>1.8526460104904472</c:v>
                </c:pt>
                <c:pt idx="832">
                  <c:v>1.9547606323797833</c:v>
                </c:pt>
                <c:pt idx="833">
                  <c:v>1.9254619510947757</c:v>
                </c:pt>
                <c:pt idx="834">
                  <c:v>1.7103260893431638</c:v>
                </c:pt>
                <c:pt idx="835">
                  <c:v>1.3439901158736769</c:v>
                </c:pt>
                <c:pt idx="836">
                  <c:v>1.0271257956373017</c:v>
                </c:pt>
                <c:pt idx="837">
                  <c:v>0.72880413861175819</c:v>
                </c:pt>
                <c:pt idx="838">
                  <c:v>0.58924335553740659</c:v>
                </c:pt>
                <c:pt idx="839">
                  <c:v>0.67139469160572884</c:v>
                </c:pt>
                <c:pt idx="840">
                  <c:v>0.90102948280824657</c:v>
                </c:pt>
                <c:pt idx="841">
                  <c:v>1.1639578143704685</c:v>
                </c:pt>
                <c:pt idx="842">
                  <c:v>1.4011879974808985</c:v>
                </c:pt>
                <c:pt idx="843">
                  <c:v>1.6609522411398379</c:v>
                </c:pt>
                <c:pt idx="844">
                  <c:v>1.8015878105402696</c:v>
                </c:pt>
                <c:pt idx="845">
                  <c:v>1.7808557165796286</c:v>
                </c:pt>
                <c:pt idx="846">
                  <c:v>1.6242325109222417</c:v>
                </c:pt>
                <c:pt idx="847">
                  <c:v>1.4224858477351929</c:v>
                </c:pt>
                <c:pt idx="848">
                  <c:v>1.25491737487333</c:v>
                </c:pt>
                <c:pt idx="849">
                  <c:v>1.1320804765316843</c:v>
                </c:pt>
                <c:pt idx="850">
                  <c:v>1.0306536907613784</c:v>
                </c:pt>
                <c:pt idx="851">
                  <c:v>0.98830700851270648</c:v>
                </c:pt>
                <c:pt idx="852">
                  <c:v>1.0431259090305671</c:v>
                </c:pt>
                <c:pt idx="853">
                  <c:v>1.174176282496509</c:v>
                </c:pt>
                <c:pt idx="854">
                  <c:v>1.3262042931282683</c:v>
                </c:pt>
                <c:pt idx="855">
                  <c:v>1.6445466723313298</c:v>
                </c:pt>
                <c:pt idx="856">
                  <c:v>1.9789233414625136</c:v>
                </c:pt>
                <c:pt idx="857">
                  <c:v>2.1794488850059044</c:v>
                </c:pt>
                <c:pt idx="858">
                  <c:v>2.2549161174948393</c:v>
                </c:pt>
                <c:pt idx="859">
                  <c:v>2.2613643409101507</c:v>
                </c:pt>
                <c:pt idx="860">
                  <c:v>2.2314240708033268</c:v>
                </c:pt>
                <c:pt idx="861">
                  <c:v>2.0211464298458441</c:v>
                </c:pt>
                <c:pt idx="862">
                  <c:v>1.9000171364821661</c:v>
                </c:pt>
                <c:pt idx="863">
                  <c:v>1.9659189817549172</c:v>
                </c:pt>
                <c:pt idx="864">
                  <c:v>2.11702167062391</c:v>
                </c:pt>
                <c:pt idx="865">
                  <c:v>2.3200965583867279</c:v>
                </c:pt>
                <c:pt idx="866">
                  <c:v>2.5446792363210831</c:v>
                </c:pt>
                <c:pt idx="867">
                  <c:v>2.8127510661383353</c:v>
                </c:pt>
                <c:pt idx="868">
                  <c:v>3.0410552247301279</c:v>
                </c:pt>
                <c:pt idx="869">
                  <c:v>3.1649160162052783</c:v>
                </c:pt>
                <c:pt idx="870">
                  <c:v>3.1839387848418568</c:v>
                </c:pt>
                <c:pt idx="871">
                  <c:v>3.1808352620164975</c:v>
                </c:pt>
                <c:pt idx="872">
                  <c:v>3.2023646036168336</c:v>
                </c:pt>
                <c:pt idx="873">
                  <c:v>3.1850100189758428</c:v>
                </c:pt>
                <c:pt idx="874">
                  <c:v>3.1026627549799768</c:v>
                </c:pt>
                <c:pt idx="875">
                  <c:v>3.0176963774970935</c:v>
                </c:pt>
                <c:pt idx="876">
                  <c:v>3.0049418372955237</c:v>
                </c:pt>
                <c:pt idx="877">
                  <c:v>3.0455340373563851</c:v>
                </c:pt>
                <c:pt idx="878">
                  <c:v>3.1326871638167013</c:v>
                </c:pt>
                <c:pt idx="879">
                  <c:v>3.438892501552699</c:v>
                </c:pt>
                <c:pt idx="880">
                  <c:v>3.6967427770012797</c:v>
                </c:pt>
                <c:pt idx="881">
                  <c:v>3.812228758017866</c:v>
                </c:pt>
                <c:pt idx="882">
                  <c:v>3.8369253980865423</c:v>
                </c:pt>
                <c:pt idx="883">
                  <c:v>4.0413742337950902</c:v>
                </c:pt>
                <c:pt idx="884">
                  <c:v>4.0045667729324643</c:v>
                </c:pt>
                <c:pt idx="885">
                  <c:v>3.7814250171052763</c:v>
                </c:pt>
                <c:pt idx="886">
                  <c:v>3.4979866245614746</c:v>
                </c:pt>
                <c:pt idx="887">
                  <c:v>3.184303930846748</c:v>
                </c:pt>
                <c:pt idx="888">
                  <c:v>2.9683212853131398</c:v>
                </c:pt>
                <c:pt idx="889">
                  <c:v>2.8397823433259282</c:v>
                </c:pt>
                <c:pt idx="890">
                  <c:v>2.7631524361063287</c:v>
                </c:pt>
                <c:pt idx="891">
                  <c:v>2.866501515834091</c:v>
                </c:pt>
                <c:pt idx="892">
                  <c:v>2.966291760382739</c:v>
                </c:pt>
                <c:pt idx="893">
                  <c:v>2.9551341605262191</c:v>
                </c:pt>
                <c:pt idx="894">
                  <c:v>2.8208852839947425</c:v>
                </c:pt>
                <c:pt idx="895">
                  <c:v>2.6501127499490655</c:v>
                </c:pt>
                <c:pt idx="896">
                  <c:v>2.5313604060248416</c:v>
                </c:pt>
                <c:pt idx="897">
                  <c:v>2.5286654736881311</c:v>
                </c:pt>
                <c:pt idx="898">
                  <c:v>2.7426738944180968</c:v>
                </c:pt>
                <c:pt idx="899">
                  <c:v>3.1069020731236252</c:v>
                </c:pt>
                <c:pt idx="900">
                  <c:v>3.5919964304796088</c:v>
                </c:pt>
                <c:pt idx="901">
                  <c:v>4.1003156502059204</c:v>
                </c:pt>
                <c:pt idx="902">
                  <c:v>4.5684677138095919</c:v>
                </c:pt>
                <c:pt idx="903">
                  <c:v>4.8210971076512958</c:v>
                </c:pt>
                <c:pt idx="904">
                  <c:v>4.8928872247059569</c:v>
                </c:pt>
                <c:pt idx="905">
                  <c:v>4.8629727671549308</c:v>
                </c:pt>
                <c:pt idx="906">
                  <c:v>4.803835176160824</c:v>
                </c:pt>
                <c:pt idx="907">
                  <c:v>4.7733662245907515</c:v>
                </c:pt>
                <c:pt idx="908">
                  <c:v>4.8788932808706731</c:v>
                </c:pt>
                <c:pt idx="909">
                  <c:v>5.030885907403654</c:v>
                </c:pt>
                <c:pt idx="910">
                  <c:v>5.1783982736701129</c:v>
                </c:pt>
                <c:pt idx="911">
                  <c:v>5.3328114445991099</c:v>
                </c:pt>
                <c:pt idx="912">
                  <c:v>5.552549300266473</c:v>
                </c:pt>
                <c:pt idx="913">
                  <c:v>5.7486068004551258</c:v>
                </c:pt>
                <c:pt idx="914">
                  <c:v>5.9412504501245396</c:v>
                </c:pt>
                <c:pt idx="915">
                  <c:v>6.0523284320816773</c:v>
                </c:pt>
                <c:pt idx="916">
                  <c:v>6.1556132019118337</c:v>
                </c:pt>
                <c:pt idx="917">
                  <c:v>6.2998295341227806</c:v>
                </c:pt>
                <c:pt idx="918">
                  <c:v>6.3758376301962283</c:v>
                </c:pt>
                <c:pt idx="919">
                  <c:v>6.4010191088246078</c:v>
                </c:pt>
                <c:pt idx="920">
                  <c:v>6.4845443656991044</c:v>
                </c:pt>
                <c:pt idx="921">
                  <c:v>6.5587064071753272</c:v>
                </c:pt>
                <c:pt idx="922">
                  <c:v>6.5749609929209845</c:v>
                </c:pt>
                <c:pt idx="923">
                  <c:v>6.6378815693306521</c:v>
                </c:pt>
                <c:pt idx="924">
                  <c:v>6.7515373146228699</c:v>
                </c:pt>
                <c:pt idx="925">
                  <c:v>6.8738312986499812</c:v>
                </c:pt>
                <c:pt idx="926">
                  <c:v>6.9546515648515861</c:v>
                </c:pt>
                <c:pt idx="927">
                  <c:v>6.9756358093118651</c:v>
                </c:pt>
                <c:pt idx="928">
                  <c:v>6.9691433163605003</c:v>
                </c:pt>
                <c:pt idx="929">
                  <c:v>6.9349678169207456</c:v>
                </c:pt>
                <c:pt idx="930">
                  <c:v>6.8794009165119174</c:v>
                </c:pt>
                <c:pt idx="931">
                  <c:v>6.8292766885094975</c:v>
                </c:pt>
                <c:pt idx="932">
                  <c:v>6.7853174164064756</c:v>
                </c:pt>
                <c:pt idx="933">
                  <c:v>6.8765818979393742</c:v>
                </c:pt>
                <c:pt idx="934">
                  <c:v>6.9374167158228932</c:v>
                </c:pt>
                <c:pt idx="935">
                  <c:v>6.9336225974717962</c:v>
                </c:pt>
                <c:pt idx="936">
                  <c:v>6.8941840693835008</c:v>
                </c:pt>
                <c:pt idx="937">
                  <c:v>6.8595950305182924</c:v>
                </c:pt>
                <c:pt idx="938">
                  <c:v>6.8455228864432671</c:v>
                </c:pt>
                <c:pt idx="939">
                  <c:v>6.889066963839479</c:v>
                </c:pt>
                <c:pt idx="940">
                  <c:v>6.8898850888881045</c:v>
                </c:pt>
                <c:pt idx="941">
                  <c:v>6.8680118079975898</c:v>
                </c:pt>
                <c:pt idx="942">
                  <c:v>6.7899041369088939</c:v>
                </c:pt>
                <c:pt idx="943">
                  <c:v>6.6939805526559644</c:v>
                </c:pt>
                <c:pt idx="944">
                  <c:v>6.6352743974513624</c:v>
                </c:pt>
                <c:pt idx="945">
                  <c:v>6.483679243908897</c:v>
                </c:pt>
                <c:pt idx="946">
                  <c:v>6.4580035835644818</c:v>
                </c:pt>
                <c:pt idx="947">
                  <c:v>6.4974879127210388</c:v>
                </c:pt>
                <c:pt idx="948">
                  <c:v>6.5862329906192203</c:v>
                </c:pt>
                <c:pt idx="949">
                  <c:v>6.6980663295015415</c:v>
                </c:pt>
                <c:pt idx="950">
                  <c:v>6.8461441071183193</c:v>
                </c:pt>
                <c:pt idx="951">
                  <c:v>6.9654790382515683</c:v>
                </c:pt>
                <c:pt idx="952">
                  <c:v>7.0257428971303204</c:v>
                </c:pt>
                <c:pt idx="953">
                  <c:v>7.0136718767753177</c:v>
                </c:pt>
                <c:pt idx="954">
                  <c:v>6.9585295545592105</c:v>
                </c:pt>
                <c:pt idx="955">
                  <c:v>6.8780694025228657</c:v>
                </c:pt>
                <c:pt idx="956">
                  <c:v>6.8354436685649747</c:v>
                </c:pt>
                <c:pt idx="957">
                  <c:v>6.9085106109184995</c:v>
                </c:pt>
                <c:pt idx="958">
                  <c:v>6.9596803885179233</c:v>
                </c:pt>
                <c:pt idx="959">
                  <c:v>6.9717067385750315</c:v>
                </c:pt>
                <c:pt idx="960">
                  <c:v>6.9967518822623465</c:v>
                </c:pt>
                <c:pt idx="961">
                  <c:v>7.0535556817838989</c:v>
                </c:pt>
                <c:pt idx="962">
                  <c:v>7.248143488465443</c:v>
                </c:pt>
                <c:pt idx="963">
                  <c:v>7.37982351801642</c:v>
                </c:pt>
                <c:pt idx="964">
                  <c:v>7.4860797652747335</c:v>
                </c:pt>
                <c:pt idx="965">
                  <c:v>7.5974424862131071</c:v>
                </c:pt>
                <c:pt idx="966">
                  <c:v>7.7246874707642537</c:v>
                </c:pt>
                <c:pt idx="967">
                  <c:v>7.7451520652599202</c:v>
                </c:pt>
                <c:pt idx="968">
                  <c:v>7.6877947887956646</c:v>
                </c:pt>
                <c:pt idx="969">
                  <c:v>7.6053541412275463</c:v>
                </c:pt>
                <c:pt idx="970">
                  <c:v>7.5421155464044878</c:v>
                </c:pt>
                <c:pt idx="971">
                  <c:v>7.5330304220362239</c:v>
                </c:pt>
                <c:pt idx="972">
                  <c:v>7.5611645989571405</c:v>
                </c:pt>
                <c:pt idx="973">
                  <c:v>7.6196150994197609</c:v>
                </c:pt>
                <c:pt idx="974">
                  <c:v>7.6960262045733092</c:v>
                </c:pt>
                <c:pt idx="975">
                  <c:v>7.7496672308839818</c:v>
                </c:pt>
                <c:pt idx="976">
                  <c:v>7.7482335487165725</c:v>
                </c:pt>
                <c:pt idx="977">
                  <c:v>7.7574125732550572</c:v>
                </c:pt>
                <c:pt idx="978">
                  <c:v>7.7744918072206648</c:v>
                </c:pt>
                <c:pt idx="979">
                  <c:v>7.8886951841026924</c:v>
                </c:pt>
                <c:pt idx="980">
                  <c:v>7.9884393918141203</c:v>
                </c:pt>
                <c:pt idx="981">
                  <c:v>8.0556394371045865</c:v>
                </c:pt>
                <c:pt idx="982">
                  <c:v>8.0810245058914507</c:v>
                </c:pt>
                <c:pt idx="983">
                  <c:v>8.0524685811360879</c:v>
                </c:pt>
                <c:pt idx="984">
                  <c:v>8.0293029181950963</c:v>
                </c:pt>
                <c:pt idx="985">
                  <c:v>7.9977163493085319</c:v>
                </c:pt>
                <c:pt idx="986">
                  <c:v>7.9595840570928589</c:v>
                </c:pt>
                <c:pt idx="987">
                  <c:v>7.9003924045481435</c:v>
                </c:pt>
                <c:pt idx="988">
                  <c:v>7.9151100955206086</c:v>
                </c:pt>
                <c:pt idx="989">
                  <c:v>7.9612621618010326</c:v>
                </c:pt>
                <c:pt idx="990">
                  <c:v>7.9122469763315619</c:v>
                </c:pt>
                <c:pt idx="991">
                  <c:v>7.8553328877616693</c:v>
                </c:pt>
                <c:pt idx="992">
                  <c:v>7.8276039631137628</c:v>
                </c:pt>
                <c:pt idx="993">
                  <c:v>7.8369734632868475</c:v>
                </c:pt>
                <c:pt idx="994">
                  <c:v>7.9309314977772125</c:v>
                </c:pt>
                <c:pt idx="995">
                  <c:v>8.007330511386586</c:v>
                </c:pt>
                <c:pt idx="996">
                  <c:v>8.0726901592806879</c:v>
                </c:pt>
                <c:pt idx="997">
                  <c:v>8.0969369965209541</c:v>
                </c:pt>
                <c:pt idx="998">
                  <c:v>8.1640368132962688</c:v>
                </c:pt>
                <c:pt idx="999">
                  <c:v>8.0075599402065407</c:v>
                </c:pt>
                <c:pt idx="1000">
                  <c:v>7.9142860652830684</c:v>
                </c:pt>
                <c:pt idx="1001">
                  <c:v>7.8299282088073934</c:v>
                </c:pt>
                <c:pt idx="1002">
                  <c:v>7.7482301801804105</c:v>
                </c:pt>
                <c:pt idx="1003">
                  <c:v>7.6853752711932195</c:v>
                </c:pt>
                <c:pt idx="1004">
                  <c:v>7.6226039437098523</c:v>
                </c:pt>
                <c:pt idx="1005">
                  <c:v>7.491923952571061</c:v>
                </c:pt>
                <c:pt idx="1006">
                  <c:v>7.3301095178635931</c:v>
                </c:pt>
                <c:pt idx="1007">
                  <c:v>7.2161645774650269</c:v>
                </c:pt>
                <c:pt idx="1008">
                  <c:v>7.148236287780688</c:v>
                </c:pt>
                <c:pt idx="1009">
                  <c:v>7.1369528249369933</c:v>
                </c:pt>
                <c:pt idx="1010">
                  <c:v>7.2113006560013044</c:v>
                </c:pt>
                <c:pt idx="1011">
                  <c:v>7.4185252978849174</c:v>
                </c:pt>
                <c:pt idx="1012">
                  <c:v>7.6487505749169493</c:v>
                </c:pt>
                <c:pt idx="1013">
                  <c:v>7.8492014712000486</c:v>
                </c:pt>
                <c:pt idx="1014">
                  <c:v>7.9815396999485095</c:v>
                </c:pt>
                <c:pt idx="1015">
                  <c:v>8.1010944010559456</c:v>
                </c:pt>
                <c:pt idx="1016">
                  <c:v>8.2261360541542832</c:v>
                </c:pt>
                <c:pt idx="1017">
                  <c:v>8.1718131521923425</c:v>
                </c:pt>
                <c:pt idx="1018">
                  <c:v>8.0435671682620473</c:v>
                </c:pt>
                <c:pt idx="1019">
                  <c:v>7.9103186592257302</c:v>
                </c:pt>
                <c:pt idx="1020">
                  <c:v>7.7742534663657583</c:v>
                </c:pt>
                <c:pt idx="1021">
                  <c:v>7.6266860550779905</c:v>
                </c:pt>
                <c:pt idx="1022">
                  <c:v>7.5181016558323837</c:v>
                </c:pt>
                <c:pt idx="1023">
                  <c:v>7.4631396098788105</c:v>
                </c:pt>
                <c:pt idx="1024">
                  <c:v>7.3353524780464543</c:v>
                </c:pt>
                <c:pt idx="1025">
                  <c:v>7.1545044780617255</c:v>
                </c:pt>
                <c:pt idx="1026">
                  <c:v>7.00798632730009</c:v>
                </c:pt>
                <c:pt idx="1027">
                  <c:v>6.8844856198064832</c:v>
                </c:pt>
                <c:pt idx="1028">
                  <c:v>6.7834348017375596</c:v>
                </c:pt>
                <c:pt idx="1029">
                  <c:v>6.7620957753385227</c:v>
                </c:pt>
                <c:pt idx="1030">
                  <c:v>6.7725045741120775</c:v>
                </c:pt>
                <c:pt idx="1031">
                  <c:v>6.8174783838173809</c:v>
                </c:pt>
                <c:pt idx="1032">
                  <c:v>6.8676971727192191</c:v>
                </c:pt>
                <c:pt idx="1033">
                  <c:v>6.9254514599865287</c:v>
                </c:pt>
                <c:pt idx="1034">
                  <c:v>6.9963027941979083</c:v>
                </c:pt>
                <c:pt idx="1035">
                  <c:v>6.9554113305814314</c:v>
                </c:pt>
                <c:pt idx="1036">
                  <c:v>6.7961070859381518</c:v>
                </c:pt>
                <c:pt idx="1037">
                  <c:v>6.6155465144314531</c:v>
                </c:pt>
                <c:pt idx="1038">
                  <c:v>6.3223758503376013</c:v>
                </c:pt>
                <c:pt idx="1039">
                  <c:v>6.0312477321956148</c:v>
                </c:pt>
                <c:pt idx="1040">
                  <c:v>5.8064583746749188</c:v>
                </c:pt>
                <c:pt idx="1041">
                  <c:v>5.7524227061273372</c:v>
                </c:pt>
                <c:pt idx="1042">
                  <c:v>5.7356398995243634</c:v>
                </c:pt>
                <c:pt idx="1043">
                  <c:v>5.8244226322124115</c:v>
                </c:pt>
                <c:pt idx="1044">
                  <c:v>5.972001785630761</c:v>
                </c:pt>
                <c:pt idx="1045">
                  <c:v>6.0362879282714186</c:v>
                </c:pt>
                <c:pt idx="1046">
                  <c:v>6.1008830151744311</c:v>
                </c:pt>
                <c:pt idx="1047">
                  <c:v>6.0342992627348835</c:v>
                </c:pt>
                <c:pt idx="1048">
                  <c:v>5.8514912569722295</c:v>
                </c:pt>
                <c:pt idx="1049">
                  <c:v>5.7113009079317125</c:v>
                </c:pt>
                <c:pt idx="1050">
                  <c:v>5.6592224867952101</c:v>
                </c:pt>
                <c:pt idx="1051">
                  <c:v>5.6810015319896179</c:v>
                </c:pt>
                <c:pt idx="1052">
                  <c:v>5.6717362065425725</c:v>
                </c:pt>
                <c:pt idx="1053">
                  <c:v>5.6952424333788159</c:v>
                </c:pt>
                <c:pt idx="1054">
                  <c:v>5.8103156308811359</c:v>
                </c:pt>
                <c:pt idx="1055">
                  <c:v>5.8511160084268541</c:v>
                </c:pt>
                <c:pt idx="1056">
                  <c:v>5.7909046918783753</c:v>
                </c:pt>
                <c:pt idx="1057">
                  <c:v>5.6231061154143385</c:v>
                </c:pt>
                <c:pt idx="1058">
                  <c:v>5.4213354562039635</c:v>
                </c:pt>
                <c:pt idx="1059">
                  <c:v>5.103735396215705</c:v>
                </c:pt>
                <c:pt idx="1060">
                  <c:v>4.8239578998902504</c:v>
                </c:pt>
                <c:pt idx="1061">
                  <c:v>4.5899621748525163</c:v>
                </c:pt>
                <c:pt idx="1062">
                  <c:v>4.2630709417192785</c:v>
                </c:pt>
                <c:pt idx="1063">
                  <c:v>3.9985193255161366</c:v>
                </c:pt>
                <c:pt idx="1064">
                  <c:v>3.923078570974317</c:v>
                </c:pt>
                <c:pt idx="1065">
                  <c:v>3.9637414197471168</c:v>
                </c:pt>
                <c:pt idx="1066">
                  <c:v>3.8456289892734374</c:v>
                </c:pt>
                <c:pt idx="1067">
                  <c:v>3.5168406426914385</c:v>
                </c:pt>
                <c:pt idx="1068">
                  <c:v>3.097194199508253</c:v>
                </c:pt>
                <c:pt idx="1069">
                  <c:v>2.5391584861495669</c:v>
                </c:pt>
                <c:pt idx="1070">
                  <c:v>1.9022265976738548</c:v>
                </c:pt>
                <c:pt idx="1071">
                  <c:v>1.4824018741557099</c:v>
                </c:pt>
                <c:pt idx="1072">
                  <c:v>1.4509562908986788</c:v>
                </c:pt>
                <c:pt idx="1073">
                  <c:v>1.7780867411325703</c:v>
                </c:pt>
                <c:pt idx="1074">
                  <c:v>2.1955536328237084</c:v>
                </c:pt>
                <c:pt idx="1075">
                  <c:v>2.5273470140414114</c:v>
                </c:pt>
                <c:pt idx="1076">
                  <c:v>2.7791442976686129</c:v>
                </c:pt>
                <c:pt idx="1077">
                  <c:v>2.6120417905028721</c:v>
                </c:pt>
                <c:pt idx="1078">
                  <c:v>2.3454060498563996</c:v>
                </c:pt>
                <c:pt idx="1079">
                  <c:v>2.1407516658610173</c:v>
                </c:pt>
                <c:pt idx="1080">
                  <c:v>2.0453761848465919</c:v>
                </c:pt>
                <c:pt idx="1081">
                  <c:v>2.1154821162131814</c:v>
                </c:pt>
                <c:pt idx="1082">
                  <c:v>2.3295625881908926</c:v>
                </c:pt>
                <c:pt idx="1083">
                  <c:v>3.0430345395398981</c:v>
                </c:pt>
                <c:pt idx="1084">
                  <c:v>3.791420563024209</c:v>
                </c:pt>
                <c:pt idx="1085">
                  <c:v>4.2157137061458867</c:v>
                </c:pt>
                <c:pt idx="1086">
                  <c:v>4.3740540764902027</c:v>
                </c:pt>
                <c:pt idx="1087">
                  <c:v>4.5705564444817259</c:v>
                </c:pt>
                <c:pt idx="1088">
                  <c:v>4.6850944344538252</c:v>
                </c:pt>
                <c:pt idx="1089">
                  <c:v>4.4807893552798763</c:v>
                </c:pt>
                <c:pt idx="1090">
                  <c:v>4.2771814128762093</c:v>
                </c:pt>
                <c:pt idx="1091">
                  <c:v>4.0105493820812441</c:v>
                </c:pt>
                <c:pt idx="1092">
                  <c:v>3.5923840001692531</c:v>
                </c:pt>
                <c:pt idx="1093">
                  <c:v>2.936080069154468</c:v>
                </c:pt>
                <c:pt idx="1094">
                  <c:v>2.1119411502997263</c:v>
                </c:pt>
                <c:pt idx="1095">
                  <c:v>1.8352651710967685</c:v>
                </c:pt>
                <c:pt idx="1096">
                  <c:v>2.2372678761755309</c:v>
                </c:pt>
                <c:pt idx="1097">
                  <c:v>2.9130087399879887</c:v>
                </c:pt>
                <c:pt idx="1098">
                  <c:v>3.5333599785179572</c:v>
                </c:pt>
                <c:pt idx="1099">
                  <c:v>3.9469852938157488</c:v>
                </c:pt>
                <c:pt idx="1100">
                  <c:v>4.1548354292608289</c:v>
                </c:pt>
                <c:pt idx="1101">
                  <c:v>4.2001354946293485</c:v>
                </c:pt>
                <c:pt idx="1102">
                  <c:v>4.1906289406892618</c:v>
                </c:pt>
                <c:pt idx="1103">
                  <c:v>4.1800299525167475</c:v>
                </c:pt>
                <c:pt idx="1104">
                  <c:v>4.1806564296673656</c:v>
                </c:pt>
                <c:pt idx="1105">
                  <c:v>4.2687865664431275</c:v>
                </c:pt>
                <c:pt idx="1106">
                  <c:v>4.5779265733129941</c:v>
                </c:pt>
                <c:pt idx="1107">
                  <c:v>5.2767392475962369</c:v>
                </c:pt>
                <c:pt idx="1108">
                  <c:v>6.2445725923974971</c:v>
                </c:pt>
                <c:pt idx="1109">
                  <c:v>7.1255500965719838</c:v>
                </c:pt>
                <c:pt idx="1110">
                  <c:v>7.7240275258929918</c:v>
                </c:pt>
                <c:pt idx="1111">
                  <c:v>8.0817432251858179</c:v>
                </c:pt>
                <c:pt idx="1112">
                  <c:v>8.3178997759696074</c:v>
                </c:pt>
                <c:pt idx="1113">
                  <c:v>8.3487639217790797</c:v>
                </c:pt>
                <c:pt idx="1114">
                  <c:v>8.4408848393130071</c:v>
                </c:pt>
                <c:pt idx="1115">
                  <c:v>8.6267066064862288</c:v>
                </c:pt>
                <c:pt idx="1116">
                  <c:v>8.806368664515329</c:v>
                </c:pt>
                <c:pt idx="1117">
                  <c:v>8.8236380790693847</c:v>
                </c:pt>
                <c:pt idx="1118">
                  <c:v>8.865357643086627</c:v>
                </c:pt>
                <c:pt idx="1119">
                  <c:v>8.8641870584364835</c:v>
                </c:pt>
                <c:pt idx="1120">
                  <c:v>9.0139909897248192</c:v>
                </c:pt>
                <c:pt idx="1121">
                  <c:v>9.2485879793980583</c:v>
                </c:pt>
                <c:pt idx="1122">
                  <c:v>9.4692592057547582</c:v>
                </c:pt>
                <c:pt idx="1123">
                  <c:v>9.7808890880566164</c:v>
                </c:pt>
                <c:pt idx="1124">
                  <c:v>10.069675593158799</c:v>
                </c:pt>
                <c:pt idx="1125">
                  <c:v>10.228189172728573</c:v>
                </c:pt>
                <c:pt idx="1126">
                  <c:v>10.28239899264374</c:v>
                </c:pt>
                <c:pt idx="1127">
                  <c:v>10.449634737807155</c:v>
                </c:pt>
                <c:pt idx="1128">
                  <c:v>10.490967749828659</c:v>
                </c:pt>
                <c:pt idx="1129">
                  <c:v>10.195459962891388</c:v>
                </c:pt>
                <c:pt idx="1130">
                  <c:v>9.9315917098561783</c:v>
                </c:pt>
                <c:pt idx="1131">
                  <c:v>10.043982653811634</c:v>
                </c:pt>
                <c:pt idx="1132">
                  <c:v>10.336025078077707</c:v>
                </c:pt>
                <c:pt idx="1133">
                  <c:v>10.712364619890478</c:v>
                </c:pt>
                <c:pt idx="1134">
                  <c:v>11.250856124031273</c:v>
                </c:pt>
                <c:pt idx="1135">
                  <c:v>11.557286263878774</c:v>
                </c:pt>
                <c:pt idx="1136">
                  <c:v>11.660513648609612</c:v>
                </c:pt>
                <c:pt idx="1137">
                  <c:v>11.711483564217099</c:v>
                </c:pt>
                <c:pt idx="1138">
                  <c:v>11.879577026448121</c:v>
                </c:pt>
                <c:pt idx="1139">
                  <c:v>11.783715781100799</c:v>
                </c:pt>
                <c:pt idx="1140">
                  <c:v>11.42780032451085</c:v>
                </c:pt>
                <c:pt idx="1141">
                  <c:v>11.138550753733339</c:v>
                </c:pt>
                <c:pt idx="1142">
                  <c:v>10.716412384466853</c:v>
                </c:pt>
                <c:pt idx="1143">
                  <c:v>10.575367963656122</c:v>
                </c:pt>
                <c:pt idx="1144">
                  <c:v>10.267555678491011</c:v>
                </c:pt>
                <c:pt idx="1145">
                  <c:v>9.9619436314128063</c:v>
                </c:pt>
                <c:pt idx="1146">
                  <c:v>9.6975568244440833</c:v>
                </c:pt>
                <c:pt idx="1147">
                  <c:v>9.4561782584105956</c:v>
                </c:pt>
                <c:pt idx="1148">
                  <c:v>9.2617277644055349</c:v>
                </c:pt>
                <c:pt idx="1149">
                  <c:v>9.1192803803115208</c:v>
                </c:pt>
                <c:pt idx="1150">
                  <c:v>8.9429392072511682</c:v>
                </c:pt>
                <c:pt idx="1151">
                  <c:v>8.866524528348581</c:v>
                </c:pt>
                <c:pt idx="1152">
                  <c:v>8.6603784407495166</c:v>
                </c:pt>
                <c:pt idx="1153">
                  <c:v>8.3017744980079424</c:v>
                </c:pt>
                <c:pt idx="1154">
                  <c:v>7.9086015285120199</c:v>
                </c:pt>
                <c:pt idx="1155">
                  <c:v>7.7996072422578697</c:v>
                </c:pt>
                <c:pt idx="1156">
                  <c:v>7.6974610305362514</c:v>
                </c:pt>
                <c:pt idx="1157">
                  <c:v>7.4298032533275533</c:v>
                </c:pt>
                <c:pt idx="1158">
                  <c:v>7.124927617877324</c:v>
                </c:pt>
                <c:pt idx="1159">
                  <c:v>6.8284712924582074</c:v>
                </c:pt>
                <c:pt idx="1160">
                  <c:v>6.4656127636806806</c:v>
                </c:pt>
                <c:pt idx="1161">
                  <c:v>6.0540645420767785</c:v>
                </c:pt>
                <c:pt idx="1162">
                  <c:v>5.6797400320925933</c:v>
                </c:pt>
                <c:pt idx="1163">
                  <c:v>5.4335862866848732</c:v>
                </c:pt>
                <c:pt idx="1164">
                  <c:v>5.1681617568114406</c:v>
                </c:pt>
                <c:pt idx="1165">
                  <c:v>4.7407203139920426</c:v>
                </c:pt>
                <c:pt idx="1166">
                  <c:v>4.1457457272427369</c:v>
                </c:pt>
                <c:pt idx="1167">
                  <c:v>3.460729217803566</c:v>
                </c:pt>
                <c:pt idx="1168">
                  <c:v>2.6966490906016416</c:v>
                </c:pt>
                <c:pt idx="1169">
                  <c:v>2.0032168923398483</c:v>
                </c:pt>
                <c:pt idx="1170">
                  <c:v>1.7310232264631376</c:v>
                </c:pt>
                <c:pt idx="1171">
                  <c:v>2.0851253445774587</c:v>
                </c:pt>
                <c:pt idx="1172">
                  <c:v>2.7923226305637048</c:v>
                </c:pt>
                <c:pt idx="1173">
                  <c:v>3.3830594491640915</c:v>
                </c:pt>
                <c:pt idx="1174">
                  <c:v>3.8084761116670061</c:v>
                </c:pt>
                <c:pt idx="1175">
                  <c:v>4.1589125060523511</c:v>
                </c:pt>
                <c:pt idx="1176">
                  <c:v>4.4481519263333134</c:v>
                </c:pt>
                <c:pt idx="1177">
                  <c:v>4.6949393501903893</c:v>
                </c:pt>
                <c:pt idx="1178">
                  <c:v>4.8929728183643997</c:v>
                </c:pt>
                <c:pt idx="1179">
                  <c:v>5.0931263690144775</c:v>
                </c:pt>
                <c:pt idx="1180">
                  <c:v>5.3149970126735999</c:v>
                </c:pt>
                <c:pt idx="1181">
                  <c:v>5.4811889845757884</c:v>
                </c:pt>
                <c:pt idx="1182">
                  <c:v>5.7233506118426511</c:v>
                </c:pt>
                <c:pt idx="1183">
                  <c:v>6.02116209266031</c:v>
                </c:pt>
                <c:pt idx="1184">
                  <c:v>6.1570983819584528</c:v>
                </c:pt>
                <c:pt idx="1185">
                  <c:v>6.3096937111001665</c:v>
                </c:pt>
                <c:pt idx="1186">
                  <c:v>6.4220916909332555</c:v>
                </c:pt>
                <c:pt idx="1187">
                  <c:v>6.4772076592724135</c:v>
                </c:pt>
                <c:pt idx="1188">
                  <c:v>6.4091588344312118</c:v>
                </c:pt>
                <c:pt idx="1189">
                  <c:v>6.2081892117412218</c:v>
                </c:pt>
                <c:pt idx="1190">
                  <c:v>5.8972137993623814</c:v>
                </c:pt>
                <c:pt idx="1191">
                  <c:v>5.9065951015945464</c:v>
                </c:pt>
                <c:pt idx="1192">
                  <c:v>5.8180858013950445</c:v>
                </c:pt>
                <c:pt idx="1193">
                  <c:v>5.6353250455354607</c:v>
                </c:pt>
                <c:pt idx="1194">
                  <c:v>5.4325803352181232</c:v>
                </c:pt>
                <c:pt idx="1195">
                  <c:v>5.3062685042339846</c:v>
                </c:pt>
                <c:pt idx="1196">
                  <c:v>5.2481643922376708</c:v>
                </c:pt>
                <c:pt idx="1197">
                  <c:v>5.2060263699468603</c:v>
                </c:pt>
                <c:pt idx="1198">
                  <c:v>5.1463850860319056</c:v>
                </c:pt>
                <c:pt idx="1199">
                  <c:v>4.9976601292241165</c:v>
                </c:pt>
                <c:pt idx="1200">
                  <c:v>4.7800149950091013</c:v>
                </c:pt>
                <c:pt idx="1201">
                  <c:v>4.5257696118426489</c:v>
                </c:pt>
                <c:pt idx="1202">
                  <c:v>4.2159704229539479</c:v>
                </c:pt>
                <c:pt idx="1203">
                  <c:v>3.59940810670183</c:v>
                </c:pt>
                <c:pt idx="1204">
                  <c:v>2.9440723228425365</c:v>
                </c:pt>
                <c:pt idx="1205">
                  <c:v>2.331778886743475</c:v>
                </c:pt>
                <c:pt idx="1206">
                  <c:v>1.5932434889832985</c:v>
                </c:pt>
                <c:pt idx="1207">
                  <c:v>0.82969074973741896</c:v>
                </c:pt>
                <c:pt idx="1208">
                  <c:v>0.62803356440667057</c:v>
                </c:pt>
                <c:pt idx="1209">
                  <c:v>1.2540361430370306</c:v>
                </c:pt>
                <c:pt idx="1210">
                  <c:v>1.9748346943686101</c:v>
                </c:pt>
                <c:pt idx="1211">
                  <c:v>2.5960255427564443</c:v>
                </c:pt>
                <c:pt idx="1212">
                  <c:v>3.0946742377997101</c:v>
                </c:pt>
                <c:pt idx="1213">
                  <c:v>3.4557110848723291</c:v>
                </c:pt>
                <c:pt idx="1214">
                  <c:v>3.7093415815128448</c:v>
                </c:pt>
                <c:pt idx="1215">
                  <c:v>4.2694593592058334</c:v>
                </c:pt>
                <c:pt idx="1216">
                  <c:v>4.5894148203383045</c:v>
                </c:pt>
                <c:pt idx="1217">
                  <c:v>4.6448088739654549</c:v>
                </c:pt>
                <c:pt idx="1218">
                  <c:v>4.676681306417799</c:v>
                </c:pt>
                <c:pt idx="1219">
                  <c:v>4.7603372819299432</c:v>
                </c:pt>
                <c:pt idx="1220">
                  <c:v>4.9496026762871788</c:v>
                </c:pt>
                <c:pt idx="1221">
                  <c:v>5.1653831943832831</c:v>
                </c:pt>
                <c:pt idx="1222">
                  <c:v>5.3678511436051402</c:v>
                </c:pt>
                <c:pt idx="1223">
                  <c:v>5.4821471155391563</c:v>
                </c:pt>
                <c:pt idx="1224">
                  <c:v>5.4820498474400976</c:v>
                </c:pt>
                <c:pt idx="1225">
                  <c:v>5.3956481987243476</c:v>
                </c:pt>
                <c:pt idx="1226">
                  <c:v>5.274039541478956</c:v>
                </c:pt>
                <c:pt idx="1227">
                  <c:v>5.2104183279565426</c:v>
                </c:pt>
                <c:pt idx="1228">
                  <c:v>5.0558023583310474</c:v>
                </c:pt>
                <c:pt idx="1229">
                  <c:v>4.9072250975167391</c:v>
                </c:pt>
                <c:pt idx="1230">
                  <c:v>4.7604999530294467</c:v>
                </c:pt>
                <c:pt idx="1231">
                  <c:v>4.5682238387670155</c:v>
                </c:pt>
                <c:pt idx="1232">
                  <c:v>4.4051473320940904</c:v>
                </c:pt>
                <c:pt idx="1233">
                  <c:v>4.5007376475080267</c:v>
                </c:pt>
                <c:pt idx="1234">
                  <c:v>4.8843013865040001</c:v>
                </c:pt>
                <c:pt idx="1235">
                  <c:v>4.9706565423717821</c:v>
                </c:pt>
                <c:pt idx="1236">
                  <c:v>4.9040689272204361</c:v>
                </c:pt>
                <c:pt idx="1237">
                  <c:v>4.5893743654414045</c:v>
                </c:pt>
                <c:pt idx="1238">
                  <c:v>4.2332541951557712</c:v>
                </c:pt>
                <c:pt idx="1239">
                  <c:v>4.3068062995647551</c:v>
                </c:pt>
                <c:pt idx="1240">
                  <c:v>4.4520072756561451</c:v>
                </c:pt>
                <c:pt idx="1241">
                  <c:v>4.5971617742023234</c:v>
                </c:pt>
                <c:pt idx="1242">
                  <c:v>4.6889121050857714</c:v>
                </c:pt>
                <c:pt idx="1243">
                  <c:v>4.7155626221721079</c:v>
                </c:pt>
                <c:pt idx="1244">
                  <c:v>4.7213794337618546</c:v>
                </c:pt>
                <c:pt idx="1245">
                  <c:v>4.7358196730524202</c:v>
                </c:pt>
                <c:pt idx="1246">
                  <c:v>4.6741863287509835</c:v>
                </c:pt>
                <c:pt idx="1247">
                  <c:v>4.5736516227472732</c:v>
                </c:pt>
                <c:pt idx="1248">
                  <c:v>4.4830019341075564</c:v>
                </c:pt>
                <c:pt idx="1249">
                  <c:v>4.4694626537455635</c:v>
                </c:pt>
                <c:pt idx="1250">
                  <c:v>4.5405310915849002</c:v>
                </c:pt>
                <c:pt idx="1251">
                  <c:v>4.4776905554313249</c:v>
                </c:pt>
                <c:pt idx="1252">
                  <c:v>4.3219590568254693</c:v>
                </c:pt>
                <c:pt idx="1253">
                  <c:v>4.040484547689231</c:v>
                </c:pt>
                <c:pt idx="1254">
                  <c:v>3.6368109798546309</c:v>
                </c:pt>
                <c:pt idx="1255">
                  <c:v>3.5358575917026878</c:v>
                </c:pt>
                <c:pt idx="1256">
                  <c:v>3.5801423130864909</c:v>
                </c:pt>
                <c:pt idx="1257">
                  <c:v>3.8591843251036404</c:v>
                </c:pt>
                <c:pt idx="1258">
                  <c:v>3.9285069705152722</c:v>
                </c:pt>
                <c:pt idx="1259">
                  <c:v>3.811989898429764</c:v>
                </c:pt>
                <c:pt idx="1260">
                  <c:v>3.5514743561266888</c:v>
                </c:pt>
                <c:pt idx="1261">
                  <c:v>3.2299032764648072</c:v>
                </c:pt>
                <c:pt idx="1262">
                  <c:v>2.9115823282690534</c:v>
                </c:pt>
                <c:pt idx="1263">
                  <c:v>3.1016904459334591</c:v>
                </c:pt>
                <c:pt idx="1264">
                  <c:v>3.3993595944143964</c:v>
                </c:pt>
                <c:pt idx="1265">
                  <c:v>3.779660736193291</c:v>
                </c:pt>
                <c:pt idx="1266">
                  <c:v>4.1780272630480102</c:v>
                </c:pt>
                <c:pt idx="1267">
                  <c:v>4.4636654907814108</c:v>
                </c:pt>
                <c:pt idx="1268">
                  <c:v>4.662889117666956</c:v>
                </c:pt>
                <c:pt idx="1269">
                  <c:v>4.7463060234045127</c:v>
                </c:pt>
                <c:pt idx="1270">
                  <c:v>4.6906635531099061</c:v>
                </c:pt>
                <c:pt idx="1271">
                  <c:v>4.5548137509931061</c:v>
                </c:pt>
                <c:pt idx="1272">
                  <c:v>4.3649055657676872</c:v>
                </c:pt>
                <c:pt idx="1273">
                  <c:v>4.1651812869172993</c:v>
                </c:pt>
                <c:pt idx="1274">
                  <c:v>3.9919642299824782</c:v>
                </c:pt>
                <c:pt idx="1275">
                  <c:v>3.938964808784553</c:v>
                </c:pt>
                <c:pt idx="1276">
                  <c:v>4.0019314909499197</c:v>
                </c:pt>
                <c:pt idx="1277">
                  <c:v>3.9739302869100577</c:v>
                </c:pt>
                <c:pt idx="1278">
                  <c:v>3.8430724404467109</c:v>
                </c:pt>
                <c:pt idx="1279">
                  <c:v>3.9972981661567051</c:v>
                </c:pt>
                <c:pt idx="1280">
                  <c:v>4.3128317793977189</c:v>
                </c:pt>
                <c:pt idx="1281">
                  <c:v>4.8505411695789666</c:v>
                </c:pt>
                <c:pt idx="1282">
                  <c:v>5.074854601811726</c:v>
                </c:pt>
                <c:pt idx="1283">
                  <c:v>5.1543050179743641</c:v>
                </c:pt>
                <c:pt idx="1284">
                  <c:v>5.1181915520698249</c:v>
                </c:pt>
                <c:pt idx="1285">
                  <c:v>4.9907696538664172</c:v>
                </c:pt>
                <c:pt idx="1286">
                  <c:v>4.7259521222096605</c:v>
                </c:pt>
                <c:pt idx="1287">
                  <c:v>4.9507162601069048</c:v>
                </c:pt>
                <c:pt idx="1288">
                  <c:v>5.2731996078525905</c:v>
                </c:pt>
                <c:pt idx="1289">
                  <c:v>5.4750945389941394</c:v>
                </c:pt>
                <c:pt idx="1290">
                  <c:v>5.6006589066465038</c:v>
                </c:pt>
                <c:pt idx="1291">
                  <c:v>5.5850440803652361</c:v>
                </c:pt>
                <c:pt idx="1292">
                  <c:v>5.445303274025223</c:v>
                </c:pt>
                <c:pt idx="1293">
                  <c:v>5.4589447832819884</c:v>
                </c:pt>
                <c:pt idx="1294">
                  <c:v>5.480192831191034</c:v>
                </c:pt>
                <c:pt idx="1295">
                  <c:v>5.5076488573749875</c:v>
                </c:pt>
                <c:pt idx="1296">
                  <c:v>5.8104399086526701</c:v>
                </c:pt>
                <c:pt idx="1297">
                  <c:v>5.9702512482934091</c:v>
                </c:pt>
                <c:pt idx="1298">
                  <c:v>5.9087045316029814</c:v>
                </c:pt>
                <c:pt idx="1299">
                  <c:v>5.4301067519690296</c:v>
                </c:pt>
                <c:pt idx="1300">
                  <c:v>4.5626983159496186</c:v>
                </c:pt>
                <c:pt idx="1301">
                  <c:v>3.4682225797046948</c:v>
                </c:pt>
                <c:pt idx="1302">
                  <c:v>2.3279604525261552</c:v>
                </c:pt>
                <c:pt idx="1303">
                  <c:v>1.8573187888472458</c:v>
                </c:pt>
                <c:pt idx="1304">
                  <c:v>1.4757133570988819</c:v>
                </c:pt>
                <c:pt idx="1305">
                  <c:v>1.4558659260397606</c:v>
                </c:pt>
                <c:pt idx="1306">
                  <c:v>1.691318248080748</c:v>
                </c:pt>
                <c:pt idx="1307">
                  <c:v>1.9866885606773423</c:v>
                </c:pt>
                <c:pt idx="1308">
                  <c:v>2.3236772877201797</c:v>
                </c:pt>
                <c:pt idx="1309">
                  <c:v>2.5659845473357805</c:v>
                </c:pt>
                <c:pt idx="1310">
                  <c:v>2.6667810332770499</c:v>
                </c:pt>
                <c:pt idx="1311">
                  <c:v>2.7918624265326915</c:v>
                </c:pt>
                <c:pt idx="1312">
                  <c:v>2.9037116630378113</c:v>
                </c:pt>
                <c:pt idx="1313">
                  <c:v>2.8958345089148594</c:v>
                </c:pt>
                <c:pt idx="1314">
                  <c:v>2.8327420741286278</c:v>
                </c:pt>
                <c:pt idx="1315">
                  <c:v>2.7526161967396603</c:v>
                </c:pt>
                <c:pt idx="1316">
                  <c:v>2.6660332799020892</c:v>
                </c:pt>
                <c:pt idx="1317">
                  <c:v>2.6507158283804184</c:v>
                </c:pt>
                <c:pt idx="1318">
                  <c:v>2.6702405496859378</c:v>
                </c:pt>
                <c:pt idx="1319">
                  <c:v>2.7123477322568821</c:v>
                </c:pt>
                <c:pt idx="1320">
                  <c:v>2.7903772235888753</c:v>
                </c:pt>
                <c:pt idx="1321">
                  <c:v>2.8651976451066759</c:v>
                </c:pt>
                <c:pt idx="1322">
                  <c:v>2.9002580279090102</c:v>
                </c:pt>
                <c:pt idx="1323">
                  <c:v>2.6547378764497656</c:v>
                </c:pt>
                <c:pt idx="1324">
                  <c:v>2.3319843613165889</c:v>
                </c:pt>
                <c:pt idx="1325">
                  <c:v>2.0633956968696192</c:v>
                </c:pt>
                <c:pt idx="1326">
                  <c:v>1.6597657704411788</c:v>
                </c:pt>
                <c:pt idx="1327">
                  <c:v>1.4180816843636197</c:v>
                </c:pt>
                <c:pt idx="1328">
                  <c:v>1.3776522696784925</c:v>
                </c:pt>
                <c:pt idx="1329">
                  <c:v>1.3559527362861878</c:v>
                </c:pt>
                <c:pt idx="1330">
                  <c:v>1.4317491110532354</c:v>
                </c:pt>
                <c:pt idx="1331">
                  <c:v>1.6320339643342752</c:v>
                </c:pt>
                <c:pt idx="1332">
                  <c:v>1.913096958038442</c:v>
                </c:pt>
                <c:pt idx="1333">
                  <c:v>2.228890152952534</c:v>
                </c:pt>
                <c:pt idx="1334">
                  <c:v>2.5326644299108003</c:v>
                </c:pt>
                <c:pt idx="1335">
                  <c:v>2.8888036388527762</c:v>
                </c:pt>
                <c:pt idx="1336">
                  <c:v>2.9860337866027655</c:v>
                </c:pt>
                <c:pt idx="1337">
                  <c:v>2.9178233174886961</c:v>
                </c:pt>
                <c:pt idx="1338">
                  <c:v>2.8544901219964678</c:v>
                </c:pt>
                <c:pt idx="1339">
                  <c:v>2.8784140855959173</c:v>
                </c:pt>
                <c:pt idx="1340">
                  <c:v>3.0434568315055026</c:v>
                </c:pt>
                <c:pt idx="1341">
                  <c:v>3.1633778361168381</c:v>
                </c:pt>
                <c:pt idx="1342">
                  <c:v>3.2758100232124772</c:v>
                </c:pt>
                <c:pt idx="1343">
                  <c:v>3.4001920022446055</c:v>
                </c:pt>
                <c:pt idx="1344">
                  <c:v>3.5020735205891795</c:v>
                </c:pt>
                <c:pt idx="1345">
                  <c:v>3.5476606828731518</c:v>
                </c:pt>
                <c:pt idx="1346">
                  <c:v>3.5319176835079551</c:v>
                </c:pt>
                <c:pt idx="1347">
                  <c:v>3.6867951209598209</c:v>
                </c:pt>
                <c:pt idx="1348">
                  <c:v>3.8447910353888535</c:v>
                </c:pt>
                <c:pt idx="1349">
                  <c:v>3.8302104530483283</c:v>
                </c:pt>
                <c:pt idx="1350">
                  <c:v>3.5219217558027678</c:v>
                </c:pt>
                <c:pt idx="1351">
                  <c:v>3.4233789265163153</c:v>
                </c:pt>
                <c:pt idx="1352">
                  <c:v>3.4205090882811056</c:v>
                </c:pt>
                <c:pt idx="1353">
                  <c:v>2.9059909499605538</c:v>
                </c:pt>
                <c:pt idx="1354">
                  <c:v>2.0003803208102453</c:v>
                </c:pt>
                <c:pt idx="1355">
                  <c:v>1.0827819589515457</c:v>
                </c:pt>
                <c:pt idx="1356">
                  <c:v>0.96126085454898758</c:v>
                </c:pt>
                <c:pt idx="1357">
                  <c:v>1.4755844124132309</c:v>
                </c:pt>
                <c:pt idx="1358">
                  <c:v>1.9022462689717359</c:v>
                </c:pt>
                <c:pt idx="1359">
                  <c:v>2.2370102811741925</c:v>
                </c:pt>
                <c:pt idx="1360">
                  <c:v>2.3430634528424874</c:v>
                </c:pt>
                <c:pt idx="1361">
                  <c:v>2.0766989224185606</c:v>
                </c:pt>
                <c:pt idx="1362">
                  <c:v>1.6505559471118005</c:v>
                </c:pt>
                <c:pt idx="1363">
                  <c:v>1.2230222179351036</c:v>
                </c:pt>
                <c:pt idx="1364">
                  <c:v>0.9090839444101273</c:v>
                </c:pt>
                <c:pt idx="1365">
                  <c:v>0.59856144583606186</c:v>
                </c:pt>
                <c:pt idx="1366">
                  <c:v>0.37906367205990144</c:v>
                </c:pt>
                <c:pt idx="1367">
                  <c:v>0.29895834254943965</c:v>
                </c:pt>
                <c:pt idx="1368">
                  <c:v>0.40116751299287656</c:v>
                </c:pt>
                <c:pt idx="1369">
                  <c:v>0.69570002579616275</c:v>
                </c:pt>
                <c:pt idx="1370">
                  <c:v>1.085991199421231</c:v>
                </c:pt>
                <c:pt idx="1371">
                  <c:v>1.5579118486770043</c:v>
                </c:pt>
                <c:pt idx="1372">
                  <c:v>1.9418429776785178</c:v>
                </c:pt>
                <c:pt idx="1373">
                  <c:v>2.2091628586779066</c:v>
                </c:pt>
                <c:pt idx="1374">
                  <c:v>2.1588649830839932</c:v>
                </c:pt>
                <c:pt idx="1375">
                  <c:v>2.0754584922858559</c:v>
                </c:pt>
                <c:pt idx="1376">
                  <c:v>2.262103583694314</c:v>
                </c:pt>
                <c:pt idx="1377">
                  <c:v>2.4508083534398142</c:v>
                </c:pt>
                <c:pt idx="1378">
                  <c:v>2.6443197509608782</c:v>
                </c:pt>
                <c:pt idx="1379">
                  <c:v>2.7998265711231607</c:v>
                </c:pt>
                <c:pt idx="1380">
                  <c:v>2.81064886754868</c:v>
                </c:pt>
                <c:pt idx="1381">
                  <c:v>2.7367065386691469</c:v>
                </c:pt>
                <c:pt idx="1382">
                  <c:v>2.8513123127035818</c:v>
                </c:pt>
                <c:pt idx="1383">
                  <c:v>3.1042841860277215</c:v>
                </c:pt>
                <c:pt idx="1384">
                  <c:v>3.3214646447706544</c:v>
                </c:pt>
                <c:pt idx="1385">
                  <c:v>3.5799803906623624</c:v>
                </c:pt>
                <c:pt idx="1386">
                  <c:v>3.9535759296864197</c:v>
                </c:pt>
                <c:pt idx="1387">
                  <c:v>4.443527335320506</c:v>
                </c:pt>
                <c:pt idx="1388">
                  <c:v>5.0127204904682188</c:v>
                </c:pt>
                <c:pt idx="1389">
                  <c:v>5.35771164376653</c:v>
                </c:pt>
                <c:pt idx="1390">
                  <c:v>5.5609242186801504</c:v>
                </c:pt>
                <c:pt idx="1391">
                  <c:v>5.719276889087225</c:v>
                </c:pt>
                <c:pt idx="1392">
                  <c:v>5.8970682847889764</c:v>
                </c:pt>
                <c:pt idx="1393">
                  <c:v>6.0520018713881285</c:v>
                </c:pt>
                <c:pt idx="1394">
                  <c:v>6.1555497859556327</c:v>
                </c:pt>
                <c:pt idx="1395">
                  <c:v>6.2280067488748152</c:v>
                </c:pt>
                <c:pt idx="1396">
                  <c:v>6.2545282642709799</c:v>
                </c:pt>
                <c:pt idx="1397">
                  <c:v>6.1939770148815612</c:v>
                </c:pt>
                <c:pt idx="1398">
                  <c:v>6.051725276897665</c:v>
                </c:pt>
                <c:pt idx="1399">
                  <c:v>5.9279859772820895</c:v>
                </c:pt>
                <c:pt idx="1400">
                  <c:v>6.0328018369685346</c:v>
                </c:pt>
                <c:pt idx="1401">
                  <c:v>6.2474779366233539</c:v>
                </c:pt>
                <c:pt idx="1402">
                  <c:v>6.0053614559819035</c:v>
                </c:pt>
                <c:pt idx="1403">
                  <c:v>5.5647268400303354</c:v>
                </c:pt>
                <c:pt idx="1404">
                  <c:v>4.7817447114402336</c:v>
                </c:pt>
                <c:pt idx="1405">
                  <c:v>4.0900898081829844</c:v>
                </c:pt>
                <c:pt idx="1406">
                  <c:v>3.5683268293605512</c:v>
                </c:pt>
                <c:pt idx="1407">
                  <c:v>3.2626692704221658</c:v>
                </c:pt>
                <c:pt idx="1408">
                  <c:v>3.0067384812302067</c:v>
                </c:pt>
                <c:pt idx="1409">
                  <c:v>2.7910085601301993</c:v>
                </c:pt>
                <c:pt idx="1410">
                  <c:v>2.8380391337568591</c:v>
                </c:pt>
                <c:pt idx="1411">
                  <c:v>3.13493908335986</c:v>
                </c:pt>
                <c:pt idx="1412">
                  <c:v>3.5209109867773498</c:v>
                </c:pt>
                <c:pt idx="1413">
                  <c:v>3.6187980248711864</c:v>
                </c:pt>
                <c:pt idx="1414">
                  <c:v>3.6524072102905132</c:v>
                </c:pt>
                <c:pt idx="1415">
                  <c:v>3.6974748736520846</c:v>
                </c:pt>
                <c:pt idx="1416">
                  <c:v>3.6689143555496333</c:v>
                </c:pt>
                <c:pt idx="1417">
                  <c:v>3.4933862217548919</c:v>
                </c:pt>
                <c:pt idx="1418">
                  <c:v>3.2173537021828609</c:v>
                </c:pt>
                <c:pt idx="1419">
                  <c:v>2.9770845373053314</c:v>
                </c:pt>
                <c:pt idx="1420">
                  <c:v>2.7346708188334659</c:v>
                </c:pt>
                <c:pt idx="1421">
                  <c:v>2.3501572235774657</c:v>
                </c:pt>
                <c:pt idx="1422">
                  <c:v>1.6994565048944226</c:v>
                </c:pt>
                <c:pt idx="1423">
                  <c:v>1.1836999314589542</c:v>
                </c:pt>
                <c:pt idx="1424">
                  <c:v>0.84838141200451544</c:v>
                </c:pt>
                <c:pt idx="1425">
                  <c:v>0.58968155826615132</c:v>
                </c:pt>
                <c:pt idx="1426">
                  <c:v>0.50476057467205593</c:v>
                </c:pt>
                <c:pt idx="1427">
                  <c:v>0.53573730064505853</c:v>
                </c:pt>
                <c:pt idx="1428">
                  <c:v>0.61529921494238737</c:v>
                </c:pt>
                <c:pt idx="1429">
                  <c:v>0.75199931172515344</c:v>
                </c:pt>
                <c:pt idx="1430">
                  <c:v>1.2193356769873964</c:v>
                </c:pt>
                <c:pt idx="1431">
                  <c:v>1.6630869454880586</c:v>
                </c:pt>
                <c:pt idx="1432">
                  <c:v>2.0300530992071364</c:v>
                </c:pt>
                <c:pt idx="1433">
                  <c:v>2.4939170801348327</c:v>
                </c:pt>
                <c:pt idx="1434">
                  <c:v>2.9476686151101377</c:v>
                </c:pt>
                <c:pt idx="1435">
                  <c:v>3.3554198043740064</c:v>
                </c:pt>
                <c:pt idx="1436">
                  <c:v>3.8249950567679245</c:v>
                </c:pt>
                <c:pt idx="1437">
                  <c:v>4.0722156395430043</c:v>
                </c:pt>
                <c:pt idx="1438">
                  <c:v>4.1178587736592078</c:v>
                </c:pt>
                <c:pt idx="1439">
                  <c:v>4.1100025339648143</c:v>
                </c:pt>
                <c:pt idx="1440">
                  <c:v>4.1143897842007302</c:v>
                </c:pt>
                <c:pt idx="1441">
                  <c:v>4.1545303853865034</c:v>
                </c:pt>
                <c:pt idx="1442">
                  <c:v>4.2473221358196751</c:v>
                </c:pt>
                <c:pt idx="1443">
                  <c:v>4.4493522481416123</c:v>
                </c:pt>
                <c:pt idx="1444">
                  <c:v>4.6655001547797399</c:v>
                </c:pt>
                <c:pt idx="1445">
                  <c:v>4.7757436842162644</c:v>
                </c:pt>
                <c:pt idx="1446">
                  <c:v>4.9295349321522002</c:v>
                </c:pt>
                <c:pt idx="1447">
                  <c:v>5.264233428395543</c:v>
                </c:pt>
                <c:pt idx="1448">
                  <c:v>5.9120564130649669</c:v>
                </c:pt>
                <c:pt idx="1449">
                  <c:v>6.3708324286391331</c:v>
                </c:pt>
                <c:pt idx="1450">
                  <c:v>6.6405332401108996</c:v>
                </c:pt>
                <c:pt idx="1451">
                  <c:v>6.9782302999120063</c:v>
                </c:pt>
                <c:pt idx="1452">
                  <c:v>7.4117906254938886</c:v>
                </c:pt>
                <c:pt idx="1453">
                  <c:v>7.8645576668829076</c:v>
                </c:pt>
                <c:pt idx="1454">
                  <c:v>8.0908080460990721</c:v>
                </c:pt>
                <c:pt idx="1455">
                  <c:v>8.4392993569872257</c:v>
                </c:pt>
                <c:pt idx="1456">
                  <c:v>8.7686053438768123</c:v>
                </c:pt>
                <c:pt idx="1457">
                  <c:v>9.1082751688780235</c:v>
                </c:pt>
                <c:pt idx="1458">
                  <c:v>9.2465266549774263</c:v>
                </c:pt>
                <c:pt idx="1459">
                  <c:v>9.2187615747937102</c:v>
                </c:pt>
                <c:pt idx="1460">
                  <c:v>9.1623667803531799</c:v>
                </c:pt>
                <c:pt idx="1461">
                  <c:v>9.3591246246098923</c:v>
                </c:pt>
                <c:pt idx="1462">
                  <c:v>9.5918685302549651</c:v>
                </c:pt>
                <c:pt idx="1463">
                  <c:v>9.6910710459740539</c:v>
                </c:pt>
                <c:pt idx="1464">
                  <c:v>9.534775466960058</c:v>
                </c:pt>
                <c:pt idx="1465">
                  <c:v>9.0994138450325472</c:v>
                </c:pt>
                <c:pt idx="1466">
                  <c:v>8.4218637279871125</c:v>
                </c:pt>
                <c:pt idx="1467">
                  <c:v>7.7921295485710038</c:v>
                </c:pt>
                <c:pt idx="1468">
                  <c:v>7.2967772267154016</c:v>
                </c:pt>
                <c:pt idx="1469">
                  <c:v>6.9353338709929782</c:v>
                </c:pt>
                <c:pt idx="1470">
                  <c:v>6.7762319424327879</c:v>
                </c:pt>
                <c:pt idx="1471">
                  <c:v>6.7410669914798911</c:v>
                </c:pt>
                <c:pt idx="1472">
                  <c:v>6.5004626976262117</c:v>
                </c:pt>
                <c:pt idx="1473">
                  <c:v>6.4909623288777922</c:v>
                </c:pt>
                <c:pt idx="1474">
                  <c:v>6.587949326988392</c:v>
                </c:pt>
                <c:pt idx="1475">
                  <c:v>6.4609752102967439</c:v>
                </c:pt>
                <c:pt idx="1476">
                  <c:v>6.1477583140236476</c:v>
                </c:pt>
                <c:pt idx="1477">
                  <c:v>5.6231450704035773</c:v>
                </c:pt>
                <c:pt idx="1478">
                  <c:v>5.1009798881254689</c:v>
                </c:pt>
                <c:pt idx="1479">
                  <c:v>5.1407186503588989</c:v>
                </c:pt>
                <c:pt idx="1480">
                  <c:v>5.2374900093309007</c:v>
                </c:pt>
                <c:pt idx="1481">
                  <c:v>5.0912698074874738</c:v>
                </c:pt>
                <c:pt idx="1482">
                  <c:v>4.8503566789862669</c:v>
                </c:pt>
                <c:pt idx="1483">
                  <c:v>5.009042415587543</c:v>
                </c:pt>
                <c:pt idx="1484">
                  <c:v>5.6074933672817275</c:v>
                </c:pt>
                <c:pt idx="1485">
                  <c:v>6.645167058468572</c:v>
                </c:pt>
                <c:pt idx="1486">
                  <c:v>7.6343525975880402</c:v>
                </c:pt>
                <c:pt idx="1487">
                  <c:v>8.2453976853421089</c:v>
                </c:pt>
                <c:pt idx="1488">
                  <c:v>8.4657912528762544</c:v>
                </c:pt>
                <c:pt idx="1489">
                  <c:v>8.3239609400428023</c:v>
                </c:pt>
                <c:pt idx="1490">
                  <c:v>7.8487518187225067</c:v>
                </c:pt>
                <c:pt idx="1491">
                  <c:v>7.3487042117578758</c:v>
                </c:pt>
                <c:pt idx="1492">
                  <c:v>7.018593632809714</c:v>
                </c:pt>
                <c:pt idx="1493">
                  <c:v>6.57712968033404</c:v>
                </c:pt>
                <c:pt idx="1494">
                  <c:v>5.978698449210845</c:v>
                </c:pt>
                <c:pt idx="1495">
                  <c:v>5.5389306536248721</c:v>
                </c:pt>
                <c:pt idx="1496">
                  <c:v>4.9495494105297153</c:v>
                </c:pt>
                <c:pt idx="1497">
                  <c:v>4.2078619864467806</c:v>
                </c:pt>
                <c:pt idx="1498">
                  <c:v>3.5410215740582673</c:v>
                </c:pt>
                <c:pt idx="1499">
                  <c:v>2.8517411125714429</c:v>
                </c:pt>
                <c:pt idx="1500">
                  <c:v>2.3665230246316593</c:v>
                </c:pt>
                <c:pt idx="1501">
                  <c:v>1.8864313940366451</c:v>
                </c:pt>
                <c:pt idx="1502">
                  <c:v>1.7405400458708959</c:v>
                </c:pt>
                <c:pt idx="1503">
                  <c:v>2.6046714338008443</c:v>
                </c:pt>
                <c:pt idx="1504">
                  <c:v>3.5392269392528815</c:v>
                </c:pt>
                <c:pt idx="1505">
                  <c:v>4.2252991065093566</c:v>
                </c:pt>
                <c:pt idx="1506">
                  <c:v>4.7099616327869942</c:v>
                </c:pt>
                <c:pt idx="1507">
                  <c:v>5.0241805758792646</c:v>
                </c:pt>
                <c:pt idx="1508">
                  <c:v>5.2782276726121138</c:v>
                </c:pt>
                <c:pt idx="1509">
                  <c:v>5.4049456642250284</c:v>
                </c:pt>
                <c:pt idx="1510">
                  <c:v>5.5229577939059009</c:v>
                </c:pt>
                <c:pt idx="1511">
                  <c:v>5.6098841095413556</c:v>
                </c:pt>
                <c:pt idx="1512">
                  <c:v>5.6630101234677301</c:v>
                </c:pt>
                <c:pt idx="1513">
                  <c:v>5.7974778318379316</c:v>
                </c:pt>
                <c:pt idx="1514">
                  <c:v>5.9913365133172292</c:v>
                </c:pt>
                <c:pt idx="1515">
                  <c:v>6.2326105285425948</c:v>
                </c:pt>
                <c:pt idx="1516">
                  <c:v>6.5043550535118673</c:v>
                </c:pt>
                <c:pt idx="1517">
                  <c:v>6.7009456197800503</c:v>
                </c:pt>
                <c:pt idx="1518">
                  <c:v>6.8628610550681595</c:v>
                </c:pt>
                <c:pt idx="1519">
                  <c:v>7.0488593883056261</c:v>
                </c:pt>
                <c:pt idx="1520">
                  <c:v>7.2790924277454598</c:v>
                </c:pt>
                <c:pt idx="1521">
                  <c:v>7.5093385861108723</c:v>
                </c:pt>
                <c:pt idx="1522">
                  <c:v>7.4836422142006613</c:v>
                </c:pt>
                <c:pt idx="1523">
                  <c:v>7.3624183801147538</c:v>
                </c:pt>
                <c:pt idx="1524">
                  <c:v>7.038781945148604</c:v>
                </c:pt>
                <c:pt idx="1525">
                  <c:v>6.5203708682740658</c:v>
                </c:pt>
                <c:pt idx="1526">
                  <c:v>6.2000601289066353</c:v>
                </c:pt>
                <c:pt idx="1527">
                  <c:v>6.266185410847938</c:v>
                </c:pt>
                <c:pt idx="1528">
                  <c:v>6.5626672619368724</c:v>
                </c:pt>
                <c:pt idx="1529">
                  <c:v>6.8834444203351248</c:v>
                </c:pt>
                <c:pt idx="1530">
                  <c:v>7.0895168048878787</c:v>
                </c:pt>
                <c:pt idx="1531">
                  <c:v>7.1557980979066649</c:v>
                </c:pt>
                <c:pt idx="1532">
                  <c:v>7.242458981656954</c:v>
                </c:pt>
                <c:pt idx="1533">
                  <c:v>7.3445483306786103</c:v>
                </c:pt>
                <c:pt idx="1534">
                  <c:v>7.37678930698595</c:v>
                </c:pt>
                <c:pt idx="1535">
                  <c:v>7.4169457204036142</c:v>
                </c:pt>
                <c:pt idx="1536">
                  <c:v>7.4409445580903402</c:v>
                </c:pt>
                <c:pt idx="1537">
                  <c:v>7.4822168695373978</c:v>
                </c:pt>
                <c:pt idx="1538">
                  <c:v>7.4786240167341766</c:v>
                </c:pt>
                <c:pt idx="1539">
                  <c:v>7.2816899622045268</c:v>
                </c:pt>
                <c:pt idx="1540">
                  <c:v>7.0411519115102248</c:v>
                </c:pt>
                <c:pt idx="1541">
                  <c:v>6.855212152993424</c:v>
                </c:pt>
                <c:pt idx="1542">
                  <c:v>6.8096062381866354</c:v>
                </c:pt>
                <c:pt idx="1543">
                  <c:v>6.8958417669976297</c:v>
                </c:pt>
                <c:pt idx="1544">
                  <c:v>7.0189315093741298</c:v>
                </c:pt>
                <c:pt idx="1545">
                  <c:v>7.1677441727966382</c:v>
                </c:pt>
                <c:pt idx="1546">
                  <c:v>7.1110215119659204</c:v>
                </c:pt>
                <c:pt idx="1547">
                  <c:v>6.9343696758026976</c:v>
                </c:pt>
                <c:pt idx="1548">
                  <c:v>6.688119240658561</c:v>
                </c:pt>
                <c:pt idx="1549">
                  <c:v>6.1869919724008628</c:v>
                </c:pt>
                <c:pt idx="1550">
                  <c:v>5.4531878462462817</c:v>
                </c:pt>
                <c:pt idx="1551">
                  <c:v>5.0363631105964588</c:v>
                </c:pt>
                <c:pt idx="1552">
                  <c:v>4.7033104711492095</c:v>
                </c:pt>
                <c:pt idx="1553">
                  <c:v>4.3504046932892502</c:v>
                </c:pt>
                <c:pt idx="1554">
                  <c:v>3.9826267022011352</c:v>
                </c:pt>
                <c:pt idx="1555">
                  <c:v>3.5915516662056692</c:v>
                </c:pt>
                <c:pt idx="1556">
                  <c:v>3.2512973968326175</c:v>
                </c:pt>
                <c:pt idx="1557">
                  <c:v>3.104816155571708</c:v>
                </c:pt>
                <c:pt idx="1558">
                  <c:v>2.9630666002480606</c:v>
                </c:pt>
                <c:pt idx="1559">
                  <c:v>2.9716237884385786</c:v>
                </c:pt>
                <c:pt idx="1560">
                  <c:v>3.1838797103402965</c:v>
                </c:pt>
                <c:pt idx="1561">
                  <c:v>3.4321210769485537</c:v>
                </c:pt>
                <c:pt idx="1562">
                  <c:v>3.6338134078216853</c:v>
                </c:pt>
                <c:pt idx="1563">
                  <c:v>3.6847075207613891</c:v>
                </c:pt>
                <c:pt idx="1564">
                  <c:v>3.6413192021298131</c:v>
                </c:pt>
                <c:pt idx="1565">
                  <c:v>3.6069715962898363</c:v>
                </c:pt>
                <c:pt idx="1566">
                  <c:v>3.6824259344399284</c:v>
                </c:pt>
                <c:pt idx="1567">
                  <c:v>3.7824265673205195</c:v>
                </c:pt>
                <c:pt idx="1568">
                  <c:v>3.9063034416621667</c:v>
                </c:pt>
                <c:pt idx="1569">
                  <c:v>3.9998614124337872</c:v>
                </c:pt>
                <c:pt idx="1570">
                  <c:v>4.2143023118996208</c:v>
                </c:pt>
                <c:pt idx="1571">
                  <c:v>4.5508749395402459</c:v>
                </c:pt>
                <c:pt idx="1572">
                  <c:v>4.9526375379010421</c:v>
                </c:pt>
                <c:pt idx="1573">
                  <c:v>5.3527986017297113</c:v>
                </c:pt>
                <c:pt idx="1574">
                  <c:v>5.6689840900012811</c:v>
                </c:pt>
                <c:pt idx="1575">
                  <c:v>5.7733366572909537</c:v>
                </c:pt>
                <c:pt idx="1576">
                  <c:v>5.7559948205913054</c:v>
                </c:pt>
                <c:pt idx="1577">
                  <c:v>5.709019132981445</c:v>
                </c:pt>
                <c:pt idx="1578">
                  <c:v>5.6556571006573808</c:v>
                </c:pt>
                <c:pt idx="1579">
                  <c:v>5.56484491745646</c:v>
                </c:pt>
                <c:pt idx="1580">
                  <c:v>5.419200474764498</c:v>
                </c:pt>
                <c:pt idx="1581">
                  <c:v>5.3093811773156929</c:v>
                </c:pt>
                <c:pt idx="1582">
                  <c:v>5.2009294913970878</c:v>
                </c:pt>
                <c:pt idx="1583">
                  <c:v>5.1620895350284757</c:v>
                </c:pt>
                <c:pt idx="1584">
                  <c:v>5.2287034108180972</c:v>
                </c:pt>
                <c:pt idx="1585">
                  <c:v>5.3574608860783073</c:v>
                </c:pt>
                <c:pt idx="1586">
                  <c:v>5.4508559064725244</c:v>
                </c:pt>
                <c:pt idx="1587">
                  <c:v>5.3333027963272022</c:v>
                </c:pt>
                <c:pt idx="1588">
                  <c:v>5.2019534857671497</c:v>
                </c:pt>
                <c:pt idx="1589">
                  <c:v>5.0118041119841514</c:v>
                </c:pt>
                <c:pt idx="1590">
                  <c:v>4.7465382204111659</c:v>
                </c:pt>
                <c:pt idx="1591">
                  <c:v>4.5989650321420195</c:v>
                </c:pt>
                <c:pt idx="1592">
                  <c:v>4.6302137992644239</c:v>
                </c:pt>
                <c:pt idx="1593">
                  <c:v>4.7944419991165814</c:v>
                </c:pt>
                <c:pt idx="1594">
                  <c:v>4.7745268042947604</c:v>
                </c:pt>
                <c:pt idx="1595">
                  <c:v>4.6046043470428604</c:v>
                </c:pt>
                <c:pt idx="1596">
                  <c:v>4.4792389699658006</c:v>
                </c:pt>
                <c:pt idx="1597">
                  <c:v>4.338204457424137</c:v>
                </c:pt>
                <c:pt idx="1598">
                  <c:v>4.444762542283474</c:v>
                </c:pt>
                <c:pt idx="1599">
                  <c:v>4.5821127030683302</c:v>
                </c:pt>
                <c:pt idx="1600">
                  <c:v>4.6293810640828132</c:v>
                </c:pt>
                <c:pt idx="1601">
                  <c:v>4.5383020190050907</c:v>
                </c:pt>
                <c:pt idx="1602">
                  <c:v>4.2433381744548706</c:v>
                </c:pt>
                <c:pt idx="1603">
                  <c:v>3.8563324287342491</c:v>
                </c:pt>
                <c:pt idx="1604">
                  <c:v>3.239506772353526</c:v>
                </c:pt>
                <c:pt idx="1605">
                  <c:v>2.6161353871558424</c:v>
                </c:pt>
                <c:pt idx="1606">
                  <c:v>3.7849080976967668</c:v>
                </c:pt>
                <c:pt idx="1607">
                  <c:v>4.9974149324302823</c:v>
                </c:pt>
                <c:pt idx="1608">
                  <c:v>5.3742561481128845</c:v>
                </c:pt>
                <c:pt idx="1609">
                  <c:v>5.4632524004371241</c:v>
                </c:pt>
                <c:pt idx="1610">
                  <c:v>5.4644635594282889</c:v>
                </c:pt>
                <c:pt idx="1611">
                  <c:v>5.3021368897948316</c:v>
                </c:pt>
                <c:pt idx="1612">
                  <c:v>4.9777030681823922</c:v>
                </c:pt>
                <c:pt idx="1613">
                  <c:v>4.5669760266648387</c:v>
                </c:pt>
                <c:pt idx="1614">
                  <c:v>4.2430440314208866</c:v>
                </c:pt>
                <c:pt idx="1615">
                  <c:v>4.374635397395263</c:v>
                </c:pt>
                <c:pt idx="1616">
                  <c:v>4.641565158248226</c:v>
                </c:pt>
                <c:pt idx="1617">
                  <c:v>4.4772606141686158</c:v>
                </c:pt>
                <c:pt idx="1618">
                  <c:v>4.1205515929654295</c:v>
                </c:pt>
                <c:pt idx="1619">
                  <c:v>3.7013623627974876</c:v>
                </c:pt>
                <c:pt idx="1620">
                  <c:v>3.1865768884474699</c:v>
                </c:pt>
                <c:pt idx="1621">
                  <c:v>2.7475169215239879</c:v>
                </c:pt>
                <c:pt idx="1622">
                  <c:v>2.2459704960780629</c:v>
                </c:pt>
                <c:pt idx="1623">
                  <c:v>1.9985254508193635</c:v>
                </c:pt>
                <c:pt idx="1624">
                  <c:v>2.2428907836692273</c:v>
                </c:pt>
                <c:pt idx="1625">
                  <c:v>2.6391685249332846</c:v>
                </c:pt>
                <c:pt idx="1626">
                  <c:v>2.773828742543162</c:v>
                </c:pt>
                <c:pt idx="1627">
                  <c:v>2.7800112499575049</c:v>
                </c:pt>
                <c:pt idx="1628">
                  <c:v>2.8897005591395453</c:v>
                </c:pt>
                <c:pt idx="1629">
                  <c:v>2.8715000463672657</c:v>
                </c:pt>
                <c:pt idx="1630">
                  <c:v>2.7881018772778603</c:v>
                </c:pt>
                <c:pt idx="1631">
                  <c:v>2.6201461677617339</c:v>
                </c:pt>
                <c:pt idx="1632">
                  <c:v>2.4733992173839789</c:v>
                </c:pt>
                <c:pt idx="1633">
                  <c:v>2.4805846406265619</c:v>
                </c:pt>
                <c:pt idx="1634">
                  <c:v>2.6007309130122014</c:v>
                </c:pt>
                <c:pt idx="1635">
                  <c:v>2.8862455437295091</c:v>
                </c:pt>
                <c:pt idx="1636">
                  <c:v>3.2871968567863687</c:v>
                </c:pt>
                <c:pt idx="1637">
                  <c:v>3.4374286496007218</c:v>
                </c:pt>
                <c:pt idx="1638">
                  <c:v>3.3740470745326498</c:v>
                </c:pt>
                <c:pt idx="1639">
                  <c:v>3.7026477424547153</c:v>
                </c:pt>
                <c:pt idx="1640">
                  <c:v>4.3466278296256693</c:v>
                </c:pt>
                <c:pt idx="1641">
                  <c:v>4.561583012107798</c:v>
                </c:pt>
                <c:pt idx="1642">
                  <c:v>4.5921649457138241</c:v>
                </c:pt>
                <c:pt idx="1643">
                  <c:v>4.6093165501446656</c:v>
                </c:pt>
                <c:pt idx="1644">
                  <c:v>4.4519998750238674</c:v>
                </c:pt>
                <c:pt idx="1645">
                  <c:v>4.1471819840927866</c:v>
                </c:pt>
                <c:pt idx="1646">
                  <c:v>3.5648077521406956</c:v>
                </c:pt>
                <c:pt idx="1647">
                  <c:v>3.2113642783162502</c:v>
                </c:pt>
                <c:pt idx="1648">
                  <c:v>3.1150599845506428</c:v>
                </c:pt>
                <c:pt idx="1649">
                  <c:v>3.1453161545656818</c:v>
                </c:pt>
                <c:pt idx="1650">
                  <c:v>3.2874120395338045</c:v>
                </c:pt>
                <c:pt idx="1651">
                  <c:v>3.4837577779929676</c:v>
                </c:pt>
                <c:pt idx="1652">
                  <c:v>3.6496302566703673</c:v>
                </c:pt>
                <c:pt idx="1653">
                  <c:v>3.8846940347835091</c:v>
                </c:pt>
                <c:pt idx="1654">
                  <c:v>4.0413139916620544</c:v>
                </c:pt>
                <c:pt idx="1655">
                  <c:v>4.0882951701595545</c:v>
                </c:pt>
                <c:pt idx="1656">
                  <c:v>4.1002638978991399</c:v>
                </c:pt>
                <c:pt idx="1657">
                  <c:v>4.0488815845437234</c:v>
                </c:pt>
                <c:pt idx="1658">
                  <c:v>3.959812144862906</c:v>
                </c:pt>
                <c:pt idx="1659">
                  <c:v>3.8552880877820224</c:v>
                </c:pt>
                <c:pt idx="1660">
                  <c:v>3.7292840026643037</c:v>
                </c:pt>
                <c:pt idx="1661">
                  <c:v>3.4444418976479034</c:v>
                </c:pt>
                <c:pt idx="1662">
                  <c:v>3.1303004707602193</c:v>
                </c:pt>
                <c:pt idx="1663">
                  <c:v>3.3330827127031233</c:v>
                </c:pt>
                <c:pt idx="1664">
                  <c:v>3.7788855852127434</c:v>
                </c:pt>
                <c:pt idx="1665">
                  <c:v>3.8060666665285883</c:v>
                </c:pt>
                <c:pt idx="1666">
                  <c:v>3.8713273036039126</c:v>
                </c:pt>
                <c:pt idx="1667">
                  <c:v>3.9888274341326739</c:v>
                </c:pt>
                <c:pt idx="1668">
                  <c:v>4.0915767464487098</c:v>
                </c:pt>
                <c:pt idx="1669">
                  <c:v>4.1734927381251801</c:v>
                </c:pt>
                <c:pt idx="1670">
                  <c:v>3.9517766733229411</c:v>
                </c:pt>
                <c:pt idx="1671">
                  <c:v>3.7653777827760724</c:v>
                </c:pt>
                <c:pt idx="1672">
                  <c:v>3.8134924669816628</c:v>
                </c:pt>
                <c:pt idx="1673">
                  <c:v>3.9284265445848314</c:v>
                </c:pt>
                <c:pt idx="1674">
                  <c:v>4.1712251230918538</c:v>
                </c:pt>
                <c:pt idx="1675">
                  <c:v>4.4364693027341833</c:v>
                </c:pt>
                <c:pt idx="1676">
                  <c:v>4.6412657562256827</c:v>
                </c:pt>
                <c:pt idx="1677">
                  <c:v>4.7814277569979193</c:v>
                </c:pt>
                <c:pt idx="1678">
                  <c:v>4.9181250927505618</c:v>
                </c:pt>
                <c:pt idx="1679">
                  <c:v>5.1143376964937346</c:v>
                </c:pt>
                <c:pt idx="1680">
                  <c:v>5.3252180131647</c:v>
                </c:pt>
                <c:pt idx="1681">
                  <c:v>5.4099762300163539</c:v>
                </c:pt>
                <c:pt idx="1682">
                  <c:v>5.3441498787842994</c:v>
                </c:pt>
                <c:pt idx="1683">
                  <c:v>5.2066996018117431</c:v>
                </c:pt>
                <c:pt idx="1684">
                  <c:v>5.1899749422382655</c:v>
                </c:pt>
                <c:pt idx="1685">
                  <c:v>5.1495508113176731</c:v>
                </c:pt>
                <c:pt idx="1686">
                  <c:v>5.0758617688037262</c:v>
                </c:pt>
                <c:pt idx="1687">
                  <c:v>5.0463872535597476</c:v>
                </c:pt>
                <c:pt idx="1688">
                  <c:v>5.248297544365502</c:v>
                </c:pt>
                <c:pt idx="1689">
                  <c:v>5.7017626159374828</c:v>
                </c:pt>
                <c:pt idx="1690">
                  <c:v>5.8637454957508384</c:v>
                </c:pt>
                <c:pt idx="1691">
                  <c:v>5.796805085076282</c:v>
                </c:pt>
                <c:pt idx="1692">
                  <c:v>5.553252327833559</c:v>
                </c:pt>
                <c:pt idx="1693">
                  <c:v>5.2527139437974348</c:v>
                </c:pt>
                <c:pt idx="1694">
                  <c:v>4.7019566297630373</c:v>
                </c:pt>
                <c:pt idx="1695">
                  <c:v>4.3638232808226167</c:v>
                </c:pt>
                <c:pt idx="1696">
                  <c:v>4.4364296107802454</c:v>
                </c:pt>
                <c:pt idx="1697">
                  <c:v>4.6135670893286722</c:v>
                </c:pt>
                <c:pt idx="1698">
                  <c:v>4.7929978597841965</c:v>
                </c:pt>
                <c:pt idx="1699">
                  <c:v>4.8979561389529707</c:v>
                </c:pt>
                <c:pt idx="1700">
                  <c:v>4.8961594319850583</c:v>
                </c:pt>
                <c:pt idx="1701">
                  <c:v>4.8694264030996921</c:v>
                </c:pt>
                <c:pt idx="1702">
                  <c:v>4.8816330127770531</c:v>
                </c:pt>
                <c:pt idx="1703">
                  <c:v>4.8303423174856341</c:v>
                </c:pt>
                <c:pt idx="1704">
                  <c:v>4.6041710066532513</c:v>
                </c:pt>
                <c:pt idx="1705">
                  <c:v>4.2309167229008899</c:v>
                </c:pt>
                <c:pt idx="1706">
                  <c:v>3.85423752076268</c:v>
                </c:pt>
                <c:pt idx="1707">
                  <c:v>3.6056811406106517</c:v>
                </c:pt>
                <c:pt idx="1708">
                  <c:v>3.6394209042777619</c:v>
                </c:pt>
                <c:pt idx="1709">
                  <c:v>3.6537921929171753</c:v>
                </c:pt>
                <c:pt idx="1710">
                  <c:v>3.5301940611133209</c:v>
                </c:pt>
                <c:pt idx="1711">
                  <c:v>3.6880873246685955</c:v>
                </c:pt>
                <c:pt idx="1712">
                  <c:v>3.8169082900313782</c:v>
                </c:pt>
                <c:pt idx="1713">
                  <c:v>3.7403455612719272</c:v>
                </c:pt>
                <c:pt idx="1714">
                  <c:v>3.4798413423639429</c:v>
                </c:pt>
                <c:pt idx="1715">
                  <c:v>3.2147139066645121</c:v>
                </c:pt>
                <c:pt idx="1716">
                  <c:v>2.8483097856098256</c:v>
                </c:pt>
                <c:pt idx="1717">
                  <c:v>2.3551478283289353</c:v>
                </c:pt>
                <c:pt idx="1718">
                  <c:v>1.629197217948789</c:v>
                </c:pt>
                <c:pt idx="1719">
                  <c:v>1.5177598139203592</c:v>
                </c:pt>
                <c:pt idx="1720">
                  <c:v>1.6821539419484177</c:v>
                </c:pt>
                <c:pt idx="1721">
                  <c:v>1.663937632246848</c:v>
                </c:pt>
                <c:pt idx="1722">
                  <c:v>1.7207688255208311</c:v>
                </c:pt>
                <c:pt idx="1723">
                  <c:v>2.0309787199194873</c:v>
                </c:pt>
                <c:pt idx="1724">
                  <c:v>2.5565736469764393</c:v>
                </c:pt>
                <c:pt idx="1725">
                  <c:v>2.9901103436067702</c:v>
                </c:pt>
                <c:pt idx="1726">
                  <c:v>3.3702022390409097</c:v>
                </c:pt>
                <c:pt idx="1727">
                  <c:v>3.7815435005261078</c:v>
                </c:pt>
                <c:pt idx="1728">
                  <c:v>3.9684024764021313</c:v>
                </c:pt>
                <c:pt idx="1729">
                  <c:v>3.879770746884827</c:v>
                </c:pt>
                <c:pt idx="1730">
                  <c:v>3.7249331929848086</c:v>
                </c:pt>
                <c:pt idx="1731">
                  <c:v>3.7789332106365006</c:v>
                </c:pt>
                <c:pt idx="1732">
                  <c:v>4.0358109709167858</c:v>
                </c:pt>
                <c:pt idx="1733">
                  <c:v>4.1060811647575468</c:v>
                </c:pt>
                <c:pt idx="1734">
                  <c:v>4.2852795222574969</c:v>
                </c:pt>
                <c:pt idx="1735">
                  <c:v>4.482792320679585</c:v>
                </c:pt>
                <c:pt idx="1736">
                  <c:v>4.6483115830715063</c:v>
                </c:pt>
                <c:pt idx="1737">
                  <c:v>4.641934492008633</c:v>
                </c:pt>
                <c:pt idx="1738">
                  <c:v>4.343915942112532</c:v>
                </c:pt>
                <c:pt idx="1739">
                  <c:v>4.0712316550097167</c:v>
                </c:pt>
                <c:pt idx="1740">
                  <c:v>3.7960691259301549</c:v>
                </c:pt>
                <c:pt idx="1741">
                  <c:v>3.5322441394953041</c:v>
                </c:pt>
                <c:pt idx="1742">
                  <c:v>3.6365774541465328</c:v>
                </c:pt>
                <c:pt idx="1743">
                  <c:v>3.707632620257947</c:v>
                </c:pt>
                <c:pt idx="1744">
                  <c:v>3.8575574068969303</c:v>
                </c:pt>
                <c:pt idx="1745">
                  <c:v>3.8944876240425361</c:v>
                </c:pt>
                <c:pt idx="1746">
                  <c:v>4.0910179028740954</c:v>
                </c:pt>
                <c:pt idx="1747">
                  <c:v>4.4941465120501176</c:v>
                </c:pt>
                <c:pt idx="1748">
                  <c:v>5.1166981102776354</c:v>
                </c:pt>
                <c:pt idx="1749">
                  <c:v>5.2592916199768576</c:v>
                </c:pt>
                <c:pt idx="1750">
                  <c:v>5.1245480745220062</c:v>
                </c:pt>
                <c:pt idx="1751">
                  <c:v>4.8916476725029012</c:v>
                </c:pt>
                <c:pt idx="1752">
                  <c:v>4.9125670714760572</c:v>
                </c:pt>
                <c:pt idx="1753">
                  <c:v>5.0788788494186479</c:v>
                </c:pt>
                <c:pt idx="1754">
                  <c:v>5.3094369519873847</c:v>
                </c:pt>
                <c:pt idx="1755">
                  <c:v>5.2737694385795821</c:v>
                </c:pt>
                <c:pt idx="1756">
                  <c:v>5.1824784931026739</c:v>
                </c:pt>
                <c:pt idx="1757">
                  <c:v>5.0190817768508253</c:v>
                </c:pt>
                <c:pt idx="1758">
                  <c:v>4.8814732104200314</c:v>
                </c:pt>
                <c:pt idx="1759">
                  <c:v>4.8977522228981574</c:v>
                </c:pt>
                <c:pt idx="1760">
                  <c:v>5.2624232239220072</c:v>
                </c:pt>
                <c:pt idx="1761">
                  <c:v>5.1287252461939552</c:v>
                </c:pt>
                <c:pt idx="1762">
                  <c:v>4.8606721374015507</c:v>
                </c:pt>
                <c:pt idx="1763">
                  <c:v>4.4565478184791694</c:v>
                </c:pt>
                <c:pt idx="1764">
                  <c:v>3.9499358742691419</c:v>
                </c:pt>
                <c:pt idx="1765">
                  <c:v>3.406284047912747</c:v>
                </c:pt>
                <c:pt idx="1766">
                  <c:v>2.8686244931339915</c:v>
                </c:pt>
                <c:pt idx="1767">
                  <c:v>2.2912282578912611</c:v>
                </c:pt>
                <c:pt idx="1768">
                  <c:v>2.3951103248265158</c:v>
                </c:pt>
                <c:pt idx="1769">
                  <c:v>3.0643972924493474</c:v>
                </c:pt>
                <c:pt idx="1770">
                  <c:v>3.8615857820259545</c:v>
                </c:pt>
                <c:pt idx="1771">
                  <c:v>4.422302818609066</c:v>
                </c:pt>
                <c:pt idx="1772">
                  <c:v>4.6399747285279611</c:v>
                </c:pt>
                <c:pt idx="1773">
                  <c:v>4.5751161394206479</c:v>
                </c:pt>
                <c:pt idx="1774">
                  <c:v>4.5504833765362314</c:v>
                </c:pt>
                <c:pt idx="1775">
                  <c:v>4.6165640377417052</c:v>
                </c:pt>
                <c:pt idx="1776">
                  <c:v>4.7383894964288489</c:v>
                </c:pt>
                <c:pt idx="1777">
                  <c:v>4.9480154245290109</c:v>
                </c:pt>
                <c:pt idx="1778">
                  <c:v>5.2061977506791663</c:v>
                </c:pt>
                <c:pt idx="1779">
                  <c:v>5.4963176336770099</c:v>
                </c:pt>
                <c:pt idx="1780">
                  <c:v>5.8393945314928839</c:v>
                </c:pt>
                <c:pt idx="1781">
                  <c:v>6.188878088183726</c:v>
                </c:pt>
                <c:pt idx="1782">
                  <c:v>6.6492589222850995</c:v>
                </c:pt>
                <c:pt idx="1783">
                  <c:v>7.3007938500083371</c:v>
                </c:pt>
                <c:pt idx="1784">
                  <c:v>7.9602783967220638</c:v>
                </c:pt>
                <c:pt idx="1785">
                  <c:v>8.2372006159949755</c:v>
                </c:pt>
                <c:pt idx="1786">
                  <c:v>8.3436924725928225</c:v>
                </c:pt>
                <c:pt idx="1787">
                  <c:v>8.3365161175594071</c:v>
                </c:pt>
                <c:pt idx="1788">
                  <c:v>8.2218811030351464</c:v>
                </c:pt>
                <c:pt idx="1789">
                  <c:v>8.0782652875509111</c:v>
                </c:pt>
                <c:pt idx="1790">
                  <c:v>7.7435560999271678</c:v>
                </c:pt>
                <c:pt idx="1791">
                  <c:v>7.2446668792238853</c:v>
                </c:pt>
                <c:pt idx="1792">
                  <c:v>6.7405149580978101</c:v>
                </c:pt>
                <c:pt idx="1793">
                  <c:v>6.2579913023055962</c:v>
                </c:pt>
                <c:pt idx="1794">
                  <c:v>5.8380669933072804</c:v>
                </c:pt>
                <c:pt idx="1795">
                  <c:v>5.4498745224059144</c:v>
                </c:pt>
                <c:pt idx="1796">
                  <c:v>5.0146414516307107</c:v>
                </c:pt>
                <c:pt idx="1797">
                  <c:v>4.3475810085439663</c:v>
                </c:pt>
                <c:pt idx="1798">
                  <c:v>3.7359946048335457</c:v>
                </c:pt>
                <c:pt idx="1799">
                  <c:v>3.2115106034850394</c:v>
                </c:pt>
                <c:pt idx="1800">
                  <c:v>2.5870022995592796</c:v>
                </c:pt>
                <c:pt idx="1801">
                  <c:v>1.95516736256927</c:v>
                </c:pt>
                <c:pt idx="1802">
                  <c:v>1.4050601412255055</c:v>
                </c:pt>
                <c:pt idx="1803">
                  <c:v>1.0890121745096975</c:v>
                </c:pt>
                <c:pt idx="1804">
                  <c:v>1.3708619391730563</c:v>
                </c:pt>
                <c:pt idx="1805">
                  <c:v>1.7305206925934777</c:v>
                </c:pt>
                <c:pt idx="1806">
                  <c:v>1.823642769703683</c:v>
                </c:pt>
                <c:pt idx="1807">
                  <c:v>2.1123686160285384</c:v>
                </c:pt>
                <c:pt idx="1808">
                  <c:v>2.4144420475516766</c:v>
                </c:pt>
                <c:pt idx="1809">
                  <c:v>2.6916850033931383</c:v>
                </c:pt>
                <c:pt idx="1810">
                  <c:v>3.0180422219956631</c:v>
                </c:pt>
                <c:pt idx="1811">
                  <c:v>3.3550655098848043</c:v>
                </c:pt>
                <c:pt idx="1812">
                  <c:v>3.6355175850069616</c:v>
                </c:pt>
                <c:pt idx="1813">
                  <c:v>3.7735565569748069</c:v>
                </c:pt>
                <c:pt idx="1814">
                  <c:v>3.6239989800550578</c:v>
                </c:pt>
                <c:pt idx="1815">
                  <c:v>3.9126374784399998</c:v>
                </c:pt>
                <c:pt idx="1816">
                  <c:v>4.4730884322092628</c:v>
                </c:pt>
                <c:pt idx="1817">
                  <c:v>5.0176830108173629</c:v>
                </c:pt>
                <c:pt idx="1818">
                  <c:v>5.5414084105739656</c:v>
                </c:pt>
                <c:pt idx="1819">
                  <c:v>6.0284285698749622</c:v>
                </c:pt>
                <c:pt idx="1820">
                  <c:v>6.4329320216556498</c:v>
                </c:pt>
                <c:pt idx="1821">
                  <c:v>6.7688886281481428</c:v>
                </c:pt>
                <c:pt idx="1822">
                  <c:v>6.9813136835905141</c:v>
                </c:pt>
                <c:pt idx="1823">
                  <c:v>7.0873035301429086</c:v>
                </c:pt>
                <c:pt idx="1824">
                  <c:v>7.1349423453110088</c:v>
                </c:pt>
                <c:pt idx="1825">
                  <c:v>7.1204862702666425</c:v>
                </c:pt>
                <c:pt idx="1826">
                  <c:v>7.0754011850675127</c:v>
                </c:pt>
                <c:pt idx="1827">
                  <c:v>6.8854599464454775</c:v>
                </c:pt>
                <c:pt idx="1828">
                  <c:v>6.7220940212513778</c:v>
                </c:pt>
                <c:pt idx="1829">
                  <c:v>6.544146971598801</c:v>
                </c:pt>
                <c:pt idx="1830">
                  <c:v>6.4679398960420933</c:v>
                </c:pt>
                <c:pt idx="1831">
                  <c:v>6.6618384263937784</c:v>
                </c:pt>
                <c:pt idx="1832">
                  <c:v>7.044200835197798</c:v>
                </c:pt>
                <c:pt idx="1833">
                  <c:v>7.2357884947473528</c:v>
                </c:pt>
                <c:pt idx="1834">
                  <c:v>7.3606132066113545</c:v>
                </c:pt>
                <c:pt idx="1835">
                  <c:v>7.4467299572879568</c:v>
                </c:pt>
                <c:pt idx="1836">
                  <c:v>7.4310966173231296</c:v>
                </c:pt>
                <c:pt idx="1837">
                  <c:v>7.3165870412226335</c:v>
                </c:pt>
                <c:pt idx="1838">
                  <c:v>7.2121520160702381</c:v>
                </c:pt>
                <c:pt idx="1839">
                  <c:v>7.2767715639792483</c:v>
                </c:pt>
                <c:pt idx="1840">
                  <c:v>7.5253682216376259</c:v>
                </c:pt>
                <c:pt idx="1841">
                  <c:v>7.6937100092736141</c:v>
                </c:pt>
                <c:pt idx="1842">
                  <c:v>7.6462146196512331</c:v>
                </c:pt>
                <c:pt idx="1843">
                  <c:v>7.4743830593392957</c:v>
                </c:pt>
                <c:pt idx="1844">
                  <c:v>7.4575244457385415</c:v>
                </c:pt>
                <c:pt idx="1845">
                  <c:v>7.2410690967093085</c:v>
                </c:pt>
                <c:pt idx="1846">
                  <c:v>6.9222732214891751</c:v>
                </c:pt>
                <c:pt idx="1847">
                  <c:v>6.4954306080915494</c:v>
                </c:pt>
                <c:pt idx="1848">
                  <c:v>6.0838483537224661</c:v>
                </c:pt>
                <c:pt idx="1849">
                  <c:v>5.7255174863003511</c:v>
                </c:pt>
                <c:pt idx="1850">
                  <c:v>5.4556979103625931</c:v>
                </c:pt>
                <c:pt idx="1851">
                  <c:v>5.0495687620447356</c:v>
                </c:pt>
                <c:pt idx="1852">
                  <c:v>4.7850419849730326</c:v>
                </c:pt>
                <c:pt idx="1853">
                  <c:v>4.7396957372682236</c:v>
                </c:pt>
                <c:pt idx="1854">
                  <c:v>4.8311288393833847</c:v>
                </c:pt>
                <c:pt idx="1855">
                  <c:v>4.9403859624506188</c:v>
                </c:pt>
                <c:pt idx="1856">
                  <c:v>4.9905131217719925</c:v>
                </c:pt>
                <c:pt idx="1857">
                  <c:v>5.1304181743287023</c:v>
                </c:pt>
                <c:pt idx="1858">
                  <c:v>5.5359585779090112</c:v>
                </c:pt>
                <c:pt idx="1859">
                  <c:v>5.6137381557894122</c:v>
                </c:pt>
                <c:pt idx="1860">
                  <c:v>5.6478956302299448</c:v>
                </c:pt>
                <c:pt idx="1861">
                  <c:v>5.4817032284142204</c:v>
                </c:pt>
                <c:pt idx="1862">
                  <c:v>5.2229344830234323</c:v>
                </c:pt>
                <c:pt idx="1863">
                  <c:v>5.1021891869645222</c:v>
                </c:pt>
                <c:pt idx="1864">
                  <c:v>5.1970513154020948</c:v>
                </c:pt>
                <c:pt idx="1865">
                  <c:v>5.3955287299306809</c:v>
                </c:pt>
                <c:pt idx="1866">
                  <c:v>5.7814433756240522</c:v>
                </c:pt>
                <c:pt idx="1867">
                  <c:v>6.1555995985835761</c:v>
                </c:pt>
                <c:pt idx="1868">
                  <c:v>6.3933396203600044</c:v>
                </c:pt>
                <c:pt idx="1869">
                  <c:v>6.5932770987277767</c:v>
                </c:pt>
                <c:pt idx="1870">
                  <c:v>6.7246746269510833</c:v>
                </c:pt>
                <c:pt idx="1871">
                  <c:v>6.819370999744863</c:v>
                </c:pt>
                <c:pt idx="1872">
                  <c:v>6.8495055667749103</c:v>
                </c:pt>
                <c:pt idx="1873">
                  <c:v>6.7316897609684192</c:v>
                </c:pt>
                <c:pt idx="1874">
                  <c:v>6.4242542243915004</c:v>
                </c:pt>
                <c:pt idx="1875">
                  <c:v>5.9794441510036185</c:v>
                </c:pt>
                <c:pt idx="1876">
                  <c:v>5.4241975297724396</c:v>
                </c:pt>
                <c:pt idx="1877">
                  <c:v>4.6356679478847971</c:v>
                </c:pt>
                <c:pt idx="1878">
                  <c:v>3.7766688391554655</c:v>
                </c:pt>
                <c:pt idx="1879">
                  <c:v>3.2883694832441197</c:v>
                </c:pt>
                <c:pt idx="1880">
                  <c:v>2.9268605866784041</c:v>
                </c:pt>
                <c:pt idx="1881">
                  <c:v>1.9685630944524004</c:v>
                </c:pt>
                <c:pt idx="1882">
                  <c:v>0.85512485150507211</c:v>
                </c:pt>
                <c:pt idx="1883">
                  <c:v>0.68978678777764435</c:v>
                </c:pt>
                <c:pt idx="1884">
                  <c:v>1.7444421070041649</c:v>
                </c:pt>
                <c:pt idx="1885">
                  <c:v>2.5824561950953902</c:v>
                </c:pt>
                <c:pt idx="1886">
                  <c:v>3.2328992227893432</c:v>
                </c:pt>
                <c:pt idx="1887">
                  <c:v>3.4171545496434894</c:v>
                </c:pt>
                <c:pt idx="1888">
                  <c:v>3.3848338909758113</c:v>
                </c:pt>
                <c:pt idx="1889">
                  <c:v>3.1230767516801441</c:v>
                </c:pt>
                <c:pt idx="1890">
                  <c:v>2.7744098115054308</c:v>
                </c:pt>
                <c:pt idx="1891">
                  <c:v>2.8594248680091492</c:v>
                </c:pt>
                <c:pt idx="1892">
                  <c:v>3.6272062609393916</c:v>
                </c:pt>
                <c:pt idx="1893">
                  <c:v>4.5170948464521219</c:v>
                </c:pt>
                <c:pt idx="1894">
                  <c:v>5.2275337718713004</c:v>
                </c:pt>
                <c:pt idx="1895">
                  <c:v>5.5632155869555016</c:v>
                </c:pt>
                <c:pt idx="1896">
                  <c:v>5.5301726194986447</c:v>
                </c:pt>
                <c:pt idx="1897">
                  <c:v>5.2362621012257486</c:v>
                </c:pt>
                <c:pt idx="1898">
                  <c:v>4.8704673897509911</c:v>
                </c:pt>
                <c:pt idx="1899">
                  <c:v>4.229000264982905</c:v>
                </c:pt>
                <c:pt idx="1900">
                  <c:v>3.6386312566349024</c:v>
                </c:pt>
                <c:pt idx="1901">
                  <c:v>3.1411715605964297</c:v>
                </c:pt>
                <c:pt idx="1902">
                  <c:v>2.754901627028254</c:v>
                </c:pt>
                <c:pt idx="1903">
                  <c:v>2.4430254309148776</c:v>
                </c:pt>
                <c:pt idx="1904">
                  <c:v>2.0989545385246418</c:v>
                </c:pt>
                <c:pt idx="1905">
                  <c:v>1.9316997484847258</c:v>
                </c:pt>
                <c:pt idx="1906">
                  <c:v>1.9615670459673409</c:v>
                </c:pt>
                <c:pt idx="1907">
                  <c:v>2.0561641752308231</c:v>
                </c:pt>
                <c:pt idx="1908">
                  <c:v>2.1440279911292999</c:v>
                </c:pt>
                <c:pt idx="1909">
                  <c:v>2.2068012094948219</c:v>
                </c:pt>
                <c:pt idx="1910">
                  <c:v>2.3032830239383308</c:v>
                </c:pt>
                <c:pt idx="1911">
                  <c:v>2.5098995350000068</c:v>
                </c:pt>
                <c:pt idx="1912">
                  <c:v>2.9768945399551932</c:v>
                </c:pt>
                <c:pt idx="1913">
                  <c:v>3.0536945711863877</c:v>
                </c:pt>
                <c:pt idx="1914">
                  <c:v>3.2016332098526532</c:v>
                </c:pt>
                <c:pt idx="1915">
                  <c:v>3.2296755230293712</c:v>
                </c:pt>
                <c:pt idx="1916">
                  <c:v>3.1953012857370213</c:v>
                </c:pt>
                <c:pt idx="1917">
                  <c:v>3.1713633719484884</c:v>
                </c:pt>
                <c:pt idx="1918">
                  <c:v>2.9698772792938768</c:v>
                </c:pt>
                <c:pt idx="1919">
                  <c:v>2.5481185227760634</c:v>
                </c:pt>
                <c:pt idx="1920">
                  <c:v>1.8344339486055417</c:v>
                </c:pt>
                <c:pt idx="1921">
                  <c:v>1.0112023596056638</c:v>
                </c:pt>
                <c:pt idx="1922">
                  <c:v>0.74034459573440525</c:v>
                </c:pt>
                <c:pt idx="1923">
                  <c:v>1.3067061853370876</c:v>
                </c:pt>
                <c:pt idx="1924">
                  <c:v>1.9831206869015334</c:v>
                </c:pt>
                <c:pt idx="1925">
                  <c:v>2.4213064854960762</c:v>
                </c:pt>
                <c:pt idx="1926">
                  <c:v>2.6442900633446702</c:v>
                </c:pt>
                <c:pt idx="1927">
                  <c:v>2.8365508639645931</c:v>
                </c:pt>
                <c:pt idx="1928">
                  <c:v>2.9745586967556537</c:v>
                </c:pt>
                <c:pt idx="1929">
                  <c:v>2.8949324808493566</c:v>
                </c:pt>
                <c:pt idx="1930">
                  <c:v>2.7849102696757555</c:v>
                </c:pt>
                <c:pt idx="1931">
                  <c:v>2.5671957611900971</c:v>
                </c:pt>
                <c:pt idx="1932">
                  <c:v>2.1023857885940083</c:v>
                </c:pt>
                <c:pt idx="1933">
                  <c:v>1.5923804055581532</c:v>
                </c:pt>
                <c:pt idx="1934">
                  <c:v>1.2595965972043088</c:v>
                </c:pt>
                <c:pt idx="1935">
                  <c:v>1.3372006695006589</c:v>
                </c:pt>
                <c:pt idx="1936">
                  <c:v>1.6046101084289783</c:v>
                </c:pt>
                <c:pt idx="1937">
                  <c:v>1.8083158316790942</c:v>
                </c:pt>
                <c:pt idx="1938">
                  <c:v>1.9806849737167431</c:v>
                </c:pt>
                <c:pt idx="1939">
                  <c:v>2.1583784586993495</c:v>
                </c:pt>
                <c:pt idx="1940">
                  <c:v>2.3662408599160503</c:v>
                </c:pt>
                <c:pt idx="1941">
                  <c:v>2.5546381533472502</c:v>
                </c:pt>
                <c:pt idx="1942">
                  <c:v>2.6226338364052157</c:v>
                </c:pt>
                <c:pt idx="1943">
                  <c:v>2.606384646028082</c:v>
                </c:pt>
                <c:pt idx="1944">
                  <c:v>2.6451911650091247</c:v>
                </c:pt>
                <c:pt idx="1945">
                  <c:v>2.7829055789486326</c:v>
                </c:pt>
                <c:pt idx="1946">
                  <c:v>2.9964354800331234</c:v>
                </c:pt>
                <c:pt idx="1947">
                  <c:v>3.2877042505424723</c:v>
                </c:pt>
                <c:pt idx="1948">
                  <c:v>3.5838661794744477</c:v>
                </c:pt>
                <c:pt idx="1949">
                  <c:v>3.6030602764479251</c:v>
                </c:pt>
                <c:pt idx="1950">
                  <c:v>3.7989702198612512</c:v>
                </c:pt>
                <c:pt idx="1951">
                  <c:v>4.1453595147920588</c:v>
                </c:pt>
                <c:pt idx="1952">
                  <c:v>4.7477813672700488</c:v>
                </c:pt>
                <c:pt idx="1953">
                  <c:v>5.4204594826758514</c:v>
                </c:pt>
                <c:pt idx="1954">
                  <c:v>6.0334853885926369</c:v>
                </c:pt>
                <c:pt idx="1955">
                  <c:v>6.615711285171197</c:v>
                </c:pt>
                <c:pt idx="1956">
                  <c:v>7.0001165723553598</c:v>
                </c:pt>
                <c:pt idx="1957">
                  <c:v>7.1141668579951789</c:v>
                </c:pt>
                <c:pt idx="1958">
                  <c:v>6.9426518599164631</c:v>
                </c:pt>
                <c:pt idx="1959">
                  <c:v>7.0538511878001202</c:v>
                </c:pt>
                <c:pt idx="1960">
                  <c:v>7.2746367764884665</c:v>
                </c:pt>
                <c:pt idx="1961">
                  <c:v>7.4529557433705449</c:v>
                </c:pt>
                <c:pt idx="1962">
                  <c:v>7.3006923286877399</c:v>
                </c:pt>
                <c:pt idx="1963">
                  <c:v>6.9613081310234053</c:v>
                </c:pt>
                <c:pt idx="1964">
                  <c:v>6.785024763166227</c:v>
                </c:pt>
                <c:pt idx="1965">
                  <c:v>6.761266376260072</c:v>
                </c:pt>
                <c:pt idx="1966">
                  <c:v>6.6676163609132537</c:v>
                </c:pt>
                <c:pt idx="1967">
                  <c:v>6.3538839664273459</c:v>
                </c:pt>
                <c:pt idx="1968">
                  <c:v>5.814669259689496</c:v>
                </c:pt>
                <c:pt idx="1969">
                  <c:v>5.4025415521918347</c:v>
                </c:pt>
                <c:pt idx="1970">
                  <c:v>4.9287116289691326</c:v>
                </c:pt>
                <c:pt idx="1971">
                  <c:v>4.495193639478277</c:v>
                </c:pt>
                <c:pt idx="1972">
                  <c:v>4.1891619119528167</c:v>
                </c:pt>
                <c:pt idx="1973">
                  <c:v>3.679826518090711</c:v>
                </c:pt>
                <c:pt idx="1974">
                  <c:v>3.2831837707958509</c:v>
                </c:pt>
                <c:pt idx="1975">
                  <c:v>3.4110496877676497</c:v>
                </c:pt>
                <c:pt idx="1976">
                  <c:v>3.9371988983973987</c:v>
                </c:pt>
                <c:pt idx="1977">
                  <c:v>3.7329747619111076</c:v>
                </c:pt>
                <c:pt idx="1978">
                  <c:v>3.4797401252977571</c:v>
                </c:pt>
                <c:pt idx="1979">
                  <c:v>3.4130246547065783</c:v>
                </c:pt>
                <c:pt idx="1980">
                  <c:v>3.0961242850667041</c:v>
                </c:pt>
                <c:pt idx="1981">
                  <c:v>2.5117760021210169</c:v>
                </c:pt>
                <c:pt idx="1982">
                  <c:v>2.2837832590687763</c:v>
                </c:pt>
                <c:pt idx="1983">
                  <c:v>2.2302302435621217</c:v>
                </c:pt>
                <c:pt idx="1984">
                  <c:v>2.2911684122344957</c:v>
                </c:pt>
                <c:pt idx="1985">
                  <c:v>2.4637573888104258</c:v>
                </c:pt>
                <c:pt idx="1986">
                  <c:v>2.728421993916021</c:v>
                </c:pt>
                <c:pt idx="1987">
                  <c:v>3.1425014206921862</c:v>
                </c:pt>
                <c:pt idx="1988">
                  <c:v>3.9276701781710264</c:v>
                </c:pt>
                <c:pt idx="1989">
                  <c:v>5.0689997733437515</c:v>
                </c:pt>
                <c:pt idx="1990">
                  <c:v>5.9611018761553849</c:v>
                </c:pt>
                <c:pt idx="1991">
                  <c:v>6.3749577363057082</c:v>
                </c:pt>
                <c:pt idx="1992">
                  <c:v>6.4579887192561696</c:v>
                </c:pt>
                <c:pt idx="1993">
                  <c:v>6.2253358636277865</c:v>
                </c:pt>
                <c:pt idx="1994">
                  <c:v>5.9596596258341545</c:v>
                </c:pt>
                <c:pt idx="1995">
                  <c:v>5.8002213421568367</c:v>
                </c:pt>
                <c:pt idx="1996">
                  <c:v>5.7297544009285497</c:v>
                </c:pt>
                <c:pt idx="1997">
                  <c:v>5.6977343775325293</c:v>
                </c:pt>
                <c:pt idx="1998">
                  <c:v>5.8589484134625014</c:v>
                </c:pt>
                <c:pt idx="1999">
                  <c:v>6.2611483971157691</c:v>
                </c:pt>
                <c:pt idx="2000">
                  <c:v>6.8886239079665872</c:v>
                </c:pt>
                <c:pt idx="2001">
                  <c:v>7.1074560651605543</c:v>
                </c:pt>
                <c:pt idx="2002">
                  <c:v>7.2876905534708651</c:v>
                </c:pt>
                <c:pt idx="2003">
                  <c:v>7.3968121476955888</c:v>
                </c:pt>
                <c:pt idx="2004">
                  <c:v>7.4144077103984438</c:v>
                </c:pt>
                <c:pt idx="2005">
                  <c:v>7.4394404019801774</c:v>
                </c:pt>
                <c:pt idx="2006">
                  <c:v>7.4916689904357332</c:v>
                </c:pt>
                <c:pt idx="2007">
                  <c:v>7.6230186158968483</c:v>
                </c:pt>
                <c:pt idx="2008">
                  <c:v>7.9483895207928761</c:v>
                </c:pt>
                <c:pt idx="2009">
                  <c:v>8.3729285371891393</c:v>
                </c:pt>
                <c:pt idx="2010">
                  <c:v>8.8820417042416633</c:v>
                </c:pt>
                <c:pt idx="2011">
                  <c:v>9.3203977528912354</c:v>
                </c:pt>
                <c:pt idx="2012">
                  <c:v>9.7177351558586942</c:v>
                </c:pt>
                <c:pt idx="2013">
                  <c:v>10.005707791148636</c:v>
                </c:pt>
                <c:pt idx="2014">
                  <c:v>10.039187234225068</c:v>
                </c:pt>
                <c:pt idx="2015">
                  <c:v>10.06933834100597</c:v>
                </c:pt>
                <c:pt idx="2016">
                  <c:v>10.229852082740459</c:v>
                </c:pt>
                <c:pt idx="2017">
                  <c:v>10.259492537898629</c:v>
                </c:pt>
                <c:pt idx="2018">
                  <c:v>9.8903554652993257</c:v>
                </c:pt>
                <c:pt idx="2019">
                  <c:v>9.0104845802434159</c:v>
                </c:pt>
                <c:pt idx="2020">
                  <c:v>8.053691650236809</c:v>
                </c:pt>
                <c:pt idx="2021">
                  <c:v>7.7027234268640008</c:v>
                </c:pt>
                <c:pt idx="2022">
                  <c:v>7.326271994941032</c:v>
                </c:pt>
                <c:pt idx="2023">
                  <c:v>6.9361698997674504</c:v>
                </c:pt>
                <c:pt idx="2024">
                  <c:v>6.7771041892822579</c:v>
                </c:pt>
                <c:pt idx="2025">
                  <c:v>6.3147405905900049</c:v>
                </c:pt>
                <c:pt idx="2026">
                  <c:v>5.5092316188854102</c:v>
                </c:pt>
                <c:pt idx="2027">
                  <c:v>5.2549664094869426</c:v>
                </c:pt>
                <c:pt idx="2028">
                  <c:v>4.8091474183925591</c:v>
                </c:pt>
                <c:pt idx="2029">
                  <c:v>4.9801126595585412</c:v>
                </c:pt>
                <c:pt idx="2030">
                  <c:v>5.2065059645517975</c:v>
                </c:pt>
                <c:pt idx="2031">
                  <c:v>5.5278886218621484</c:v>
                </c:pt>
                <c:pt idx="2032">
                  <c:v>6.1488457348906786</c:v>
                </c:pt>
                <c:pt idx="2033">
                  <c:v>6.7314436551423018</c:v>
                </c:pt>
                <c:pt idx="2034">
                  <c:v>6.8143755414122325</c:v>
                </c:pt>
                <c:pt idx="2035">
                  <c:v>6.3748200217022593</c:v>
                </c:pt>
                <c:pt idx="2036">
                  <c:v>6.4337658143318439</c:v>
                </c:pt>
                <c:pt idx="2037">
                  <c:v>6.8371437406788118</c:v>
                </c:pt>
                <c:pt idx="2038">
                  <c:v>7.2411807464605689</c:v>
                </c:pt>
                <c:pt idx="2039">
                  <c:v>7.3170224650485505</c:v>
                </c:pt>
                <c:pt idx="2040">
                  <c:v>7.1186304471713608</c:v>
                </c:pt>
                <c:pt idx="2041">
                  <c:v>6.9355783241897448</c:v>
                </c:pt>
                <c:pt idx="2042">
                  <c:v>7.0715877291260254</c:v>
                </c:pt>
                <c:pt idx="2043">
                  <c:v>6.5195787796322353</c:v>
                </c:pt>
                <c:pt idx="2044">
                  <c:v>5.7943360557432344</c:v>
                </c:pt>
                <c:pt idx="2045">
                  <c:v>5.2211877487627865</c:v>
                </c:pt>
                <c:pt idx="2046">
                  <c:v>4.9534942258245982</c:v>
                </c:pt>
                <c:pt idx="2047">
                  <c:v>4.6541129847907445</c:v>
                </c:pt>
                <c:pt idx="2048">
                  <c:v>4.4031591464612942</c:v>
                </c:pt>
                <c:pt idx="2049">
                  <c:v>4.3052194853561687</c:v>
                </c:pt>
                <c:pt idx="2050">
                  <c:v>4.2320186838721119</c:v>
                </c:pt>
                <c:pt idx="2051">
                  <c:v>4.1124271511533861</c:v>
                </c:pt>
                <c:pt idx="2052">
                  <c:v>3.8878506764090135</c:v>
                </c:pt>
                <c:pt idx="2053">
                  <c:v>3.5586768364989663</c:v>
                </c:pt>
                <c:pt idx="2054">
                  <c:v>3.298801984822211</c:v>
                </c:pt>
                <c:pt idx="2055">
                  <c:v>3.1512534744211691</c:v>
                </c:pt>
                <c:pt idx="2056">
                  <c:v>3.3747489608626791</c:v>
                </c:pt>
                <c:pt idx="2057">
                  <c:v>3.5117711468605664</c:v>
                </c:pt>
                <c:pt idx="2058">
                  <c:v>3.3821825293693424</c:v>
                </c:pt>
                <c:pt idx="2059">
                  <c:v>3.115172682920889</c:v>
                </c:pt>
                <c:pt idx="2060">
                  <c:v>2.7778906234931715</c:v>
                </c:pt>
                <c:pt idx="2061">
                  <c:v>2.4181931045038896</c:v>
                </c:pt>
                <c:pt idx="2062">
                  <c:v>2.280670305170271</c:v>
                </c:pt>
                <c:pt idx="2063">
                  <c:v>2.4387838584051011</c:v>
                </c:pt>
                <c:pt idx="2064">
                  <c:v>2.7990304318382822</c:v>
                </c:pt>
                <c:pt idx="2065">
                  <c:v>3.2347165760126808</c:v>
                </c:pt>
                <c:pt idx="2066">
                  <c:v>3.6094525563217212</c:v>
                </c:pt>
                <c:pt idx="2067">
                  <c:v>3.8129992380095925</c:v>
                </c:pt>
                <c:pt idx="2068">
                  <c:v>3.9355613645808143</c:v>
                </c:pt>
                <c:pt idx="2069">
                  <c:v>3.7440928918110581</c:v>
                </c:pt>
                <c:pt idx="2070">
                  <c:v>3.6962733405971209</c:v>
                </c:pt>
                <c:pt idx="2071">
                  <c:v>3.8561231310484838</c:v>
                </c:pt>
                <c:pt idx="2072">
                  <c:v>3.9315805604647363</c:v>
                </c:pt>
                <c:pt idx="2073">
                  <c:v>3.950574966204591</c:v>
                </c:pt>
                <c:pt idx="2074">
                  <c:v>4.1167486036924332</c:v>
                </c:pt>
                <c:pt idx="2075">
                  <c:v>4.5426392289557578</c:v>
                </c:pt>
                <c:pt idx="2076">
                  <c:v>5.1179126515472815</c:v>
                </c:pt>
                <c:pt idx="2077">
                  <c:v>5.5931107501875648</c:v>
                </c:pt>
                <c:pt idx="2078">
                  <c:v>5.8687447874711891</c:v>
                </c:pt>
                <c:pt idx="2079">
                  <c:v>6.1719159593180377</c:v>
                </c:pt>
                <c:pt idx="2080">
                  <c:v>6.3194389874199999</c:v>
                </c:pt>
                <c:pt idx="2081">
                  <c:v>6.3346432025748003</c:v>
                </c:pt>
                <c:pt idx="2082">
                  <c:v>6.2666250802784234</c:v>
                </c:pt>
                <c:pt idx="2083">
                  <c:v>6.1159086733930144</c:v>
                </c:pt>
                <c:pt idx="2084">
                  <c:v>5.9271668901397678</c:v>
                </c:pt>
                <c:pt idx="2085">
                  <c:v>5.7436339489219552</c:v>
                </c:pt>
                <c:pt idx="2086">
                  <c:v>5.5362780768686655</c:v>
                </c:pt>
                <c:pt idx="2087">
                  <c:v>5.308812887269255</c:v>
                </c:pt>
                <c:pt idx="2088">
                  <c:v>5.1027986506550738</c:v>
                </c:pt>
                <c:pt idx="2089">
                  <c:v>4.9124422883775409</c:v>
                </c:pt>
                <c:pt idx="2090">
                  <c:v>4.7504527046070599</c:v>
                </c:pt>
                <c:pt idx="2091">
                  <c:v>4.7293262658293358</c:v>
                </c:pt>
                <c:pt idx="2092">
                  <c:v>4.7582758627157187</c:v>
                </c:pt>
                <c:pt idx="2093">
                  <c:v>4.6687160154759182</c:v>
                </c:pt>
                <c:pt idx="2094">
                  <c:v>4.7235038274235581</c:v>
                </c:pt>
                <c:pt idx="2095">
                  <c:v>4.9008958589981271</c:v>
                </c:pt>
                <c:pt idx="2096">
                  <c:v>5.0440868226266051</c:v>
                </c:pt>
                <c:pt idx="2097">
                  <c:v>5.2245152326944408</c:v>
                </c:pt>
                <c:pt idx="2098">
                  <c:v>5.4251956919178026</c:v>
                </c:pt>
                <c:pt idx="2099">
                  <c:v>5.6420066881851261</c:v>
                </c:pt>
                <c:pt idx="2100">
                  <c:v>5.8535908317676046</c:v>
                </c:pt>
                <c:pt idx="2101">
                  <c:v>6.0304012597162693</c:v>
                </c:pt>
                <c:pt idx="2102">
                  <c:v>6.1119059010795276</c:v>
                </c:pt>
                <c:pt idx="2103">
                  <c:v>6.2817361856257774</c:v>
                </c:pt>
                <c:pt idx="2104">
                  <c:v>6.4603243028238344</c:v>
                </c:pt>
                <c:pt idx="2105">
                  <c:v>6.5855118648039044</c:v>
                </c:pt>
                <c:pt idx="2106">
                  <c:v>6.4116439760230541</c:v>
                </c:pt>
                <c:pt idx="2107">
                  <c:v>6.1618806949282945</c:v>
                </c:pt>
                <c:pt idx="2108">
                  <c:v>6.0541452463006697</c:v>
                </c:pt>
                <c:pt idx="2109">
                  <c:v>5.8741342882212226</c:v>
                </c:pt>
                <c:pt idx="2110">
                  <c:v>5.6463811913635746</c:v>
                </c:pt>
                <c:pt idx="2111">
                  <c:v>5.3943175318451697</c:v>
                </c:pt>
                <c:pt idx="2112">
                  <c:v>5.3026740981161948</c:v>
                </c:pt>
                <c:pt idx="2113">
                  <c:v>5.2709950826647232</c:v>
                </c:pt>
                <c:pt idx="2114">
                  <c:v>5.4476535201175649</c:v>
                </c:pt>
                <c:pt idx="2115">
                  <c:v>5.4001812051304325</c:v>
                </c:pt>
                <c:pt idx="2116">
                  <c:v>5.4401263815394261</c:v>
                </c:pt>
                <c:pt idx="2117">
                  <c:v>5.4917633853961343</c:v>
                </c:pt>
                <c:pt idx="2118">
                  <c:v>5.4081309666970405</c:v>
                </c:pt>
                <c:pt idx="2119">
                  <c:v>5.3154401014232109</c:v>
                </c:pt>
                <c:pt idx="2120">
                  <c:v>5.3243005946606772</c:v>
                </c:pt>
                <c:pt idx="2121">
                  <c:v>5.3262676384082885</c:v>
                </c:pt>
                <c:pt idx="2122">
                  <c:v>5.3028294881866165</c:v>
                </c:pt>
                <c:pt idx="2123">
                  <c:v>5.3730148500443207</c:v>
                </c:pt>
                <c:pt idx="2124">
                  <c:v>5.4059573450278471</c:v>
                </c:pt>
                <c:pt idx="2125">
                  <c:v>5.4377355867791888</c:v>
                </c:pt>
                <c:pt idx="2126">
                  <c:v>5.3016935856337781</c:v>
                </c:pt>
                <c:pt idx="2127">
                  <c:v>5.257712647393979</c:v>
                </c:pt>
                <c:pt idx="2128">
                  <c:v>5.2123261765242974</c:v>
                </c:pt>
                <c:pt idx="2129">
                  <c:v>5.051941259703046</c:v>
                </c:pt>
                <c:pt idx="2130">
                  <c:v>4.9747767782744097</c:v>
                </c:pt>
                <c:pt idx="2131">
                  <c:v>4.7949464282212499</c:v>
                </c:pt>
                <c:pt idx="2132">
                  <c:v>4.67208520889191</c:v>
                </c:pt>
                <c:pt idx="2133">
                  <c:v>4.562122504905326</c:v>
                </c:pt>
                <c:pt idx="2134">
                  <c:v>4.4120842679278969</c:v>
                </c:pt>
                <c:pt idx="2135">
                  <c:v>4.1506538740662293</c:v>
                </c:pt>
                <c:pt idx="2136">
                  <c:v>4.0305205017932568</c:v>
                </c:pt>
                <c:pt idx="2137">
                  <c:v>3.9839805753555435</c:v>
                </c:pt>
                <c:pt idx="2138">
                  <c:v>3.9549252904533474</c:v>
                </c:pt>
                <c:pt idx="2139">
                  <c:v>3.9950753205494389</c:v>
                </c:pt>
                <c:pt idx="2140">
                  <c:v>4.1303620198578246</c:v>
                </c:pt>
                <c:pt idx="2141">
                  <c:v>4.3466260656533366</c:v>
                </c:pt>
                <c:pt idx="2142">
                  <c:v>4.8333197169174857</c:v>
                </c:pt>
                <c:pt idx="2143">
                  <c:v>5.4797926808263728</c:v>
                </c:pt>
                <c:pt idx="2144">
                  <c:v>5.9283981126352385</c:v>
                </c:pt>
                <c:pt idx="2145">
                  <c:v>6.0757219614326994</c:v>
                </c:pt>
                <c:pt idx="2146">
                  <c:v>5.9864813003522732</c:v>
                </c:pt>
                <c:pt idx="2147">
                  <c:v>5.8331268943427057</c:v>
                </c:pt>
                <c:pt idx="2148">
                  <c:v>5.683460885598647</c:v>
                </c:pt>
                <c:pt idx="2149">
                  <c:v>5.5323513161816038</c:v>
                </c:pt>
                <c:pt idx="2150">
                  <c:v>5.3673514676642835</c:v>
                </c:pt>
                <c:pt idx="2151">
                  <c:v>5.3334538052606417</c:v>
                </c:pt>
                <c:pt idx="2152">
                  <c:v>5.3540899978348984</c:v>
                </c:pt>
                <c:pt idx="2153">
                  <c:v>5.3295089033307557</c:v>
                </c:pt>
                <c:pt idx="2154">
                  <c:v>5.2039404529046491</c:v>
                </c:pt>
                <c:pt idx="2155">
                  <c:v>5.0130302662321427</c:v>
                </c:pt>
                <c:pt idx="2156">
                  <c:v>4.8880225913964566</c:v>
                </c:pt>
                <c:pt idx="2157">
                  <c:v>4.8055213944554449</c:v>
                </c:pt>
                <c:pt idx="2158">
                  <c:v>4.7176085820505218</c:v>
                </c:pt>
                <c:pt idx="2159">
                  <c:v>4.7643707474912036</c:v>
                </c:pt>
                <c:pt idx="2160">
                  <c:v>4.8345973110034475</c:v>
                </c:pt>
                <c:pt idx="2161">
                  <c:v>4.8783577368043129</c:v>
                </c:pt>
                <c:pt idx="2162">
                  <c:v>4.7981158336631484</c:v>
                </c:pt>
                <c:pt idx="2163">
                  <c:v>4.7364603098028066</c:v>
                </c:pt>
                <c:pt idx="2164">
                  <c:v>4.5578608708691455</c:v>
                </c:pt>
                <c:pt idx="2165">
                  <c:v>4.2833185026110892</c:v>
                </c:pt>
                <c:pt idx="2166">
                  <c:v>4.171691728935647</c:v>
                </c:pt>
                <c:pt idx="2167">
                  <c:v>4.0915467284436886</c:v>
                </c:pt>
                <c:pt idx="2168">
                  <c:v>4.0048931408506698</c:v>
                </c:pt>
                <c:pt idx="2169">
                  <c:v>3.6993786683371708</c:v>
                </c:pt>
                <c:pt idx="2170">
                  <c:v>3.4315306399206533</c:v>
                </c:pt>
                <c:pt idx="2171">
                  <c:v>3.2599777923658082</c:v>
                </c:pt>
                <c:pt idx="2172">
                  <c:v>3.1168871545957035</c:v>
                </c:pt>
                <c:pt idx="2173">
                  <c:v>3.0045224140716691</c:v>
                </c:pt>
                <c:pt idx="2174">
                  <c:v>2.9370083319929297</c:v>
                </c:pt>
                <c:pt idx="2175">
                  <c:v>2.8667296128542548</c:v>
                </c:pt>
                <c:pt idx="2176">
                  <c:v>2.7585157223076977</c:v>
                </c:pt>
                <c:pt idx="2177">
                  <c:v>2.622744629157197</c:v>
                </c:pt>
                <c:pt idx="2178">
                  <c:v>2.2796243385017481</c:v>
                </c:pt>
                <c:pt idx="2179">
                  <c:v>1.9128911604773022</c:v>
                </c:pt>
                <c:pt idx="2180">
                  <c:v>1.6700662982842867</c:v>
                </c:pt>
                <c:pt idx="2181">
                  <c:v>1.75208143257027</c:v>
                </c:pt>
                <c:pt idx="2182">
                  <c:v>1.9998373010551636</c:v>
                </c:pt>
                <c:pt idx="2183">
                  <c:v>2.1806517024675012</c:v>
                </c:pt>
                <c:pt idx="2184">
                  <c:v>2.2306424029985914</c:v>
                </c:pt>
                <c:pt idx="2185">
                  <c:v>2.1718187130352522</c:v>
                </c:pt>
                <c:pt idx="2186">
                  <c:v>2.078094682556483</c:v>
                </c:pt>
                <c:pt idx="2187">
                  <c:v>1.9475098768033117</c:v>
                </c:pt>
                <c:pt idx="2188">
                  <c:v>1.9378024390077211</c:v>
                </c:pt>
                <c:pt idx="2189">
                  <c:v>1.9848141560122803</c:v>
                </c:pt>
                <c:pt idx="2190">
                  <c:v>2.1799021919074639</c:v>
                </c:pt>
                <c:pt idx="2191">
                  <c:v>2.5227038452581212</c:v>
                </c:pt>
                <c:pt idx="2192">
                  <c:v>2.6726197238814526</c:v>
                </c:pt>
                <c:pt idx="2193">
                  <c:v>2.7471740338803912</c:v>
                </c:pt>
                <c:pt idx="2194">
                  <c:v>2.647846261709184</c:v>
                </c:pt>
                <c:pt idx="2195">
                  <c:v>2.4005285032436605</c:v>
                </c:pt>
                <c:pt idx="2196">
                  <c:v>2.0958263616102646</c:v>
                </c:pt>
                <c:pt idx="2197">
                  <c:v>1.761228908260593</c:v>
                </c:pt>
                <c:pt idx="2198">
                  <c:v>1.4027263191448043</c:v>
                </c:pt>
                <c:pt idx="2199">
                  <c:v>1.2434622957173167</c:v>
                </c:pt>
                <c:pt idx="2200">
                  <c:v>1.2779648737258733</c:v>
                </c:pt>
                <c:pt idx="2201">
                  <c:v>1.3680855727665278</c:v>
                </c:pt>
                <c:pt idx="2202">
                  <c:v>1.3977915329375508</c:v>
                </c:pt>
                <c:pt idx="2203">
                  <c:v>1.4115705159708034</c:v>
                </c:pt>
                <c:pt idx="2204">
                  <c:v>1.4086359970689446</c:v>
                </c:pt>
                <c:pt idx="2205">
                  <c:v>1.490227405495363</c:v>
                </c:pt>
                <c:pt idx="2206">
                  <c:v>1.4401683979370905</c:v>
                </c:pt>
                <c:pt idx="2207">
                  <c:v>1.1603765606357586</c:v>
                </c:pt>
                <c:pt idx="2208">
                  <c:v>0.67072249731830225</c:v>
                </c:pt>
                <c:pt idx="2209">
                  <c:v>0.12367706946857733</c:v>
                </c:pt>
                <c:pt idx="2210">
                  <c:v>0.50305536246227411</c:v>
                </c:pt>
                <c:pt idx="2211">
                  <c:v>0.7146833544366864</c:v>
                </c:pt>
                <c:pt idx="2212">
                  <c:v>0.62698446880470637</c:v>
                </c:pt>
                <c:pt idx="2213">
                  <c:v>0.71034071705011415</c:v>
                </c:pt>
                <c:pt idx="2214">
                  <c:v>0.92831493801051834</c:v>
                </c:pt>
                <c:pt idx="2215">
                  <c:v>1.2874362324897066</c:v>
                </c:pt>
                <c:pt idx="2216">
                  <c:v>1.7613670161701096</c:v>
                </c:pt>
                <c:pt idx="2217">
                  <c:v>2.0336073549929936</c:v>
                </c:pt>
                <c:pt idx="2218">
                  <c:v>2.3140331028048196</c:v>
                </c:pt>
                <c:pt idx="2219">
                  <c:v>2.4992559927828522</c:v>
                </c:pt>
                <c:pt idx="2220">
                  <c:v>2.6846703934075875</c:v>
                </c:pt>
                <c:pt idx="2221">
                  <c:v>2.7273424168699685</c:v>
                </c:pt>
                <c:pt idx="2222">
                  <c:v>2.3995540996780487</c:v>
                </c:pt>
                <c:pt idx="2223">
                  <c:v>2.1327948855823551</c:v>
                </c:pt>
                <c:pt idx="2224">
                  <c:v>1.9360876252066794</c:v>
                </c:pt>
                <c:pt idx="2225">
                  <c:v>1.6358844069093881</c:v>
                </c:pt>
                <c:pt idx="2226">
                  <c:v>1.430890231814167</c:v>
                </c:pt>
                <c:pt idx="2227">
                  <c:v>1.5567101121584614</c:v>
                </c:pt>
                <c:pt idx="2228">
                  <c:v>1.9396619742030361</c:v>
                </c:pt>
                <c:pt idx="2229">
                  <c:v>2.0092095876675673</c:v>
                </c:pt>
                <c:pt idx="2230">
                  <c:v>1.8411910198071169</c:v>
                </c:pt>
                <c:pt idx="2231">
                  <c:v>1.7353596293981264</c:v>
                </c:pt>
                <c:pt idx="2232">
                  <c:v>1.7768707767666223</c:v>
                </c:pt>
                <c:pt idx="2233">
                  <c:v>2.0329796259363153</c:v>
                </c:pt>
                <c:pt idx="2234">
                  <c:v>2.309345140895648</c:v>
                </c:pt>
                <c:pt idx="2235">
                  <c:v>2.2839682576480809</c:v>
                </c:pt>
                <c:pt idx="2236">
                  <c:v>2.1538531074994065</c:v>
                </c:pt>
                <c:pt idx="2237">
                  <c:v>1.9072124399178949</c:v>
                </c:pt>
                <c:pt idx="2238">
                  <c:v>1.5590104925662303</c:v>
                </c:pt>
                <c:pt idx="2239">
                  <c:v>1.7182753963861539</c:v>
                </c:pt>
                <c:pt idx="2240">
                  <c:v>2.182404995686559</c:v>
                </c:pt>
                <c:pt idx="2241">
                  <c:v>2.3616203357780932</c:v>
                </c:pt>
                <c:pt idx="2242">
                  <c:v>2.5903891186823915</c:v>
                </c:pt>
                <c:pt idx="2243">
                  <c:v>2.9157044120407707</c:v>
                </c:pt>
                <c:pt idx="2244">
                  <c:v>3.2903966926346917</c:v>
                </c:pt>
                <c:pt idx="2245">
                  <c:v>3.5685024066327573</c:v>
                </c:pt>
                <c:pt idx="2246">
                  <c:v>3.6173157710558197</c:v>
                </c:pt>
                <c:pt idx="2247">
                  <c:v>3.416274955679143</c:v>
                </c:pt>
                <c:pt idx="2248">
                  <c:v>3.3534515641107747</c:v>
                </c:pt>
                <c:pt idx="2249">
                  <c:v>3.4293357245995573</c:v>
                </c:pt>
                <c:pt idx="2250">
                  <c:v>3.4157236534207978</c:v>
                </c:pt>
                <c:pt idx="2251">
                  <c:v>3.3074615740674842</c:v>
                </c:pt>
                <c:pt idx="2252">
                  <c:v>3.0433331947950508</c:v>
                </c:pt>
                <c:pt idx="2253">
                  <c:v>2.7436898024325456</c:v>
                </c:pt>
                <c:pt idx="2254">
                  <c:v>2.4541936113514788</c:v>
                </c:pt>
                <c:pt idx="2255">
                  <c:v>2.3320600806739442</c:v>
                </c:pt>
                <c:pt idx="2256">
                  <c:v>2.0517219822363377</c:v>
                </c:pt>
                <c:pt idx="2257">
                  <c:v>1.6820084930960693</c:v>
                </c:pt>
                <c:pt idx="2258">
                  <c:v>1.284950456673069</c:v>
                </c:pt>
                <c:pt idx="2259">
                  <c:v>1.0469419229685288</c:v>
                </c:pt>
                <c:pt idx="2260">
                  <c:v>1.0664974662744859</c:v>
                </c:pt>
                <c:pt idx="2261">
                  <c:v>1.1406692221109285</c:v>
                </c:pt>
                <c:pt idx="2262">
                  <c:v>1.03963836449589</c:v>
                </c:pt>
                <c:pt idx="2263">
                  <c:v>0.97187617921338798</c:v>
                </c:pt>
                <c:pt idx="2264">
                  <c:v>0.93485371340734069</c:v>
                </c:pt>
                <c:pt idx="2265">
                  <c:v>0.64817190392927404</c:v>
                </c:pt>
                <c:pt idx="2266">
                  <c:v>0.51477951377040143</c:v>
                </c:pt>
                <c:pt idx="2267">
                  <c:v>0.95205031710616006</c:v>
                </c:pt>
                <c:pt idx="2268">
                  <c:v>1.4355653020343204</c:v>
                </c:pt>
                <c:pt idx="2269">
                  <c:v>1.7591658738552485</c:v>
                </c:pt>
                <c:pt idx="2270">
                  <c:v>2.0770315830521429</c:v>
                </c:pt>
                <c:pt idx="2271">
                  <c:v>2.3444957578001393</c:v>
                </c:pt>
                <c:pt idx="2272">
                  <c:v>2.5165281332121126</c:v>
                </c:pt>
                <c:pt idx="2273">
                  <c:v>2.6540411302615543</c:v>
                </c:pt>
                <c:pt idx="2274">
                  <c:v>2.6273499321678204</c:v>
                </c:pt>
                <c:pt idx="2275">
                  <c:v>2.5394040551191557</c:v>
                </c:pt>
                <c:pt idx="2276">
                  <c:v>2.3857301724898918</c:v>
                </c:pt>
                <c:pt idx="2277">
                  <c:v>2.104602995623956</c:v>
                </c:pt>
                <c:pt idx="2278">
                  <c:v>1.890653357905383</c:v>
                </c:pt>
                <c:pt idx="2279">
                  <c:v>1.660472135490882</c:v>
                </c:pt>
                <c:pt idx="2280">
                  <c:v>1.5174444486644578</c:v>
                </c:pt>
                <c:pt idx="2281">
                  <c:v>1.7099372179990406</c:v>
                </c:pt>
                <c:pt idx="2282">
                  <c:v>2.0026681453751549</c:v>
                </c:pt>
                <c:pt idx="2283">
                  <c:v>2.0186354234027326</c:v>
                </c:pt>
                <c:pt idx="2284">
                  <c:v>1.9010934042459302</c:v>
                </c:pt>
                <c:pt idx="2285">
                  <c:v>1.688742367193995</c:v>
                </c:pt>
                <c:pt idx="2286">
                  <c:v>1.798710775290628</c:v>
                </c:pt>
                <c:pt idx="2287">
                  <c:v>2.0358862718193058</c:v>
                </c:pt>
                <c:pt idx="2288">
                  <c:v>2.1278434815142933</c:v>
                </c:pt>
                <c:pt idx="2289">
                  <c:v>2.0524525413232504</c:v>
                </c:pt>
                <c:pt idx="2290">
                  <c:v>1.887586554012761</c:v>
                </c:pt>
                <c:pt idx="2291">
                  <c:v>1.6789033539494538</c:v>
                </c:pt>
                <c:pt idx="2292">
                  <c:v>1.7295109042511114</c:v>
                </c:pt>
                <c:pt idx="2293">
                  <c:v>1.5347130201622252</c:v>
                </c:pt>
                <c:pt idx="2294">
                  <c:v>1.5562610443295497</c:v>
                </c:pt>
                <c:pt idx="2295">
                  <c:v>1.9936626854213879</c:v>
                </c:pt>
                <c:pt idx="2296">
                  <c:v>2.4945944132011619</c:v>
                </c:pt>
                <c:pt idx="2297">
                  <c:v>2.6836109413812017</c:v>
                </c:pt>
                <c:pt idx="2298">
                  <c:v>2.9183411652421674</c:v>
                </c:pt>
                <c:pt idx="2299">
                  <c:v>2.9958876061928974</c:v>
                </c:pt>
                <c:pt idx="2300">
                  <c:v>2.7504212254961402</c:v>
                </c:pt>
                <c:pt idx="2301">
                  <c:v>2.4060797009865822</c:v>
                </c:pt>
                <c:pt idx="2302">
                  <c:v>2.0817075001116554</c:v>
                </c:pt>
                <c:pt idx="2303">
                  <c:v>1.8339039446107639</c:v>
                </c:pt>
                <c:pt idx="2304">
                  <c:v>2.0432506722660078</c:v>
                </c:pt>
                <c:pt idx="2305">
                  <c:v>2.5982184621655859</c:v>
                </c:pt>
                <c:pt idx="2306">
                  <c:v>3.0932480487204383</c:v>
                </c:pt>
                <c:pt idx="2307">
                  <c:v>3.3899145599990645</c:v>
                </c:pt>
                <c:pt idx="2308">
                  <c:v>3.6210161607375628</c:v>
                </c:pt>
                <c:pt idx="2309">
                  <c:v>3.9609661817229505</c:v>
                </c:pt>
                <c:pt idx="2310">
                  <c:v>4.0936214707337681</c:v>
                </c:pt>
                <c:pt idx="2311">
                  <c:v>4.0331077293100233</c:v>
                </c:pt>
                <c:pt idx="2312">
                  <c:v>3.846696915033033</c:v>
                </c:pt>
                <c:pt idx="2313">
                  <c:v>3.886421968861518</c:v>
                </c:pt>
                <c:pt idx="2314">
                  <c:v>4.0063903682018722</c:v>
                </c:pt>
                <c:pt idx="2315">
                  <c:v>3.9532784289941092</c:v>
                </c:pt>
                <c:pt idx="2316">
                  <c:v>3.6659797527983224</c:v>
                </c:pt>
                <c:pt idx="2317">
                  <c:v>3.1626511365193681</c:v>
                </c:pt>
                <c:pt idx="2318">
                  <c:v>3.1538311737032552</c:v>
                </c:pt>
                <c:pt idx="2319">
                  <c:v>4.1464539805863527</c:v>
                </c:pt>
                <c:pt idx="2320">
                  <c:v>5.357013767910237</c:v>
                </c:pt>
                <c:pt idx="2321">
                  <c:v>6.2531633214388522</c:v>
                </c:pt>
                <c:pt idx="2322">
                  <c:v>6.4758164426416229</c:v>
                </c:pt>
                <c:pt idx="2323">
                  <c:v>6.4222340872847949</c:v>
                </c:pt>
                <c:pt idx="2324">
                  <c:v>6.3154629988874929</c:v>
                </c:pt>
                <c:pt idx="2325">
                  <c:v>6.3264013192881823</c:v>
                </c:pt>
                <c:pt idx="2326">
                  <c:v>6.3182153560552994</c:v>
                </c:pt>
                <c:pt idx="2327">
                  <c:v>6.16935013507603</c:v>
                </c:pt>
                <c:pt idx="2328">
                  <c:v>5.9654135950284459</c:v>
                </c:pt>
                <c:pt idx="2329">
                  <c:v>5.7557800033406421</c:v>
                </c:pt>
                <c:pt idx="2330">
                  <c:v>5.4624053397439747</c:v>
                </c:pt>
                <c:pt idx="2331">
                  <c:v>5.110685029344336</c:v>
                </c:pt>
                <c:pt idx="2332">
                  <c:v>4.9313210886236201</c:v>
                </c:pt>
                <c:pt idx="2333">
                  <c:v>5.1424984720963192</c:v>
                </c:pt>
                <c:pt idx="2334">
                  <c:v>5.3350727627820795</c:v>
                </c:pt>
                <c:pt idx="2335">
                  <c:v>5.3237431438930916</c:v>
                </c:pt>
                <c:pt idx="2336">
                  <c:v>5.3700264074520385</c:v>
                </c:pt>
                <c:pt idx="2337">
                  <c:v>5.5990844784954126</c:v>
                </c:pt>
                <c:pt idx="2338">
                  <c:v>5.7464011436158859</c:v>
                </c:pt>
                <c:pt idx="2339">
                  <c:v>5.6963823094682775</c:v>
                </c:pt>
                <c:pt idx="2340">
                  <c:v>5.3239879810154989</c:v>
                </c:pt>
                <c:pt idx="2341">
                  <c:v>5.1312140248662299</c:v>
                </c:pt>
                <c:pt idx="2342">
                  <c:v>4.911196106995118</c:v>
                </c:pt>
                <c:pt idx="2343">
                  <c:v>4.4100123783629144</c:v>
                </c:pt>
                <c:pt idx="2344">
                  <c:v>4.4220386745240399</c:v>
                </c:pt>
                <c:pt idx="2345">
                  <c:v>4.7699090107959128</c:v>
                </c:pt>
                <c:pt idx="2346">
                  <c:v>5.0992660281168005</c:v>
                </c:pt>
                <c:pt idx="2347">
                  <c:v>5.3312796028207305</c:v>
                </c:pt>
                <c:pt idx="2348">
                  <c:v>5.4018833588151729</c:v>
                </c:pt>
                <c:pt idx="2349">
                  <c:v>5.4484409297142946</c:v>
                </c:pt>
                <c:pt idx="2350">
                  <c:v>5.3466378358974307</c:v>
                </c:pt>
                <c:pt idx="2351">
                  <c:v>5.1373379188191288</c:v>
                </c:pt>
                <c:pt idx="2352">
                  <c:v>4.9175494657644636</c:v>
                </c:pt>
                <c:pt idx="2353">
                  <c:v>4.699389133939861</c:v>
                </c:pt>
                <c:pt idx="2354">
                  <c:v>4.5107297353510329</c:v>
                </c:pt>
                <c:pt idx="2355">
                  <c:v>4.230228853180825</c:v>
                </c:pt>
                <c:pt idx="2356">
                  <c:v>3.8880472886092368</c:v>
                </c:pt>
                <c:pt idx="2357">
                  <c:v>3.4962612697299109</c:v>
                </c:pt>
                <c:pt idx="2358">
                  <c:v>3.2853535934089351</c:v>
                </c:pt>
                <c:pt idx="2359">
                  <c:v>3.2121100401471074</c:v>
                </c:pt>
                <c:pt idx="2360">
                  <c:v>3.1896280099096259</c:v>
                </c:pt>
                <c:pt idx="2361">
                  <c:v>2.9917315347997926</c:v>
                </c:pt>
                <c:pt idx="2362">
                  <c:v>2.7347216353079338</c:v>
                </c:pt>
                <c:pt idx="2363">
                  <c:v>2.5428464663720853</c:v>
                </c:pt>
                <c:pt idx="2364">
                  <c:v>2.5731724504463434</c:v>
                </c:pt>
                <c:pt idx="2365">
                  <c:v>2.6686707952847333</c:v>
                </c:pt>
                <c:pt idx="2366">
                  <c:v>2.6800628092201961</c:v>
                </c:pt>
                <c:pt idx="2367">
                  <c:v>2.834135266361888</c:v>
                </c:pt>
                <c:pt idx="2368">
                  <c:v>3.258887019058343</c:v>
                </c:pt>
                <c:pt idx="2369">
                  <c:v>3.5335398854624467</c:v>
                </c:pt>
                <c:pt idx="2370">
                  <c:v>3.6068219900961291</c:v>
                </c:pt>
                <c:pt idx="2371">
                  <c:v>3.6439419477280155</c:v>
                </c:pt>
                <c:pt idx="2372">
                  <c:v>3.7559944368119074</c:v>
                </c:pt>
                <c:pt idx="2373">
                  <c:v>3.8481982128765471</c:v>
                </c:pt>
                <c:pt idx="2374">
                  <c:v>3.8253607599536612</c:v>
                </c:pt>
                <c:pt idx="2375">
                  <c:v>3.8008210574012904</c:v>
                </c:pt>
                <c:pt idx="2376">
                  <c:v>3.8219482681431729</c:v>
                </c:pt>
                <c:pt idx="2377">
                  <c:v>3.850315384202998</c:v>
                </c:pt>
                <c:pt idx="2378">
                  <c:v>3.9336139801934209</c:v>
                </c:pt>
                <c:pt idx="2379">
                  <c:v>4.0289632156500321</c:v>
                </c:pt>
                <c:pt idx="2380">
                  <c:v>3.965136951714213</c:v>
                </c:pt>
                <c:pt idx="2381">
                  <c:v>3.6939670591667988</c:v>
                </c:pt>
                <c:pt idx="2382">
                  <c:v>3.4799726927006551</c:v>
                </c:pt>
                <c:pt idx="2383">
                  <c:v>3.519029033073994</c:v>
                </c:pt>
                <c:pt idx="2384">
                  <c:v>3.5023043741177378</c:v>
                </c:pt>
                <c:pt idx="2385">
                  <c:v>3.4306503076081918</c:v>
                </c:pt>
                <c:pt idx="2386">
                  <c:v>3.3696279800490214</c:v>
                </c:pt>
                <c:pt idx="2387">
                  <c:v>3.2574588595068534</c:v>
                </c:pt>
                <c:pt idx="2388">
                  <c:v>2.9984518653539616</c:v>
                </c:pt>
                <c:pt idx="2389">
                  <c:v>2.5348448030984225</c:v>
                </c:pt>
                <c:pt idx="2390">
                  <c:v>2.2576849064186444</c:v>
                </c:pt>
                <c:pt idx="2391">
                  <c:v>2.071641293880949</c:v>
                </c:pt>
                <c:pt idx="2392">
                  <c:v>1.985265276716059</c:v>
                </c:pt>
                <c:pt idx="2393">
                  <c:v>2.1747901609451747</c:v>
                </c:pt>
                <c:pt idx="2394">
                  <c:v>2.6567442480271697</c:v>
                </c:pt>
                <c:pt idx="2395">
                  <c:v>3.1318088407684503</c:v>
                </c:pt>
                <c:pt idx="2396">
                  <c:v>3.3435463602464885</c:v>
                </c:pt>
                <c:pt idx="2397">
                  <c:v>3.3748119323852253</c:v>
                </c:pt>
                <c:pt idx="2398">
                  <c:v>3.2512870785708619</c:v>
                </c:pt>
                <c:pt idx="2399">
                  <c:v>2.9088807493104971</c:v>
                </c:pt>
                <c:pt idx="2400">
                  <c:v>2.3127263679071612</c:v>
                </c:pt>
                <c:pt idx="2401">
                  <c:v>1.5989094867336311</c:v>
                </c:pt>
                <c:pt idx="2402">
                  <c:v>1.0664422459434828</c:v>
                </c:pt>
                <c:pt idx="2403">
                  <c:v>1.1205055905186367</c:v>
                </c:pt>
                <c:pt idx="2404">
                  <c:v>1.6064272458224687</c:v>
                </c:pt>
                <c:pt idx="2405">
                  <c:v>1.7472326833215595</c:v>
                </c:pt>
                <c:pt idx="2406">
                  <c:v>1.8050222190496437</c:v>
                </c:pt>
                <c:pt idx="2407">
                  <c:v>2.1351684623246476</c:v>
                </c:pt>
                <c:pt idx="2408">
                  <c:v>2.5307664142759698</c:v>
                </c:pt>
                <c:pt idx="2409">
                  <c:v>2.817284631852742</c:v>
                </c:pt>
                <c:pt idx="2410">
                  <c:v>2.9758950708355898</c:v>
                </c:pt>
                <c:pt idx="2411">
                  <c:v>3.1529130429521919</c:v>
                </c:pt>
                <c:pt idx="2412">
                  <c:v>3.3510056343871581</c:v>
                </c:pt>
                <c:pt idx="2413">
                  <c:v>3.6094720596543812</c:v>
                </c:pt>
                <c:pt idx="2414">
                  <c:v>3.606808241059372</c:v>
                </c:pt>
                <c:pt idx="2415">
                  <c:v>3.5882463981637733</c:v>
                </c:pt>
                <c:pt idx="2416">
                  <c:v>3.8096341999063217</c:v>
                </c:pt>
                <c:pt idx="2417">
                  <c:v>4.0696454619693219</c:v>
                </c:pt>
                <c:pt idx="2418">
                  <c:v>4.2657156457108574</c:v>
                </c:pt>
                <c:pt idx="2419">
                  <c:v>4.4171260973810922</c:v>
                </c:pt>
                <c:pt idx="2420">
                  <c:v>4.5028250334651752</c:v>
                </c:pt>
                <c:pt idx="2421">
                  <c:v>4.9165905801446375</c:v>
                </c:pt>
                <c:pt idx="2422">
                  <c:v>5.3746004639566589</c:v>
                </c:pt>
                <c:pt idx="2423">
                  <c:v>5.6641861133429448</c:v>
                </c:pt>
                <c:pt idx="2424">
                  <c:v>5.8032429207571079</c:v>
                </c:pt>
                <c:pt idx="2425">
                  <c:v>5.8353923625495563</c:v>
                </c:pt>
                <c:pt idx="2426">
                  <c:v>5.8050082783776675</c:v>
                </c:pt>
                <c:pt idx="2427">
                  <c:v>5.5287441120891678</c:v>
                </c:pt>
                <c:pt idx="2428">
                  <c:v>5.1618821946722839</c:v>
                </c:pt>
                <c:pt idx="2429">
                  <c:v>4.8483496322759079</c:v>
                </c:pt>
                <c:pt idx="2430">
                  <c:v>4.8217523803185793</c:v>
                </c:pt>
                <c:pt idx="2431">
                  <c:v>5.0989775667425965</c:v>
                </c:pt>
                <c:pt idx="2432">
                  <c:v>5.0188672709794035</c:v>
                </c:pt>
                <c:pt idx="2433">
                  <c:v>5.0544385648048742</c:v>
                </c:pt>
                <c:pt idx="2434">
                  <c:v>5.1368827581630914</c:v>
                </c:pt>
                <c:pt idx="2435">
                  <c:v>5.1652709858377159</c:v>
                </c:pt>
                <c:pt idx="2436">
                  <c:v>5.3267733248538747</c:v>
                </c:pt>
                <c:pt idx="2437">
                  <c:v>5.2783965407204949</c:v>
                </c:pt>
                <c:pt idx="2438">
                  <c:v>4.8973442973760752</c:v>
                </c:pt>
                <c:pt idx="2439">
                  <c:v>4.8252669724991675</c:v>
                </c:pt>
                <c:pt idx="2440">
                  <c:v>4.8849401428670012</c:v>
                </c:pt>
                <c:pt idx="2441">
                  <c:v>5.0465086151140257</c:v>
                </c:pt>
                <c:pt idx="2442">
                  <c:v>5.190346718933549</c:v>
                </c:pt>
                <c:pt idx="2443">
                  <c:v>5.252921041188924</c:v>
                </c:pt>
                <c:pt idx="2444">
                  <c:v>5.3076376091383972</c:v>
                </c:pt>
                <c:pt idx="2445">
                  <c:v>5.3011861673332126</c:v>
                </c:pt>
                <c:pt idx="2446">
                  <c:v>5.2620188778976988</c:v>
                </c:pt>
                <c:pt idx="2447">
                  <c:v>5.2072074635714225</c:v>
                </c:pt>
                <c:pt idx="2448">
                  <c:v>5.198573083380774</c:v>
                </c:pt>
                <c:pt idx="2449">
                  <c:v>5.0783301312658198</c:v>
                </c:pt>
                <c:pt idx="2450">
                  <c:v>4.9083194570429756</c:v>
                </c:pt>
                <c:pt idx="2451">
                  <c:v>4.7598099657937141</c:v>
                </c:pt>
                <c:pt idx="2452">
                  <c:v>4.6148523706212048</c:v>
                </c:pt>
                <c:pt idx="2453">
                  <c:v>4.4664512279666289</c:v>
                </c:pt>
                <c:pt idx="2454">
                  <c:v>4.3805586183982346</c:v>
                </c:pt>
                <c:pt idx="2455">
                  <c:v>4.4655543315399173</c:v>
                </c:pt>
                <c:pt idx="2456">
                  <c:v>4.6450199493308961</c:v>
                </c:pt>
                <c:pt idx="2457">
                  <c:v>4.5731032679706018</c:v>
                </c:pt>
                <c:pt idx="2458">
                  <c:v>4.5754961925464652</c:v>
                </c:pt>
                <c:pt idx="2459">
                  <c:v>4.6340047629963372</c:v>
                </c:pt>
                <c:pt idx="2460">
                  <c:v>4.7276273697855036</c:v>
                </c:pt>
                <c:pt idx="2461">
                  <c:v>4.7581493660904224</c:v>
                </c:pt>
                <c:pt idx="2462">
                  <c:v>4.8155857597127643</c:v>
                </c:pt>
                <c:pt idx="2463">
                  <c:v>5.1028094566597932</c:v>
                </c:pt>
                <c:pt idx="2464">
                  <c:v>5.4114677696070626</c:v>
                </c:pt>
                <c:pt idx="2465">
                  <c:v>5.6609863335428674</c:v>
                </c:pt>
                <c:pt idx="2466">
                  <c:v>5.9295690673567707</c:v>
                </c:pt>
                <c:pt idx="2467">
                  <c:v>6.2123684920223408</c:v>
                </c:pt>
                <c:pt idx="2468">
                  <c:v>6.3988423951343929</c:v>
                </c:pt>
                <c:pt idx="2469">
                  <c:v>6.594873862982336</c:v>
                </c:pt>
                <c:pt idx="2470">
                  <c:v>6.7498982270926762</c:v>
                </c:pt>
                <c:pt idx="2471">
                  <c:v>6.8673077451594517</c:v>
                </c:pt>
                <c:pt idx="2472">
                  <c:v>6.9159509526035317</c:v>
                </c:pt>
                <c:pt idx="2473">
                  <c:v>6.9311038349304175</c:v>
                </c:pt>
                <c:pt idx="2474">
                  <c:v>6.9987888519889099</c:v>
                </c:pt>
                <c:pt idx="2475">
                  <c:v>6.8348144954199554</c:v>
                </c:pt>
                <c:pt idx="2476">
                  <c:v>6.4644449867728664</c:v>
                </c:pt>
                <c:pt idx="2477">
                  <c:v>5.8787399738295791</c:v>
                </c:pt>
                <c:pt idx="2478">
                  <c:v>5.1385799441916831</c:v>
                </c:pt>
                <c:pt idx="2479">
                  <c:v>4.2064973433749762</c:v>
                </c:pt>
                <c:pt idx="2480">
                  <c:v>3.1880220894231974</c:v>
                </c:pt>
                <c:pt idx="2481">
                  <c:v>2.1014990266178115</c:v>
                </c:pt>
                <c:pt idx="2482">
                  <c:v>1.0953448508464718</c:v>
                </c:pt>
                <c:pt idx="2483">
                  <c:v>0.50716984303322976</c:v>
                </c:pt>
                <c:pt idx="2484">
                  <c:v>1.5385665688589549</c:v>
                </c:pt>
                <c:pt idx="2485">
                  <c:v>2.3564532649362353</c:v>
                </c:pt>
                <c:pt idx="2486">
                  <c:v>2.5445380622139497</c:v>
                </c:pt>
                <c:pt idx="2487">
                  <c:v>2.6872800075965677</c:v>
                </c:pt>
                <c:pt idx="2488">
                  <c:v>2.7253491174807603</c:v>
                </c:pt>
                <c:pt idx="2489">
                  <c:v>2.5815216695088035</c:v>
                </c:pt>
                <c:pt idx="2490">
                  <c:v>2.1386285721609002</c:v>
                </c:pt>
                <c:pt idx="2491">
                  <c:v>1.5867890977001364</c:v>
                </c:pt>
                <c:pt idx="2492">
                  <c:v>1.1152428236234699</c:v>
                </c:pt>
                <c:pt idx="2493">
                  <c:v>0.56419114957764027</c:v>
                </c:pt>
                <c:pt idx="2494">
                  <c:v>0.2046528234083709</c:v>
                </c:pt>
                <c:pt idx="2495">
                  <c:v>0.98740022449067588</c:v>
                </c:pt>
                <c:pt idx="2496">
                  <c:v>1.7466210255340759</c:v>
                </c:pt>
                <c:pt idx="2497">
                  <c:v>2.4458531981398508</c:v>
                </c:pt>
                <c:pt idx="2498">
                  <c:v>3.0427630192863657</c:v>
                </c:pt>
                <c:pt idx="2499">
                  <c:v>3.1888372438357604</c:v>
                </c:pt>
                <c:pt idx="2500">
                  <c:v>3.2003005293254856</c:v>
                </c:pt>
                <c:pt idx="2501">
                  <c:v>3.2678152787440506</c:v>
                </c:pt>
                <c:pt idx="2502">
                  <c:v>3.4649530891568094</c:v>
                </c:pt>
                <c:pt idx="2503">
                  <c:v>3.7488960682961392</c:v>
                </c:pt>
                <c:pt idx="2504">
                  <c:v>3.9773180840581017</c:v>
                </c:pt>
                <c:pt idx="2505">
                  <c:v>3.9645131003220619</c:v>
                </c:pt>
                <c:pt idx="2506">
                  <c:v>3.915079449017925</c:v>
                </c:pt>
                <c:pt idx="2507">
                  <c:v>4.174091971940979</c:v>
                </c:pt>
                <c:pt idx="2508">
                  <c:v>4.5479001871089322</c:v>
                </c:pt>
                <c:pt idx="2509">
                  <c:v>4.8595215923037065</c:v>
                </c:pt>
                <c:pt idx="2510">
                  <c:v>5.0769792205082194</c:v>
                </c:pt>
                <c:pt idx="2511">
                  <c:v>5.018074688184468</c:v>
                </c:pt>
                <c:pt idx="2512">
                  <c:v>4.9728463317141056</c:v>
                </c:pt>
                <c:pt idx="2513">
                  <c:v>5.0040086283215981</c:v>
                </c:pt>
                <c:pt idx="2514">
                  <c:v>4.9307084559981194</c:v>
                </c:pt>
                <c:pt idx="2515">
                  <c:v>4.7257934325152808</c:v>
                </c:pt>
                <c:pt idx="2516">
                  <c:v>4.5060529030822885</c:v>
                </c:pt>
                <c:pt idx="2517">
                  <c:v>4.4922865959970864</c:v>
                </c:pt>
                <c:pt idx="2518">
                  <c:v>4.4841847386833305</c:v>
                </c:pt>
                <c:pt idx="2519">
                  <c:v>4.3007892818482807</c:v>
                </c:pt>
                <c:pt idx="2520">
                  <c:v>3.7336769070242544</c:v>
                </c:pt>
                <c:pt idx="2521">
                  <c:v>2.5373275314557029</c:v>
                </c:pt>
                <c:pt idx="2522">
                  <c:v>0.91657562767308931</c:v>
                </c:pt>
                <c:pt idx="2523">
                  <c:v>0.27373137658855007</c:v>
                </c:pt>
                <c:pt idx="2524">
                  <c:v>1.2783718376749464</c:v>
                </c:pt>
                <c:pt idx="2525">
                  <c:v>2.8695748909299805</c:v>
                </c:pt>
                <c:pt idx="2526">
                  <c:v>3.992932678026881</c:v>
                </c:pt>
                <c:pt idx="2527">
                  <c:v>4.9551087135045826</c:v>
                </c:pt>
                <c:pt idx="2528">
                  <c:v>5.5541804603872968</c:v>
                </c:pt>
                <c:pt idx="2529">
                  <c:v>5.7765236681546499</c:v>
                </c:pt>
                <c:pt idx="2530">
                  <c:v>5.7673543892192169</c:v>
                </c:pt>
                <c:pt idx="2531">
                  <c:v>5.662201384798097</c:v>
                </c:pt>
                <c:pt idx="2532">
                  <c:v>5.6058540200879694</c:v>
                </c:pt>
                <c:pt idx="2533">
                  <c:v>5.6154570056139157</c:v>
                </c:pt>
                <c:pt idx="2534">
                  <c:v>4.8567694389649594</c:v>
                </c:pt>
                <c:pt idx="2535">
                  <c:v>4.1723437382939776</c:v>
                </c:pt>
                <c:pt idx="2536">
                  <c:v>4.3550840344607309</c:v>
                </c:pt>
                <c:pt idx="2537">
                  <c:v>4.7371255534758889</c:v>
                </c:pt>
                <c:pt idx="2538">
                  <c:v>5.1278883085087896</c:v>
                </c:pt>
                <c:pt idx="2539">
                  <c:v>5.5805504143623841</c:v>
                </c:pt>
                <c:pt idx="2540">
                  <c:v>5.849540895107868</c:v>
                </c:pt>
                <c:pt idx="2541">
                  <c:v>5.9862344917911665</c:v>
                </c:pt>
                <c:pt idx="2542">
                  <c:v>6.0260271964150611</c:v>
                </c:pt>
                <c:pt idx="2543">
                  <c:v>5.9093671522115088</c:v>
                </c:pt>
                <c:pt idx="2544">
                  <c:v>5.6595315060018603</c:v>
                </c:pt>
                <c:pt idx="2545">
                  <c:v>5.3721857833977413</c:v>
                </c:pt>
                <c:pt idx="2546">
                  <c:v>5.0780916511182319</c:v>
                </c:pt>
                <c:pt idx="2547">
                  <c:v>4.9454710575917487</c:v>
                </c:pt>
                <c:pt idx="2548">
                  <c:v>4.8046828067510603</c:v>
                </c:pt>
                <c:pt idx="2549">
                  <c:v>4.7547967879848203</c:v>
                </c:pt>
                <c:pt idx="2550">
                  <c:v>5.0313109424611167</c:v>
                </c:pt>
                <c:pt idx="2551">
                  <c:v>5.2854666223178972</c:v>
                </c:pt>
                <c:pt idx="2552">
                  <c:v>5.531823789683493</c:v>
                </c:pt>
                <c:pt idx="2553">
                  <c:v>5.543140854885368</c:v>
                </c:pt>
                <c:pt idx="2554">
                  <c:v>5.5716037905908822</c:v>
                </c:pt>
                <c:pt idx="2555">
                  <c:v>5.5474498128986482</c:v>
                </c:pt>
                <c:pt idx="2556">
                  <c:v>5.4125905420582079</c:v>
                </c:pt>
                <c:pt idx="2557">
                  <c:v>5.2376967493913629</c:v>
                </c:pt>
                <c:pt idx="2558">
                  <c:v>5.1142006364777961</c:v>
                </c:pt>
                <c:pt idx="2559">
                  <c:v>5.0076633311937453</c:v>
                </c:pt>
                <c:pt idx="2560">
                  <c:v>5.0772152405263942</c:v>
                </c:pt>
                <c:pt idx="2561">
                  <c:v>5.1119743273642806</c:v>
                </c:pt>
                <c:pt idx="2562">
                  <c:v>5.0540187688433802</c:v>
                </c:pt>
                <c:pt idx="2563">
                  <c:v>4.9545585631871472</c:v>
                </c:pt>
                <c:pt idx="2564">
                  <c:v>4.8154071047362166</c:v>
                </c:pt>
                <c:pt idx="2565">
                  <c:v>4.6082241477076753</c:v>
                </c:pt>
                <c:pt idx="2566">
                  <c:v>4.3702816097924337</c:v>
                </c:pt>
                <c:pt idx="2567">
                  <c:v>4.1043235373281979</c:v>
                </c:pt>
                <c:pt idx="2568">
                  <c:v>3.8409228821299877</c:v>
                </c:pt>
                <c:pt idx="2569">
                  <c:v>3.6542486496181685</c:v>
                </c:pt>
                <c:pt idx="2570">
                  <c:v>3.514804659397738</c:v>
                </c:pt>
                <c:pt idx="2571">
                  <c:v>3.2819571725723633</c:v>
                </c:pt>
                <c:pt idx="2572">
                  <c:v>2.8569971032773291</c:v>
                </c:pt>
                <c:pt idx="2573">
                  <c:v>2.4044305925764569</c:v>
                </c:pt>
                <c:pt idx="2574">
                  <c:v>2.473467243222188</c:v>
                </c:pt>
                <c:pt idx="2575">
                  <c:v>2.8444738257452413</c:v>
                </c:pt>
                <c:pt idx="2576">
                  <c:v>3.2005176247493297</c:v>
                </c:pt>
                <c:pt idx="2577">
                  <c:v>3.4815486677023086</c:v>
                </c:pt>
                <c:pt idx="2578">
                  <c:v>3.7839724455213282</c:v>
                </c:pt>
                <c:pt idx="2579">
                  <c:v>3.9497717404520527</c:v>
                </c:pt>
                <c:pt idx="2580">
                  <c:v>3.9559290301488486</c:v>
                </c:pt>
                <c:pt idx="2581">
                  <c:v>3.9702055985110949</c:v>
                </c:pt>
                <c:pt idx="2582">
                  <c:v>3.8778702536132501</c:v>
                </c:pt>
                <c:pt idx="2583">
                  <c:v>3.4154319035312137</c:v>
                </c:pt>
                <c:pt idx="2584">
                  <c:v>3.325870454866001</c:v>
                </c:pt>
                <c:pt idx="2585">
                  <c:v>3.2275081229847724</c:v>
                </c:pt>
                <c:pt idx="2586">
                  <c:v>2.9285869995409479</c:v>
                </c:pt>
                <c:pt idx="2587">
                  <c:v>2.5104922697655714</c:v>
                </c:pt>
                <c:pt idx="2588">
                  <c:v>2.292503127943724</c:v>
                </c:pt>
                <c:pt idx="2589">
                  <c:v>2.4108570585911329</c:v>
                </c:pt>
                <c:pt idx="2590">
                  <c:v>2.641179518050532</c:v>
                </c:pt>
                <c:pt idx="2591">
                  <c:v>2.7098439679798187</c:v>
                </c:pt>
                <c:pt idx="2592">
                  <c:v>2.6079179333466094</c:v>
                </c:pt>
                <c:pt idx="2593">
                  <c:v>2.4740663157554224</c:v>
                </c:pt>
                <c:pt idx="2594">
                  <c:v>2.5617413134731812</c:v>
                </c:pt>
                <c:pt idx="2595">
                  <c:v>2.9329341972404666</c:v>
                </c:pt>
                <c:pt idx="2596">
                  <c:v>3.1341747556697679</c:v>
                </c:pt>
                <c:pt idx="2597">
                  <c:v>3.0731582847654968</c:v>
                </c:pt>
                <c:pt idx="2598">
                  <c:v>3.3805426756214692</c:v>
                </c:pt>
                <c:pt idx="2599">
                  <c:v>3.9350674907673997</c:v>
                </c:pt>
                <c:pt idx="2600">
                  <c:v>4.4115950140770996</c:v>
                </c:pt>
                <c:pt idx="2601">
                  <c:v>4.5591230221899002</c:v>
                </c:pt>
                <c:pt idx="2602">
                  <c:v>4.6642208036800454</c:v>
                </c:pt>
                <c:pt idx="2603">
                  <c:v>4.8525788319700034</c:v>
                </c:pt>
                <c:pt idx="2604">
                  <c:v>5.0534461387708536</c:v>
                </c:pt>
                <c:pt idx="2605">
                  <c:v>5.0667827120867592</c:v>
                </c:pt>
                <c:pt idx="2606">
                  <c:v>4.7898550543954137</c:v>
                </c:pt>
                <c:pt idx="2607">
                  <c:v>4.4366584829168101</c:v>
                </c:pt>
                <c:pt idx="2608">
                  <c:v>4.2871869485638294</c:v>
                </c:pt>
                <c:pt idx="2609">
                  <c:v>4.1792275289739198</c:v>
                </c:pt>
                <c:pt idx="2610">
                  <c:v>4.1472368264426578</c:v>
                </c:pt>
                <c:pt idx="2611">
                  <c:v>4.1298398270254744</c:v>
                </c:pt>
                <c:pt idx="2612">
                  <c:v>4.1401439483594045</c:v>
                </c:pt>
                <c:pt idx="2613">
                  <c:v>4.1176329511178738</c:v>
                </c:pt>
                <c:pt idx="2614">
                  <c:v>4.0562410074821074</c:v>
                </c:pt>
                <c:pt idx="2615">
                  <c:v>3.9953784865531987</c:v>
                </c:pt>
                <c:pt idx="2616">
                  <c:v>3.9318155178591234</c:v>
                </c:pt>
                <c:pt idx="2617">
                  <c:v>3.9720398773075174</c:v>
                </c:pt>
                <c:pt idx="2618">
                  <c:v>4.0247826742155821</c:v>
                </c:pt>
                <c:pt idx="2619">
                  <c:v>3.990570383067094</c:v>
                </c:pt>
                <c:pt idx="2620">
                  <c:v>3.9237425865811852</c:v>
                </c:pt>
                <c:pt idx="2621">
                  <c:v>3.9427137483137082</c:v>
                </c:pt>
                <c:pt idx="2622">
                  <c:v>4.2036026078333393</c:v>
                </c:pt>
                <c:pt idx="2623">
                  <c:v>4.4686066181119592</c:v>
                </c:pt>
                <c:pt idx="2624">
                  <c:v>4.5338705608147105</c:v>
                </c:pt>
                <c:pt idx="2625">
                  <c:v>4.6695114308353558</c:v>
                </c:pt>
                <c:pt idx="2626">
                  <c:v>4.7110704301802571</c:v>
                </c:pt>
                <c:pt idx="2627">
                  <c:v>4.5633686751678697</c:v>
                </c:pt>
                <c:pt idx="2628">
                  <c:v>4.4420320372373778</c:v>
                </c:pt>
                <c:pt idx="2629">
                  <c:v>4.7046409739108803</c:v>
                </c:pt>
                <c:pt idx="2630">
                  <c:v>4.9094462026763512</c:v>
                </c:pt>
                <c:pt idx="2631">
                  <c:v>4.8695467800872496</c:v>
                </c:pt>
                <c:pt idx="2632">
                  <c:v>4.9869242202510753</c:v>
                </c:pt>
                <c:pt idx="2633">
                  <c:v>5.0632867256192746</c:v>
                </c:pt>
                <c:pt idx="2634">
                  <c:v>5.1727219214674784</c:v>
                </c:pt>
                <c:pt idx="2635">
                  <c:v>5.2348511321970737</c:v>
                </c:pt>
                <c:pt idx="2636">
                  <c:v>5.2507377724274527</c:v>
                </c:pt>
                <c:pt idx="2637">
                  <c:v>5.2014152354799066</c:v>
                </c:pt>
                <c:pt idx="2638">
                  <c:v>5.0773316457549829</c:v>
                </c:pt>
                <c:pt idx="2639">
                  <c:v>4.9236075215290205</c:v>
                </c:pt>
                <c:pt idx="2640">
                  <c:v>4.7805375894713968</c:v>
                </c:pt>
                <c:pt idx="2641">
                  <c:v>4.7060250187917241</c:v>
                </c:pt>
                <c:pt idx="2642">
                  <c:v>4.567165523658141</c:v>
                </c:pt>
                <c:pt idx="2643">
                  <c:v>4.3660588682954602</c:v>
                </c:pt>
                <c:pt idx="2644">
                  <c:v>4.2980858736512983</c:v>
                </c:pt>
                <c:pt idx="2645">
                  <c:v>3.9409899359018925</c:v>
                </c:pt>
                <c:pt idx="2646">
                  <c:v>3.4391052637209305</c:v>
                </c:pt>
                <c:pt idx="2647">
                  <c:v>3.3068701483821137</c:v>
                </c:pt>
                <c:pt idx="2648">
                  <c:v>3.5065875249869136</c:v>
                </c:pt>
                <c:pt idx="2649">
                  <c:v>3.4489240300896746</c:v>
                </c:pt>
                <c:pt idx="2650">
                  <c:v>3.3011178001668178</c:v>
                </c:pt>
                <c:pt idx="2651">
                  <c:v>3.2583213553514576</c:v>
                </c:pt>
                <c:pt idx="2652">
                  <c:v>3.2532812639618247</c:v>
                </c:pt>
                <c:pt idx="2653">
                  <c:v>3.1374538990985954</c:v>
                </c:pt>
                <c:pt idx="2654">
                  <c:v>2.6112860227508379</c:v>
                </c:pt>
                <c:pt idx="2655">
                  <c:v>1.9820672195555074</c:v>
                </c:pt>
                <c:pt idx="2656">
                  <c:v>1.7698699601415975</c:v>
                </c:pt>
                <c:pt idx="2657">
                  <c:v>1.6654312736374444</c:v>
                </c:pt>
                <c:pt idx="2658">
                  <c:v>1.7016941442399367</c:v>
                </c:pt>
                <c:pt idx="2659">
                  <c:v>1.8941710458443188</c:v>
                </c:pt>
                <c:pt idx="2660">
                  <c:v>2.1398882064615177</c:v>
                </c:pt>
                <c:pt idx="2661">
                  <c:v>2.4169825789133443</c:v>
                </c:pt>
                <c:pt idx="2662">
                  <c:v>2.7329200725513161</c:v>
                </c:pt>
                <c:pt idx="2663">
                  <c:v>2.9164265754705769</c:v>
                </c:pt>
                <c:pt idx="2664">
                  <c:v>3.000047633761719</c:v>
                </c:pt>
                <c:pt idx="2665">
                  <c:v>3.0297656099101329</c:v>
                </c:pt>
                <c:pt idx="2666">
                  <c:v>3.0273519048010735</c:v>
                </c:pt>
                <c:pt idx="2667">
                  <c:v>2.8952048741779035</c:v>
                </c:pt>
                <c:pt idx="2668">
                  <c:v>2.5851638386053795</c:v>
                </c:pt>
                <c:pt idx="2669">
                  <c:v>2.0331631336062364</c:v>
                </c:pt>
                <c:pt idx="2670">
                  <c:v>1.6491719597385863</c:v>
                </c:pt>
                <c:pt idx="2671">
                  <c:v>1.5320315933204511</c:v>
                </c:pt>
                <c:pt idx="2672">
                  <c:v>1.5850778933195151</c:v>
                </c:pt>
                <c:pt idx="2673">
                  <c:v>1.6678160419848016</c:v>
                </c:pt>
                <c:pt idx="2674">
                  <c:v>1.6027477122231542</c:v>
                </c:pt>
                <c:pt idx="2675">
                  <c:v>1.4141328069772372</c:v>
                </c:pt>
                <c:pt idx="2676">
                  <c:v>1.2018965465491813</c:v>
                </c:pt>
                <c:pt idx="2677">
                  <c:v>0.96818176066959405</c:v>
                </c:pt>
                <c:pt idx="2678">
                  <c:v>0.77976973437102115</c:v>
                </c:pt>
                <c:pt idx="2679">
                  <c:v>1.0688118358458856</c:v>
                </c:pt>
                <c:pt idx="2680">
                  <c:v>1.7712609642156636</c:v>
                </c:pt>
                <c:pt idx="2681">
                  <c:v>2.3974797200899105</c:v>
                </c:pt>
                <c:pt idx="2682">
                  <c:v>2.863256206558296</c:v>
                </c:pt>
                <c:pt idx="2683">
                  <c:v>3.2821543397206674</c:v>
                </c:pt>
                <c:pt idx="2684">
                  <c:v>3.6301709845825223</c:v>
                </c:pt>
                <c:pt idx="2685">
                  <c:v>3.8636362742242043</c:v>
                </c:pt>
                <c:pt idx="2686">
                  <c:v>4.1812629586477819</c:v>
                </c:pt>
                <c:pt idx="2687">
                  <c:v>4.3451567269436726</c:v>
                </c:pt>
                <c:pt idx="2688">
                  <c:v>4.176412601737221</c:v>
                </c:pt>
                <c:pt idx="2689">
                  <c:v>3.9484304495401537</c:v>
                </c:pt>
                <c:pt idx="2690">
                  <c:v>3.8457334112163779</c:v>
                </c:pt>
                <c:pt idx="2691">
                  <c:v>3.7860878527240356</c:v>
                </c:pt>
                <c:pt idx="2692">
                  <c:v>3.701239045027489</c:v>
                </c:pt>
                <c:pt idx="2693">
                  <c:v>3.7451348727201066</c:v>
                </c:pt>
                <c:pt idx="2694">
                  <c:v>4.1544713961757607</c:v>
                </c:pt>
                <c:pt idx="2695">
                  <c:v>4.7658556419727409</c:v>
                </c:pt>
                <c:pt idx="2696">
                  <c:v>5.4675615389418821</c:v>
                </c:pt>
                <c:pt idx="2697">
                  <c:v>5.8100029669514974</c:v>
                </c:pt>
                <c:pt idx="2698">
                  <c:v>5.9664816420675422</c:v>
                </c:pt>
                <c:pt idx="2699">
                  <c:v>6.1126597756059358</c:v>
                </c:pt>
                <c:pt idx="2700">
                  <c:v>6.2266753257096656</c:v>
                </c:pt>
                <c:pt idx="2701">
                  <c:v>6.4557410198254548</c:v>
                </c:pt>
                <c:pt idx="2702">
                  <c:v>6.8472638989298904</c:v>
                </c:pt>
                <c:pt idx="2703">
                  <c:v>7.4849503934570176</c:v>
                </c:pt>
                <c:pt idx="2704">
                  <c:v>7.8630509514916023</c:v>
                </c:pt>
                <c:pt idx="2705">
                  <c:v>7.9861264526720053</c:v>
                </c:pt>
                <c:pt idx="2706">
                  <c:v>7.7221587580369908</c:v>
                </c:pt>
                <c:pt idx="2707">
                  <c:v>7.0615642792692466</c:v>
                </c:pt>
                <c:pt idx="2708">
                  <c:v>6.3412476334709424</c:v>
                </c:pt>
                <c:pt idx="2709">
                  <c:v>5.733259492272218</c:v>
                </c:pt>
                <c:pt idx="2710">
                  <c:v>5.1623609844657281</c:v>
                </c:pt>
                <c:pt idx="2711">
                  <c:v>4.6249927211347055</c:v>
                </c:pt>
                <c:pt idx="2712">
                  <c:v>4.1385978366235019</c:v>
                </c:pt>
                <c:pt idx="2713">
                  <c:v>3.7073542051882944</c:v>
                </c:pt>
                <c:pt idx="2714">
                  <c:v>3.3491523913283401</c:v>
                </c:pt>
                <c:pt idx="2715">
                  <c:v>3.2616572817402094</c:v>
                </c:pt>
                <c:pt idx="2716">
                  <c:v>3.1566926864759326</c:v>
                </c:pt>
                <c:pt idx="2717">
                  <c:v>3.0866114496616675</c:v>
                </c:pt>
                <c:pt idx="2718">
                  <c:v>3.2909622448760927</c:v>
                </c:pt>
                <c:pt idx="2719">
                  <c:v>3.8793487178492074</c:v>
                </c:pt>
                <c:pt idx="2720">
                  <c:v>4.3191078436102668</c:v>
                </c:pt>
                <c:pt idx="2721">
                  <c:v>4.4436169199378019</c:v>
                </c:pt>
                <c:pt idx="2722">
                  <c:v>4.397597154171569</c:v>
                </c:pt>
                <c:pt idx="2723">
                  <c:v>4.307633582474959</c:v>
                </c:pt>
                <c:pt idx="2724">
                  <c:v>4.0888269045044554</c:v>
                </c:pt>
                <c:pt idx="2725">
                  <c:v>3.8072810907744468</c:v>
                </c:pt>
                <c:pt idx="2726">
                  <c:v>3.4912831324898197</c:v>
                </c:pt>
                <c:pt idx="2727">
                  <c:v>2.9258683539408481</c:v>
                </c:pt>
                <c:pt idx="2728">
                  <c:v>2.6421276246933134</c:v>
                </c:pt>
                <c:pt idx="2729">
                  <c:v>2.5476136984618569</c:v>
                </c:pt>
                <c:pt idx="2730">
                  <c:v>2.4734649125149626</c:v>
                </c:pt>
                <c:pt idx="2731">
                  <c:v>2.4795818646842487</c:v>
                </c:pt>
                <c:pt idx="2732">
                  <c:v>2.4508807494609282</c:v>
                </c:pt>
                <c:pt idx="2733">
                  <c:v>2.4015539778278168</c:v>
                </c:pt>
                <c:pt idx="2734">
                  <c:v>2.3681972509029943</c:v>
                </c:pt>
                <c:pt idx="2735">
                  <c:v>2.5283330776806525</c:v>
                </c:pt>
                <c:pt idx="2736">
                  <c:v>3.0169170837474972</c:v>
                </c:pt>
                <c:pt idx="2737">
                  <c:v>3.5980468391064186</c:v>
                </c:pt>
                <c:pt idx="2738">
                  <c:v>4.0494229427420505</c:v>
                </c:pt>
                <c:pt idx="2739">
                  <c:v>4.4487921137126794</c:v>
                </c:pt>
                <c:pt idx="2740">
                  <c:v>4.7676026236120848</c:v>
                </c:pt>
                <c:pt idx="2741">
                  <c:v>5.1509113762174916</c:v>
                </c:pt>
                <c:pt idx="2742">
                  <c:v>5.5706293265304172</c:v>
                </c:pt>
                <c:pt idx="2743">
                  <c:v>5.9687490630970945</c:v>
                </c:pt>
                <c:pt idx="2744">
                  <c:v>6.149208978474773</c:v>
                </c:pt>
                <c:pt idx="2745">
                  <c:v>5.8831204515562865</c:v>
                </c:pt>
                <c:pt idx="2746">
                  <c:v>5.6097187966686892</c:v>
                </c:pt>
                <c:pt idx="2747">
                  <c:v>5.3953143896070532</c:v>
                </c:pt>
                <c:pt idx="2748">
                  <c:v>5.2500082673059669</c:v>
                </c:pt>
                <c:pt idx="2749">
                  <c:v>5.1251536395846946</c:v>
                </c:pt>
                <c:pt idx="2750">
                  <c:v>4.9975435054475472</c:v>
                </c:pt>
                <c:pt idx="2751">
                  <c:v>4.892163105501945</c:v>
                </c:pt>
                <c:pt idx="2752">
                  <c:v>4.7096358439878605</c:v>
                </c:pt>
                <c:pt idx="2753">
                  <c:v>4.4998530796815013</c:v>
                </c:pt>
                <c:pt idx="2754">
                  <c:v>4.2576754467610902</c:v>
                </c:pt>
                <c:pt idx="2755">
                  <c:v>4.0252263945217903</c:v>
                </c:pt>
                <c:pt idx="2756">
                  <c:v>3.8734802195628428</c:v>
                </c:pt>
                <c:pt idx="2757">
                  <c:v>3.9149776984966644</c:v>
                </c:pt>
                <c:pt idx="2758">
                  <c:v>4.0453031668475425</c:v>
                </c:pt>
                <c:pt idx="2759">
                  <c:v>4.1836657903316139</c:v>
                </c:pt>
                <c:pt idx="2760">
                  <c:v>4.3413532887774799</c:v>
                </c:pt>
                <c:pt idx="2761">
                  <c:v>4.5154026538431467</c:v>
                </c:pt>
                <c:pt idx="2762">
                  <c:v>4.6328752130798785</c:v>
                </c:pt>
                <c:pt idx="2763">
                  <c:v>4.7063959449553803</c:v>
                </c:pt>
                <c:pt idx="2764">
                  <c:v>4.6358532418705103</c:v>
                </c:pt>
                <c:pt idx="2765">
                  <c:v>4.6067155804660178</c:v>
                </c:pt>
                <c:pt idx="2766">
                  <c:v>4.7953957358325994</c:v>
                </c:pt>
                <c:pt idx="2767">
                  <c:v>5.1497162969620316</c:v>
                </c:pt>
                <c:pt idx="2768">
                  <c:v>5.5150362725039086</c:v>
                </c:pt>
                <c:pt idx="2769">
                  <c:v>5.7439988831824547</c:v>
                </c:pt>
                <c:pt idx="2770">
                  <c:v>5.923713311517063</c:v>
                </c:pt>
                <c:pt idx="2771">
                  <c:v>6.1153869211981151</c:v>
                </c:pt>
                <c:pt idx="2772">
                  <c:v>6.3006737244675666</c:v>
                </c:pt>
                <c:pt idx="2773">
                  <c:v>6.4016639031305882</c:v>
                </c:pt>
                <c:pt idx="2774">
                  <c:v>6.3880520111492123</c:v>
                </c:pt>
                <c:pt idx="2775">
                  <c:v>6.3677131819407728</c:v>
                </c:pt>
                <c:pt idx="2776">
                  <c:v>6.3617964863171315</c:v>
                </c:pt>
                <c:pt idx="2777">
                  <c:v>6.3559803501856935</c:v>
                </c:pt>
                <c:pt idx="2778">
                  <c:v>6.3757618523370203</c:v>
                </c:pt>
                <c:pt idx="2779">
                  <c:v>6.4472525004035397</c:v>
                </c:pt>
                <c:pt idx="2780">
                  <c:v>6.568785758273445</c:v>
                </c:pt>
                <c:pt idx="2781">
                  <c:v>6.6538563915155997</c:v>
                </c:pt>
                <c:pt idx="2782">
                  <c:v>6.6609552699669141</c:v>
                </c:pt>
                <c:pt idx="2783">
                  <c:v>6.6220121875807845</c:v>
                </c:pt>
                <c:pt idx="2784">
                  <c:v>6.4759665698448448</c:v>
                </c:pt>
                <c:pt idx="2785">
                  <c:v>6.3504049889849119</c:v>
                </c:pt>
                <c:pt idx="2786">
                  <c:v>6.4159663611482509</c:v>
                </c:pt>
                <c:pt idx="2787">
                  <c:v>6.8179533418455014</c:v>
                </c:pt>
                <c:pt idx="2788">
                  <c:v>7.0087218932378281</c:v>
                </c:pt>
                <c:pt idx="2789">
                  <c:v>7.0707753421280426</c:v>
                </c:pt>
                <c:pt idx="2790">
                  <c:v>7.0912917128327546</c:v>
                </c:pt>
                <c:pt idx="2791">
                  <c:v>7.1003969900849864</c:v>
                </c:pt>
                <c:pt idx="2792">
                  <c:v>7.1220515084423699</c:v>
                </c:pt>
                <c:pt idx="2793">
                  <c:v>7.1307536046126998</c:v>
                </c:pt>
                <c:pt idx="2794">
                  <c:v>7.0773603508517207</c:v>
                </c:pt>
                <c:pt idx="2795">
                  <c:v>6.9377328356236063</c:v>
                </c:pt>
                <c:pt idx="2796">
                  <c:v>6.769974267346111</c:v>
                </c:pt>
                <c:pt idx="2797">
                  <c:v>6.6462033328965386</c:v>
                </c:pt>
                <c:pt idx="2798">
                  <c:v>6.4892274254703768</c:v>
                </c:pt>
                <c:pt idx="2799">
                  <c:v>6.3236750515377445</c:v>
                </c:pt>
                <c:pt idx="2800">
                  <c:v>6.1042108507678332</c:v>
                </c:pt>
                <c:pt idx="2801">
                  <c:v>6.162519220618301</c:v>
                </c:pt>
                <c:pt idx="2802">
                  <c:v>6.0973380936282684</c:v>
                </c:pt>
                <c:pt idx="2803">
                  <c:v>5.9338371591825805</c:v>
                </c:pt>
                <c:pt idx="2804">
                  <c:v>5.6853431194433854</c:v>
                </c:pt>
                <c:pt idx="2805">
                  <c:v>5.3180375645740083</c:v>
                </c:pt>
                <c:pt idx="2806">
                  <c:v>4.7829672394369176</c:v>
                </c:pt>
                <c:pt idx="2807">
                  <c:v>4.3115632485262232</c:v>
                </c:pt>
                <c:pt idx="2808">
                  <c:v>3.7489708448704744</c:v>
                </c:pt>
                <c:pt idx="2809">
                  <c:v>3.2287165076353683</c:v>
                </c:pt>
                <c:pt idx="2810">
                  <c:v>2.8934244090154371</c:v>
                </c:pt>
                <c:pt idx="2811">
                  <c:v>2.6434425581763237</c:v>
                </c:pt>
                <c:pt idx="2812">
                  <c:v>2.418429005630335</c:v>
                </c:pt>
                <c:pt idx="2813">
                  <c:v>2.3041667930612277</c:v>
                </c:pt>
                <c:pt idx="2814">
                  <c:v>2.3324409524218153</c:v>
                </c:pt>
                <c:pt idx="2815">
                  <c:v>2.3167321197042288</c:v>
                </c:pt>
                <c:pt idx="2816">
                  <c:v>2.2178573337053962</c:v>
                </c:pt>
                <c:pt idx="2817">
                  <c:v>2.1909418386155277</c:v>
                </c:pt>
                <c:pt idx="2818">
                  <c:v>2.4622114021437072</c:v>
                </c:pt>
                <c:pt idx="2819">
                  <c:v>2.7811939090802249</c:v>
                </c:pt>
                <c:pt idx="2820">
                  <c:v>2.9289543042245794</c:v>
                </c:pt>
                <c:pt idx="2821">
                  <c:v>2.9871362359860738</c:v>
                </c:pt>
                <c:pt idx="2822">
                  <c:v>3.0130987962142579</c:v>
                </c:pt>
                <c:pt idx="2823">
                  <c:v>2.8493892485247798</c:v>
                </c:pt>
                <c:pt idx="2824">
                  <c:v>2.5588871371614283</c:v>
                </c:pt>
                <c:pt idx="2825">
                  <c:v>2.4360960588292921</c:v>
                </c:pt>
                <c:pt idx="2826">
                  <c:v>2.4012177600990396</c:v>
                </c:pt>
                <c:pt idx="2827">
                  <c:v>2.3575824104285834</c:v>
                </c:pt>
                <c:pt idx="2828">
                  <c:v>2.2970636671589668</c:v>
                </c:pt>
                <c:pt idx="2829">
                  <c:v>2.3622271837257522</c:v>
                </c:pt>
                <c:pt idx="2830">
                  <c:v>2.5751903585141682</c:v>
                </c:pt>
                <c:pt idx="2831">
                  <c:v>2.833727429200942</c:v>
                </c:pt>
                <c:pt idx="2832">
                  <c:v>3.1612190494921735</c:v>
                </c:pt>
                <c:pt idx="2833">
                  <c:v>3.4588331612097578</c:v>
                </c:pt>
                <c:pt idx="2834">
                  <c:v>3.6073191890736269</c:v>
                </c:pt>
                <c:pt idx="2835">
                  <c:v>3.5661468673747705</c:v>
                </c:pt>
                <c:pt idx="2836">
                  <c:v>3.5234206914506037</c:v>
                </c:pt>
                <c:pt idx="2837">
                  <c:v>3.4900126164345853</c:v>
                </c:pt>
                <c:pt idx="2838">
                  <c:v>3.4802519532489309</c:v>
                </c:pt>
                <c:pt idx="2839">
                  <c:v>3.4734947558717058</c:v>
                </c:pt>
                <c:pt idx="2840">
                  <c:v>3.4750717488709091</c:v>
                </c:pt>
                <c:pt idx="2841">
                  <c:v>3.4947166725064411</c:v>
                </c:pt>
                <c:pt idx="2842">
                  <c:v>3.4615772253976771</c:v>
                </c:pt>
                <c:pt idx="2843">
                  <c:v>3.3848673568851115</c:v>
                </c:pt>
                <c:pt idx="2844">
                  <c:v>3.3222943754679428</c:v>
                </c:pt>
                <c:pt idx="2845">
                  <c:v>3.3710228354716452</c:v>
                </c:pt>
                <c:pt idx="2846">
                  <c:v>3.5113681661925984</c:v>
                </c:pt>
                <c:pt idx="2847">
                  <c:v>3.6490870866134442</c:v>
                </c:pt>
                <c:pt idx="2848">
                  <c:v>3.4624683585593514</c:v>
                </c:pt>
                <c:pt idx="2849">
                  <c:v>3.5556469695380515</c:v>
                </c:pt>
                <c:pt idx="2850">
                  <c:v>3.6206605028016559</c:v>
                </c:pt>
                <c:pt idx="2851">
                  <c:v>3.69146483614549</c:v>
                </c:pt>
                <c:pt idx="2852">
                  <c:v>3.7417945809116366</c:v>
                </c:pt>
                <c:pt idx="2853">
                  <c:v>3.7018960789012447</c:v>
                </c:pt>
                <c:pt idx="2854">
                  <c:v>3.7280267900700244</c:v>
                </c:pt>
                <c:pt idx="2855">
                  <c:v>3.7418616642125855</c:v>
                </c:pt>
                <c:pt idx="2856">
                  <c:v>3.6958682778862046</c:v>
                </c:pt>
                <c:pt idx="2857">
                  <c:v>3.6483149370740362</c:v>
                </c:pt>
                <c:pt idx="2858">
                  <c:v>3.6756507288379905</c:v>
                </c:pt>
                <c:pt idx="2859">
                  <c:v>3.7402590130836724</c:v>
                </c:pt>
                <c:pt idx="2860">
                  <c:v>3.7520292129700801</c:v>
                </c:pt>
                <c:pt idx="2861">
                  <c:v>3.7764113119043228</c:v>
                </c:pt>
                <c:pt idx="2862">
                  <c:v>3.980675204316245</c:v>
                </c:pt>
                <c:pt idx="2863">
                  <c:v>4.2122996079956563</c:v>
                </c:pt>
                <c:pt idx="2864">
                  <c:v>4.2711313382710445</c:v>
                </c:pt>
                <c:pt idx="2865">
                  <c:v>4.2439230884631218</c:v>
                </c:pt>
                <c:pt idx="2866">
                  <c:v>4.2407242758336281</c:v>
                </c:pt>
                <c:pt idx="2867">
                  <c:v>4.2009285669628804</c:v>
                </c:pt>
                <c:pt idx="2868">
                  <c:v>4.0297764931555298</c:v>
                </c:pt>
                <c:pt idx="2869">
                  <c:v>3.7808578753490165</c:v>
                </c:pt>
                <c:pt idx="2870">
                  <c:v>3.5248039944165703</c:v>
                </c:pt>
                <c:pt idx="2871">
                  <c:v>3.1532509580460859</c:v>
                </c:pt>
                <c:pt idx="2872">
                  <c:v>3.1972138396117971</c:v>
                </c:pt>
                <c:pt idx="2873">
                  <c:v>3.6070223294372714</c:v>
                </c:pt>
                <c:pt idx="2874">
                  <c:v>3.9225105139000571</c:v>
                </c:pt>
                <c:pt idx="2875">
                  <c:v>4.1051730092713132</c:v>
                </c:pt>
                <c:pt idx="2876">
                  <c:v>4.1551365296668701</c:v>
                </c:pt>
                <c:pt idx="2877">
                  <c:v>4.068321870624291</c:v>
                </c:pt>
                <c:pt idx="2878">
                  <c:v>4.0382582429558278</c:v>
                </c:pt>
                <c:pt idx="2879">
                  <c:v>4.0358014109311373</c:v>
                </c:pt>
                <c:pt idx="2880">
                  <c:v>3.9646719732180067</c:v>
                </c:pt>
                <c:pt idx="2881">
                  <c:v>3.8154612922870594</c:v>
                </c:pt>
                <c:pt idx="2882">
                  <c:v>3.651541095151269</c:v>
                </c:pt>
                <c:pt idx="2883">
                  <c:v>3.5589574928756331</c:v>
                </c:pt>
                <c:pt idx="2884">
                  <c:v>3.2886927305572726</c:v>
                </c:pt>
                <c:pt idx="2885">
                  <c:v>3.0888614991383943</c:v>
                </c:pt>
                <c:pt idx="2886">
                  <c:v>3.2084229871796284</c:v>
                </c:pt>
                <c:pt idx="2887">
                  <c:v>3.3330975592766929</c:v>
                </c:pt>
                <c:pt idx="2888">
                  <c:v>3.1901713473871856</c:v>
                </c:pt>
                <c:pt idx="2889">
                  <c:v>3.0875400182366062</c:v>
                </c:pt>
                <c:pt idx="2890">
                  <c:v>3.0993477947767669</c:v>
                </c:pt>
                <c:pt idx="2891">
                  <c:v>3.1377175586203165</c:v>
                </c:pt>
                <c:pt idx="2892">
                  <c:v>3.1529239128205191</c:v>
                </c:pt>
                <c:pt idx="2893">
                  <c:v>3.1269235228542769</c:v>
                </c:pt>
                <c:pt idx="2894">
                  <c:v>3.0217165778046113</c:v>
                </c:pt>
                <c:pt idx="2895">
                  <c:v>2.5058156142438577</c:v>
                </c:pt>
                <c:pt idx="2896">
                  <c:v>2.2011366320302179</c:v>
                </c:pt>
                <c:pt idx="2897">
                  <c:v>2.263044241026587</c:v>
                </c:pt>
                <c:pt idx="2898">
                  <c:v>2.3587251710410966</c:v>
                </c:pt>
                <c:pt idx="2899">
                  <c:v>2.4690155757644461</c:v>
                </c:pt>
                <c:pt idx="2900">
                  <c:v>2.5874764233948802</c:v>
                </c:pt>
                <c:pt idx="2901">
                  <c:v>2.7118264599197714</c:v>
                </c:pt>
                <c:pt idx="2902">
                  <c:v>2.8895606331467523</c:v>
                </c:pt>
                <c:pt idx="2903">
                  <c:v>3.0187413980021423</c:v>
                </c:pt>
                <c:pt idx="2904">
                  <c:v>3.0999395761492385</c:v>
                </c:pt>
                <c:pt idx="2905">
                  <c:v>3.1755353507353701</c:v>
                </c:pt>
                <c:pt idx="2906">
                  <c:v>3.2386786473375375</c:v>
                </c:pt>
                <c:pt idx="2907">
                  <c:v>3.2868979170383406</c:v>
                </c:pt>
                <c:pt idx="2908">
                  <c:v>3.0898690798841248</c:v>
                </c:pt>
                <c:pt idx="2909">
                  <c:v>2.7099076489449305</c:v>
                </c:pt>
                <c:pt idx="2910">
                  <c:v>2.7731339926137233</c:v>
                </c:pt>
                <c:pt idx="2911">
                  <c:v>3.0216833986177392</c:v>
                </c:pt>
                <c:pt idx="2912">
                  <c:v>2.9984410123710954</c:v>
                </c:pt>
                <c:pt idx="2913">
                  <c:v>2.9238191445958708</c:v>
                </c:pt>
                <c:pt idx="2914">
                  <c:v>2.8121231119173178</c:v>
                </c:pt>
                <c:pt idx="2915">
                  <c:v>2.6083223582333241</c:v>
                </c:pt>
                <c:pt idx="2916">
                  <c:v>2.3527610892292525</c:v>
                </c:pt>
                <c:pt idx="2917">
                  <c:v>2.0482749348267482</c:v>
                </c:pt>
                <c:pt idx="2918">
                  <c:v>1.7582685647574043</c:v>
                </c:pt>
                <c:pt idx="2919">
                  <c:v>1.607001116370919</c:v>
                </c:pt>
                <c:pt idx="2920">
                  <c:v>1.9775458864710675</c:v>
                </c:pt>
                <c:pt idx="2921">
                  <c:v>2.4417372992930115</c:v>
                </c:pt>
                <c:pt idx="2922">
                  <c:v>2.7098515444732114</c:v>
                </c:pt>
                <c:pt idx="2923">
                  <c:v>2.882557464758412</c:v>
                </c:pt>
                <c:pt idx="2924">
                  <c:v>3.052617304281716</c:v>
                </c:pt>
                <c:pt idx="2925">
                  <c:v>3.3645375329891922</c:v>
                </c:pt>
                <c:pt idx="2926">
                  <c:v>3.61602409596424</c:v>
                </c:pt>
                <c:pt idx="2927">
                  <c:v>3.5906234172408587</c:v>
                </c:pt>
                <c:pt idx="2928">
                  <c:v>3.3154390115064536</c:v>
                </c:pt>
                <c:pt idx="2929">
                  <c:v>2.9848834108635014</c:v>
                </c:pt>
                <c:pt idx="2930">
                  <c:v>2.7461724522556556</c:v>
                </c:pt>
                <c:pt idx="2931">
                  <c:v>2.6435575511181741</c:v>
                </c:pt>
                <c:pt idx="2932">
                  <c:v>2.4386057520694995</c:v>
                </c:pt>
                <c:pt idx="2933">
                  <c:v>2.3317758100570818</c:v>
                </c:pt>
                <c:pt idx="2934">
                  <c:v>2.7258753191933942</c:v>
                </c:pt>
                <c:pt idx="2935">
                  <c:v>3.1060717697039903</c:v>
                </c:pt>
                <c:pt idx="2936">
                  <c:v>3.2388309705026348</c:v>
                </c:pt>
                <c:pt idx="2937">
                  <c:v>3.2360747191507446</c:v>
                </c:pt>
                <c:pt idx="2938">
                  <c:v>3.1850010578153158</c:v>
                </c:pt>
                <c:pt idx="2939">
                  <c:v>3.1478752707957538</c:v>
                </c:pt>
                <c:pt idx="2940">
                  <c:v>3.0684216243701354</c:v>
                </c:pt>
                <c:pt idx="2941">
                  <c:v>2.9028474019542814</c:v>
                </c:pt>
                <c:pt idx="2942">
                  <c:v>2.6863182980420861</c:v>
                </c:pt>
                <c:pt idx="2943">
                  <c:v>2.3465808447809819</c:v>
                </c:pt>
                <c:pt idx="2944">
                  <c:v>2.1613421102711472</c:v>
                </c:pt>
                <c:pt idx="2945">
                  <c:v>2.2357699560269633</c:v>
                </c:pt>
                <c:pt idx="2946">
                  <c:v>2.5863467783274174</c:v>
                </c:pt>
                <c:pt idx="2947">
                  <c:v>3.1311470111776996</c:v>
                </c:pt>
                <c:pt idx="2948">
                  <c:v>3.4982743195100783</c:v>
                </c:pt>
                <c:pt idx="2949">
                  <c:v>3.2764474877716032</c:v>
                </c:pt>
                <c:pt idx="2950">
                  <c:v>2.9327146409536216</c:v>
                </c:pt>
                <c:pt idx="2951">
                  <c:v>2.684916174605688</c:v>
                </c:pt>
                <c:pt idx="2952">
                  <c:v>2.5567972823493261</c:v>
                </c:pt>
                <c:pt idx="2953">
                  <c:v>2.5001369461871046</c:v>
                </c:pt>
                <c:pt idx="2954">
                  <c:v>2.4864568147806407</c:v>
                </c:pt>
                <c:pt idx="2955">
                  <c:v>2.7698373351541803</c:v>
                </c:pt>
                <c:pt idx="2956">
                  <c:v>2.7625528669994281</c:v>
                </c:pt>
                <c:pt idx="2957">
                  <c:v>2.6895260261870755</c:v>
                </c:pt>
                <c:pt idx="2958">
                  <c:v>2.8783607379791589</c:v>
                </c:pt>
                <c:pt idx="2959">
                  <c:v>2.9977613250536477</c:v>
                </c:pt>
                <c:pt idx="2960">
                  <c:v>2.9627113912999468</c:v>
                </c:pt>
                <c:pt idx="2961">
                  <c:v>2.8344285228536923</c:v>
                </c:pt>
                <c:pt idx="2962">
                  <c:v>2.8123850735508462</c:v>
                </c:pt>
                <c:pt idx="2963">
                  <c:v>2.8616155644137553</c:v>
                </c:pt>
                <c:pt idx="2964">
                  <c:v>3.0022200152617216</c:v>
                </c:pt>
                <c:pt idx="2965">
                  <c:v>3.2017076462314624</c:v>
                </c:pt>
                <c:pt idx="2966">
                  <c:v>3.3378444039313067</c:v>
                </c:pt>
                <c:pt idx="2967">
                  <c:v>3.1893294806437607</c:v>
                </c:pt>
                <c:pt idx="2968">
                  <c:v>2.8171512016266718</c:v>
                </c:pt>
                <c:pt idx="2969">
                  <c:v>2.5609236014970325</c:v>
                </c:pt>
                <c:pt idx="2970">
                  <c:v>2.3905906645623172</c:v>
                </c:pt>
                <c:pt idx="2971">
                  <c:v>2.3309546245443342</c:v>
                </c:pt>
                <c:pt idx="2972">
                  <c:v>2.4690624406563355</c:v>
                </c:pt>
                <c:pt idx="2973">
                  <c:v>2.5768299650776338</c:v>
                </c:pt>
                <c:pt idx="2974">
                  <c:v>2.6385007533919178</c:v>
                </c:pt>
                <c:pt idx="2975">
                  <c:v>2.6645535595714662</c:v>
                </c:pt>
                <c:pt idx="2976">
                  <c:v>2.6904093846738046</c:v>
                </c:pt>
                <c:pt idx="2977">
                  <c:v>2.7042051361300383</c:v>
                </c:pt>
                <c:pt idx="2978">
                  <c:v>2.7260385345034375</c:v>
                </c:pt>
                <c:pt idx="2979">
                  <c:v>2.644656262662719</c:v>
                </c:pt>
                <c:pt idx="2980">
                  <c:v>2.4691828664886932</c:v>
                </c:pt>
                <c:pt idx="2981">
                  <c:v>2.314052950243898</c:v>
                </c:pt>
                <c:pt idx="2982">
                  <c:v>2.2660655549163442</c:v>
                </c:pt>
                <c:pt idx="2983">
                  <c:v>2.3570297897738266</c:v>
                </c:pt>
                <c:pt idx="2984">
                  <c:v>2.4072043009417752</c:v>
                </c:pt>
                <c:pt idx="2985">
                  <c:v>2.413496197456805</c:v>
                </c:pt>
                <c:pt idx="2986">
                  <c:v>2.4287070760719582</c:v>
                </c:pt>
                <c:pt idx="2987">
                  <c:v>2.5725161248779687</c:v>
                </c:pt>
                <c:pt idx="2988">
                  <c:v>2.8449886019631516</c:v>
                </c:pt>
                <c:pt idx="2989">
                  <c:v>3.2111871611049412</c:v>
                </c:pt>
                <c:pt idx="2990">
                  <c:v>3.5663814519512211</c:v>
                </c:pt>
                <c:pt idx="2991">
                  <c:v>3.7119252074213458</c:v>
                </c:pt>
                <c:pt idx="2992">
                  <c:v>3.6079594459620647</c:v>
                </c:pt>
                <c:pt idx="2993">
                  <c:v>3.7492130934632137</c:v>
                </c:pt>
                <c:pt idx="2994">
                  <c:v>3.7553187277618076</c:v>
                </c:pt>
                <c:pt idx="2995">
                  <c:v>3.6923332620008935</c:v>
                </c:pt>
                <c:pt idx="2996">
                  <c:v>3.6737191398982652</c:v>
                </c:pt>
                <c:pt idx="2997">
                  <c:v>3.9110008284797333</c:v>
                </c:pt>
                <c:pt idx="2998">
                  <c:v>4.240485526040457</c:v>
                </c:pt>
                <c:pt idx="2999">
                  <c:v>4.4588386737831591</c:v>
                </c:pt>
                <c:pt idx="3000">
                  <c:v>4.5392584021333109</c:v>
                </c:pt>
                <c:pt idx="3001">
                  <c:v>4.5965329750045152</c:v>
                </c:pt>
                <c:pt idx="3002">
                  <c:v>4.5437929153424825</c:v>
                </c:pt>
                <c:pt idx="3003">
                  <c:v>4.3577365864498008</c:v>
                </c:pt>
                <c:pt idx="3004">
                  <c:v>4.1160356205468052</c:v>
                </c:pt>
                <c:pt idx="3005">
                  <c:v>4.0488558004701583</c:v>
                </c:pt>
                <c:pt idx="3006">
                  <c:v>4.2384335656219978</c:v>
                </c:pt>
                <c:pt idx="3007">
                  <c:v>4.4624276440480966</c:v>
                </c:pt>
                <c:pt idx="3008">
                  <c:v>4.8655836694212349</c:v>
                </c:pt>
                <c:pt idx="3009">
                  <c:v>5.071068343679805</c:v>
                </c:pt>
                <c:pt idx="3010">
                  <c:v>5.1652804703047233</c:v>
                </c:pt>
                <c:pt idx="3011">
                  <c:v>5.1811214301643433</c:v>
                </c:pt>
                <c:pt idx="3012">
                  <c:v>5.012866084082491</c:v>
                </c:pt>
                <c:pt idx="3013">
                  <c:v>4.8733213520110423</c:v>
                </c:pt>
                <c:pt idx="3014">
                  <c:v>4.7000138854414475</c:v>
                </c:pt>
                <c:pt idx="3015">
                  <c:v>4.5340399646687128</c:v>
                </c:pt>
                <c:pt idx="3016">
                  <c:v>4.3001152009982491</c:v>
                </c:pt>
                <c:pt idx="3017">
                  <c:v>4.0734260963860311</c:v>
                </c:pt>
                <c:pt idx="3018">
                  <c:v>3.9321149556574388</c:v>
                </c:pt>
                <c:pt idx="3019">
                  <c:v>3.8015249233788131</c:v>
                </c:pt>
                <c:pt idx="3020">
                  <c:v>3.6730731507658883</c:v>
                </c:pt>
                <c:pt idx="3021">
                  <c:v>3.8157398129852869</c:v>
                </c:pt>
                <c:pt idx="3022">
                  <c:v>3.9772895992398842</c:v>
                </c:pt>
                <c:pt idx="3023">
                  <c:v>4.0625145304524581</c:v>
                </c:pt>
                <c:pt idx="3024">
                  <c:v>4.0960932752420405</c:v>
                </c:pt>
                <c:pt idx="3025">
                  <c:v>4.1206114879921802</c:v>
                </c:pt>
                <c:pt idx="3026">
                  <c:v>4.1303326297609511</c:v>
                </c:pt>
                <c:pt idx="3027">
                  <c:v>3.9229762994729565</c:v>
                </c:pt>
                <c:pt idx="3028">
                  <c:v>3.5637668349779017</c:v>
                </c:pt>
                <c:pt idx="3029">
                  <c:v>3.3748392854282172</c:v>
                </c:pt>
                <c:pt idx="3030">
                  <c:v>3.3054785631695087</c:v>
                </c:pt>
                <c:pt idx="3031">
                  <c:v>3.3186355298622594</c:v>
                </c:pt>
                <c:pt idx="3032">
                  <c:v>3.4283693478178283</c:v>
                </c:pt>
                <c:pt idx="3033">
                  <c:v>3.5606520888492605</c:v>
                </c:pt>
                <c:pt idx="3034">
                  <c:v>3.6940420479583067</c:v>
                </c:pt>
                <c:pt idx="3035">
                  <c:v>3.8864408410831861</c:v>
                </c:pt>
                <c:pt idx="3036">
                  <c:v>4.0003366853090814</c:v>
                </c:pt>
                <c:pt idx="3037">
                  <c:v>4.0260321022549457</c:v>
                </c:pt>
                <c:pt idx="3038">
                  <c:v>3.9494419876103914</c:v>
                </c:pt>
                <c:pt idx="3039">
                  <c:v>3.7535754990573986</c:v>
                </c:pt>
                <c:pt idx="3040">
                  <c:v>3.482061543694841</c:v>
                </c:pt>
                <c:pt idx="3041">
                  <c:v>3.5077968282958523</c:v>
                </c:pt>
                <c:pt idx="3042">
                  <c:v>3.4514053645147174</c:v>
                </c:pt>
                <c:pt idx="3043">
                  <c:v>3.313202337219574</c:v>
                </c:pt>
                <c:pt idx="3044">
                  <c:v>3.176155495086733</c:v>
                </c:pt>
                <c:pt idx="3045">
                  <c:v>3.0212943901903455</c:v>
                </c:pt>
                <c:pt idx="3046">
                  <c:v>2.9035566607986145</c:v>
                </c:pt>
                <c:pt idx="3047">
                  <c:v>2.8786476464130164</c:v>
                </c:pt>
                <c:pt idx="3048">
                  <c:v>2.9109616531158684</c:v>
                </c:pt>
                <c:pt idx="3049">
                  <c:v>2.9691212064949406</c:v>
                </c:pt>
                <c:pt idx="3050">
                  <c:v>3.056845416447088</c:v>
                </c:pt>
                <c:pt idx="3051">
                  <c:v>3.0044354030806271</c:v>
                </c:pt>
                <c:pt idx="3052">
                  <c:v>2.7599286365272073</c:v>
                </c:pt>
                <c:pt idx="3053">
                  <c:v>2.5097363347376911</c:v>
                </c:pt>
                <c:pt idx="3054">
                  <c:v>2.7360026924440848</c:v>
                </c:pt>
                <c:pt idx="3055">
                  <c:v>2.9952456412072266</c:v>
                </c:pt>
                <c:pt idx="3056">
                  <c:v>3.1261162476655695</c:v>
                </c:pt>
                <c:pt idx="3057">
                  <c:v>3.3461789164758136</c:v>
                </c:pt>
                <c:pt idx="3058">
                  <c:v>3.6768853295359225</c:v>
                </c:pt>
                <c:pt idx="3059">
                  <c:v>3.986746873096175</c:v>
                </c:pt>
                <c:pt idx="3060">
                  <c:v>4.2453099166607249</c:v>
                </c:pt>
                <c:pt idx="3061">
                  <c:v>4.3423506721925813</c:v>
                </c:pt>
                <c:pt idx="3062">
                  <c:v>4.2701752536947541</c:v>
                </c:pt>
                <c:pt idx="3063">
                  <c:v>4.144801257432893</c:v>
                </c:pt>
                <c:pt idx="3064">
                  <c:v>4.0658257582573558</c:v>
                </c:pt>
                <c:pt idx="3065">
                  <c:v>4.033701217283121</c:v>
                </c:pt>
                <c:pt idx="3066">
                  <c:v>3.954390676103781</c:v>
                </c:pt>
                <c:pt idx="3067">
                  <c:v>3.8765334971064469</c:v>
                </c:pt>
                <c:pt idx="3068">
                  <c:v>3.88665554010535</c:v>
                </c:pt>
                <c:pt idx="3069">
                  <c:v>4.1160522733179974</c:v>
                </c:pt>
                <c:pt idx="3070">
                  <c:v>4.3954301110847309</c:v>
                </c:pt>
                <c:pt idx="3071">
                  <c:v>4.6565170331815189</c:v>
                </c:pt>
                <c:pt idx="3072">
                  <c:v>4.7370047066766396</c:v>
                </c:pt>
                <c:pt idx="3073">
                  <c:v>4.6311018933054839</c:v>
                </c:pt>
                <c:pt idx="3074">
                  <c:v>4.4106823744879122</c:v>
                </c:pt>
                <c:pt idx="3075">
                  <c:v>4.2947646722870623</c:v>
                </c:pt>
                <c:pt idx="3076">
                  <c:v>4.089991297714147</c:v>
                </c:pt>
                <c:pt idx="3077">
                  <c:v>3.8453569852104215</c:v>
                </c:pt>
                <c:pt idx="3078">
                  <c:v>3.7679593436841978</c:v>
                </c:pt>
                <c:pt idx="3079">
                  <c:v>3.8652113210568193</c:v>
                </c:pt>
                <c:pt idx="3080">
                  <c:v>4.0359774575427814</c:v>
                </c:pt>
                <c:pt idx="3081">
                  <c:v>4.1646425485637106</c:v>
                </c:pt>
                <c:pt idx="3082">
                  <c:v>4.2953460838368374</c:v>
                </c:pt>
                <c:pt idx="3083">
                  <c:v>4.4139131485009813</c:v>
                </c:pt>
                <c:pt idx="3084">
                  <c:v>4.4580613465807231</c:v>
                </c:pt>
                <c:pt idx="3085">
                  <c:v>4.4461337053226604</c:v>
                </c:pt>
                <c:pt idx="3086">
                  <c:v>4.3867961578665868</c:v>
                </c:pt>
                <c:pt idx="3087">
                  <c:v>4.2510888971603498</c:v>
                </c:pt>
                <c:pt idx="3088">
                  <c:v>4.1713366921559256</c:v>
                </c:pt>
                <c:pt idx="3089">
                  <c:v>4.1692477821765594</c:v>
                </c:pt>
                <c:pt idx="3090">
                  <c:v>4.0092020724979456</c:v>
                </c:pt>
                <c:pt idx="3091">
                  <c:v>3.7779501141037382</c:v>
                </c:pt>
                <c:pt idx="3092">
                  <c:v>3.5080789299395669</c:v>
                </c:pt>
                <c:pt idx="3093">
                  <c:v>3.0592850483938321</c:v>
                </c:pt>
                <c:pt idx="3094">
                  <c:v>2.6879866275528865</c:v>
                </c:pt>
                <c:pt idx="3095">
                  <c:v>2.4851004653235327</c:v>
                </c:pt>
                <c:pt idx="3096">
                  <c:v>2.3208376091587324</c:v>
                </c:pt>
                <c:pt idx="3097">
                  <c:v>2.2366067209420728</c:v>
                </c:pt>
                <c:pt idx="3098">
                  <c:v>2.2910226048332305</c:v>
                </c:pt>
                <c:pt idx="3099">
                  <c:v>2.2194557238099426</c:v>
                </c:pt>
                <c:pt idx="3100">
                  <c:v>2.0508973743807974</c:v>
                </c:pt>
                <c:pt idx="3101">
                  <c:v>1.8382105652567384</c:v>
                </c:pt>
                <c:pt idx="3102">
                  <c:v>1.766335887114507</c:v>
                </c:pt>
                <c:pt idx="3103">
                  <c:v>1.7620323828111637</c:v>
                </c:pt>
                <c:pt idx="3104">
                  <c:v>1.8020232346430034</c:v>
                </c:pt>
                <c:pt idx="3105">
                  <c:v>1.6793159697418694</c:v>
                </c:pt>
                <c:pt idx="3106">
                  <c:v>1.5963425971234371</c:v>
                </c:pt>
                <c:pt idx="3107">
                  <c:v>1.539705597995477</c:v>
                </c:pt>
                <c:pt idx="3108">
                  <c:v>1.4229879283206854</c:v>
                </c:pt>
                <c:pt idx="3109">
                  <c:v>1.2836451523189472</c:v>
                </c:pt>
                <c:pt idx="3110">
                  <c:v>1.1688701586834445</c:v>
                </c:pt>
                <c:pt idx="3111">
                  <c:v>0.98036473432453697</c:v>
                </c:pt>
                <c:pt idx="3112">
                  <c:v>1.0969170361901912</c:v>
                </c:pt>
                <c:pt idx="3113">
                  <c:v>1.6723343954025232</c:v>
                </c:pt>
                <c:pt idx="3114">
                  <c:v>2.1763568168052267</c:v>
                </c:pt>
                <c:pt idx="3115">
                  <c:v>2.4976346549385182</c:v>
                </c:pt>
                <c:pt idx="3116">
                  <c:v>2.7292752023406965</c:v>
                </c:pt>
                <c:pt idx="3117">
                  <c:v>2.7673304056402031</c:v>
                </c:pt>
                <c:pt idx="3118">
                  <c:v>2.7948004363303371</c:v>
                </c:pt>
                <c:pt idx="3119">
                  <c:v>2.8479689674221795</c:v>
                </c:pt>
                <c:pt idx="3120">
                  <c:v>2.9046554679819772</c:v>
                </c:pt>
                <c:pt idx="3121">
                  <c:v>2.988696428555417</c:v>
                </c:pt>
                <c:pt idx="3122">
                  <c:v>2.9719346430360143</c:v>
                </c:pt>
                <c:pt idx="3123">
                  <c:v>2.848496470051701</c:v>
                </c:pt>
                <c:pt idx="3124">
                  <c:v>2.5242835617131645</c:v>
                </c:pt>
                <c:pt idx="3125">
                  <c:v>2.1415810415487573</c:v>
                </c:pt>
                <c:pt idx="3126">
                  <c:v>1.9562288351394885</c:v>
                </c:pt>
                <c:pt idx="3127">
                  <c:v>1.9625961861888068</c:v>
                </c:pt>
                <c:pt idx="3128">
                  <c:v>2.0394653171986645</c:v>
                </c:pt>
                <c:pt idx="3129">
                  <c:v>2.0954211825340887</c:v>
                </c:pt>
                <c:pt idx="3130">
                  <c:v>2.1990660683831091</c:v>
                </c:pt>
                <c:pt idx="3131">
                  <c:v>2.3968870862623839</c:v>
                </c:pt>
                <c:pt idx="3132">
                  <c:v>2.6553137437650212</c:v>
                </c:pt>
                <c:pt idx="3133">
                  <c:v>2.9192794670905577</c:v>
                </c:pt>
                <c:pt idx="3134">
                  <c:v>3.0906884128954086</c:v>
                </c:pt>
                <c:pt idx="3135">
                  <c:v>3.0204565281254592</c:v>
                </c:pt>
                <c:pt idx="3136">
                  <c:v>2.7319897705628859</c:v>
                </c:pt>
                <c:pt idx="3137">
                  <c:v>2.7229808422137678</c:v>
                </c:pt>
                <c:pt idx="3138">
                  <c:v>2.7302067457347805</c:v>
                </c:pt>
                <c:pt idx="3139">
                  <c:v>2.7523926859232515</c:v>
                </c:pt>
                <c:pt idx="3140">
                  <c:v>2.8328247021901372</c:v>
                </c:pt>
                <c:pt idx="3141">
                  <c:v>3.012845524631258</c:v>
                </c:pt>
                <c:pt idx="3142">
                  <c:v>3.2475425729772245</c:v>
                </c:pt>
                <c:pt idx="3143">
                  <c:v>3.4731710704097041</c:v>
                </c:pt>
                <c:pt idx="3144">
                  <c:v>3.6820618099071312</c:v>
                </c:pt>
                <c:pt idx="3145">
                  <c:v>3.8525165961237389</c:v>
                </c:pt>
                <c:pt idx="3146">
                  <c:v>3.9398909784128713</c:v>
                </c:pt>
                <c:pt idx="3147">
                  <c:v>3.9179407044464702</c:v>
                </c:pt>
                <c:pt idx="3148">
                  <c:v>3.7144839707374495</c:v>
                </c:pt>
                <c:pt idx="3149">
                  <c:v>3.3504931768429094</c:v>
                </c:pt>
                <c:pt idx="3150">
                  <c:v>3.0668660857737953</c:v>
                </c:pt>
                <c:pt idx="3151">
                  <c:v>2.8929347628389288</c:v>
                </c:pt>
                <c:pt idx="3152">
                  <c:v>2.8862451139823384</c:v>
                </c:pt>
                <c:pt idx="3153">
                  <c:v>2.9798496903661769</c:v>
                </c:pt>
                <c:pt idx="3154">
                  <c:v>3.1928832127423217</c:v>
                </c:pt>
                <c:pt idx="3155">
                  <c:v>3.3904920444248741</c:v>
                </c:pt>
                <c:pt idx="3156">
                  <c:v>3.5037070986916987</c:v>
                </c:pt>
                <c:pt idx="3157">
                  <c:v>3.5476063526461235</c:v>
                </c:pt>
                <c:pt idx="3158">
                  <c:v>3.5626170410735423</c:v>
                </c:pt>
                <c:pt idx="3159">
                  <c:v>3.6898431598885932</c:v>
                </c:pt>
                <c:pt idx="3160">
                  <c:v>3.8299228065248325</c:v>
                </c:pt>
                <c:pt idx="3161">
                  <c:v>3.9798471458396549</c:v>
                </c:pt>
                <c:pt idx="3162">
                  <c:v>4.0838180788831862</c:v>
                </c:pt>
                <c:pt idx="3163">
                  <c:v>4.0493969024294483</c:v>
                </c:pt>
                <c:pt idx="3164">
                  <c:v>3.9321527090798289</c:v>
                </c:pt>
                <c:pt idx="3165">
                  <c:v>3.7593131758203495</c:v>
                </c:pt>
                <c:pt idx="3166">
                  <c:v>3.625758027182115</c:v>
                </c:pt>
                <c:pt idx="3167">
                  <c:v>3.566509321019987</c:v>
                </c:pt>
                <c:pt idx="3168">
                  <c:v>3.5779172608934444</c:v>
                </c:pt>
                <c:pt idx="3169">
                  <c:v>3.5481282158615537</c:v>
                </c:pt>
                <c:pt idx="3170">
                  <c:v>3.4413927640817894</c:v>
                </c:pt>
                <c:pt idx="3171">
                  <c:v>3.331922001673175</c:v>
                </c:pt>
                <c:pt idx="3172">
                  <c:v>3.1887325951181498</c:v>
                </c:pt>
                <c:pt idx="3173">
                  <c:v>3.0977304704316109</c:v>
                </c:pt>
                <c:pt idx="3174">
                  <c:v>3.0910556442171337</c:v>
                </c:pt>
                <c:pt idx="3175">
                  <c:v>3.1100124057449929</c:v>
                </c:pt>
                <c:pt idx="3176">
                  <c:v>3.1971493994598625</c:v>
                </c:pt>
                <c:pt idx="3177">
                  <c:v>3.3404065870309938</c:v>
                </c:pt>
                <c:pt idx="3178">
                  <c:v>3.5119638577699801</c:v>
                </c:pt>
                <c:pt idx="3179">
                  <c:v>3.6438779406701456</c:v>
                </c:pt>
                <c:pt idx="3180">
                  <c:v>3.6735550904357281</c:v>
                </c:pt>
                <c:pt idx="3181">
                  <c:v>3.5910747633298779</c:v>
                </c:pt>
                <c:pt idx="3182">
                  <c:v>3.4259323495385501</c:v>
                </c:pt>
                <c:pt idx="3183">
                  <c:v>3.0743564739434577</c:v>
                </c:pt>
                <c:pt idx="3184">
                  <c:v>2.5743198094808424</c:v>
                </c:pt>
                <c:pt idx="3185">
                  <c:v>2.2212380189138514</c:v>
                </c:pt>
                <c:pt idx="3186">
                  <c:v>1.9390520614101854</c:v>
                </c:pt>
                <c:pt idx="3187">
                  <c:v>1.6483194405762474</c:v>
                </c:pt>
                <c:pt idx="3188">
                  <c:v>1.3138548450784462</c:v>
                </c:pt>
                <c:pt idx="3189">
                  <c:v>1.0072010135885745</c:v>
                </c:pt>
                <c:pt idx="3190">
                  <c:v>0.7684003925631756</c:v>
                </c:pt>
                <c:pt idx="3191">
                  <c:v>0.6745356846039392</c:v>
                </c:pt>
                <c:pt idx="3192">
                  <c:v>0.7033331469352273</c:v>
                </c:pt>
                <c:pt idx="3193">
                  <c:v>0.74996312969373247</c:v>
                </c:pt>
                <c:pt idx="3194">
                  <c:v>0.79195334191503874</c:v>
                </c:pt>
                <c:pt idx="3195">
                  <c:v>0.87498633105002077</c:v>
                </c:pt>
                <c:pt idx="3196">
                  <c:v>0.98038083622143835</c:v>
                </c:pt>
                <c:pt idx="3197">
                  <c:v>0.94823988405036519</c:v>
                </c:pt>
                <c:pt idx="3198">
                  <c:v>0.98392231856449419</c:v>
                </c:pt>
                <c:pt idx="3199">
                  <c:v>1.1486548656479141</c:v>
                </c:pt>
                <c:pt idx="3200">
                  <c:v>1.1619814964725601</c:v>
                </c:pt>
                <c:pt idx="3201">
                  <c:v>1.1463879250922089</c:v>
                </c:pt>
                <c:pt idx="3202">
                  <c:v>1.1010309519555659</c:v>
                </c:pt>
                <c:pt idx="3203">
                  <c:v>1.0388356740927855</c:v>
                </c:pt>
                <c:pt idx="3204">
                  <c:v>1.0804714484572231</c:v>
                </c:pt>
                <c:pt idx="3205">
                  <c:v>1.3905025040860857</c:v>
                </c:pt>
                <c:pt idx="3206">
                  <c:v>1.8781816781271401</c:v>
                </c:pt>
                <c:pt idx="3207">
                  <c:v>2.3306787368672675</c:v>
                </c:pt>
                <c:pt idx="3208">
                  <c:v>2.5228445470604322</c:v>
                </c:pt>
                <c:pt idx="3209">
                  <c:v>2.6434707159086397</c:v>
                </c:pt>
                <c:pt idx="3210">
                  <c:v>2.576940635084402</c:v>
                </c:pt>
                <c:pt idx="3211">
                  <c:v>2.3660003296488021</c:v>
                </c:pt>
                <c:pt idx="3212">
                  <c:v>2.0271997343414387</c:v>
                </c:pt>
                <c:pt idx="3213">
                  <c:v>1.5322339642233838</c:v>
                </c:pt>
                <c:pt idx="3214">
                  <c:v>0.83046675993905195</c:v>
                </c:pt>
                <c:pt idx="3215">
                  <c:v>1.5333958884094154</c:v>
                </c:pt>
                <c:pt idx="3216">
                  <c:v>2.6364971650874063</c:v>
                </c:pt>
                <c:pt idx="3217">
                  <c:v>2.8206245414278834</c:v>
                </c:pt>
                <c:pt idx="3218">
                  <c:v>2.7459613197264003</c:v>
                </c:pt>
                <c:pt idx="3219">
                  <c:v>2.7157616411941641</c:v>
                </c:pt>
                <c:pt idx="3220">
                  <c:v>2.5912965753283514</c:v>
                </c:pt>
                <c:pt idx="3221">
                  <c:v>2.3481447180702619</c:v>
                </c:pt>
                <c:pt idx="3222">
                  <c:v>2.448088917796774</c:v>
                </c:pt>
                <c:pt idx="3223">
                  <c:v>2.7127689886146982</c:v>
                </c:pt>
                <c:pt idx="3224">
                  <c:v>2.9272301501352778</c:v>
                </c:pt>
                <c:pt idx="3225">
                  <c:v>3.0518311119532826</c:v>
                </c:pt>
                <c:pt idx="3226">
                  <c:v>3.2889691723046659</c:v>
                </c:pt>
                <c:pt idx="3227">
                  <c:v>3.6010367440622333</c:v>
                </c:pt>
                <c:pt idx="3228">
                  <c:v>3.870896838789577</c:v>
                </c:pt>
                <c:pt idx="3229">
                  <c:v>4.0760942415180503</c:v>
                </c:pt>
                <c:pt idx="3230">
                  <c:v>4.1172845204363382</c:v>
                </c:pt>
                <c:pt idx="3231">
                  <c:v>3.9623255910061026</c:v>
                </c:pt>
                <c:pt idx="3232">
                  <c:v>3.7648692510051198</c:v>
                </c:pt>
                <c:pt idx="3233">
                  <c:v>3.8333025693987737</c:v>
                </c:pt>
                <c:pt idx="3234">
                  <c:v>3.7625615962678158</c:v>
                </c:pt>
                <c:pt idx="3235">
                  <c:v>3.6127038264249891</c:v>
                </c:pt>
                <c:pt idx="3236">
                  <c:v>3.4429652823986072</c:v>
                </c:pt>
                <c:pt idx="3237">
                  <c:v>3.4095868409920418</c:v>
                </c:pt>
                <c:pt idx="3238">
                  <c:v>3.4443104892998395</c:v>
                </c:pt>
                <c:pt idx="3239">
                  <c:v>3.5070879412872897</c:v>
                </c:pt>
                <c:pt idx="3240">
                  <c:v>3.5563180402113992</c:v>
                </c:pt>
                <c:pt idx="3241">
                  <c:v>3.592221803159279</c:v>
                </c:pt>
                <c:pt idx="3242">
                  <c:v>3.6464786365455661</c:v>
                </c:pt>
                <c:pt idx="3243">
                  <c:v>3.6872905492875336</c:v>
                </c:pt>
                <c:pt idx="3244">
                  <c:v>3.6090491844116643</c:v>
                </c:pt>
                <c:pt idx="3245">
                  <c:v>3.6461278298936968</c:v>
                </c:pt>
                <c:pt idx="3246">
                  <c:v>3.879546441725723</c:v>
                </c:pt>
                <c:pt idx="3247">
                  <c:v>4.0823591830586254</c:v>
                </c:pt>
                <c:pt idx="3248">
                  <c:v>4.2570103361423408</c:v>
                </c:pt>
                <c:pt idx="3249">
                  <c:v>4.3761229690613233</c:v>
                </c:pt>
                <c:pt idx="3250">
                  <c:v>4.4090726018938584</c:v>
                </c:pt>
                <c:pt idx="3251">
                  <c:v>4.407752333456485</c:v>
                </c:pt>
                <c:pt idx="3252">
                  <c:v>4.33275773654477</c:v>
                </c:pt>
                <c:pt idx="3253">
                  <c:v>4.1277998757213181</c:v>
                </c:pt>
                <c:pt idx="3254">
                  <c:v>3.8402111006720099</c:v>
                </c:pt>
                <c:pt idx="3255">
                  <c:v>3.3428362881322471</c:v>
                </c:pt>
                <c:pt idx="3256">
                  <c:v>2.767697418110334</c:v>
                </c:pt>
                <c:pt idx="3257">
                  <c:v>2.5463989405740217</c:v>
                </c:pt>
                <c:pt idx="3258">
                  <c:v>2.3971164530771238</c:v>
                </c:pt>
                <c:pt idx="3259">
                  <c:v>2.1311949736000808</c:v>
                </c:pt>
                <c:pt idx="3260">
                  <c:v>1.7856763871824</c:v>
                </c:pt>
                <c:pt idx="3261">
                  <c:v>1.5615326989026974</c:v>
                </c:pt>
                <c:pt idx="3262">
                  <c:v>1.3018328964759285</c:v>
                </c:pt>
                <c:pt idx="3263">
                  <c:v>1.0170116855203943</c:v>
                </c:pt>
                <c:pt idx="3264">
                  <c:v>0.87497628585704412</c:v>
                </c:pt>
                <c:pt idx="3265">
                  <c:v>0.89519308469471881</c:v>
                </c:pt>
                <c:pt idx="3266">
                  <c:v>1.0207432140915376</c:v>
                </c:pt>
                <c:pt idx="3267">
                  <c:v>1.0980385622385527</c:v>
                </c:pt>
                <c:pt idx="3268">
                  <c:v>1.1717367292125651</c:v>
                </c:pt>
                <c:pt idx="3269">
                  <c:v>1.171940090795371</c:v>
                </c:pt>
                <c:pt idx="3270">
                  <c:v>1.210845382358493</c:v>
                </c:pt>
                <c:pt idx="3271">
                  <c:v>1.2033328479569081</c:v>
                </c:pt>
                <c:pt idx="3272">
                  <c:v>1.2647708962294042</c:v>
                </c:pt>
                <c:pt idx="3273">
                  <c:v>1.3691161806153127</c:v>
                </c:pt>
                <c:pt idx="3274">
                  <c:v>1.572869006085281</c:v>
                </c:pt>
                <c:pt idx="3275">
                  <c:v>1.8187544776826023</c:v>
                </c:pt>
                <c:pt idx="3276">
                  <c:v>2.0023977977141736</c:v>
                </c:pt>
                <c:pt idx="3277">
                  <c:v>2.0731978821369177</c:v>
                </c:pt>
                <c:pt idx="3278">
                  <c:v>2.0687163978053986</c:v>
                </c:pt>
                <c:pt idx="3279">
                  <c:v>2.2386396891558293</c:v>
                </c:pt>
                <c:pt idx="3280">
                  <c:v>2.5270520873232027</c:v>
                </c:pt>
                <c:pt idx="3281">
                  <c:v>2.9288099960970158</c:v>
                </c:pt>
                <c:pt idx="3282">
                  <c:v>3.1545853849537058</c:v>
                </c:pt>
                <c:pt idx="3283">
                  <c:v>3.0899167026338188</c:v>
                </c:pt>
                <c:pt idx="3284">
                  <c:v>2.8272819279052257</c:v>
                </c:pt>
                <c:pt idx="3285">
                  <c:v>2.3673468212303259</c:v>
                </c:pt>
                <c:pt idx="3286">
                  <c:v>1.7822470064005971</c:v>
                </c:pt>
                <c:pt idx="3287">
                  <c:v>1.2426699817944626</c:v>
                </c:pt>
                <c:pt idx="3288">
                  <c:v>0.92930555380953828</c:v>
                </c:pt>
                <c:pt idx="3289">
                  <c:v>0.9607865349121788</c:v>
                </c:pt>
                <c:pt idx="3290">
                  <c:v>1.2431592997850089</c:v>
                </c:pt>
                <c:pt idx="3291">
                  <c:v>1.4810320526843377</c:v>
                </c:pt>
                <c:pt idx="3292">
                  <c:v>1.4674268459438164</c:v>
                </c:pt>
                <c:pt idx="3293">
                  <c:v>1.2638567302723447</c:v>
                </c:pt>
                <c:pt idx="3294">
                  <c:v>1.225959914499968</c:v>
                </c:pt>
                <c:pt idx="3295">
                  <c:v>1.0073867610156855</c:v>
                </c:pt>
                <c:pt idx="3296">
                  <c:v>0.82261528138868167</c:v>
                </c:pt>
                <c:pt idx="3297">
                  <c:v>0.67256461809553769</c:v>
                </c:pt>
                <c:pt idx="3298">
                  <c:v>0.76100666391710459</c:v>
                </c:pt>
                <c:pt idx="3299">
                  <c:v>1.0385393862938337</c:v>
                </c:pt>
                <c:pt idx="3300">
                  <c:v>1.3352268960196287</c:v>
                </c:pt>
                <c:pt idx="3301">
                  <c:v>1.6387620361483819</c:v>
                </c:pt>
                <c:pt idx="3302">
                  <c:v>1.8831950760710192</c:v>
                </c:pt>
                <c:pt idx="3303">
                  <c:v>2.1925544781449444</c:v>
                </c:pt>
                <c:pt idx="3304">
                  <c:v>2.5082220609083814</c:v>
                </c:pt>
                <c:pt idx="3305">
                  <c:v>2.8685166933259358</c:v>
                </c:pt>
                <c:pt idx="3306">
                  <c:v>3.0811316069354331</c:v>
                </c:pt>
                <c:pt idx="3307">
                  <c:v>3.0523954769844042</c:v>
                </c:pt>
                <c:pt idx="3308">
                  <c:v>2.936618916692086</c:v>
                </c:pt>
                <c:pt idx="3309">
                  <c:v>2.7056687275497291</c:v>
                </c:pt>
                <c:pt idx="3310">
                  <c:v>2.337645574338834</c:v>
                </c:pt>
                <c:pt idx="3311">
                  <c:v>1.8655346182093384</c:v>
                </c:pt>
                <c:pt idx="3312">
                  <c:v>1.3676287860559802</c:v>
                </c:pt>
                <c:pt idx="3313">
                  <c:v>0.87542391210619996</c:v>
                </c:pt>
                <c:pt idx="3314">
                  <c:v>0.48372841406154976</c:v>
                </c:pt>
                <c:pt idx="3315">
                  <c:v>0.63676256315234769</c:v>
                </c:pt>
                <c:pt idx="3316">
                  <c:v>0.91678571579708257</c:v>
                </c:pt>
                <c:pt idx="3317">
                  <c:v>0.95567655277401431</c:v>
                </c:pt>
                <c:pt idx="3318">
                  <c:v>0.98312731423021593</c:v>
                </c:pt>
                <c:pt idx="3319">
                  <c:v>1.131929353197032</c:v>
                </c:pt>
                <c:pt idx="3320">
                  <c:v>1.3026606474466931</c:v>
                </c:pt>
                <c:pt idx="3321">
                  <c:v>1.4378021235279788</c:v>
                </c:pt>
                <c:pt idx="3322">
                  <c:v>1.5947224988259125</c:v>
                </c:pt>
                <c:pt idx="3323">
                  <c:v>1.706910535853245</c:v>
                </c:pt>
                <c:pt idx="3324">
                  <c:v>1.8334112474096613</c:v>
                </c:pt>
                <c:pt idx="3325">
                  <c:v>2.0488759900597797</c:v>
                </c:pt>
                <c:pt idx="3326">
                  <c:v>2.2815174480501259</c:v>
                </c:pt>
                <c:pt idx="3327">
                  <c:v>2.616289157668978</c:v>
                </c:pt>
                <c:pt idx="3328">
                  <c:v>2.8267347350117382</c:v>
                </c:pt>
                <c:pt idx="3329">
                  <c:v>3.0801816171407057</c:v>
                </c:pt>
                <c:pt idx="3330">
                  <c:v>3.2290992681499033</c:v>
                </c:pt>
                <c:pt idx="3331">
                  <c:v>3.1155066425026621</c:v>
                </c:pt>
                <c:pt idx="3332">
                  <c:v>2.9336827654997482</c:v>
                </c:pt>
                <c:pt idx="3333">
                  <c:v>2.6629675955595573</c:v>
                </c:pt>
                <c:pt idx="3334">
                  <c:v>2.2045781644711124</c:v>
                </c:pt>
                <c:pt idx="3335">
                  <c:v>1.7111611837172149</c:v>
                </c:pt>
                <c:pt idx="3336">
                  <c:v>1.352553900999633</c:v>
                </c:pt>
                <c:pt idx="3337">
                  <c:v>1.1464691820529103</c:v>
                </c:pt>
                <c:pt idx="3338">
                  <c:v>1.0632674594347369</c:v>
                </c:pt>
                <c:pt idx="3339">
                  <c:v>1.0616334309859412</c:v>
                </c:pt>
                <c:pt idx="3340">
                  <c:v>1.0081401869999413</c:v>
                </c:pt>
                <c:pt idx="3341">
                  <c:v>0.89911213874709528</c:v>
                </c:pt>
                <c:pt idx="3342">
                  <c:v>0.90693952457425142</c:v>
                </c:pt>
                <c:pt idx="3343">
                  <c:v>0.90289985275417595</c:v>
                </c:pt>
                <c:pt idx="3344">
                  <c:v>1.0009193620055905</c:v>
                </c:pt>
                <c:pt idx="3345">
                  <c:v>1.2615664646985483</c:v>
                </c:pt>
                <c:pt idx="3346">
                  <c:v>1.5527158458581403</c:v>
                </c:pt>
                <c:pt idx="3347">
                  <c:v>1.6822362445848595</c:v>
                </c:pt>
                <c:pt idx="3348">
                  <c:v>1.6848980132326479</c:v>
                </c:pt>
                <c:pt idx="3349">
                  <c:v>1.7147621931968708</c:v>
                </c:pt>
                <c:pt idx="3350">
                  <c:v>1.8544459444812753</c:v>
                </c:pt>
                <c:pt idx="3351">
                  <c:v>2.0517007266203184</c:v>
                </c:pt>
                <c:pt idx="3352">
                  <c:v>2.3710720352501578</c:v>
                </c:pt>
                <c:pt idx="3353">
                  <c:v>2.7309224159609098</c:v>
                </c:pt>
                <c:pt idx="3354">
                  <c:v>3.0979818396757786</c:v>
                </c:pt>
                <c:pt idx="3355">
                  <c:v>3.1331681333181427</c:v>
                </c:pt>
                <c:pt idx="3356">
                  <c:v>2.7800056043788688</c:v>
                </c:pt>
                <c:pt idx="3357">
                  <c:v>2.1097729179879807</c:v>
                </c:pt>
                <c:pt idx="3358">
                  <c:v>1.5285683910006129</c:v>
                </c:pt>
                <c:pt idx="3359">
                  <c:v>1.2915225489221949</c:v>
                </c:pt>
                <c:pt idx="3360">
                  <c:v>1.2795246312311093</c:v>
                </c:pt>
                <c:pt idx="3361">
                  <c:v>1.5115816024874396</c:v>
                </c:pt>
                <c:pt idx="3362">
                  <c:v>1.9784115964636708</c:v>
                </c:pt>
                <c:pt idx="3363">
                  <c:v>2.4450929899648806</c:v>
                </c:pt>
                <c:pt idx="3364">
                  <c:v>2.6304122272800701</c:v>
                </c:pt>
                <c:pt idx="3365">
                  <c:v>2.4472362023750649</c:v>
                </c:pt>
                <c:pt idx="3366">
                  <c:v>2.4339540547710121</c:v>
                </c:pt>
                <c:pt idx="3367">
                  <c:v>2.8341165211368606</c:v>
                </c:pt>
                <c:pt idx="3368">
                  <c:v>3.3857372667079542</c:v>
                </c:pt>
                <c:pt idx="3369">
                  <c:v>3.4586077840408622</c:v>
                </c:pt>
                <c:pt idx="3370">
                  <c:v>3.5226655472364614</c:v>
                </c:pt>
                <c:pt idx="3371">
                  <c:v>3.5843126234429858</c:v>
                </c:pt>
                <c:pt idx="3372">
                  <c:v>3.601989948240417</c:v>
                </c:pt>
                <c:pt idx="3373">
                  <c:v>3.5366120611403788</c:v>
                </c:pt>
                <c:pt idx="3374">
                  <c:v>3.3939600893857031</c:v>
                </c:pt>
                <c:pt idx="3375">
                  <c:v>3.0131797694948701</c:v>
                </c:pt>
                <c:pt idx="3376">
                  <c:v>2.8220960755061619</c:v>
                </c:pt>
                <c:pt idx="3377">
                  <c:v>2.8541963777439001</c:v>
                </c:pt>
                <c:pt idx="3378">
                  <c:v>2.9127845739139806</c:v>
                </c:pt>
                <c:pt idx="3379">
                  <c:v>3.0773985728332365</c:v>
                </c:pt>
                <c:pt idx="3380">
                  <c:v>3.2830791456048893</c:v>
                </c:pt>
                <c:pt idx="3381">
                  <c:v>3.5406186122052992</c:v>
                </c:pt>
                <c:pt idx="3382">
                  <c:v>3.5781531821965284</c:v>
                </c:pt>
                <c:pt idx="3383">
                  <c:v>3.3873494243571183</c:v>
                </c:pt>
                <c:pt idx="3384">
                  <c:v>3.1294873143048911</c:v>
                </c:pt>
                <c:pt idx="3385">
                  <c:v>2.936561364242527</c:v>
                </c:pt>
                <c:pt idx="3386">
                  <c:v>2.9113949006882081</c:v>
                </c:pt>
                <c:pt idx="3387">
                  <c:v>2.834172517867612</c:v>
                </c:pt>
                <c:pt idx="3388">
                  <c:v>2.4937187024225986</c:v>
                </c:pt>
                <c:pt idx="3389">
                  <c:v>2.1068688552666104</c:v>
                </c:pt>
                <c:pt idx="3390">
                  <c:v>1.8523527361753271</c:v>
                </c:pt>
                <c:pt idx="3391">
                  <c:v>1.9547930340188606</c:v>
                </c:pt>
                <c:pt idx="3392">
                  <c:v>1.9017076407624729</c:v>
                </c:pt>
                <c:pt idx="3393">
                  <c:v>1.7251404113278346</c:v>
                </c:pt>
                <c:pt idx="3394">
                  <c:v>1.6098513189824986</c:v>
                </c:pt>
                <c:pt idx="3395">
                  <c:v>1.6677058206492923</c:v>
                </c:pt>
                <c:pt idx="3396">
                  <c:v>1.9334996208034823</c:v>
                </c:pt>
                <c:pt idx="3397">
                  <c:v>2.307603963790327</c:v>
                </c:pt>
                <c:pt idx="3398">
                  <c:v>2.7428657706663975</c:v>
                </c:pt>
                <c:pt idx="3399">
                  <c:v>3.2324509470965404</c:v>
                </c:pt>
                <c:pt idx="3400">
                  <c:v>3.4329358319655729</c:v>
                </c:pt>
                <c:pt idx="3401">
                  <c:v>3.5290223942282317</c:v>
                </c:pt>
                <c:pt idx="3402">
                  <c:v>3.4470626790026682</c:v>
                </c:pt>
                <c:pt idx="3403">
                  <c:v>3.0643617318041669</c:v>
                </c:pt>
                <c:pt idx="3404">
                  <c:v>2.3992359631478974</c:v>
                </c:pt>
                <c:pt idx="3405">
                  <c:v>1.4846264486319094</c:v>
                </c:pt>
                <c:pt idx="3406">
                  <c:v>0.37598134332326294</c:v>
                </c:pt>
                <c:pt idx="3407">
                  <c:v>1.5750464037904086</c:v>
                </c:pt>
                <c:pt idx="3408">
                  <c:v>2.6394092348382467</c:v>
                </c:pt>
                <c:pt idx="3409">
                  <c:v>2.9938992375091118</c:v>
                </c:pt>
                <c:pt idx="3410">
                  <c:v>2.8635355776454445</c:v>
                </c:pt>
                <c:pt idx="3411">
                  <c:v>2.7754929114670155</c:v>
                </c:pt>
                <c:pt idx="3412">
                  <c:v>2.5216796059008346</c:v>
                </c:pt>
                <c:pt idx="3413">
                  <c:v>2.3031241031035439</c:v>
                </c:pt>
                <c:pt idx="3414">
                  <c:v>2.5114276959455495</c:v>
                </c:pt>
                <c:pt idx="3415">
                  <c:v>3.1016047584036897</c:v>
                </c:pt>
                <c:pt idx="3416">
                  <c:v>3.5462179131305622</c:v>
                </c:pt>
                <c:pt idx="3417">
                  <c:v>3.7558510034829977</c:v>
                </c:pt>
                <c:pt idx="3418">
                  <c:v>3.8657783132996144</c:v>
                </c:pt>
                <c:pt idx="3419">
                  <c:v>3.8969193518927949</c:v>
                </c:pt>
                <c:pt idx="3420">
                  <c:v>3.8630029420741074</c:v>
                </c:pt>
                <c:pt idx="3421">
                  <c:v>3.8306060922703842</c:v>
                </c:pt>
                <c:pt idx="3422">
                  <c:v>3.852742187879453</c:v>
                </c:pt>
                <c:pt idx="3423">
                  <c:v>3.6367337089157368</c:v>
                </c:pt>
                <c:pt idx="3424">
                  <c:v>3.0595722987101484</c:v>
                </c:pt>
                <c:pt idx="3425">
                  <c:v>2.8770978992408667</c:v>
                </c:pt>
                <c:pt idx="3426">
                  <c:v>2.6627892995137956</c:v>
                </c:pt>
                <c:pt idx="3427">
                  <c:v>2.67565090709292</c:v>
                </c:pt>
                <c:pt idx="3428">
                  <c:v>3.0277577732788088</c:v>
                </c:pt>
                <c:pt idx="3429">
                  <c:v>3.5034631387167088</c:v>
                </c:pt>
                <c:pt idx="3430">
                  <c:v>3.7000620334048522</c:v>
                </c:pt>
                <c:pt idx="3431">
                  <c:v>3.6734899030882242</c:v>
                </c:pt>
                <c:pt idx="3432">
                  <c:v>3.5771263883748379</c:v>
                </c:pt>
                <c:pt idx="3433">
                  <c:v>3.4519701308445137</c:v>
                </c:pt>
                <c:pt idx="3434">
                  <c:v>3.3339754773353842</c:v>
                </c:pt>
                <c:pt idx="3435">
                  <c:v>3.2353324809748578</c:v>
                </c:pt>
                <c:pt idx="3436">
                  <c:v>3.0462831568445803</c:v>
                </c:pt>
                <c:pt idx="3437">
                  <c:v>2.9983976887440997</c:v>
                </c:pt>
                <c:pt idx="3438">
                  <c:v>3.2439088445931552</c:v>
                </c:pt>
                <c:pt idx="3439">
                  <c:v>3.2840098439706602</c:v>
                </c:pt>
                <c:pt idx="3440">
                  <c:v>3.3301847300563554</c:v>
                </c:pt>
                <c:pt idx="3441">
                  <c:v>3.3185049135916507</c:v>
                </c:pt>
                <c:pt idx="3442">
                  <c:v>3.267492051448869</c:v>
                </c:pt>
                <c:pt idx="3443">
                  <c:v>3.1412294049470662</c:v>
                </c:pt>
                <c:pt idx="3444">
                  <c:v>2.9120051439821086</c:v>
                </c:pt>
                <c:pt idx="3445">
                  <c:v>2.5772501090362177</c:v>
                </c:pt>
                <c:pt idx="3446">
                  <c:v>2.1097879651667011</c:v>
                </c:pt>
                <c:pt idx="3447">
                  <c:v>1.5496320027702346</c:v>
                </c:pt>
                <c:pt idx="3448">
                  <c:v>0.74228489406317333</c:v>
                </c:pt>
                <c:pt idx="3449">
                  <c:v>0.26505092391542895</c:v>
                </c:pt>
                <c:pt idx="3450">
                  <c:v>0.74959551557410586</c:v>
                </c:pt>
                <c:pt idx="3451">
                  <c:v>1.1405939276491743</c:v>
                </c:pt>
                <c:pt idx="3452">
                  <c:v>1.3513391809212625</c:v>
                </c:pt>
                <c:pt idx="3453">
                  <c:v>1.4732106420044095</c:v>
                </c:pt>
                <c:pt idx="3454">
                  <c:v>1.74351837440803</c:v>
                </c:pt>
                <c:pt idx="3455">
                  <c:v>2.0336192600422947</c:v>
                </c:pt>
                <c:pt idx="3456">
                  <c:v>2.1752449416228901</c:v>
                </c:pt>
                <c:pt idx="3457">
                  <c:v>2.2128699698113756</c:v>
                </c:pt>
                <c:pt idx="3458">
                  <c:v>2.1912392752001324</c:v>
                </c:pt>
                <c:pt idx="3459">
                  <c:v>2.2395292400911182</c:v>
                </c:pt>
                <c:pt idx="3460">
                  <c:v>2.0255574514988068</c:v>
                </c:pt>
                <c:pt idx="3461">
                  <c:v>1.7059651060935215</c:v>
                </c:pt>
                <c:pt idx="3462">
                  <c:v>1.539554187441676</c:v>
                </c:pt>
                <c:pt idx="3463">
                  <c:v>1.1982754828360003</c:v>
                </c:pt>
                <c:pt idx="3464">
                  <c:v>0.91170013691424878</c:v>
                </c:pt>
                <c:pt idx="3465">
                  <c:v>0.59496935379694793</c:v>
                </c:pt>
                <c:pt idx="3466">
                  <c:v>0.30435936778918193</c:v>
                </c:pt>
                <c:pt idx="3467">
                  <c:v>0.25386460631827074</c:v>
                </c:pt>
                <c:pt idx="3468">
                  <c:v>0.51570970112916292</c:v>
                </c:pt>
                <c:pt idx="3469">
                  <c:v>0.84021477944697853</c:v>
                </c:pt>
                <c:pt idx="3470">
                  <c:v>1.2122881094072202</c:v>
                </c:pt>
                <c:pt idx="3471">
                  <c:v>1.6526717341178949</c:v>
                </c:pt>
                <c:pt idx="3472">
                  <c:v>2.0434534779089493</c:v>
                </c:pt>
                <c:pt idx="3473">
                  <c:v>2.269451085160191</c:v>
                </c:pt>
                <c:pt idx="3474">
                  <c:v>2.2287003580125191</c:v>
                </c:pt>
                <c:pt idx="3475">
                  <c:v>1.9858916134574516</c:v>
                </c:pt>
                <c:pt idx="3476">
                  <c:v>1.6711951850590911</c:v>
                </c:pt>
                <c:pt idx="3477">
                  <c:v>1.3685381559234961</c:v>
                </c:pt>
                <c:pt idx="3478">
                  <c:v>1.3569795417333699</c:v>
                </c:pt>
                <c:pt idx="3479">
                  <c:v>1.5874790608273428</c:v>
                </c:pt>
                <c:pt idx="3480">
                  <c:v>1.8631587308821127</c:v>
                </c:pt>
                <c:pt idx="3481">
                  <c:v>2.0148174235517122</c:v>
                </c:pt>
                <c:pt idx="3482">
                  <c:v>2.0330789688270281</c:v>
                </c:pt>
                <c:pt idx="3483">
                  <c:v>1.8699985822173519</c:v>
                </c:pt>
                <c:pt idx="3484">
                  <c:v>1.4265371233930439</c:v>
                </c:pt>
                <c:pt idx="3485">
                  <c:v>1.1818316551132355</c:v>
                </c:pt>
                <c:pt idx="3486">
                  <c:v>1.183484462037502</c:v>
                </c:pt>
                <c:pt idx="3487">
                  <c:v>1.1024512565161357</c:v>
                </c:pt>
                <c:pt idx="3488">
                  <c:v>1.0851918446811453</c:v>
                </c:pt>
                <c:pt idx="3489">
                  <c:v>1.2247300671607726</c:v>
                </c:pt>
                <c:pt idx="3490">
                  <c:v>1.3438452158108463</c:v>
                </c:pt>
                <c:pt idx="3491">
                  <c:v>1.4387013402941198</c:v>
                </c:pt>
                <c:pt idx="3492">
                  <c:v>1.6571674715585507</c:v>
                </c:pt>
                <c:pt idx="3493">
                  <c:v>1.96224249028167</c:v>
                </c:pt>
                <c:pt idx="3494">
                  <c:v>2.3309747598629742</c:v>
                </c:pt>
                <c:pt idx="3495">
                  <c:v>2.5496051088838114</c:v>
                </c:pt>
                <c:pt idx="3496">
                  <c:v>2.5482244730700914</c:v>
                </c:pt>
                <c:pt idx="3497">
                  <c:v>2.4895736384162972</c:v>
                </c:pt>
                <c:pt idx="3498">
                  <c:v>2.4714218819147913</c:v>
                </c:pt>
                <c:pt idx="3499">
                  <c:v>2.3259714048896756</c:v>
                </c:pt>
                <c:pt idx="3500">
                  <c:v>2.269871413069565</c:v>
                </c:pt>
                <c:pt idx="3501">
                  <c:v>2.3564769848932667</c:v>
                </c:pt>
                <c:pt idx="3502">
                  <c:v>2.4206885443537693</c:v>
                </c:pt>
                <c:pt idx="3503">
                  <c:v>2.4672453720584198</c:v>
                </c:pt>
                <c:pt idx="3504">
                  <c:v>2.4762909543816796</c:v>
                </c:pt>
                <c:pt idx="3505">
                  <c:v>2.3959060774757805</c:v>
                </c:pt>
                <c:pt idx="3506">
                  <c:v>2.2092132424283175</c:v>
                </c:pt>
                <c:pt idx="3507">
                  <c:v>2.1613315649831657</c:v>
                </c:pt>
                <c:pt idx="3508">
                  <c:v>1.8916139712952482</c:v>
                </c:pt>
                <c:pt idx="3509">
                  <c:v>1.6706366780198378</c:v>
                </c:pt>
                <c:pt idx="3510">
                  <c:v>1.5884964800809001</c:v>
                </c:pt>
                <c:pt idx="3511">
                  <c:v>1.6604493778753417</c:v>
                </c:pt>
                <c:pt idx="3512">
                  <c:v>1.9476978439965991</c:v>
                </c:pt>
                <c:pt idx="3513">
                  <c:v>2.4967903662666231</c:v>
                </c:pt>
                <c:pt idx="3514">
                  <c:v>3.1668971039888398</c:v>
                </c:pt>
                <c:pt idx="3515">
                  <c:v>3.6635374070509026</c:v>
                </c:pt>
                <c:pt idx="3516">
                  <c:v>3.945776000035857</c:v>
                </c:pt>
                <c:pt idx="3517">
                  <c:v>4.1916958098851067</c:v>
                </c:pt>
                <c:pt idx="3518">
                  <c:v>4.3583926421124746</c:v>
                </c:pt>
                <c:pt idx="3519">
                  <c:v>4.3366599939759078</c:v>
                </c:pt>
                <c:pt idx="3520">
                  <c:v>4.0285142971324124</c:v>
                </c:pt>
                <c:pt idx="3521">
                  <c:v>3.8561656992193178</c:v>
                </c:pt>
                <c:pt idx="3522">
                  <c:v>3.7577635131386593</c:v>
                </c:pt>
                <c:pt idx="3523">
                  <c:v>3.5303195009776438</c:v>
                </c:pt>
                <c:pt idx="3524">
                  <c:v>3.2606801640329048</c:v>
                </c:pt>
                <c:pt idx="3525">
                  <c:v>3.001951809462597</c:v>
                </c:pt>
                <c:pt idx="3526">
                  <c:v>2.7259342282004164</c:v>
                </c:pt>
                <c:pt idx="3527">
                  <c:v>2.502201291955056</c:v>
                </c:pt>
                <c:pt idx="3528">
                  <c:v>2.3690638117769351</c:v>
                </c:pt>
                <c:pt idx="3529">
                  <c:v>2.2671861585088533</c:v>
                </c:pt>
                <c:pt idx="3530">
                  <c:v>2.2219407440068175</c:v>
                </c:pt>
                <c:pt idx="3531">
                  <c:v>2.0796348087062539</c:v>
                </c:pt>
                <c:pt idx="3532">
                  <c:v>1.8094460914040218</c:v>
                </c:pt>
                <c:pt idx="3533">
                  <c:v>1.6846768639347132</c:v>
                </c:pt>
                <c:pt idx="3534">
                  <c:v>1.6339472620625215</c:v>
                </c:pt>
                <c:pt idx="3535">
                  <c:v>1.5411585939828678</c:v>
                </c:pt>
                <c:pt idx="3536">
                  <c:v>1.4851279774458706</c:v>
                </c:pt>
                <c:pt idx="3537">
                  <c:v>1.4165207845988561</c:v>
                </c:pt>
                <c:pt idx="3538">
                  <c:v>1.3833100474634925</c:v>
                </c:pt>
                <c:pt idx="3539">
                  <c:v>1.3849959299705104</c:v>
                </c:pt>
                <c:pt idx="3540">
                  <c:v>1.4900655138022207</c:v>
                </c:pt>
                <c:pt idx="3541">
                  <c:v>1.6476830951180412</c:v>
                </c:pt>
                <c:pt idx="3542">
                  <c:v>1.6888339051254893</c:v>
                </c:pt>
                <c:pt idx="3543">
                  <c:v>1.7992635604792588</c:v>
                </c:pt>
                <c:pt idx="3544">
                  <c:v>2.0603554232298733</c:v>
                </c:pt>
                <c:pt idx="3545">
                  <c:v>2.4102555750673931</c:v>
                </c:pt>
                <c:pt idx="3546">
                  <c:v>2.7184692832033321</c:v>
                </c:pt>
                <c:pt idx="3547">
                  <c:v>2.8081635575205124</c:v>
                </c:pt>
                <c:pt idx="3548">
                  <c:v>2.7811755130888973</c:v>
                </c:pt>
                <c:pt idx="3549">
                  <c:v>2.5749158491092481</c:v>
                </c:pt>
                <c:pt idx="3550">
                  <c:v>2.3945063072342241</c:v>
                </c:pt>
                <c:pt idx="3551">
                  <c:v>2.3737129922229903</c:v>
                </c:pt>
                <c:pt idx="3552">
                  <c:v>2.4001115317051909</c:v>
                </c:pt>
                <c:pt idx="3553">
                  <c:v>2.4715711673264944</c:v>
                </c:pt>
                <c:pt idx="3554">
                  <c:v>2.622136272198293</c:v>
                </c:pt>
                <c:pt idx="3555">
                  <c:v>2.8480877772889812</c:v>
                </c:pt>
                <c:pt idx="3556">
                  <c:v>2.7894841680858056</c:v>
                </c:pt>
                <c:pt idx="3557">
                  <c:v>2.8875661072692154</c:v>
                </c:pt>
                <c:pt idx="3558">
                  <c:v>3.3461071427116993</c:v>
                </c:pt>
                <c:pt idx="3559">
                  <c:v>3.6749081039919913</c:v>
                </c:pt>
                <c:pt idx="3560">
                  <c:v>3.7214729605942982</c:v>
                </c:pt>
                <c:pt idx="3561">
                  <c:v>3.6083912084821193</c:v>
                </c:pt>
                <c:pt idx="3562">
                  <c:v>3.3107781327079984</c:v>
                </c:pt>
                <c:pt idx="3563">
                  <c:v>2.841969452969296</c:v>
                </c:pt>
                <c:pt idx="3564">
                  <c:v>2.3232733190615735</c:v>
                </c:pt>
                <c:pt idx="3565">
                  <c:v>1.8604151855397213</c:v>
                </c:pt>
                <c:pt idx="3566">
                  <c:v>1.465937582114218</c:v>
                </c:pt>
                <c:pt idx="3567">
                  <c:v>0.97071398163348666</c:v>
                </c:pt>
                <c:pt idx="3568">
                  <c:v>0.57681804956843796</c:v>
                </c:pt>
                <c:pt idx="3569">
                  <c:v>1.0268233668235496</c:v>
                </c:pt>
                <c:pt idx="3570">
                  <c:v>1.7979405872856229</c:v>
                </c:pt>
                <c:pt idx="3571">
                  <c:v>2.6043875815884339</c:v>
                </c:pt>
                <c:pt idx="3572">
                  <c:v>3.122385555090327</c:v>
                </c:pt>
                <c:pt idx="3573">
                  <c:v>3.3423877147717156</c:v>
                </c:pt>
                <c:pt idx="3574">
                  <c:v>3.1833221016548183</c:v>
                </c:pt>
                <c:pt idx="3575">
                  <c:v>4.0083311040386231</c:v>
                </c:pt>
                <c:pt idx="3576">
                  <c:v>6.6083834391860341</c:v>
                </c:pt>
                <c:pt idx="3577">
                  <c:v>8.1336155658744467</c:v>
                </c:pt>
                <c:pt idx="3578">
                  <c:v>7.7970096533132702</c:v>
                </c:pt>
                <c:pt idx="3579">
                  <c:v>7.1061481841679885</c:v>
                </c:pt>
                <c:pt idx="3580">
                  <c:v>6.3682592291524411</c:v>
                </c:pt>
                <c:pt idx="3581">
                  <c:v>5.7985608055667752</c:v>
                </c:pt>
                <c:pt idx="3582">
                  <c:v>5.4590427034099704</c:v>
                </c:pt>
                <c:pt idx="3583">
                  <c:v>5.143739848397554</c:v>
                </c:pt>
                <c:pt idx="3584">
                  <c:v>4.893120299715612</c:v>
                </c:pt>
                <c:pt idx="3585">
                  <c:v>4.7726554704535964</c:v>
                </c:pt>
                <c:pt idx="3586">
                  <c:v>4.7680254353190623</c:v>
                </c:pt>
                <c:pt idx="3587">
                  <c:v>4.7844230327985509</c:v>
                </c:pt>
                <c:pt idx="3588">
                  <c:v>4.8568503780820036</c:v>
                </c:pt>
                <c:pt idx="3589">
                  <c:v>4.9394652088788975</c:v>
                </c:pt>
                <c:pt idx="3590">
                  <c:v>4.9363370558017694</c:v>
                </c:pt>
                <c:pt idx="3591">
                  <c:v>4.7853966092149989</c:v>
                </c:pt>
                <c:pt idx="3592">
                  <c:v>4.6168440570532256</c:v>
                </c:pt>
                <c:pt idx="3593">
                  <c:v>4.4909865731593053</c:v>
                </c:pt>
                <c:pt idx="3594">
                  <c:v>4.3970188334433331</c:v>
                </c:pt>
                <c:pt idx="3595">
                  <c:v>4.2524331270349807</c:v>
                </c:pt>
                <c:pt idx="3596">
                  <c:v>4.1419716419914288</c:v>
                </c:pt>
                <c:pt idx="3597">
                  <c:v>4.1320949305978836</c:v>
                </c:pt>
                <c:pt idx="3598">
                  <c:v>4.1979629277068415</c:v>
                </c:pt>
                <c:pt idx="3599">
                  <c:v>4.3259139028289733</c:v>
                </c:pt>
                <c:pt idx="3600">
                  <c:v>4.4477142088099395</c:v>
                </c:pt>
                <c:pt idx="3601">
                  <c:v>4.5847784352881398</c:v>
                </c:pt>
                <c:pt idx="3602">
                  <c:v>4.6903915527421329</c:v>
                </c:pt>
                <c:pt idx="3603">
                  <c:v>4.655382899813282</c:v>
                </c:pt>
                <c:pt idx="3604">
                  <c:v>4.4013922868952333</c:v>
                </c:pt>
                <c:pt idx="3605">
                  <c:v>4.1998002957046277</c:v>
                </c:pt>
                <c:pt idx="3606">
                  <c:v>4.0823650681586887</c:v>
                </c:pt>
                <c:pt idx="3607">
                  <c:v>4.0132681806288462</c:v>
                </c:pt>
                <c:pt idx="3608">
                  <c:v>3.9385472611112906</c:v>
                </c:pt>
                <c:pt idx="3609">
                  <c:v>3.8890030774650421</c:v>
                </c:pt>
                <c:pt idx="3610">
                  <c:v>3.9416348949752473</c:v>
                </c:pt>
                <c:pt idx="3611">
                  <c:v>4.0903760195812069</c:v>
                </c:pt>
                <c:pt idx="3612">
                  <c:v>4.2516445094621185</c:v>
                </c:pt>
                <c:pt idx="3613">
                  <c:v>4.4016138542184455</c:v>
                </c:pt>
                <c:pt idx="3614">
                  <c:v>4.5439590515980761</c:v>
                </c:pt>
                <c:pt idx="3615">
                  <c:v>4.6283897952512554</c:v>
                </c:pt>
                <c:pt idx="3616">
                  <c:v>4.6119324861065571</c:v>
                </c:pt>
                <c:pt idx="3617">
                  <c:v>4.3924775877475133</c:v>
                </c:pt>
                <c:pt idx="3618">
                  <c:v>4.3278428564748053</c:v>
                </c:pt>
                <c:pt idx="3619">
                  <c:v>4.2632947228372045</c:v>
                </c:pt>
                <c:pt idx="3620">
                  <c:v>4.1575707830145765</c:v>
                </c:pt>
                <c:pt idx="3621">
                  <c:v>3.9573649568614364</c:v>
                </c:pt>
                <c:pt idx="3622">
                  <c:v>3.7197240962854021</c:v>
                </c:pt>
                <c:pt idx="3623">
                  <c:v>3.5754866144561874</c:v>
                </c:pt>
                <c:pt idx="3624">
                  <c:v>3.3783403462368651</c:v>
                </c:pt>
                <c:pt idx="3625">
                  <c:v>3.2315496648311988</c:v>
                </c:pt>
                <c:pt idx="3626">
                  <c:v>3.1509199401658257</c:v>
                </c:pt>
                <c:pt idx="3627">
                  <c:v>3.1374423206360826</c:v>
                </c:pt>
                <c:pt idx="3628">
                  <c:v>2.905738283165602</c:v>
                </c:pt>
                <c:pt idx="3629">
                  <c:v>2.5676735144112914</c:v>
                </c:pt>
                <c:pt idx="3630">
                  <c:v>2.2694688069855009</c:v>
                </c:pt>
                <c:pt idx="3631">
                  <c:v>2.0767807372748281</c:v>
                </c:pt>
                <c:pt idx="3632">
                  <c:v>1.9963656926320337</c:v>
                </c:pt>
                <c:pt idx="3633">
                  <c:v>2.0515157165488374</c:v>
                </c:pt>
                <c:pt idx="3634">
                  <c:v>2.2328274194332156</c:v>
                </c:pt>
                <c:pt idx="3635">
                  <c:v>2.515419617457598</c:v>
                </c:pt>
                <c:pt idx="3636">
                  <c:v>2.8178085920708966</c:v>
                </c:pt>
                <c:pt idx="3637">
                  <c:v>3.0429772598810789</c:v>
                </c:pt>
                <c:pt idx="3638">
                  <c:v>3.1310330248052831</c:v>
                </c:pt>
                <c:pt idx="3639">
                  <c:v>3.16349855224062</c:v>
                </c:pt>
                <c:pt idx="3640">
                  <c:v>3.1558741406540802</c:v>
                </c:pt>
                <c:pt idx="3641">
                  <c:v>3.1340360543853865</c:v>
                </c:pt>
                <c:pt idx="3642">
                  <c:v>3.1486221070379994</c:v>
                </c:pt>
                <c:pt idx="3643">
                  <c:v>3.0876991085086058</c:v>
                </c:pt>
                <c:pt idx="3644">
                  <c:v>3.0764507338946059</c:v>
                </c:pt>
                <c:pt idx="3645">
                  <c:v>3.1057435711964438</c:v>
                </c:pt>
                <c:pt idx="3646">
                  <c:v>3.1618386391951439</c:v>
                </c:pt>
                <c:pt idx="3647">
                  <c:v>3.2052291004285185</c:v>
                </c:pt>
                <c:pt idx="3648">
                  <c:v>3.2028505190875363</c:v>
                </c:pt>
                <c:pt idx="3649">
                  <c:v>3.119068042160198</c:v>
                </c:pt>
                <c:pt idx="3650">
                  <c:v>3.0035491538847889</c:v>
                </c:pt>
                <c:pt idx="3651">
                  <c:v>2.9141445069603003</c:v>
                </c:pt>
                <c:pt idx="3652">
                  <c:v>2.7381899397968761</c:v>
                </c:pt>
                <c:pt idx="3653">
                  <c:v>2.7216090004723328</c:v>
                </c:pt>
                <c:pt idx="3654">
                  <c:v>2.8240123194531095</c:v>
                </c:pt>
                <c:pt idx="3655">
                  <c:v>2.9837002475881134</c:v>
                </c:pt>
                <c:pt idx="3656">
                  <c:v>3.1872886670334868</c:v>
                </c:pt>
                <c:pt idx="3657">
                  <c:v>3.3083458035240101</c:v>
                </c:pt>
                <c:pt idx="3658">
                  <c:v>3.4311127923770561</c:v>
                </c:pt>
                <c:pt idx="3659">
                  <c:v>3.567826660914081</c:v>
                </c:pt>
                <c:pt idx="3660">
                  <c:v>3.6965993625200988</c:v>
                </c:pt>
                <c:pt idx="3661">
                  <c:v>3.7778994526225351</c:v>
                </c:pt>
                <c:pt idx="3662">
                  <c:v>3.8214464579160139</c:v>
                </c:pt>
                <c:pt idx="3663">
                  <c:v>3.7785512649658966</c:v>
                </c:pt>
                <c:pt idx="3664">
                  <c:v>3.6225806574483959</c:v>
                </c:pt>
                <c:pt idx="3665">
                  <c:v>3.5675601095450378</c:v>
                </c:pt>
                <c:pt idx="3666">
                  <c:v>3.552357920273598</c:v>
                </c:pt>
                <c:pt idx="3667">
                  <c:v>3.3946803918481412</c:v>
                </c:pt>
                <c:pt idx="3668">
                  <c:v>3.1748833989093459</c:v>
                </c:pt>
                <c:pt idx="3669">
                  <c:v>3.1005766374641364</c:v>
                </c:pt>
                <c:pt idx="3670">
                  <c:v>3.2071174927673556</c:v>
                </c:pt>
                <c:pt idx="3671">
                  <c:v>3.4501113389031635</c:v>
                </c:pt>
                <c:pt idx="3672">
                  <c:v>3.5764914025358703</c:v>
                </c:pt>
                <c:pt idx="3673">
                  <c:v>3.6554861155792029</c:v>
                </c:pt>
                <c:pt idx="3674">
                  <c:v>3.7235116482073964</c:v>
                </c:pt>
                <c:pt idx="3675">
                  <c:v>3.6545622147176053</c:v>
                </c:pt>
                <c:pt idx="3676">
                  <c:v>3.4870224091719066</c:v>
                </c:pt>
                <c:pt idx="3677">
                  <c:v>3.4745859070369076</c:v>
                </c:pt>
                <c:pt idx="3678">
                  <c:v>3.6630572566642585</c:v>
                </c:pt>
                <c:pt idx="3679">
                  <c:v>3.9529149308090212</c:v>
                </c:pt>
                <c:pt idx="3680">
                  <c:v>4.237697198326865</c:v>
                </c:pt>
                <c:pt idx="3681">
                  <c:v>4.5009709469302956</c:v>
                </c:pt>
                <c:pt idx="3682">
                  <c:v>4.7811051941006539</c:v>
                </c:pt>
                <c:pt idx="3683">
                  <c:v>5.1048557883728947</c:v>
                </c:pt>
                <c:pt idx="3684">
                  <c:v>5.3887869890882456</c:v>
                </c:pt>
                <c:pt idx="3685">
                  <c:v>5.5776736116342676</c:v>
                </c:pt>
                <c:pt idx="3686">
                  <c:v>5.6764197203555167</c:v>
                </c:pt>
                <c:pt idx="3687">
                  <c:v>5.7492600149487103</c:v>
                </c:pt>
                <c:pt idx="3688">
                  <c:v>5.8113853425222635</c:v>
                </c:pt>
                <c:pt idx="3689">
                  <c:v>5.8120414721090246</c:v>
                </c:pt>
                <c:pt idx="3690">
                  <c:v>5.7175268511910282</c:v>
                </c:pt>
                <c:pt idx="3691">
                  <c:v>5.5429833521660914</c:v>
                </c:pt>
                <c:pt idx="3692">
                  <c:v>5.3864629048302506</c:v>
                </c:pt>
                <c:pt idx="3693">
                  <c:v>5.2395255765256632</c:v>
                </c:pt>
                <c:pt idx="3694">
                  <c:v>5.1007044885798116</c:v>
                </c:pt>
                <c:pt idx="3695">
                  <c:v>5.0178228542925032</c:v>
                </c:pt>
                <c:pt idx="3696">
                  <c:v>4.9729269309461053</c:v>
                </c:pt>
                <c:pt idx="3697">
                  <c:v>5.0451717479533285</c:v>
                </c:pt>
                <c:pt idx="3698">
                  <c:v>5.1731841960907685</c:v>
                </c:pt>
                <c:pt idx="3699">
                  <c:v>5.2666666208484179</c:v>
                </c:pt>
                <c:pt idx="3700">
                  <c:v>5.3265766122841587</c:v>
                </c:pt>
                <c:pt idx="3701">
                  <c:v>5.5288472103301718</c:v>
                </c:pt>
                <c:pt idx="3702">
                  <c:v>5.7082017381775003</c:v>
                </c:pt>
                <c:pt idx="3703">
                  <c:v>5.8432869952190449</c:v>
                </c:pt>
                <c:pt idx="3704">
                  <c:v>5.9362951413962266</c:v>
                </c:pt>
                <c:pt idx="3705">
                  <c:v>6.0060306355730191</c:v>
                </c:pt>
                <c:pt idx="3706">
                  <c:v>6.0674503880805233</c:v>
                </c:pt>
                <c:pt idx="3707">
                  <c:v>6.0972583539181766</c:v>
                </c:pt>
                <c:pt idx="3708">
                  <c:v>6.0772272699523917</c:v>
                </c:pt>
                <c:pt idx="3709">
                  <c:v>5.9918718075378949</c:v>
                </c:pt>
                <c:pt idx="3710">
                  <c:v>5.9076033010867182</c:v>
                </c:pt>
                <c:pt idx="3711">
                  <c:v>5.8830411516707928</c:v>
                </c:pt>
                <c:pt idx="3712">
                  <c:v>5.8644605385639936</c:v>
                </c:pt>
                <c:pt idx="3713">
                  <c:v>5.9073860657173238</c:v>
                </c:pt>
                <c:pt idx="3714">
                  <c:v>5.8974703735682805</c:v>
                </c:pt>
                <c:pt idx="3715">
                  <c:v>5.7860591395362047</c:v>
                </c:pt>
                <c:pt idx="3716">
                  <c:v>5.6237726188109569</c:v>
                </c:pt>
                <c:pt idx="3717">
                  <c:v>5.3500010983380264</c:v>
                </c:pt>
                <c:pt idx="3718">
                  <c:v>5.045291353175851</c:v>
                </c:pt>
                <c:pt idx="3719">
                  <c:v>4.7591481068500281</c:v>
                </c:pt>
                <c:pt idx="3720">
                  <c:v>4.4807529955320646</c:v>
                </c:pt>
                <c:pt idx="3721">
                  <c:v>4.2093809255429342</c:v>
                </c:pt>
                <c:pt idx="3722">
                  <c:v>3.9758331528572035</c:v>
                </c:pt>
                <c:pt idx="3723">
                  <c:v>3.8404236913576622</c:v>
                </c:pt>
                <c:pt idx="3724">
                  <c:v>3.589147670123074</c:v>
                </c:pt>
                <c:pt idx="3725">
                  <c:v>3.3919035703589513</c:v>
                </c:pt>
                <c:pt idx="3726">
                  <c:v>3.2409993716148389</c:v>
                </c:pt>
                <c:pt idx="3727">
                  <c:v>3.1050565508454273</c:v>
                </c:pt>
                <c:pt idx="3728">
                  <c:v>2.9812996510504912</c:v>
                </c:pt>
                <c:pt idx="3729">
                  <c:v>2.9271180305974749</c:v>
                </c:pt>
                <c:pt idx="3730">
                  <c:v>3.0108783984942158</c:v>
                </c:pt>
                <c:pt idx="3731">
                  <c:v>3.0766248081241705</c:v>
                </c:pt>
                <c:pt idx="3732">
                  <c:v>3.054010892590675</c:v>
                </c:pt>
                <c:pt idx="3733">
                  <c:v>2.9880091971610594</c:v>
                </c:pt>
                <c:pt idx="3734">
                  <c:v>2.95877442741098</c:v>
                </c:pt>
                <c:pt idx="3735">
                  <c:v>2.9701632184581523</c:v>
                </c:pt>
                <c:pt idx="3736">
                  <c:v>2.8910781091455413</c:v>
                </c:pt>
                <c:pt idx="3737">
                  <c:v>2.7677812360744936</c:v>
                </c:pt>
                <c:pt idx="3738">
                  <c:v>2.6243830563128125</c:v>
                </c:pt>
                <c:pt idx="3739">
                  <c:v>2.3012769760353771</c:v>
                </c:pt>
                <c:pt idx="3740">
                  <c:v>1.9347454713401502</c:v>
                </c:pt>
                <c:pt idx="3741">
                  <c:v>1.5441701192726305</c:v>
                </c:pt>
                <c:pt idx="3742">
                  <c:v>1.2586372887879904</c:v>
                </c:pt>
                <c:pt idx="3743">
                  <c:v>1.16467928482587</c:v>
                </c:pt>
                <c:pt idx="3744">
                  <c:v>1.2190092124583023</c:v>
                </c:pt>
                <c:pt idx="3745">
                  <c:v>1.3219046323107206</c:v>
                </c:pt>
                <c:pt idx="3746">
                  <c:v>1.3560790144457844</c:v>
                </c:pt>
                <c:pt idx="3747">
                  <c:v>1.3510366684963218</c:v>
                </c:pt>
                <c:pt idx="3748">
                  <c:v>1.0678287108766134</c:v>
                </c:pt>
                <c:pt idx="3749">
                  <c:v>0.64381625526515807</c:v>
                </c:pt>
                <c:pt idx="3750">
                  <c:v>0.40285054574978774</c:v>
                </c:pt>
                <c:pt idx="3751">
                  <c:v>0.45755113851063917</c:v>
                </c:pt>
                <c:pt idx="3752">
                  <c:v>0.72263447177510853</c:v>
                </c:pt>
                <c:pt idx="3753">
                  <c:v>0.69112556415740667</c:v>
                </c:pt>
                <c:pt idx="3754">
                  <c:v>0.55518216280303356</c:v>
                </c:pt>
                <c:pt idx="3755">
                  <c:v>0.40162500260625522</c:v>
                </c:pt>
                <c:pt idx="3756">
                  <c:v>0.73130271304294359</c:v>
                </c:pt>
                <c:pt idx="3757">
                  <c:v>1.3374418986478749</c:v>
                </c:pt>
                <c:pt idx="3758">
                  <c:v>1.9404872680789533</c:v>
                </c:pt>
                <c:pt idx="3759">
                  <c:v>2.4233900052245487</c:v>
                </c:pt>
                <c:pt idx="3760">
                  <c:v>2.7117572226441973</c:v>
                </c:pt>
                <c:pt idx="3761">
                  <c:v>2.8186106273966844</c:v>
                </c:pt>
                <c:pt idx="3762">
                  <c:v>2.6660931097848213</c:v>
                </c:pt>
                <c:pt idx="3763">
                  <c:v>2.3486026470044714</c:v>
                </c:pt>
                <c:pt idx="3764">
                  <c:v>2.0100663324556658</c:v>
                </c:pt>
                <c:pt idx="3765">
                  <c:v>1.7254423018762755</c:v>
                </c:pt>
                <c:pt idx="3766">
                  <c:v>1.5917670780592343</c:v>
                </c:pt>
                <c:pt idx="3767">
                  <c:v>1.7470598249111504</c:v>
                </c:pt>
                <c:pt idx="3768">
                  <c:v>1.9208900518599445</c:v>
                </c:pt>
                <c:pt idx="3769">
                  <c:v>2.0471972930662936</c:v>
                </c:pt>
                <c:pt idx="3770">
                  <c:v>2.0858086076147564</c:v>
                </c:pt>
                <c:pt idx="3771">
                  <c:v>2.1431113851573955</c:v>
                </c:pt>
                <c:pt idx="3772">
                  <c:v>2.0387800449328148</c:v>
                </c:pt>
                <c:pt idx="3773">
                  <c:v>2.0801124406089686</c:v>
                </c:pt>
                <c:pt idx="3774">
                  <c:v>2.1659258320427894</c:v>
                </c:pt>
                <c:pt idx="3775">
                  <c:v>2.3127060947728268</c:v>
                </c:pt>
                <c:pt idx="3776">
                  <c:v>2.5094302983417571</c:v>
                </c:pt>
                <c:pt idx="3777">
                  <c:v>2.6683375955279196</c:v>
                </c:pt>
                <c:pt idx="3778">
                  <c:v>2.7973337429735943</c:v>
                </c:pt>
                <c:pt idx="3779">
                  <c:v>2.9808180426509581</c:v>
                </c:pt>
                <c:pt idx="3780">
                  <c:v>3.21336957259506</c:v>
                </c:pt>
                <c:pt idx="3781">
                  <c:v>3.3645567419900488</c:v>
                </c:pt>
                <c:pt idx="3782">
                  <c:v>3.4167067409082743</c:v>
                </c:pt>
                <c:pt idx="3783">
                  <c:v>3.3348787310643324</c:v>
                </c:pt>
                <c:pt idx="3784">
                  <c:v>3.2032293150247373</c:v>
                </c:pt>
                <c:pt idx="3785">
                  <c:v>3.1173737740714023</c:v>
                </c:pt>
                <c:pt idx="3786">
                  <c:v>2.9536244811161656</c:v>
                </c:pt>
                <c:pt idx="3787">
                  <c:v>2.6346296194100547</c:v>
                </c:pt>
                <c:pt idx="3788">
                  <c:v>2.2941651044135449</c:v>
                </c:pt>
                <c:pt idx="3789">
                  <c:v>2.0921217486789097</c:v>
                </c:pt>
                <c:pt idx="3790">
                  <c:v>2.059574795444477</c:v>
                </c:pt>
                <c:pt idx="3791">
                  <c:v>2.1014073860672458</c:v>
                </c:pt>
                <c:pt idx="3792">
                  <c:v>2.1961396858503264</c:v>
                </c:pt>
                <c:pt idx="3793">
                  <c:v>2.3080788705670288</c:v>
                </c:pt>
                <c:pt idx="3794">
                  <c:v>2.3779303217272454</c:v>
                </c:pt>
                <c:pt idx="3795">
                  <c:v>2.4504797017175335</c:v>
                </c:pt>
                <c:pt idx="3796">
                  <c:v>2.4995102837993626</c:v>
                </c:pt>
                <c:pt idx="3797">
                  <c:v>2.4301485060425301</c:v>
                </c:pt>
                <c:pt idx="3798">
                  <c:v>2.2767014012382916</c:v>
                </c:pt>
                <c:pt idx="3799">
                  <c:v>2.1298220508531314</c:v>
                </c:pt>
                <c:pt idx="3800">
                  <c:v>2.0323130112171821</c:v>
                </c:pt>
                <c:pt idx="3801">
                  <c:v>1.7867428651944997</c:v>
                </c:pt>
                <c:pt idx="3802">
                  <c:v>1.5862845131882772</c:v>
                </c:pt>
                <c:pt idx="3803">
                  <c:v>1.5895665564014769</c:v>
                </c:pt>
                <c:pt idx="3804">
                  <c:v>1.7479191254308564</c:v>
                </c:pt>
                <c:pt idx="3805">
                  <c:v>1.9607338124163718</c:v>
                </c:pt>
                <c:pt idx="3806">
                  <c:v>2.1159200956474371</c:v>
                </c:pt>
                <c:pt idx="3807">
                  <c:v>2.3359304095731384</c:v>
                </c:pt>
                <c:pt idx="3808">
                  <c:v>2.4758655415563764</c:v>
                </c:pt>
                <c:pt idx="3809">
                  <c:v>2.4816588668485702</c:v>
                </c:pt>
                <c:pt idx="3810">
                  <c:v>2.4860507497104098</c:v>
                </c:pt>
                <c:pt idx="3811">
                  <c:v>2.2835546702533773</c:v>
                </c:pt>
                <c:pt idx="3812">
                  <c:v>1.9464681188055617</c:v>
                </c:pt>
                <c:pt idx="3813">
                  <c:v>1.621793833531161</c:v>
                </c:pt>
                <c:pt idx="3814">
                  <c:v>1.365533273813099</c:v>
                </c:pt>
                <c:pt idx="3815">
                  <c:v>1.2758942948008414</c:v>
                </c:pt>
                <c:pt idx="3816">
                  <c:v>1.132661927964776</c:v>
                </c:pt>
                <c:pt idx="3817">
                  <c:v>0.9709221425439889</c:v>
                </c:pt>
                <c:pt idx="3818">
                  <c:v>0.86613878147740297</c:v>
                </c:pt>
                <c:pt idx="3819">
                  <c:v>0.72428987260047761</c:v>
                </c:pt>
                <c:pt idx="3820">
                  <c:v>0.45584362874171336</c:v>
                </c:pt>
                <c:pt idx="3821">
                  <c:v>7.3026740914519717E-2</c:v>
                </c:pt>
                <c:pt idx="3822">
                  <c:v>0.28868928214876716</c:v>
                </c:pt>
                <c:pt idx="3823">
                  <c:v>0.53493219023727157</c:v>
                </c:pt>
                <c:pt idx="3824">
                  <c:v>0.68352959078199849</c:v>
                </c:pt>
                <c:pt idx="3825">
                  <c:v>0.76421877175810238</c:v>
                </c:pt>
                <c:pt idx="3826">
                  <c:v>0.90180698877826493</c:v>
                </c:pt>
                <c:pt idx="3827">
                  <c:v>1.1369285200463153</c:v>
                </c:pt>
                <c:pt idx="3828">
                  <c:v>1.4499562675116457</c:v>
                </c:pt>
                <c:pt idx="3829">
                  <c:v>1.8476503526673709</c:v>
                </c:pt>
                <c:pt idx="3830">
                  <c:v>2.2415471592381655</c:v>
                </c:pt>
                <c:pt idx="3831">
                  <c:v>2.3483899996504607</c:v>
                </c:pt>
                <c:pt idx="3832">
                  <c:v>2.4277589639155717</c:v>
                </c:pt>
                <c:pt idx="3833">
                  <c:v>2.5311391208765057</c:v>
                </c:pt>
                <c:pt idx="3834">
                  <c:v>2.5925949042393222</c:v>
                </c:pt>
                <c:pt idx="3835">
                  <c:v>2.5204409461603539</c:v>
                </c:pt>
                <c:pt idx="3836">
                  <c:v>2.4204687054685339</c:v>
                </c:pt>
                <c:pt idx="3837">
                  <c:v>2.3880022213697627</c:v>
                </c:pt>
                <c:pt idx="3838">
                  <c:v>2.4719303461891151</c:v>
                </c:pt>
                <c:pt idx="3839">
                  <c:v>2.6968421627740859</c:v>
                </c:pt>
                <c:pt idx="3840">
                  <c:v>2.9593605276301047</c:v>
                </c:pt>
                <c:pt idx="3841">
                  <c:v>3.1835672614747579</c:v>
                </c:pt>
                <c:pt idx="3842">
                  <c:v>3.6587749427759286</c:v>
                </c:pt>
                <c:pt idx="3843">
                  <c:v>4.1452598861204972</c:v>
                </c:pt>
                <c:pt idx="3844">
                  <c:v>4.4769061204550447</c:v>
                </c:pt>
                <c:pt idx="3845">
                  <c:v>4.5118652516403897</c:v>
                </c:pt>
                <c:pt idx="3846">
                  <c:v>4.3398808303856233</c:v>
                </c:pt>
                <c:pt idx="3847">
                  <c:v>4.2118486350799689</c:v>
                </c:pt>
                <c:pt idx="3848">
                  <c:v>4.2127842035042171</c:v>
                </c:pt>
                <c:pt idx="3849">
                  <c:v>4.1812185755325499</c:v>
                </c:pt>
                <c:pt idx="3850">
                  <c:v>4.2212054238217123</c:v>
                </c:pt>
                <c:pt idx="3851">
                  <c:v>4.3373067797801061</c:v>
                </c:pt>
                <c:pt idx="3852">
                  <c:v>4.3917054399643698</c:v>
                </c:pt>
                <c:pt idx="3853">
                  <c:v>4.3629460049982391</c:v>
                </c:pt>
                <c:pt idx="3854">
                  <c:v>4.338779575558954</c:v>
                </c:pt>
                <c:pt idx="3855">
                  <c:v>4.3971436675356648</c:v>
                </c:pt>
                <c:pt idx="3856">
                  <c:v>4.3098708062824755</c:v>
                </c:pt>
                <c:pt idx="3857">
                  <c:v>4.217735348797083</c:v>
                </c:pt>
                <c:pt idx="3858">
                  <c:v>4.2498390992571995</c:v>
                </c:pt>
                <c:pt idx="3859">
                  <c:v>4.2138406588750845</c:v>
                </c:pt>
                <c:pt idx="3860">
                  <c:v>4.1865828031000794</c:v>
                </c:pt>
                <c:pt idx="3861">
                  <c:v>4.0557610963124988</c:v>
                </c:pt>
                <c:pt idx="3862">
                  <c:v>3.9985458957531672</c:v>
                </c:pt>
                <c:pt idx="3863">
                  <c:v>4.0295092404424731</c:v>
                </c:pt>
                <c:pt idx="3864">
                  <c:v>4.0880154791126611</c:v>
                </c:pt>
                <c:pt idx="3865">
                  <c:v>4.1267952268549903</c:v>
                </c:pt>
                <c:pt idx="3866">
                  <c:v>4.1494961357143039</c:v>
                </c:pt>
                <c:pt idx="3867">
                  <c:v>4.2645768304368827</c:v>
                </c:pt>
                <c:pt idx="3868">
                  <c:v>4.3460991334755459</c:v>
                </c:pt>
                <c:pt idx="3869">
                  <c:v>4.4887107338473315</c:v>
                </c:pt>
                <c:pt idx="3870">
                  <c:v>4.5511627380243356</c:v>
                </c:pt>
                <c:pt idx="3871">
                  <c:v>4.703203912160224</c:v>
                </c:pt>
                <c:pt idx="3872">
                  <c:v>4.9068350782831178</c:v>
                </c:pt>
                <c:pt idx="3873">
                  <c:v>4.9629523465372909</c:v>
                </c:pt>
                <c:pt idx="3874">
                  <c:v>4.9881464363503367</c:v>
                </c:pt>
                <c:pt idx="3875">
                  <c:v>4.9980765381433256</c:v>
                </c:pt>
                <c:pt idx="3876">
                  <c:v>4.9194587179790359</c:v>
                </c:pt>
                <c:pt idx="3877">
                  <c:v>4.7697242749469835</c:v>
                </c:pt>
                <c:pt idx="3878">
                  <c:v>4.5169803969546125</c:v>
                </c:pt>
                <c:pt idx="3879">
                  <c:v>4.038656605208649</c:v>
                </c:pt>
                <c:pt idx="3880">
                  <c:v>3.4110552387103907</c:v>
                </c:pt>
                <c:pt idx="3881">
                  <c:v>2.9678724367725122</c:v>
                </c:pt>
                <c:pt idx="3882">
                  <c:v>2.6456244542902323</c:v>
                </c:pt>
                <c:pt idx="3883">
                  <c:v>2.2190203102387889</c:v>
                </c:pt>
                <c:pt idx="3884">
                  <c:v>1.790359429841534</c:v>
                </c:pt>
                <c:pt idx="3885">
                  <c:v>1.6321683608640731</c:v>
                </c:pt>
                <c:pt idx="3886">
                  <c:v>1.6776127302379058</c:v>
                </c:pt>
                <c:pt idx="3887">
                  <c:v>1.8069947793162469</c:v>
                </c:pt>
                <c:pt idx="3888">
                  <c:v>1.9539407739983754</c:v>
                </c:pt>
                <c:pt idx="3889">
                  <c:v>2.0606695466650735</c:v>
                </c:pt>
                <c:pt idx="3890">
                  <c:v>2.0527345045132601</c:v>
                </c:pt>
                <c:pt idx="3891">
                  <c:v>1.8161220149073756</c:v>
                </c:pt>
                <c:pt idx="3892">
                  <c:v>1.3685828131530458</c:v>
                </c:pt>
                <c:pt idx="3893">
                  <c:v>1.0317479337955295</c:v>
                </c:pt>
                <c:pt idx="3894">
                  <c:v>0.96753250569342408</c:v>
                </c:pt>
                <c:pt idx="3895">
                  <c:v>0.91814706829639903</c:v>
                </c:pt>
                <c:pt idx="3896">
                  <c:v>0.93366859577837891</c:v>
                </c:pt>
                <c:pt idx="3897">
                  <c:v>1.0168939252539546</c:v>
                </c:pt>
                <c:pt idx="3898">
                  <c:v>1.230198103647002</c:v>
                </c:pt>
                <c:pt idx="3899">
                  <c:v>1.5194018851994524</c:v>
                </c:pt>
                <c:pt idx="3900">
                  <c:v>1.7692872343092796</c:v>
                </c:pt>
                <c:pt idx="3901">
                  <c:v>1.8920147509803511</c:v>
                </c:pt>
                <c:pt idx="3902">
                  <c:v>1.8576953812658659</c:v>
                </c:pt>
                <c:pt idx="3903">
                  <c:v>1.6204763361431724</c:v>
                </c:pt>
                <c:pt idx="3904">
                  <c:v>1.2124615563301377</c:v>
                </c:pt>
                <c:pt idx="3905">
                  <c:v>0.90383854307359579</c:v>
                </c:pt>
                <c:pt idx="3906">
                  <c:v>0.77678294424928618</c:v>
                </c:pt>
                <c:pt idx="3907">
                  <c:v>0.90642164792905089</c:v>
                </c:pt>
                <c:pt idx="3908">
                  <c:v>1.1891785019859094</c:v>
                </c:pt>
                <c:pt idx="3909">
                  <c:v>1.5528239376461261</c:v>
                </c:pt>
                <c:pt idx="3910">
                  <c:v>1.8699837053027664</c:v>
                </c:pt>
                <c:pt idx="3911">
                  <c:v>2.16022584389221</c:v>
                </c:pt>
                <c:pt idx="3912">
                  <c:v>2.4626613572926042</c:v>
                </c:pt>
                <c:pt idx="3913">
                  <c:v>2.7658220851983955</c:v>
                </c:pt>
                <c:pt idx="3914">
                  <c:v>3.0186525837372211</c:v>
                </c:pt>
                <c:pt idx="3915">
                  <c:v>3.0745076870449437</c:v>
                </c:pt>
                <c:pt idx="3916">
                  <c:v>2.8208528627853684</c:v>
                </c:pt>
                <c:pt idx="3917">
                  <c:v>2.8017348180627302</c:v>
                </c:pt>
                <c:pt idx="3918">
                  <c:v>2.9874561621995812</c:v>
                </c:pt>
                <c:pt idx="3919">
                  <c:v>3.0498238791680574</c:v>
                </c:pt>
                <c:pt idx="3920">
                  <c:v>3.0989766802252401</c:v>
                </c:pt>
                <c:pt idx="3921">
                  <c:v>3.1645898526976559</c:v>
                </c:pt>
                <c:pt idx="3922">
                  <c:v>3.0749061865689238</c:v>
                </c:pt>
                <c:pt idx="3923">
                  <c:v>2.8793056201291933</c:v>
                </c:pt>
                <c:pt idx="3924">
                  <c:v>2.6180964698601255</c:v>
                </c:pt>
                <c:pt idx="3925">
                  <c:v>2.3158548990419781</c:v>
                </c:pt>
                <c:pt idx="3926">
                  <c:v>2.0038081937466199</c:v>
                </c:pt>
                <c:pt idx="3927">
                  <c:v>1.8062348584864227</c:v>
                </c:pt>
                <c:pt idx="3928">
                  <c:v>2.0349929054337861</c:v>
                </c:pt>
                <c:pt idx="3929">
                  <c:v>2.6568238162519737</c:v>
                </c:pt>
                <c:pt idx="3930">
                  <c:v>3.0912962656683396</c:v>
                </c:pt>
                <c:pt idx="3931">
                  <c:v>3.3103584540743984</c:v>
                </c:pt>
                <c:pt idx="3932">
                  <c:v>3.4191977788655938</c:v>
                </c:pt>
                <c:pt idx="3933">
                  <c:v>3.2981037554482291</c:v>
                </c:pt>
                <c:pt idx="3934">
                  <c:v>3.0658816910998916</c:v>
                </c:pt>
                <c:pt idx="3935">
                  <c:v>2.8115657516333759</c:v>
                </c:pt>
                <c:pt idx="3936">
                  <c:v>2.5417176686052314</c:v>
                </c:pt>
                <c:pt idx="3937">
                  <c:v>2.2754040888670168</c:v>
                </c:pt>
                <c:pt idx="3938">
                  <c:v>2.0606144677506002</c:v>
                </c:pt>
                <c:pt idx="3939">
                  <c:v>2.1050767015617673</c:v>
                </c:pt>
                <c:pt idx="3940">
                  <c:v>1.9606467935429497</c:v>
                </c:pt>
                <c:pt idx="3941">
                  <c:v>1.7978723599177584</c:v>
                </c:pt>
                <c:pt idx="3942">
                  <c:v>2.010238605224965</c:v>
                </c:pt>
                <c:pt idx="3943">
                  <c:v>2.1761907398519393</c:v>
                </c:pt>
                <c:pt idx="3944">
                  <c:v>2.283613924354404</c:v>
                </c:pt>
                <c:pt idx="3945">
                  <c:v>2.3952274141522114</c:v>
                </c:pt>
                <c:pt idx="3946">
                  <c:v>2.6151307676600899</c:v>
                </c:pt>
                <c:pt idx="3947">
                  <c:v>2.9223679853313649</c:v>
                </c:pt>
                <c:pt idx="3948">
                  <c:v>3.2258579103683163</c:v>
                </c:pt>
                <c:pt idx="3949">
                  <c:v>3.4328738830756791</c:v>
                </c:pt>
                <c:pt idx="3950">
                  <c:v>3.1622697428895217</c:v>
                </c:pt>
                <c:pt idx="3951">
                  <c:v>2.3439847755980412</c:v>
                </c:pt>
                <c:pt idx="3952">
                  <c:v>1.7550096610052606</c:v>
                </c:pt>
                <c:pt idx="3953">
                  <c:v>1.4301271473739845</c:v>
                </c:pt>
                <c:pt idx="3954">
                  <c:v>1.3034350801370276</c:v>
                </c:pt>
                <c:pt idx="3955">
                  <c:v>1.3617862717141642</c:v>
                </c:pt>
                <c:pt idx="3956">
                  <c:v>1.5516845923568521</c:v>
                </c:pt>
                <c:pt idx="3957">
                  <c:v>1.9386397887574112</c:v>
                </c:pt>
                <c:pt idx="3958">
                  <c:v>2.5154435139103501</c:v>
                </c:pt>
                <c:pt idx="3959">
                  <c:v>2.9640644419072286</c:v>
                </c:pt>
                <c:pt idx="3960">
                  <c:v>3.0710927413554923</c:v>
                </c:pt>
                <c:pt idx="3961">
                  <c:v>2.9977155499397821</c:v>
                </c:pt>
                <c:pt idx="3962">
                  <c:v>2.8636014619226695</c:v>
                </c:pt>
                <c:pt idx="3963">
                  <c:v>2.7076264641288503</c:v>
                </c:pt>
                <c:pt idx="3964">
                  <c:v>2.4527328815693585</c:v>
                </c:pt>
                <c:pt idx="3965">
                  <c:v>2.4692953654594825</c:v>
                </c:pt>
                <c:pt idx="3966">
                  <c:v>2.4812761712847764</c:v>
                </c:pt>
                <c:pt idx="3967">
                  <c:v>2.3709012320189173</c:v>
                </c:pt>
                <c:pt idx="3968">
                  <c:v>2.2557463247679448</c:v>
                </c:pt>
                <c:pt idx="3969">
                  <c:v>2.10787302808111</c:v>
                </c:pt>
                <c:pt idx="3970">
                  <c:v>1.9427351341093568</c:v>
                </c:pt>
                <c:pt idx="3971">
                  <c:v>1.8784400554205876</c:v>
                </c:pt>
                <c:pt idx="3972">
                  <c:v>1.9503396521443461</c:v>
                </c:pt>
                <c:pt idx="3973">
                  <c:v>2.1174559385283596</c:v>
                </c:pt>
                <c:pt idx="3974">
                  <c:v>2.2777905174020066</c:v>
                </c:pt>
                <c:pt idx="3975">
                  <c:v>2.1249985784192988</c:v>
                </c:pt>
                <c:pt idx="3976">
                  <c:v>1.7541896883471295</c:v>
                </c:pt>
                <c:pt idx="3977">
                  <c:v>1.6949413583302688</c:v>
                </c:pt>
                <c:pt idx="3978">
                  <c:v>1.9749253123353956</c:v>
                </c:pt>
                <c:pt idx="3979">
                  <c:v>2.0988308330069794</c:v>
                </c:pt>
                <c:pt idx="3980">
                  <c:v>2.0803168639007774</c:v>
                </c:pt>
                <c:pt idx="3981">
                  <c:v>1.8285279041422264</c:v>
                </c:pt>
                <c:pt idx="3982">
                  <c:v>1.4823790095021245</c:v>
                </c:pt>
                <c:pt idx="3983">
                  <c:v>1.0537688538759966</c:v>
                </c:pt>
                <c:pt idx="3984">
                  <c:v>0.51813005934690237</c:v>
                </c:pt>
                <c:pt idx="3985">
                  <c:v>6.9648615956881765E-2</c:v>
                </c:pt>
                <c:pt idx="3986">
                  <c:v>0.65761941621696818</c:v>
                </c:pt>
                <c:pt idx="3987">
                  <c:v>1.4028682655500979</c:v>
                </c:pt>
                <c:pt idx="3988">
                  <c:v>1.7897639291957841</c:v>
                </c:pt>
                <c:pt idx="3989">
                  <c:v>1.9841315400102151</c:v>
                </c:pt>
                <c:pt idx="3990">
                  <c:v>2.1029205376993598</c:v>
                </c:pt>
                <c:pt idx="3991">
                  <c:v>2.1743418592723618</c:v>
                </c:pt>
                <c:pt idx="3992">
                  <c:v>2.1712164033059005</c:v>
                </c:pt>
                <c:pt idx="3993">
                  <c:v>2.1185965317348994</c:v>
                </c:pt>
                <c:pt idx="3994">
                  <c:v>2.1438942552141174</c:v>
                </c:pt>
                <c:pt idx="3995">
                  <c:v>2.2209085517895932</c:v>
                </c:pt>
                <c:pt idx="3996">
                  <c:v>2.2823215930192799</c:v>
                </c:pt>
                <c:pt idx="3997">
                  <c:v>2.3472438819487684</c:v>
                </c:pt>
                <c:pt idx="3998">
                  <c:v>2.4364843911777991</c:v>
                </c:pt>
                <c:pt idx="3999">
                  <c:v>2.4426643655978868</c:v>
                </c:pt>
                <c:pt idx="4000">
                  <c:v>2.355981541196948</c:v>
                </c:pt>
                <c:pt idx="4001">
                  <c:v>2.3723390057646165</c:v>
                </c:pt>
                <c:pt idx="4002">
                  <c:v>2.4553472061650998</c:v>
                </c:pt>
                <c:pt idx="4003">
                  <c:v>2.4951697586500781</c:v>
                </c:pt>
                <c:pt idx="4004">
                  <c:v>2.4973974302203179</c:v>
                </c:pt>
                <c:pt idx="4005">
                  <c:v>2.4061336157196425</c:v>
                </c:pt>
                <c:pt idx="4006">
                  <c:v>2.3951754289381983</c:v>
                </c:pt>
                <c:pt idx="4007">
                  <c:v>2.3720216645666645</c:v>
                </c:pt>
                <c:pt idx="4008">
                  <c:v>2.2923047643806611</c:v>
                </c:pt>
                <c:pt idx="4009">
                  <c:v>2.1930592093723824</c:v>
                </c:pt>
                <c:pt idx="4010">
                  <c:v>2.1125894340487297</c:v>
                </c:pt>
                <c:pt idx="4011">
                  <c:v>2.0405126713429298</c:v>
                </c:pt>
                <c:pt idx="4012">
                  <c:v>1.8258098492196306</c:v>
                </c:pt>
                <c:pt idx="4013">
                  <c:v>1.6626194690067342</c:v>
                </c:pt>
                <c:pt idx="4014">
                  <c:v>1.463284922535073</c:v>
                </c:pt>
                <c:pt idx="4015">
                  <c:v>1.2427429611007943</c:v>
                </c:pt>
                <c:pt idx="4016">
                  <c:v>1.0102860016167525</c:v>
                </c:pt>
                <c:pt idx="4017">
                  <c:v>0.77969708295614271</c:v>
                </c:pt>
                <c:pt idx="4018">
                  <c:v>0.66159515324689744</c:v>
                </c:pt>
                <c:pt idx="4019">
                  <c:v>0.82720004082342113</c:v>
                </c:pt>
                <c:pt idx="4020">
                  <c:v>1.135267767830886</c:v>
                </c:pt>
                <c:pt idx="4021">
                  <c:v>1.4745165637053399</c:v>
                </c:pt>
                <c:pt idx="4022">
                  <c:v>1.864655235392229</c:v>
                </c:pt>
                <c:pt idx="4023">
                  <c:v>2.2031527515316505</c:v>
                </c:pt>
                <c:pt idx="4024">
                  <c:v>2.3878329999016659</c:v>
                </c:pt>
                <c:pt idx="4025">
                  <c:v>2.6008176735959965</c:v>
                </c:pt>
                <c:pt idx="4026">
                  <c:v>2.8076027774413745</c:v>
                </c:pt>
                <c:pt idx="4027">
                  <c:v>2.7786068615672854</c:v>
                </c:pt>
                <c:pt idx="4028">
                  <c:v>2.5898906189483077</c:v>
                </c:pt>
                <c:pt idx="4029">
                  <c:v>2.4825910113488847</c:v>
                </c:pt>
                <c:pt idx="4030">
                  <c:v>2.3815982735530361</c:v>
                </c:pt>
                <c:pt idx="4031">
                  <c:v>2.2341079880305346</c:v>
                </c:pt>
                <c:pt idx="4032">
                  <c:v>2.0577459294479601</c:v>
                </c:pt>
                <c:pt idx="4033">
                  <c:v>1.8767374242550736</c:v>
                </c:pt>
                <c:pt idx="4034">
                  <c:v>1.6942373009541489</c:v>
                </c:pt>
                <c:pt idx="4035">
                  <c:v>1.4265222302433387</c:v>
                </c:pt>
                <c:pt idx="4036">
                  <c:v>1.1313014179002661</c:v>
                </c:pt>
                <c:pt idx="4037">
                  <c:v>1.0263194195130925</c:v>
                </c:pt>
                <c:pt idx="4038">
                  <c:v>1.1340902474331926</c:v>
                </c:pt>
                <c:pt idx="4039">
                  <c:v>1.1804583462796479</c:v>
                </c:pt>
                <c:pt idx="4040">
                  <c:v>1.1104172357660971</c:v>
                </c:pt>
                <c:pt idx="4041">
                  <c:v>0.88978929518384853</c:v>
                </c:pt>
                <c:pt idx="4042">
                  <c:v>0.66501323292311254</c:v>
                </c:pt>
                <c:pt idx="4043">
                  <c:v>0.62927410366226388</c:v>
                </c:pt>
                <c:pt idx="4044">
                  <c:v>0.76104436971099287</c:v>
                </c:pt>
                <c:pt idx="4045">
                  <c:v>1.030823055601908</c:v>
                </c:pt>
                <c:pt idx="4046">
                  <c:v>1.4135232586079982</c:v>
                </c:pt>
                <c:pt idx="4047">
                  <c:v>1.8913158628870326</c:v>
                </c:pt>
                <c:pt idx="4048">
                  <c:v>2.4149144100558595</c:v>
                </c:pt>
                <c:pt idx="4049">
                  <c:v>2.8275416875837704</c:v>
                </c:pt>
                <c:pt idx="4050">
                  <c:v>3.0670897040294336</c:v>
                </c:pt>
                <c:pt idx="4051">
                  <c:v>2.9489463998076739</c:v>
                </c:pt>
                <c:pt idx="4052">
                  <c:v>2.754336809416432</c:v>
                </c:pt>
                <c:pt idx="4053">
                  <c:v>2.8379489761842089</c:v>
                </c:pt>
                <c:pt idx="4054">
                  <c:v>2.9920543865156413</c:v>
                </c:pt>
                <c:pt idx="4055">
                  <c:v>3.0056099762263315</c:v>
                </c:pt>
                <c:pt idx="4056">
                  <c:v>2.8797018990575394</c:v>
                </c:pt>
                <c:pt idx="4057">
                  <c:v>2.7523900046912244</c:v>
                </c:pt>
                <c:pt idx="4058">
                  <c:v>2.7388431637072612</c:v>
                </c:pt>
                <c:pt idx="4059">
                  <c:v>2.6586545108589235</c:v>
                </c:pt>
                <c:pt idx="4060">
                  <c:v>2.2727439485420464</c:v>
                </c:pt>
                <c:pt idx="4061">
                  <c:v>2.1990167536267773</c:v>
                </c:pt>
                <c:pt idx="4062">
                  <c:v>2.3699704888749973</c:v>
                </c:pt>
                <c:pt idx="4063">
                  <c:v>2.252510647429697</c:v>
                </c:pt>
                <c:pt idx="4064">
                  <c:v>2.0056766395358716</c:v>
                </c:pt>
                <c:pt idx="4065">
                  <c:v>1.8252820023102685</c:v>
                </c:pt>
                <c:pt idx="4066">
                  <c:v>1.7264338064056208</c:v>
                </c:pt>
                <c:pt idx="4067">
                  <c:v>1.6358333113821788</c:v>
                </c:pt>
                <c:pt idx="4068">
                  <c:v>1.5674472238551143</c:v>
                </c:pt>
                <c:pt idx="4069">
                  <c:v>1.5666581189633151</c:v>
                </c:pt>
                <c:pt idx="4070">
                  <c:v>1.6381894213649562</c:v>
                </c:pt>
                <c:pt idx="4071">
                  <c:v>1.8903967640728581</c:v>
                </c:pt>
                <c:pt idx="4072">
                  <c:v>2.3860832210763583</c:v>
                </c:pt>
                <c:pt idx="4073">
                  <c:v>2.8848300184405615</c:v>
                </c:pt>
                <c:pt idx="4074">
                  <c:v>3.1250422465283969</c:v>
                </c:pt>
                <c:pt idx="4075">
                  <c:v>3.0478064168011736</c:v>
                </c:pt>
                <c:pt idx="4076">
                  <c:v>2.8716487663259325</c:v>
                </c:pt>
                <c:pt idx="4077">
                  <c:v>2.7645898931476856</c:v>
                </c:pt>
                <c:pt idx="4078">
                  <c:v>2.6752703698542684</c:v>
                </c:pt>
                <c:pt idx="4079">
                  <c:v>2.6031701233120974</c:v>
                </c:pt>
                <c:pt idx="4080">
                  <c:v>2.5654619290401039</c:v>
                </c:pt>
                <c:pt idx="4081">
                  <c:v>2.6024520323583991</c:v>
                </c:pt>
                <c:pt idx="4082">
                  <c:v>2.6757975807113947</c:v>
                </c:pt>
                <c:pt idx="4083">
                  <c:v>2.5726174524945638</c:v>
                </c:pt>
                <c:pt idx="4084">
                  <c:v>2.1520444168835962</c:v>
                </c:pt>
                <c:pt idx="4085">
                  <c:v>1.9551623385877848</c:v>
                </c:pt>
                <c:pt idx="4086">
                  <c:v>2.1463238550061172</c:v>
                </c:pt>
                <c:pt idx="4087">
                  <c:v>2.2686267700530425</c:v>
                </c:pt>
                <c:pt idx="4088">
                  <c:v>2.2229842462748963</c:v>
                </c:pt>
                <c:pt idx="4089">
                  <c:v>1.8993662928523001</c:v>
                </c:pt>
                <c:pt idx="4090">
                  <c:v>1.3106427259154678</c:v>
                </c:pt>
                <c:pt idx="4091">
                  <c:v>0.70589566737565312</c:v>
                </c:pt>
                <c:pt idx="4092">
                  <c:v>0.80408583833983904</c:v>
                </c:pt>
                <c:pt idx="4093">
                  <c:v>1.6351694117507947</c:v>
                </c:pt>
                <c:pt idx="4094">
                  <c:v>2.6315613661382113</c:v>
                </c:pt>
                <c:pt idx="4095">
                  <c:v>3.393858723682841</c:v>
                </c:pt>
                <c:pt idx="4096">
                  <c:v>3.7270468822461962</c:v>
                </c:pt>
                <c:pt idx="4097">
                  <c:v>3.5798981675881407</c:v>
                </c:pt>
                <c:pt idx="4098">
                  <c:v>3.4218284390687286</c:v>
                </c:pt>
                <c:pt idx="4099">
                  <c:v>3.3512841489165446</c:v>
                </c:pt>
                <c:pt idx="4100">
                  <c:v>3.3806936355378077</c:v>
                </c:pt>
                <c:pt idx="4101">
                  <c:v>3.4829637642549329</c:v>
                </c:pt>
                <c:pt idx="4102">
                  <c:v>3.6674805570619529</c:v>
                </c:pt>
                <c:pt idx="4103">
                  <c:v>3.9152222389208879</c:v>
                </c:pt>
                <c:pt idx="4104">
                  <c:v>4.1651102848047241</c:v>
                </c:pt>
                <c:pt idx="4105">
                  <c:v>4.3709426172297485</c:v>
                </c:pt>
                <c:pt idx="4106">
                  <c:v>4.5127646583082281</c:v>
                </c:pt>
                <c:pt idx="4107">
                  <c:v>4.630272175604107</c:v>
                </c:pt>
                <c:pt idx="4108">
                  <c:v>4.7177897148952228</c:v>
                </c:pt>
                <c:pt idx="4109">
                  <c:v>4.6559505105659067</c:v>
                </c:pt>
                <c:pt idx="4110">
                  <c:v>4.6469976217214972</c:v>
                </c:pt>
                <c:pt idx="4111">
                  <c:v>4.7295014655735921</c:v>
                </c:pt>
                <c:pt idx="4112">
                  <c:v>4.8551629974950608</c:v>
                </c:pt>
                <c:pt idx="4113">
                  <c:v>4.897752894383693</c:v>
                </c:pt>
                <c:pt idx="4114">
                  <c:v>4.9031580709597167</c:v>
                </c:pt>
                <c:pt idx="4115">
                  <c:v>4.901974220111347</c:v>
                </c:pt>
                <c:pt idx="4116">
                  <c:v>4.8447748150067005</c:v>
                </c:pt>
                <c:pt idx="4117">
                  <c:v>4.708268415143114</c:v>
                </c:pt>
                <c:pt idx="4118">
                  <c:v>4.4385897372618626</c:v>
                </c:pt>
                <c:pt idx="4119">
                  <c:v>4.2174450751292971</c:v>
                </c:pt>
                <c:pt idx="4120">
                  <c:v>3.971476964878998</c:v>
                </c:pt>
                <c:pt idx="4121">
                  <c:v>3.6946641747916251</c:v>
                </c:pt>
                <c:pt idx="4122">
                  <c:v>3.4787780269516553</c:v>
                </c:pt>
                <c:pt idx="4123">
                  <c:v>3.2370777795808632</c:v>
                </c:pt>
                <c:pt idx="4124">
                  <c:v>3.1434090861944677</c:v>
                </c:pt>
                <c:pt idx="4125">
                  <c:v>3.1430914858500572</c:v>
                </c:pt>
                <c:pt idx="4126">
                  <c:v>3.1570404550640792</c:v>
                </c:pt>
                <c:pt idx="4127">
                  <c:v>3.1665009260344847</c:v>
                </c:pt>
                <c:pt idx="4128">
                  <c:v>3.1548724146079863</c:v>
                </c:pt>
                <c:pt idx="4129">
                  <c:v>3.0861772244355588</c:v>
                </c:pt>
                <c:pt idx="4130">
                  <c:v>2.9923536432368101</c:v>
                </c:pt>
                <c:pt idx="4131">
                  <c:v>2.9816472757551065</c:v>
                </c:pt>
                <c:pt idx="4132">
                  <c:v>2.9113275280733921</c:v>
                </c:pt>
                <c:pt idx="4133">
                  <c:v>3.0275074860034188</c:v>
                </c:pt>
                <c:pt idx="4134">
                  <c:v>3.2510005069680332</c:v>
                </c:pt>
                <c:pt idx="4135">
                  <c:v>3.6235872994894383</c:v>
                </c:pt>
                <c:pt idx="4136">
                  <c:v>3.9759717642910202</c:v>
                </c:pt>
                <c:pt idx="4137">
                  <c:v>4.2490951729379383</c:v>
                </c:pt>
                <c:pt idx="4138">
                  <c:v>4.512273128605548</c:v>
                </c:pt>
                <c:pt idx="4139">
                  <c:v>4.7420183281845647</c:v>
                </c:pt>
                <c:pt idx="4140">
                  <c:v>4.9002398792518882</c:v>
                </c:pt>
                <c:pt idx="4141">
                  <c:v>4.9448126767076825</c:v>
                </c:pt>
                <c:pt idx="4142">
                  <c:v>4.8934797547875117</c:v>
                </c:pt>
                <c:pt idx="4143">
                  <c:v>4.7907998012231943</c:v>
                </c:pt>
                <c:pt idx="4144">
                  <c:v>4.594190523676585</c:v>
                </c:pt>
                <c:pt idx="4145">
                  <c:v>4.3098093497539427</c:v>
                </c:pt>
                <c:pt idx="4146">
                  <c:v>3.9770941455455895</c:v>
                </c:pt>
                <c:pt idx="4147">
                  <c:v>3.7955627758080674</c:v>
                </c:pt>
                <c:pt idx="4148">
                  <c:v>3.5440082736500544</c:v>
                </c:pt>
                <c:pt idx="4149">
                  <c:v>3.3545417114965197</c:v>
                </c:pt>
                <c:pt idx="4150">
                  <c:v>3.2763118899231802</c:v>
                </c:pt>
                <c:pt idx="4151">
                  <c:v>3.2206959706007954</c:v>
                </c:pt>
                <c:pt idx="4152">
                  <c:v>3.1929422558943608</c:v>
                </c:pt>
                <c:pt idx="4153">
                  <c:v>3.1824883893033293</c:v>
                </c:pt>
                <c:pt idx="4154">
                  <c:v>3.1784984171109634</c:v>
                </c:pt>
                <c:pt idx="4155">
                  <c:v>3.1673854671857433</c:v>
                </c:pt>
                <c:pt idx="4156">
                  <c:v>2.9692588316754875</c:v>
                </c:pt>
                <c:pt idx="4157">
                  <c:v>2.9546572792095533</c:v>
                </c:pt>
                <c:pt idx="4158">
                  <c:v>3.0968917000461125</c:v>
                </c:pt>
                <c:pt idx="4159">
                  <c:v>3.3407936026353755</c:v>
                </c:pt>
                <c:pt idx="4160">
                  <c:v>3.5845927914322431</c:v>
                </c:pt>
                <c:pt idx="4161">
                  <c:v>3.8285668298329307</c:v>
                </c:pt>
                <c:pt idx="4162">
                  <c:v>4.0601506219724461</c:v>
                </c:pt>
                <c:pt idx="4163">
                  <c:v>4.3390717440355893</c:v>
                </c:pt>
                <c:pt idx="4164">
                  <c:v>4.589233801017544</c:v>
                </c:pt>
                <c:pt idx="4165">
                  <c:v>4.7383536819202092</c:v>
                </c:pt>
                <c:pt idx="4166">
                  <c:v>4.7423333069160902</c:v>
                </c:pt>
                <c:pt idx="4167">
                  <c:v>4.6210617545367647</c:v>
                </c:pt>
                <c:pt idx="4168">
                  <c:v>4.2412196501682917</c:v>
                </c:pt>
                <c:pt idx="4169">
                  <c:v>4.1563072513060835</c:v>
                </c:pt>
                <c:pt idx="4170">
                  <c:v>4.0859204689678847</c:v>
                </c:pt>
                <c:pt idx="4171">
                  <c:v>3.8839611419169526</c:v>
                </c:pt>
                <c:pt idx="4172">
                  <c:v>3.6202292990588165</c:v>
                </c:pt>
                <c:pt idx="4173">
                  <c:v>3.3612200705441189</c:v>
                </c:pt>
                <c:pt idx="4174">
                  <c:v>3.1775202891470147</c:v>
                </c:pt>
                <c:pt idx="4175">
                  <c:v>3.0555281538653971</c:v>
                </c:pt>
                <c:pt idx="4176">
                  <c:v>3.0175124331718171</c:v>
                </c:pt>
                <c:pt idx="4177">
                  <c:v>3.0253275917365707</c:v>
                </c:pt>
                <c:pt idx="4178">
                  <c:v>2.9710742234073266</c:v>
                </c:pt>
                <c:pt idx="4179">
                  <c:v>2.8184721413043983</c:v>
                </c:pt>
                <c:pt idx="4180">
                  <c:v>2.4832430124319793</c:v>
                </c:pt>
                <c:pt idx="4181">
                  <c:v>2.6058070302546219</c:v>
                </c:pt>
                <c:pt idx="4182">
                  <c:v>2.8242733049381252</c:v>
                </c:pt>
                <c:pt idx="4183">
                  <c:v>3.1038088464871429</c:v>
                </c:pt>
                <c:pt idx="4184">
                  <c:v>3.4581435069465885</c:v>
                </c:pt>
                <c:pt idx="4185">
                  <c:v>3.6530314426167534</c:v>
                </c:pt>
                <c:pt idx="4186">
                  <c:v>3.7310607354468432</c:v>
                </c:pt>
                <c:pt idx="4187">
                  <c:v>3.770079261136797</c:v>
                </c:pt>
                <c:pt idx="4188">
                  <c:v>3.7866102543284437</c:v>
                </c:pt>
                <c:pt idx="4189">
                  <c:v>3.7652818819132903</c:v>
                </c:pt>
                <c:pt idx="4190">
                  <c:v>3.6780409512695154</c:v>
                </c:pt>
                <c:pt idx="4191">
                  <c:v>3.5414630058950287</c:v>
                </c:pt>
                <c:pt idx="4192">
                  <c:v>3.2557184575852531</c:v>
                </c:pt>
                <c:pt idx="4193">
                  <c:v>3.0036047979613003</c:v>
                </c:pt>
                <c:pt idx="4194">
                  <c:v>3.0233881787715293</c:v>
                </c:pt>
                <c:pt idx="4195">
                  <c:v>2.9598148939625974</c:v>
                </c:pt>
                <c:pt idx="4196">
                  <c:v>2.8272150373902583</c:v>
                </c:pt>
                <c:pt idx="4197">
                  <c:v>2.7685551730192053</c:v>
                </c:pt>
                <c:pt idx="4198">
                  <c:v>2.66956540181403</c:v>
                </c:pt>
                <c:pt idx="4199">
                  <c:v>2.5302195679240804</c:v>
                </c:pt>
                <c:pt idx="4200">
                  <c:v>2.442879079869464</c:v>
                </c:pt>
                <c:pt idx="4201">
                  <c:v>2.3806163976204417</c:v>
                </c:pt>
                <c:pt idx="4202">
                  <c:v>2.3009820629074098</c:v>
                </c:pt>
                <c:pt idx="4203">
                  <c:v>2.1250741535211257</c:v>
                </c:pt>
                <c:pt idx="4204">
                  <c:v>1.7269010094939525</c:v>
                </c:pt>
                <c:pt idx="4205">
                  <c:v>1.4734249671741144</c:v>
                </c:pt>
                <c:pt idx="4206">
                  <c:v>1.4510579182996795</c:v>
                </c:pt>
                <c:pt idx="4207">
                  <c:v>1.5480018555661592</c:v>
                </c:pt>
                <c:pt idx="4208">
                  <c:v>1.9414684850992687</c:v>
                </c:pt>
                <c:pt idx="4209">
                  <c:v>2.2368428829516054</c:v>
                </c:pt>
                <c:pt idx="4210">
                  <c:v>2.4497497000945465</c:v>
                </c:pt>
                <c:pt idx="4211">
                  <c:v>2.6575338007728142</c:v>
                </c:pt>
                <c:pt idx="4212">
                  <c:v>2.8472411837431775</c:v>
                </c:pt>
                <c:pt idx="4213">
                  <c:v>3.0074180749987938</c:v>
                </c:pt>
                <c:pt idx="4214">
                  <c:v>3.1247236199573827</c:v>
                </c:pt>
                <c:pt idx="4215">
                  <c:v>3.3095992164162622</c:v>
                </c:pt>
                <c:pt idx="4216">
                  <c:v>3.3157439021257731</c:v>
                </c:pt>
                <c:pt idx="4217">
                  <c:v>3.3768992561606632</c:v>
                </c:pt>
                <c:pt idx="4218">
                  <c:v>3.6377676711047848</c:v>
                </c:pt>
                <c:pt idx="4219">
                  <c:v>3.7122425067750475</c:v>
                </c:pt>
                <c:pt idx="4220">
                  <c:v>3.6337694860441392</c:v>
                </c:pt>
                <c:pt idx="4221">
                  <c:v>3.4446784521440401</c:v>
                </c:pt>
                <c:pt idx="4222">
                  <c:v>3.1804001946154612</c:v>
                </c:pt>
                <c:pt idx="4223">
                  <c:v>2.8815634125228793</c:v>
                </c:pt>
                <c:pt idx="4224">
                  <c:v>2.662466716933185</c:v>
                </c:pt>
                <c:pt idx="4225">
                  <c:v>2.601283749386833</c:v>
                </c:pt>
                <c:pt idx="4226">
                  <c:v>2.6863371804837253</c:v>
                </c:pt>
                <c:pt idx="4227">
                  <c:v>2.7855697386196203</c:v>
                </c:pt>
                <c:pt idx="4228">
                  <c:v>2.5541268973723485</c:v>
                </c:pt>
                <c:pt idx="4229">
                  <c:v>2.6046427742538629</c:v>
                </c:pt>
                <c:pt idx="4230">
                  <c:v>2.940593357515155</c:v>
                </c:pt>
                <c:pt idx="4231">
                  <c:v>3.1002016403338382</c:v>
                </c:pt>
                <c:pt idx="4232">
                  <c:v>3.2143895217625209</c:v>
                </c:pt>
                <c:pt idx="4233">
                  <c:v>3.2932449366681307</c:v>
                </c:pt>
                <c:pt idx="4234">
                  <c:v>3.4271648586159258</c:v>
                </c:pt>
                <c:pt idx="4235">
                  <c:v>3.7046546612787457</c:v>
                </c:pt>
                <c:pt idx="4236">
                  <c:v>4.0518212716089241</c:v>
                </c:pt>
                <c:pt idx="4237">
                  <c:v>4.3643407022814547</c:v>
                </c:pt>
                <c:pt idx="4238">
                  <c:v>4.5584156272884329</c:v>
                </c:pt>
                <c:pt idx="4239">
                  <c:v>4.4909219913821632</c:v>
                </c:pt>
                <c:pt idx="4240">
                  <c:v>4.3080420366556931</c:v>
                </c:pt>
                <c:pt idx="4241">
                  <c:v>4.18441410508657</c:v>
                </c:pt>
                <c:pt idx="4242">
                  <c:v>4.1354574874451666</c:v>
                </c:pt>
                <c:pt idx="4243">
                  <c:v>3.9994514753452193</c:v>
                </c:pt>
                <c:pt idx="4244">
                  <c:v>3.8823124228397128</c:v>
                </c:pt>
                <c:pt idx="4245">
                  <c:v>3.9574313918164901</c:v>
                </c:pt>
                <c:pt idx="4246">
                  <c:v>4.077608314134137</c:v>
                </c:pt>
                <c:pt idx="4247">
                  <c:v>4.1630985604927924</c:v>
                </c:pt>
                <c:pt idx="4248">
                  <c:v>4.2252724224059612</c:v>
                </c:pt>
                <c:pt idx="4249">
                  <c:v>4.2919999804730287</c:v>
                </c:pt>
                <c:pt idx="4250">
                  <c:v>4.3670539340209347</c:v>
                </c:pt>
                <c:pt idx="4251">
                  <c:v>4.321626515823886</c:v>
                </c:pt>
                <c:pt idx="4252">
                  <c:v>4.2088553299328657</c:v>
                </c:pt>
                <c:pt idx="4253">
                  <c:v>4.245781450092645</c:v>
                </c:pt>
                <c:pt idx="4254">
                  <c:v>4.5276379435689558</c:v>
                </c:pt>
                <c:pt idx="4255">
                  <c:v>4.8547421974942573</c:v>
                </c:pt>
                <c:pt idx="4256">
                  <c:v>5.1490195621865951</c:v>
                </c:pt>
                <c:pt idx="4257">
                  <c:v>5.4045016920031443</c:v>
                </c:pt>
                <c:pt idx="4258">
                  <c:v>5.5486968058501818</c:v>
                </c:pt>
                <c:pt idx="4259">
                  <c:v>5.650316938581426</c:v>
                </c:pt>
                <c:pt idx="4260">
                  <c:v>5.6906990644315218</c:v>
                </c:pt>
                <c:pt idx="4261">
                  <c:v>5.627935416774724</c:v>
                </c:pt>
                <c:pt idx="4262">
                  <c:v>5.4599149352945524</c:v>
                </c:pt>
                <c:pt idx="4263">
                  <c:v>5.0821689367449139</c:v>
                </c:pt>
                <c:pt idx="4264">
                  <c:v>4.9085490536818517</c:v>
                </c:pt>
                <c:pt idx="4265">
                  <c:v>4.8781245984802091</c:v>
                </c:pt>
                <c:pt idx="4266">
                  <c:v>4.8339336266954867</c:v>
                </c:pt>
                <c:pt idx="4267">
                  <c:v>4.6742215289532396</c:v>
                </c:pt>
                <c:pt idx="4268">
                  <c:v>4.4967362637280219</c:v>
                </c:pt>
                <c:pt idx="4269">
                  <c:v>4.3274494230915703</c:v>
                </c:pt>
                <c:pt idx="4270">
                  <c:v>4.1691891153751515</c:v>
                </c:pt>
                <c:pt idx="4271">
                  <c:v>4.0581700805851542</c:v>
                </c:pt>
                <c:pt idx="4272">
                  <c:v>4.0257430001656846</c:v>
                </c:pt>
                <c:pt idx="4273">
                  <c:v>4.0421531721705559</c:v>
                </c:pt>
                <c:pt idx="4274">
                  <c:v>4.0993546633302174</c:v>
                </c:pt>
                <c:pt idx="4275">
                  <c:v>4.070660018854988</c:v>
                </c:pt>
                <c:pt idx="4276">
                  <c:v>3.9759804719063951</c:v>
                </c:pt>
                <c:pt idx="4277">
                  <c:v>4.1676509903056633</c:v>
                </c:pt>
                <c:pt idx="4278">
                  <c:v>4.4097590521376482</c:v>
                </c:pt>
                <c:pt idx="4279">
                  <c:v>4.6497440679696354</c:v>
                </c:pt>
                <c:pt idx="4280">
                  <c:v>4.9784786815010555</c:v>
                </c:pt>
                <c:pt idx="4281">
                  <c:v>5.2129480390729013</c:v>
                </c:pt>
                <c:pt idx="4282">
                  <c:v>5.4025316148589315</c:v>
                </c:pt>
                <c:pt idx="4283">
                  <c:v>5.5006385711231056</c:v>
                </c:pt>
                <c:pt idx="4284">
                  <c:v>5.5869166767178697</c:v>
                </c:pt>
                <c:pt idx="4285">
                  <c:v>5.529483655652216</c:v>
                </c:pt>
                <c:pt idx="4286">
                  <c:v>5.4336555613060495</c:v>
                </c:pt>
                <c:pt idx="4287">
                  <c:v>5.2632890303435822</c:v>
                </c:pt>
                <c:pt idx="4288">
                  <c:v>5.0689487347218858</c:v>
                </c:pt>
                <c:pt idx="4289">
                  <c:v>4.9175040103016778</c:v>
                </c:pt>
                <c:pt idx="4290">
                  <c:v>4.7439752922640785</c:v>
                </c:pt>
                <c:pt idx="4291">
                  <c:v>4.4813245550378396</c:v>
                </c:pt>
                <c:pt idx="4292">
                  <c:v>4.1985039514949243</c:v>
                </c:pt>
                <c:pt idx="4293">
                  <c:v>4.1006568629932563</c:v>
                </c:pt>
                <c:pt idx="4294">
                  <c:v>4.1007592049108421</c:v>
                </c:pt>
                <c:pt idx="4295">
                  <c:v>4.1166726744586208</c:v>
                </c:pt>
                <c:pt idx="4296">
                  <c:v>4.1804025538651848</c:v>
                </c:pt>
                <c:pt idx="4297">
                  <c:v>4.2651511158054554</c:v>
                </c:pt>
                <c:pt idx="4298">
                  <c:v>4.2987822413379178</c:v>
                </c:pt>
                <c:pt idx="4299">
                  <c:v>4.1055867922813709</c:v>
                </c:pt>
                <c:pt idx="4300">
                  <c:v>3.8327309069061917</c:v>
                </c:pt>
                <c:pt idx="4301">
                  <c:v>3.9371352247597353</c:v>
                </c:pt>
                <c:pt idx="4302">
                  <c:v>4.0670444154693284</c:v>
                </c:pt>
                <c:pt idx="4303">
                  <c:v>4.234138487146283</c:v>
                </c:pt>
                <c:pt idx="4304">
                  <c:v>4.438401100983139</c:v>
                </c:pt>
                <c:pt idx="4305">
                  <c:v>4.5896632899097334</c:v>
                </c:pt>
                <c:pt idx="4306">
                  <c:v>4.7245036011221506</c:v>
                </c:pt>
                <c:pt idx="4307">
                  <c:v>4.8404753742096451</c:v>
                </c:pt>
                <c:pt idx="4308">
                  <c:v>4.9532016753773513</c:v>
                </c:pt>
                <c:pt idx="4309">
                  <c:v>4.9024209464447877</c:v>
                </c:pt>
                <c:pt idx="4310">
                  <c:v>4.7876317147647747</c:v>
                </c:pt>
                <c:pt idx="4311">
                  <c:v>4.5296188023795834</c:v>
                </c:pt>
                <c:pt idx="4312">
                  <c:v>4.2444875453726754</c:v>
                </c:pt>
                <c:pt idx="4313">
                  <c:v>4.0941139111527187</c:v>
                </c:pt>
                <c:pt idx="4314">
                  <c:v>4.0009426792758642</c:v>
                </c:pt>
                <c:pt idx="4315">
                  <c:v>3.8644751180661054</c:v>
                </c:pt>
                <c:pt idx="4316">
                  <c:v>3.7815563342020173</c:v>
                </c:pt>
                <c:pt idx="4317">
                  <c:v>3.8820551582512697</c:v>
                </c:pt>
                <c:pt idx="4318">
                  <c:v>3.9801996569092672</c:v>
                </c:pt>
                <c:pt idx="4319">
                  <c:v>4.0216187154986933</c:v>
                </c:pt>
                <c:pt idx="4320">
                  <c:v>4.0168437591794444</c:v>
                </c:pt>
                <c:pt idx="4321">
                  <c:v>3.9816858827511008</c:v>
                </c:pt>
                <c:pt idx="4322">
                  <c:v>3.9381703640620853</c:v>
                </c:pt>
                <c:pt idx="4323">
                  <c:v>3.8765029576028134</c:v>
                </c:pt>
                <c:pt idx="4324">
                  <c:v>3.9343693448437702</c:v>
                </c:pt>
                <c:pt idx="4325">
                  <c:v>4.1210488994126768</c:v>
                </c:pt>
                <c:pt idx="4326">
                  <c:v>4.2483707852374062</c:v>
                </c:pt>
                <c:pt idx="4327">
                  <c:v>4.3893571323075591</c:v>
                </c:pt>
                <c:pt idx="4328">
                  <c:v>4.5712316768504362</c:v>
                </c:pt>
                <c:pt idx="4329">
                  <c:v>4.7336688270033225</c:v>
                </c:pt>
                <c:pt idx="4330">
                  <c:v>4.9017070662389157</c:v>
                </c:pt>
                <c:pt idx="4331">
                  <c:v>5.0170091221671109</c:v>
                </c:pt>
                <c:pt idx="4332">
                  <c:v>5.1029739600956869</c:v>
                </c:pt>
                <c:pt idx="4333">
                  <c:v>5.1823392806069002</c:v>
                </c:pt>
                <c:pt idx="4334">
                  <c:v>5.197877100468598</c:v>
                </c:pt>
                <c:pt idx="4335">
                  <c:v>5.2060474152276246</c:v>
                </c:pt>
                <c:pt idx="4336">
                  <c:v>5.0961114229210649</c:v>
                </c:pt>
                <c:pt idx="4337">
                  <c:v>4.9218998786704766</c:v>
                </c:pt>
                <c:pt idx="4338">
                  <c:v>4.7729360251873816</c:v>
                </c:pt>
                <c:pt idx="4339">
                  <c:v>4.597028141967118</c:v>
                </c:pt>
                <c:pt idx="4340">
                  <c:v>4.4129167138542105</c:v>
                </c:pt>
                <c:pt idx="4341">
                  <c:v>4.0700155735692221</c:v>
                </c:pt>
                <c:pt idx="4342">
                  <c:v>3.8058862536685774</c:v>
                </c:pt>
                <c:pt idx="4343">
                  <c:v>3.6257559124853689</c:v>
                </c:pt>
                <c:pt idx="4344">
                  <c:v>3.485722953908192</c:v>
                </c:pt>
                <c:pt idx="4345">
                  <c:v>3.3813119042792636</c:v>
                </c:pt>
                <c:pt idx="4346">
                  <c:v>3.319359362951154</c:v>
                </c:pt>
                <c:pt idx="4347">
                  <c:v>3.4445041508159777</c:v>
                </c:pt>
                <c:pt idx="4348">
                  <c:v>3.5433804423680306</c:v>
                </c:pt>
                <c:pt idx="4349">
                  <c:v>3.5989141205720649</c:v>
                </c:pt>
                <c:pt idx="4350">
                  <c:v>3.7606017178088202</c:v>
                </c:pt>
                <c:pt idx="4351">
                  <c:v>3.9801675978841708</c:v>
                </c:pt>
                <c:pt idx="4352">
                  <c:v>4.2600525792712949</c:v>
                </c:pt>
                <c:pt idx="4353">
                  <c:v>4.3950118495346722</c:v>
                </c:pt>
                <c:pt idx="4354">
                  <c:v>4.3973028588616732</c:v>
                </c:pt>
                <c:pt idx="4355">
                  <c:v>4.4219967786135541</c:v>
                </c:pt>
                <c:pt idx="4356">
                  <c:v>4.472314659102711</c:v>
                </c:pt>
                <c:pt idx="4357">
                  <c:v>4.4622279932468496</c:v>
                </c:pt>
                <c:pt idx="4358">
                  <c:v>4.3842429164408641</c:v>
                </c:pt>
                <c:pt idx="4359">
                  <c:v>4.2078493955076386</c:v>
                </c:pt>
                <c:pt idx="4360">
                  <c:v>3.944751885928059</c:v>
                </c:pt>
                <c:pt idx="4361">
                  <c:v>3.8636126134597828</c:v>
                </c:pt>
                <c:pt idx="4362">
                  <c:v>3.921755526267706</c:v>
                </c:pt>
                <c:pt idx="4363">
                  <c:v>3.9151670680439525</c:v>
                </c:pt>
                <c:pt idx="4364">
                  <c:v>3.8777558550721705</c:v>
                </c:pt>
                <c:pt idx="4365">
                  <c:v>3.744490129941314</c:v>
                </c:pt>
                <c:pt idx="4366">
                  <c:v>3.6358271621601994</c:v>
                </c:pt>
                <c:pt idx="4367">
                  <c:v>3.6016460843339759</c:v>
                </c:pt>
                <c:pt idx="4368">
                  <c:v>3.6110449112010032</c:v>
                </c:pt>
                <c:pt idx="4369">
                  <c:v>3.5838838834407358</c:v>
                </c:pt>
                <c:pt idx="4370">
                  <c:v>3.5013166130805824</c:v>
                </c:pt>
                <c:pt idx="4371">
                  <c:v>3.4616447184980186</c:v>
                </c:pt>
                <c:pt idx="4372">
                  <c:v>3.2267040127403228</c:v>
                </c:pt>
                <c:pt idx="4373">
                  <c:v>3.3377518089908662</c:v>
                </c:pt>
                <c:pt idx="4374">
                  <c:v>3.5512562977443349</c:v>
                </c:pt>
                <c:pt idx="4375">
                  <c:v>3.910221914723071</c:v>
                </c:pt>
                <c:pt idx="4376">
                  <c:v>4.2983895937066894</c:v>
                </c:pt>
                <c:pt idx="4377">
                  <c:v>4.4358209683420871</c:v>
                </c:pt>
                <c:pt idx="4378">
                  <c:v>4.4926717927241526</c:v>
                </c:pt>
                <c:pt idx="4379">
                  <c:v>4.5424314378500297</c:v>
                </c:pt>
                <c:pt idx="4380">
                  <c:v>4.5563157334983933</c:v>
                </c:pt>
                <c:pt idx="4381">
                  <c:v>4.4236542930453524</c:v>
                </c:pt>
                <c:pt idx="4382">
                  <c:v>4.2290187895186016</c:v>
                </c:pt>
                <c:pt idx="4383">
                  <c:v>4.1185620573905313</c:v>
                </c:pt>
                <c:pt idx="4384">
                  <c:v>3.8631690405801979</c:v>
                </c:pt>
                <c:pt idx="4385">
                  <c:v>3.7849509005914368</c:v>
                </c:pt>
                <c:pt idx="4386">
                  <c:v>3.8672710009476261</c:v>
                </c:pt>
                <c:pt idx="4387">
                  <c:v>3.847587932773946</c:v>
                </c:pt>
                <c:pt idx="4388">
                  <c:v>3.7951151006424722</c:v>
                </c:pt>
                <c:pt idx="4389">
                  <c:v>3.6881983542198209</c:v>
                </c:pt>
                <c:pt idx="4390">
                  <c:v>3.5213307480147047</c:v>
                </c:pt>
                <c:pt idx="4391">
                  <c:v>3.3436641778625416</c:v>
                </c:pt>
                <c:pt idx="4392">
                  <c:v>3.1435784482201159</c:v>
                </c:pt>
                <c:pt idx="4393">
                  <c:v>2.9342810788369444</c:v>
                </c:pt>
                <c:pt idx="4394">
                  <c:v>2.8086293026302496</c:v>
                </c:pt>
                <c:pt idx="4395">
                  <c:v>2.7297975062392594</c:v>
                </c:pt>
                <c:pt idx="4396">
                  <c:v>2.5254391245342185</c:v>
                </c:pt>
                <c:pt idx="4397">
                  <c:v>2.5571307661033291</c:v>
                </c:pt>
                <c:pt idx="4398">
                  <c:v>2.7165882741080312</c:v>
                </c:pt>
                <c:pt idx="4399">
                  <c:v>2.9708537477267538</c:v>
                </c:pt>
                <c:pt idx="4400">
                  <c:v>3.290748771651256</c:v>
                </c:pt>
                <c:pt idx="4401">
                  <c:v>3.5819168826716345</c:v>
                </c:pt>
                <c:pt idx="4402">
                  <c:v>3.8753858113307893</c:v>
                </c:pt>
                <c:pt idx="4403">
                  <c:v>4.2273120599808918</c:v>
                </c:pt>
                <c:pt idx="4404">
                  <c:v>4.5644373974404386</c:v>
                </c:pt>
                <c:pt idx="4405">
                  <c:v>4.8835664521390774</c:v>
                </c:pt>
                <c:pt idx="4406">
                  <c:v>5.109520276393984</c:v>
                </c:pt>
                <c:pt idx="4407">
                  <c:v>5.2685901214324957</c:v>
                </c:pt>
                <c:pt idx="4408">
                  <c:v>5.3310918510254739</c:v>
                </c:pt>
                <c:pt idx="4409">
                  <c:v>5.2814654533430394</c:v>
                </c:pt>
                <c:pt idx="4410">
                  <c:v>5.181474804807114</c:v>
                </c:pt>
                <c:pt idx="4411">
                  <c:v>5.0315886487279071</c:v>
                </c:pt>
                <c:pt idx="4412">
                  <c:v>4.8696202832838003</c:v>
                </c:pt>
                <c:pt idx="4413">
                  <c:v>4.7390011536511043</c:v>
                </c:pt>
                <c:pt idx="4414">
                  <c:v>4.6181534629100245</c:v>
                </c:pt>
                <c:pt idx="4415">
                  <c:v>4.4590803325601795</c:v>
                </c:pt>
                <c:pt idx="4416">
                  <c:v>4.2361691266829338</c:v>
                </c:pt>
                <c:pt idx="4417">
                  <c:v>4.0464498961443676</c:v>
                </c:pt>
                <c:pt idx="4418">
                  <c:v>3.9144872305715293</c:v>
                </c:pt>
                <c:pt idx="4419">
                  <c:v>3.8823153587401227</c:v>
                </c:pt>
                <c:pt idx="4420">
                  <c:v>3.733360285783601</c:v>
                </c:pt>
                <c:pt idx="4421">
                  <c:v>3.6407366248002138</c:v>
                </c:pt>
                <c:pt idx="4422">
                  <c:v>3.6007912346999968</c:v>
                </c:pt>
                <c:pt idx="4423">
                  <c:v>3.5967694174480034</c:v>
                </c:pt>
                <c:pt idx="4424">
                  <c:v>3.5489940278272898</c:v>
                </c:pt>
                <c:pt idx="4425">
                  <c:v>3.3786486342289455</c:v>
                </c:pt>
                <c:pt idx="4426">
                  <c:v>3.3547151248684295</c:v>
                </c:pt>
                <c:pt idx="4427">
                  <c:v>3.5615785748966089</c:v>
                </c:pt>
                <c:pt idx="4428">
                  <c:v>3.8753676584101711</c:v>
                </c:pt>
                <c:pt idx="4429">
                  <c:v>4.1179911552137227</c:v>
                </c:pt>
                <c:pt idx="4430">
                  <c:v>4.2062122336812635</c:v>
                </c:pt>
                <c:pt idx="4431">
                  <c:v>4.1815982006386028</c:v>
                </c:pt>
                <c:pt idx="4432">
                  <c:v>4.0872881582493505</c:v>
                </c:pt>
                <c:pt idx="4433">
                  <c:v>3.9430924299976091</c:v>
                </c:pt>
                <c:pt idx="4434">
                  <c:v>3.6896198934168773</c:v>
                </c:pt>
                <c:pt idx="4435">
                  <c:v>3.557078532027266</c:v>
                </c:pt>
                <c:pt idx="4436">
                  <c:v>3.3784572280278184</c:v>
                </c:pt>
                <c:pt idx="4437">
                  <c:v>3.2653793539991351</c:v>
                </c:pt>
                <c:pt idx="4438">
                  <c:v>3.1305087248714671</c:v>
                </c:pt>
                <c:pt idx="4439">
                  <c:v>2.9350537792693476</c:v>
                </c:pt>
                <c:pt idx="4440">
                  <c:v>2.6838290823653361</c:v>
                </c:pt>
                <c:pt idx="4441">
                  <c:v>2.440754031614087</c:v>
                </c:pt>
                <c:pt idx="4442">
                  <c:v>2.2798670124386291</c:v>
                </c:pt>
                <c:pt idx="4443">
                  <c:v>2.0905112181510854</c:v>
                </c:pt>
                <c:pt idx="4444">
                  <c:v>1.7704756695930688</c:v>
                </c:pt>
                <c:pt idx="4445">
                  <c:v>1.4943394949035709</c:v>
                </c:pt>
                <c:pt idx="4446">
                  <c:v>1.3269440480451586</c:v>
                </c:pt>
                <c:pt idx="4447">
                  <c:v>1.2522469251469106</c:v>
                </c:pt>
                <c:pt idx="4448">
                  <c:v>1.429801637828136</c:v>
                </c:pt>
                <c:pt idx="4449">
                  <c:v>1.679921715857742</c:v>
                </c:pt>
                <c:pt idx="4450">
                  <c:v>1.9701736250524979</c:v>
                </c:pt>
                <c:pt idx="4451">
                  <c:v>2.2476588721279458</c:v>
                </c:pt>
                <c:pt idx="4452">
                  <c:v>2.4789828750878051</c:v>
                </c:pt>
                <c:pt idx="4453">
                  <c:v>2.651322316411147</c:v>
                </c:pt>
                <c:pt idx="4454">
                  <c:v>2.7433251372194292</c:v>
                </c:pt>
                <c:pt idx="4455">
                  <c:v>2.9939903286835001</c:v>
                </c:pt>
                <c:pt idx="4456">
                  <c:v>3.2728711313761512</c:v>
                </c:pt>
                <c:pt idx="4457">
                  <c:v>3.4481800681205845</c:v>
                </c:pt>
                <c:pt idx="4458">
                  <c:v>3.5226822344293938</c:v>
                </c:pt>
                <c:pt idx="4459">
                  <c:v>3.3300166000989244</c:v>
                </c:pt>
                <c:pt idx="4460">
                  <c:v>3.0383415085047862</c:v>
                </c:pt>
                <c:pt idx="4461">
                  <c:v>2.65840919970876</c:v>
                </c:pt>
                <c:pt idx="4462">
                  <c:v>2.3148448213195048</c:v>
                </c:pt>
                <c:pt idx="4463">
                  <c:v>2.0764399284418085</c:v>
                </c:pt>
                <c:pt idx="4464">
                  <c:v>1.9249217447164084</c:v>
                </c:pt>
                <c:pt idx="4465">
                  <c:v>1.9199588610034879</c:v>
                </c:pt>
                <c:pt idx="4466">
                  <c:v>1.9776880683198677</c:v>
                </c:pt>
                <c:pt idx="4467">
                  <c:v>2.0533522184959621</c:v>
                </c:pt>
                <c:pt idx="4468">
                  <c:v>1.9060830997547851</c:v>
                </c:pt>
                <c:pt idx="4469">
                  <c:v>1.8677157277651677</c:v>
                </c:pt>
                <c:pt idx="4470">
                  <c:v>1.905469675462949</c:v>
                </c:pt>
                <c:pt idx="4471">
                  <c:v>1.9684165640726359</c:v>
                </c:pt>
                <c:pt idx="4472">
                  <c:v>1.923372624277836</c:v>
                </c:pt>
                <c:pt idx="4473">
                  <c:v>1.6833546053001252</c:v>
                </c:pt>
                <c:pt idx="4474">
                  <c:v>1.4066912566063676</c:v>
                </c:pt>
                <c:pt idx="4475">
                  <c:v>1.1343258944837193</c:v>
                </c:pt>
                <c:pt idx="4476">
                  <c:v>0.78004590454170764</c:v>
                </c:pt>
                <c:pt idx="4477">
                  <c:v>0.54105988071123934</c:v>
                </c:pt>
                <c:pt idx="4478">
                  <c:v>0.84332594398875793</c:v>
                </c:pt>
                <c:pt idx="4479">
                  <c:v>1.4040827054674023</c:v>
                </c:pt>
                <c:pt idx="4480">
                  <c:v>1.9754156636282325</c:v>
                </c:pt>
                <c:pt idx="4481">
                  <c:v>2.6761566296179935</c:v>
                </c:pt>
                <c:pt idx="4482">
                  <c:v>3.2025379302818879</c:v>
                </c:pt>
                <c:pt idx="4483">
                  <c:v>3.3886191354780859</c:v>
                </c:pt>
                <c:pt idx="4484">
                  <c:v>3.4134427722390805</c:v>
                </c:pt>
                <c:pt idx="4485">
                  <c:v>3.3087775091019416</c:v>
                </c:pt>
                <c:pt idx="4486">
                  <c:v>3.1010152666943207</c:v>
                </c:pt>
                <c:pt idx="4487">
                  <c:v>3.0324535122259682</c:v>
                </c:pt>
                <c:pt idx="4488">
                  <c:v>3.1977521894651249</c:v>
                </c:pt>
                <c:pt idx="4489">
                  <c:v>3.4851811186812003</c:v>
                </c:pt>
                <c:pt idx="4490">
                  <c:v>3.7467799600940164</c:v>
                </c:pt>
                <c:pt idx="4491">
                  <c:v>3.9099360730750625</c:v>
                </c:pt>
                <c:pt idx="4492">
                  <c:v>4.1020356417298958</c:v>
                </c:pt>
                <c:pt idx="4493">
                  <c:v>4.3681714784375272</c:v>
                </c:pt>
                <c:pt idx="4494">
                  <c:v>4.374562421871766</c:v>
                </c:pt>
                <c:pt idx="4495">
                  <c:v>4.1750581434545184</c:v>
                </c:pt>
                <c:pt idx="4496">
                  <c:v>3.7484997949119503</c:v>
                </c:pt>
                <c:pt idx="4497">
                  <c:v>3.139961012809815</c:v>
                </c:pt>
                <c:pt idx="4498">
                  <c:v>2.5971519492014097</c:v>
                </c:pt>
                <c:pt idx="4499">
                  <c:v>2.3845747312280947</c:v>
                </c:pt>
                <c:pt idx="4500">
                  <c:v>2.5202170572307634</c:v>
                </c:pt>
                <c:pt idx="4501">
                  <c:v>2.8480705468716274</c:v>
                </c:pt>
                <c:pt idx="4502">
                  <c:v>3.148431834905641</c:v>
                </c:pt>
                <c:pt idx="4503">
                  <c:v>3.1593277376281002</c:v>
                </c:pt>
                <c:pt idx="4504">
                  <c:v>2.9794231204851833</c:v>
                </c:pt>
                <c:pt idx="4505">
                  <c:v>2.8177136483251322</c:v>
                </c:pt>
                <c:pt idx="4506">
                  <c:v>2.7764695523632215</c:v>
                </c:pt>
                <c:pt idx="4507">
                  <c:v>2.6171920863797902</c:v>
                </c:pt>
                <c:pt idx="4508">
                  <c:v>2.4220961387235831</c:v>
                </c:pt>
                <c:pt idx="4509">
                  <c:v>2.2140115010615391</c:v>
                </c:pt>
                <c:pt idx="4510">
                  <c:v>1.8826239831417664</c:v>
                </c:pt>
                <c:pt idx="4511">
                  <c:v>1.4965046007209524</c:v>
                </c:pt>
                <c:pt idx="4512">
                  <c:v>1.1251870693896058</c:v>
                </c:pt>
                <c:pt idx="4513">
                  <c:v>0.82673405759594176</c:v>
                </c:pt>
                <c:pt idx="4514">
                  <c:v>0.55503637499235448</c:v>
                </c:pt>
                <c:pt idx="4515">
                  <c:v>0.29146600167348657</c:v>
                </c:pt>
                <c:pt idx="4516">
                  <c:v>0.52202771270873205</c:v>
                </c:pt>
                <c:pt idx="4517">
                  <c:v>0.8556278397177598</c:v>
                </c:pt>
                <c:pt idx="4518">
                  <c:v>1.2734787161537409</c:v>
                </c:pt>
                <c:pt idx="4519">
                  <c:v>1.6957681341674811</c:v>
                </c:pt>
                <c:pt idx="4520">
                  <c:v>2.0630469032700662</c:v>
                </c:pt>
                <c:pt idx="4521">
                  <c:v>2.3752597276817875</c:v>
                </c:pt>
                <c:pt idx="4522">
                  <c:v>2.7639924109078016</c:v>
                </c:pt>
                <c:pt idx="4523">
                  <c:v>3.1689249274078062</c:v>
                </c:pt>
                <c:pt idx="4524">
                  <c:v>3.4648929796329306</c:v>
                </c:pt>
                <c:pt idx="4525">
                  <c:v>3.6112443509709391</c:v>
                </c:pt>
                <c:pt idx="4526">
                  <c:v>3.6655765472814843</c:v>
                </c:pt>
                <c:pt idx="4527">
                  <c:v>3.7745364710812832</c:v>
                </c:pt>
                <c:pt idx="4528">
                  <c:v>3.6294239832507995</c:v>
                </c:pt>
                <c:pt idx="4529">
                  <c:v>3.6681406806318466</c:v>
                </c:pt>
                <c:pt idx="4530">
                  <c:v>3.8066766470793341</c:v>
                </c:pt>
                <c:pt idx="4531">
                  <c:v>3.7960206621571495</c:v>
                </c:pt>
                <c:pt idx="4532">
                  <c:v>3.7413864105304597</c:v>
                </c:pt>
                <c:pt idx="4533">
                  <c:v>3.6830832051916857</c:v>
                </c:pt>
                <c:pt idx="4534">
                  <c:v>3.5122795649360015</c:v>
                </c:pt>
                <c:pt idx="4535">
                  <c:v>3.2255600066056407</c:v>
                </c:pt>
                <c:pt idx="4536">
                  <c:v>2.8466537139868699</c:v>
                </c:pt>
                <c:pt idx="4537">
                  <c:v>2.4064373295764141</c:v>
                </c:pt>
                <c:pt idx="4538">
                  <c:v>2.0264401318378837</c:v>
                </c:pt>
                <c:pt idx="4539">
                  <c:v>1.7684871919358478</c:v>
                </c:pt>
                <c:pt idx="4540">
                  <c:v>1.5195330835539251</c:v>
                </c:pt>
                <c:pt idx="4541">
                  <c:v>1.4646291879631224</c:v>
                </c:pt>
                <c:pt idx="4542">
                  <c:v>1.3847877577224064</c:v>
                </c:pt>
                <c:pt idx="4543">
                  <c:v>1.1652529112954191</c:v>
                </c:pt>
                <c:pt idx="4544">
                  <c:v>0.92107730067726423</c:v>
                </c:pt>
                <c:pt idx="4545">
                  <c:v>0.7919327984655733</c:v>
                </c:pt>
                <c:pt idx="4546">
                  <c:v>0.90360234363783909</c:v>
                </c:pt>
                <c:pt idx="4547">
                  <c:v>1.1888735036080682</c:v>
                </c:pt>
                <c:pt idx="4548">
                  <c:v>1.5368209596626936</c:v>
                </c:pt>
                <c:pt idx="4549">
                  <c:v>1.9022718908714877</c:v>
                </c:pt>
                <c:pt idx="4550">
                  <c:v>2.2693155493777222</c:v>
                </c:pt>
                <c:pt idx="4551">
                  <c:v>2.7455729673108236</c:v>
                </c:pt>
                <c:pt idx="4552">
                  <c:v>3.1798028118394845</c:v>
                </c:pt>
                <c:pt idx="4553">
                  <c:v>3.4057306450505154</c:v>
                </c:pt>
                <c:pt idx="4554">
                  <c:v>3.5317662881366827</c:v>
                </c:pt>
                <c:pt idx="4555">
                  <c:v>3.5094755884043032</c:v>
                </c:pt>
                <c:pt idx="4556">
                  <c:v>3.3815030073979733</c:v>
                </c:pt>
                <c:pt idx="4557">
                  <c:v>3.0529957962046477</c:v>
                </c:pt>
                <c:pt idx="4558">
                  <c:v>2.6072388656992134</c:v>
                </c:pt>
                <c:pt idx="4559">
                  <c:v>2.1249195731143238</c:v>
                </c:pt>
                <c:pt idx="4560">
                  <c:v>1.7519839374205033</c:v>
                </c:pt>
                <c:pt idx="4561">
                  <c:v>1.6050062674156893</c:v>
                </c:pt>
                <c:pt idx="4562">
                  <c:v>1.7483576760040467</c:v>
                </c:pt>
                <c:pt idx="4563">
                  <c:v>1.9548132578585617</c:v>
                </c:pt>
                <c:pt idx="4564">
                  <c:v>1.8513010641764094</c:v>
                </c:pt>
                <c:pt idx="4565">
                  <c:v>1.8418099216100152</c:v>
                </c:pt>
                <c:pt idx="4566">
                  <c:v>1.9767344469018089</c:v>
                </c:pt>
                <c:pt idx="4567">
                  <c:v>2.2283709109901477</c:v>
                </c:pt>
                <c:pt idx="4568">
                  <c:v>2.529963232190144</c:v>
                </c:pt>
                <c:pt idx="4569">
                  <c:v>2.9493032055708226</c:v>
                </c:pt>
                <c:pt idx="4570">
                  <c:v>3.3118121024905989</c:v>
                </c:pt>
                <c:pt idx="4571">
                  <c:v>3.7019590866962386</c:v>
                </c:pt>
                <c:pt idx="4572">
                  <c:v>4.25788223986204</c:v>
                </c:pt>
                <c:pt idx="4573">
                  <c:v>4.7562663178997555</c:v>
                </c:pt>
                <c:pt idx="4574">
                  <c:v>5.0500860208825848</c:v>
                </c:pt>
                <c:pt idx="4575">
                  <c:v>4.794263753659556</c:v>
                </c:pt>
                <c:pt idx="4576">
                  <c:v>4.3753667843187731</c:v>
                </c:pt>
                <c:pt idx="4577">
                  <c:v>4.0522153748000669</c:v>
                </c:pt>
                <c:pt idx="4578">
                  <c:v>3.8125428889061026</c:v>
                </c:pt>
                <c:pt idx="4579">
                  <c:v>3.5691971093032451</c:v>
                </c:pt>
                <c:pt idx="4580">
                  <c:v>3.3858848862018598</c:v>
                </c:pt>
                <c:pt idx="4581">
                  <c:v>3.0556524929466997</c:v>
                </c:pt>
                <c:pt idx="4582">
                  <c:v>2.9509905537198455</c:v>
                </c:pt>
                <c:pt idx="4583">
                  <c:v>2.8576073932848947</c:v>
                </c:pt>
                <c:pt idx="4584">
                  <c:v>2.6685047057465674</c:v>
                </c:pt>
                <c:pt idx="4585">
                  <c:v>2.3677077651007981</c:v>
                </c:pt>
                <c:pt idx="4586">
                  <c:v>1.9695837458407499</c:v>
                </c:pt>
                <c:pt idx="4587">
                  <c:v>1.8718274179205259</c:v>
                </c:pt>
                <c:pt idx="4588">
                  <c:v>1.8812050633702855</c:v>
                </c:pt>
                <c:pt idx="4589">
                  <c:v>1.8726055554913132</c:v>
                </c:pt>
                <c:pt idx="4590">
                  <c:v>1.9144160025793766</c:v>
                </c:pt>
                <c:pt idx="4591">
                  <c:v>2.0317346205984803</c:v>
                </c:pt>
                <c:pt idx="4592">
                  <c:v>2.2552658336180613</c:v>
                </c:pt>
                <c:pt idx="4593">
                  <c:v>2.5835785879485242</c:v>
                </c:pt>
                <c:pt idx="4594">
                  <c:v>3.0301639183642357</c:v>
                </c:pt>
                <c:pt idx="4595">
                  <c:v>3.4441686722157274</c:v>
                </c:pt>
                <c:pt idx="4596">
                  <c:v>3.7429223328116468</c:v>
                </c:pt>
                <c:pt idx="4597">
                  <c:v>3.8582164181141994</c:v>
                </c:pt>
                <c:pt idx="4598">
                  <c:v>3.791268871248676</c:v>
                </c:pt>
                <c:pt idx="4599">
                  <c:v>3.7081845040543762</c:v>
                </c:pt>
                <c:pt idx="4600">
                  <c:v>3.6881187936713751</c:v>
                </c:pt>
                <c:pt idx="4601">
                  <c:v>3.569891573854</c:v>
                </c:pt>
                <c:pt idx="4602">
                  <c:v>3.514879928784576</c:v>
                </c:pt>
                <c:pt idx="4603">
                  <c:v>3.4727612645702526</c:v>
                </c:pt>
                <c:pt idx="4604">
                  <c:v>3.4321744234832527</c:v>
                </c:pt>
                <c:pt idx="4605">
                  <c:v>3.3096235353666783</c:v>
                </c:pt>
                <c:pt idx="4606">
                  <c:v>3.2155572106414358</c:v>
                </c:pt>
                <c:pt idx="4607">
                  <c:v>3.1439582429582651</c:v>
                </c:pt>
                <c:pt idx="4608">
                  <c:v>3.0416752832565295</c:v>
                </c:pt>
                <c:pt idx="4609">
                  <c:v>2.9227270166867108</c:v>
                </c:pt>
                <c:pt idx="4610">
                  <c:v>2.8077329746131934</c:v>
                </c:pt>
                <c:pt idx="4611">
                  <c:v>2.7533314430356275</c:v>
                </c:pt>
                <c:pt idx="4612">
                  <c:v>2.6625270371917829</c:v>
                </c:pt>
                <c:pt idx="4613">
                  <c:v>2.7237699646901534</c:v>
                </c:pt>
                <c:pt idx="4614">
                  <c:v>3.1004916798522202</c:v>
                </c:pt>
                <c:pt idx="4615">
                  <c:v>3.65071588110305</c:v>
                </c:pt>
                <c:pt idx="4616">
                  <c:v>4.2876598928358343</c:v>
                </c:pt>
                <c:pt idx="4617">
                  <c:v>4.7550760128218865</c:v>
                </c:pt>
                <c:pt idx="4618">
                  <c:v>5.1417742339223542</c:v>
                </c:pt>
                <c:pt idx="4619">
                  <c:v>5.4821861297087828</c:v>
                </c:pt>
                <c:pt idx="4620">
                  <c:v>5.6815116038065367</c:v>
                </c:pt>
                <c:pt idx="4621">
                  <c:v>5.791075733458662</c:v>
                </c:pt>
                <c:pt idx="4622">
                  <c:v>5.8026464409203804</c:v>
                </c:pt>
                <c:pt idx="4623">
                  <c:v>5.7022324053899665</c:v>
                </c:pt>
                <c:pt idx="4624">
                  <c:v>5.5941040652638021</c:v>
                </c:pt>
                <c:pt idx="4625">
                  <c:v>5.4237957609244143</c:v>
                </c:pt>
                <c:pt idx="4626">
                  <c:v>5.2575924646683685</c:v>
                </c:pt>
                <c:pt idx="4627">
                  <c:v>5.0698526326724416</c:v>
                </c:pt>
                <c:pt idx="4628">
                  <c:v>4.9181081497616388</c:v>
                </c:pt>
                <c:pt idx="4629">
                  <c:v>4.8496949073537605</c:v>
                </c:pt>
                <c:pt idx="4630">
                  <c:v>4.7812962583496459</c:v>
                </c:pt>
                <c:pt idx="4631">
                  <c:v>4.7252190417382725</c:v>
                </c:pt>
                <c:pt idx="4632">
                  <c:v>4.6941207706480892</c:v>
                </c:pt>
                <c:pt idx="4633">
                  <c:v>4.6421218506322841</c:v>
                </c:pt>
                <c:pt idx="4634">
                  <c:v>4.6514231042055938</c:v>
                </c:pt>
                <c:pt idx="4635">
                  <c:v>4.7696694335332088</c:v>
                </c:pt>
                <c:pt idx="4636">
                  <c:v>4.8554004699229178</c:v>
                </c:pt>
                <c:pt idx="4637">
                  <c:v>5.1473311652722291</c:v>
                </c:pt>
                <c:pt idx="4638">
                  <c:v>5.5537135041261072</c:v>
                </c:pt>
                <c:pt idx="4639">
                  <c:v>5.9589638825496669</c:v>
                </c:pt>
                <c:pt idx="4640">
                  <c:v>6.3077754922332172</c:v>
                </c:pt>
                <c:pt idx="4641">
                  <c:v>6.374201667278264</c:v>
                </c:pt>
                <c:pt idx="4642">
                  <c:v>6.3555444306350886</c:v>
                </c:pt>
                <c:pt idx="4643">
                  <c:v>6.3364109297059112</c:v>
                </c:pt>
                <c:pt idx="4644">
                  <c:v>6.2963507143377813</c:v>
                </c:pt>
                <c:pt idx="4645">
                  <c:v>6.1921889405276138</c:v>
                </c:pt>
                <c:pt idx="4646">
                  <c:v>6.1058730624874844</c:v>
                </c:pt>
                <c:pt idx="4647">
                  <c:v>6.0183286138340311</c:v>
                </c:pt>
                <c:pt idx="4648">
                  <c:v>6.0019447750496049</c:v>
                </c:pt>
                <c:pt idx="4649">
                  <c:v>5.94688122411908</c:v>
                </c:pt>
                <c:pt idx="4650">
                  <c:v>5.8539014928709632</c:v>
                </c:pt>
                <c:pt idx="4651">
                  <c:v>5.6819580775701555</c:v>
                </c:pt>
                <c:pt idx="4652">
                  <c:v>5.4865307436361821</c:v>
                </c:pt>
                <c:pt idx="4653">
                  <c:v>5.3810713480690531</c:v>
                </c:pt>
                <c:pt idx="4654">
                  <c:v>5.3318289838586166</c:v>
                </c:pt>
                <c:pt idx="4655">
                  <c:v>5.3439187232156478</c:v>
                </c:pt>
                <c:pt idx="4656">
                  <c:v>5.4199454554931989</c:v>
                </c:pt>
                <c:pt idx="4657">
                  <c:v>5.5169185867642723</c:v>
                </c:pt>
                <c:pt idx="4658">
                  <c:v>5.6496199191822498</c:v>
                </c:pt>
                <c:pt idx="4659">
                  <c:v>5.6908327305742121</c:v>
                </c:pt>
                <c:pt idx="4660">
                  <c:v>5.6290980426938537</c:v>
                </c:pt>
                <c:pt idx="4661">
                  <c:v>5.6571878323271854</c:v>
                </c:pt>
                <c:pt idx="4662">
                  <c:v>5.7314131734494982</c:v>
                </c:pt>
                <c:pt idx="4663">
                  <c:v>5.7958361067185331</c:v>
                </c:pt>
                <c:pt idx="4664">
                  <c:v>5.8673353985787386</c:v>
                </c:pt>
                <c:pt idx="4665">
                  <c:v>5.8339970970005943</c:v>
                </c:pt>
                <c:pt idx="4666">
                  <c:v>5.7956206069301377</c:v>
                </c:pt>
                <c:pt idx="4667">
                  <c:v>5.7777012507528074</c:v>
                </c:pt>
                <c:pt idx="4668">
                  <c:v>5.7169006632325958</c:v>
                </c:pt>
                <c:pt idx="4669">
                  <c:v>5.5735724754701064</c:v>
                </c:pt>
                <c:pt idx="4670">
                  <c:v>5.4967531358018542</c:v>
                </c:pt>
                <c:pt idx="4671">
                  <c:v>5.4792869756152944</c:v>
                </c:pt>
                <c:pt idx="4672">
                  <c:v>5.3601785541227303</c:v>
                </c:pt>
                <c:pt idx="4673">
                  <c:v>5.1039237201531034</c:v>
                </c:pt>
                <c:pt idx="4674">
                  <c:v>4.980530398091024</c:v>
                </c:pt>
                <c:pt idx="4675">
                  <c:v>4.8371652761141419</c:v>
                </c:pt>
                <c:pt idx="4676">
                  <c:v>4.424179761341378</c:v>
                </c:pt>
                <c:pt idx="4677">
                  <c:v>3.8537145420776797</c:v>
                </c:pt>
                <c:pt idx="4678">
                  <c:v>3.4176085226191559</c:v>
                </c:pt>
                <c:pt idx="4679">
                  <c:v>3.1587507506972972</c:v>
                </c:pt>
                <c:pt idx="4680">
                  <c:v>3.0412561312742614</c:v>
                </c:pt>
                <c:pt idx="4681">
                  <c:v>2.9466981891140414</c:v>
                </c:pt>
                <c:pt idx="4682">
                  <c:v>2.8755021558066587</c:v>
                </c:pt>
                <c:pt idx="4683">
                  <c:v>2.9358276328644517</c:v>
                </c:pt>
                <c:pt idx="4684">
                  <c:v>2.8075386367504898</c:v>
                </c:pt>
                <c:pt idx="4685">
                  <c:v>3.0653989415471163</c:v>
                </c:pt>
                <c:pt idx="4686">
                  <c:v>3.3306926173580669</c:v>
                </c:pt>
                <c:pt idx="4687">
                  <c:v>3.5201879738768116</c:v>
                </c:pt>
                <c:pt idx="4688">
                  <c:v>3.6799661572488462</c:v>
                </c:pt>
                <c:pt idx="4689">
                  <c:v>3.8318297205321703</c:v>
                </c:pt>
                <c:pt idx="4690">
                  <c:v>3.9712864440586868</c:v>
                </c:pt>
                <c:pt idx="4691">
                  <c:v>4.0234764172767772</c:v>
                </c:pt>
                <c:pt idx="4692">
                  <c:v>3.9784440316762328</c:v>
                </c:pt>
                <c:pt idx="4693">
                  <c:v>3.8689057482932254</c:v>
                </c:pt>
                <c:pt idx="4694">
                  <c:v>3.7452654880154652</c:v>
                </c:pt>
                <c:pt idx="4695">
                  <c:v>3.661399860744718</c:v>
                </c:pt>
                <c:pt idx="4696">
                  <c:v>3.4357874368394445</c:v>
                </c:pt>
                <c:pt idx="4697">
                  <c:v>3.2628924544625142</c:v>
                </c:pt>
                <c:pt idx="4698">
                  <c:v>3.2834600557981668</c:v>
                </c:pt>
                <c:pt idx="4699">
                  <c:v>3.1710429590323841</c:v>
                </c:pt>
                <c:pt idx="4700">
                  <c:v>2.9632712418201992</c:v>
                </c:pt>
                <c:pt idx="4701">
                  <c:v>2.7547505536356773</c:v>
                </c:pt>
                <c:pt idx="4702">
                  <c:v>2.5037706314284582</c:v>
                </c:pt>
                <c:pt idx="4703">
                  <c:v>2.2404407398782586</c:v>
                </c:pt>
                <c:pt idx="4704">
                  <c:v>2.1783501370271789</c:v>
                </c:pt>
                <c:pt idx="4705">
                  <c:v>2.3739194560711638</c:v>
                </c:pt>
                <c:pt idx="4706">
                  <c:v>2.633376027920967</c:v>
                </c:pt>
                <c:pt idx="4707">
                  <c:v>2.6842749100689018</c:v>
                </c:pt>
                <c:pt idx="4708">
                  <c:v>2.381258132521042</c:v>
                </c:pt>
                <c:pt idx="4709">
                  <c:v>2.100427215765738</c:v>
                </c:pt>
                <c:pt idx="4710">
                  <c:v>2.0573922301983161</c:v>
                </c:pt>
                <c:pt idx="4711">
                  <c:v>2.0245354343371837</c:v>
                </c:pt>
                <c:pt idx="4712">
                  <c:v>2.0071949533946944</c:v>
                </c:pt>
                <c:pt idx="4713">
                  <c:v>1.8811030834921754</c:v>
                </c:pt>
                <c:pt idx="4714">
                  <c:v>1.5703537390375264</c:v>
                </c:pt>
                <c:pt idx="4715">
                  <c:v>1.2713687435494376</c:v>
                </c:pt>
                <c:pt idx="4716">
                  <c:v>1.2309506066464027</c:v>
                </c:pt>
                <c:pt idx="4717">
                  <c:v>1.4924402599259947</c:v>
                </c:pt>
                <c:pt idx="4718">
                  <c:v>2.0088866749793937</c:v>
                </c:pt>
                <c:pt idx="4719">
                  <c:v>2.8064837313819475</c:v>
                </c:pt>
                <c:pt idx="4720">
                  <c:v>3.5104873092404136</c:v>
                </c:pt>
                <c:pt idx="4721">
                  <c:v>3.8974886385694325</c:v>
                </c:pt>
                <c:pt idx="4722">
                  <c:v>4.0346618316609435</c:v>
                </c:pt>
                <c:pt idx="4723">
                  <c:v>3.9557297956695434</c:v>
                </c:pt>
                <c:pt idx="4724">
                  <c:v>3.7491055817701211</c:v>
                </c:pt>
                <c:pt idx="4725">
                  <c:v>3.796642093104158</c:v>
                </c:pt>
                <c:pt idx="4726">
                  <c:v>4.0566773808153256</c:v>
                </c:pt>
                <c:pt idx="4727">
                  <c:v>4.5649435067748581</c:v>
                </c:pt>
                <c:pt idx="4728">
                  <c:v>5.2362184827509068</c:v>
                </c:pt>
                <c:pt idx="4729">
                  <c:v>5.6651616942608118</c:v>
                </c:pt>
                <c:pt idx="4730">
                  <c:v>5.8882676423951779</c:v>
                </c:pt>
                <c:pt idx="4731">
                  <c:v>5.9095030241774831</c:v>
                </c:pt>
                <c:pt idx="4732">
                  <c:v>5.8282377153919391</c:v>
                </c:pt>
                <c:pt idx="4733">
                  <c:v>5.6828728183806083</c:v>
                </c:pt>
                <c:pt idx="4734">
                  <c:v>5.5711005368136322</c:v>
                </c:pt>
                <c:pt idx="4735">
                  <c:v>5.4241310584768403</c:v>
                </c:pt>
                <c:pt idx="4736">
                  <c:v>5.2707970009758833</c:v>
                </c:pt>
                <c:pt idx="4737">
                  <c:v>5.2108396688732403</c:v>
                </c:pt>
                <c:pt idx="4738">
                  <c:v>5.0955719468604395</c:v>
                </c:pt>
                <c:pt idx="4739">
                  <c:v>4.8644622124873163</c:v>
                </c:pt>
                <c:pt idx="4740">
                  <c:v>4.5637902665164765</c:v>
                </c:pt>
                <c:pt idx="4741">
                  <c:v>4.3878815940464202</c:v>
                </c:pt>
                <c:pt idx="4742">
                  <c:v>4.3326278969449872</c:v>
                </c:pt>
                <c:pt idx="4743">
                  <c:v>4.3759177302764503</c:v>
                </c:pt>
                <c:pt idx="4744">
                  <c:v>4.4904805804696082</c:v>
                </c:pt>
                <c:pt idx="4745">
                  <c:v>4.6638667613361671</c:v>
                </c:pt>
                <c:pt idx="4746">
                  <c:v>4.7808945552149762</c:v>
                </c:pt>
                <c:pt idx="4747">
                  <c:v>4.8356162278496049</c:v>
                </c:pt>
                <c:pt idx="4748">
                  <c:v>4.8566826920828428</c:v>
                </c:pt>
                <c:pt idx="4749">
                  <c:v>4.6206396540510024</c:v>
                </c:pt>
                <c:pt idx="4750">
                  <c:v>4.4859610582787779</c:v>
                </c:pt>
                <c:pt idx="4751">
                  <c:v>4.4789852354856325</c:v>
                </c:pt>
                <c:pt idx="4752">
                  <c:v>4.1503661478333802</c:v>
                </c:pt>
                <c:pt idx="4753">
                  <c:v>3.7671379187896186</c:v>
                </c:pt>
                <c:pt idx="4754">
                  <c:v>3.451329735901751</c:v>
                </c:pt>
                <c:pt idx="4755">
                  <c:v>3.3242967704109843</c:v>
                </c:pt>
                <c:pt idx="4756">
                  <c:v>3.2288508463967256</c:v>
                </c:pt>
                <c:pt idx="4757">
                  <c:v>3.0652849150232431</c:v>
                </c:pt>
                <c:pt idx="4758">
                  <c:v>3.1059543619037693</c:v>
                </c:pt>
                <c:pt idx="4759">
                  <c:v>3.1181542260120811</c:v>
                </c:pt>
                <c:pt idx="4760">
                  <c:v>3.0563046810249217</c:v>
                </c:pt>
                <c:pt idx="4761">
                  <c:v>2.7994415424349905</c:v>
                </c:pt>
                <c:pt idx="4762">
                  <c:v>2.5491240906880508</c:v>
                </c:pt>
                <c:pt idx="4763">
                  <c:v>2.3746054652724862</c:v>
                </c:pt>
                <c:pt idx="4764">
                  <c:v>2.3257335058584951</c:v>
                </c:pt>
                <c:pt idx="4765">
                  <c:v>2.2918058755916504</c:v>
                </c:pt>
                <c:pt idx="4766">
                  <c:v>2.1655106195902345</c:v>
                </c:pt>
                <c:pt idx="4767">
                  <c:v>1.8795851415208675</c:v>
                </c:pt>
                <c:pt idx="4768">
                  <c:v>1.5833664483492322</c:v>
                </c:pt>
                <c:pt idx="4769">
                  <c:v>1.7795084977950542</c:v>
                </c:pt>
                <c:pt idx="4770">
                  <c:v>2.0452473481128144</c:v>
                </c:pt>
                <c:pt idx="4771">
                  <c:v>2.0769932058722196</c:v>
                </c:pt>
                <c:pt idx="4772">
                  <c:v>2.045552230097806</c:v>
                </c:pt>
                <c:pt idx="4773">
                  <c:v>1.8996610335840873</c:v>
                </c:pt>
                <c:pt idx="4774">
                  <c:v>1.8432676966092718</c:v>
                </c:pt>
                <c:pt idx="4775">
                  <c:v>1.9114772352100142</c:v>
                </c:pt>
                <c:pt idx="4776">
                  <c:v>2.04425665315192</c:v>
                </c:pt>
                <c:pt idx="4777">
                  <c:v>2.1894833571803964</c:v>
                </c:pt>
                <c:pt idx="4778">
                  <c:v>2.3025706113284952</c:v>
                </c:pt>
                <c:pt idx="4779">
                  <c:v>2.3490112825738576</c:v>
                </c:pt>
                <c:pt idx="4780">
                  <c:v>2.0052226048420101</c:v>
                </c:pt>
                <c:pt idx="4781">
                  <c:v>1.511103301016115</c:v>
                </c:pt>
                <c:pt idx="4782">
                  <c:v>0.90472171020897008</c:v>
                </c:pt>
                <c:pt idx="4783">
                  <c:v>0.52231066559717021</c:v>
                </c:pt>
                <c:pt idx="4784">
                  <c:v>0.41861715555257456</c:v>
                </c:pt>
                <c:pt idx="4785">
                  <c:v>0.7150791551187502</c:v>
                </c:pt>
                <c:pt idx="4786">
                  <c:v>1.1969589168108736</c:v>
                </c:pt>
                <c:pt idx="4787">
                  <c:v>1.7008547999671371</c:v>
                </c:pt>
                <c:pt idx="4788">
                  <c:v>2.211097566211579</c:v>
                </c:pt>
                <c:pt idx="4789">
                  <c:v>2.6612565335229332</c:v>
                </c:pt>
                <c:pt idx="4790">
                  <c:v>2.9352795263444609</c:v>
                </c:pt>
                <c:pt idx="4791">
                  <c:v>3.1383744710043575</c:v>
                </c:pt>
                <c:pt idx="4792">
                  <c:v>3.1635898516349386</c:v>
                </c:pt>
                <c:pt idx="4793">
                  <c:v>3.131232385102046</c:v>
                </c:pt>
                <c:pt idx="4794">
                  <c:v>3.2747630872183975</c:v>
                </c:pt>
                <c:pt idx="4795">
                  <c:v>3.3020295881752482</c:v>
                </c:pt>
                <c:pt idx="4796">
                  <c:v>3.2883676628998826</c:v>
                </c:pt>
                <c:pt idx="4797">
                  <c:v>3.2322980800160512</c:v>
                </c:pt>
                <c:pt idx="4798">
                  <c:v>3.0772702655150277</c:v>
                </c:pt>
                <c:pt idx="4799">
                  <c:v>2.8457336061816836</c:v>
                </c:pt>
                <c:pt idx="4800">
                  <c:v>2.5816687523557182</c:v>
                </c:pt>
                <c:pt idx="4801">
                  <c:v>2.3462729136277614</c:v>
                </c:pt>
                <c:pt idx="4802">
                  <c:v>2.2477156063733772</c:v>
                </c:pt>
                <c:pt idx="4803">
                  <c:v>2.1723085293433324</c:v>
                </c:pt>
                <c:pt idx="4804">
                  <c:v>2.0081157000806122</c:v>
                </c:pt>
                <c:pt idx="4805">
                  <c:v>2.0197768808411114</c:v>
                </c:pt>
                <c:pt idx="4806">
                  <c:v>2.3046631454438025</c:v>
                </c:pt>
                <c:pt idx="4807">
                  <c:v>2.5381249800800587</c:v>
                </c:pt>
                <c:pt idx="4808">
                  <c:v>2.7992444261620744</c:v>
                </c:pt>
                <c:pt idx="4809">
                  <c:v>3.1298819726849398</c:v>
                </c:pt>
                <c:pt idx="4810">
                  <c:v>3.4473035863106052</c:v>
                </c:pt>
                <c:pt idx="4811">
                  <c:v>3.739274114971348</c:v>
                </c:pt>
                <c:pt idx="4812">
                  <c:v>3.9863465985596389</c:v>
                </c:pt>
                <c:pt idx="4813">
                  <c:v>4.1122530656614238</c:v>
                </c:pt>
                <c:pt idx="4814">
                  <c:v>4.1111689925233721</c:v>
                </c:pt>
                <c:pt idx="4815">
                  <c:v>4.0406601967269111</c:v>
                </c:pt>
                <c:pt idx="4816">
                  <c:v>3.8320121869672037</c:v>
                </c:pt>
                <c:pt idx="4817">
                  <c:v>3.7029365229540798</c:v>
                </c:pt>
                <c:pt idx="4818">
                  <c:v>3.7237576425489789</c:v>
                </c:pt>
                <c:pt idx="4819">
                  <c:v>3.6047320024399316</c:v>
                </c:pt>
                <c:pt idx="4820">
                  <c:v>3.413588315374108</c:v>
                </c:pt>
                <c:pt idx="4821">
                  <c:v>3.2036106216928193</c:v>
                </c:pt>
                <c:pt idx="4822">
                  <c:v>3.0176154713089689</c:v>
                </c:pt>
                <c:pt idx="4823">
                  <c:v>2.8855708535556266</c:v>
                </c:pt>
                <c:pt idx="4824">
                  <c:v>2.789696354230661</c:v>
                </c:pt>
                <c:pt idx="4825">
                  <c:v>2.7370174524663176</c:v>
                </c:pt>
                <c:pt idx="4826">
                  <c:v>2.7748705389318347</c:v>
                </c:pt>
                <c:pt idx="4827">
                  <c:v>2.806088417258275</c:v>
                </c:pt>
                <c:pt idx="4828">
                  <c:v>2.6847338444910327</c:v>
                </c:pt>
                <c:pt idx="4829">
                  <c:v>2.8234350305679516</c:v>
                </c:pt>
                <c:pt idx="4830">
                  <c:v>3.0031820452057465</c:v>
                </c:pt>
                <c:pt idx="4831">
                  <c:v>3.2330597584944094</c:v>
                </c:pt>
                <c:pt idx="4832">
                  <c:v>3.4911172878075076</c:v>
                </c:pt>
                <c:pt idx="4833">
                  <c:v>3.7549122085071338</c:v>
                </c:pt>
                <c:pt idx="4834">
                  <c:v>4.0541534524000076</c:v>
                </c:pt>
                <c:pt idx="4835">
                  <c:v>4.3494996426804367</c:v>
                </c:pt>
                <c:pt idx="4836">
                  <c:v>4.593888587755159</c:v>
                </c:pt>
                <c:pt idx="4837">
                  <c:v>4.6378214234336372</c:v>
                </c:pt>
                <c:pt idx="4838">
                  <c:v>4.5657553395737107</c:v>
                </c:pt>
                <c:pt idx="4839">
                  <c:v>4.3901832908451235</c:v>
                </c:pt>
                <c:pt idx="4840">
                  <c:v>4.1536360873553591</c:v>
                </c:pt>
                <c:pt idx="4841">
                  <c:v>4.1754754901520004</c:v>
                </c:pt>
                <c:pt idx="4842">
                  <c:v>4.2350585018453506</c:v>
                </c:pt>
                <c:pt idx="4843">
                  <c:v>4.2601595097498333</c:v>
                </c:pt>
                <c:pt idx="4844">
                  <c:v>4.2753483254182987</c:v>
                </c:pt>
                <c:pt idx="4845">
                  <c:v>4.2907431431202872</c:v>
                </c:pt>
                <c:pt idx="4846">
                  <c:v>4.313187842943158</c:v>
                </c:pt>
                <c:pt idx="4847">
                  <c:v>4.361621574965536</c:v>
                </c:pt>
                <c:pt idx="4848">
                  <c:v>4.4244426671393642</c:v>
                </c:pt>
                <c:pt idx="4849">
                  <c:v>4.4379370307257</c:v>
                </c:pt>
                <c:pt idx="4850">
                  <c:v>4.4246722590960115</c:v>
                </c:pt>
                <c:pt idx="4851">
                  <c:v>4.5114531547879881</c:v>
                </c:pt>
                <c:pt idx="4852">
                  <c:v>4.5403645568837794</c:v>
                </c:pt>
                <c:pt idx="4853">
                  <c:v>4.6099291140402459</c:v>
                </c:pt>
                <c:pt idx="4854">
                  <c:v>4.7791005194862954</c:v>
                </c:pt>
                <c:pt idx="4855">
                  <c:v>4.9633557708588913</c:v>
                </c:pt>
                <c:pt idx="4856">
                  <c:v>5.1751137665381188</c:v>
                </c:pt>
                <c:pt idx="4857">
                  <c:v>5.1457585974367248</c:v>
                </c:pt>
                <c:pt idx="4858">
                  <c:v>5.0767884970213206</c:v>
                </c:pt>
                <c:pt idx="4859">
                  <c:v>5.0816783793071245</c:v>
                </c:pt>
                <c:pt idx="4860">
                  <c:v>5.0873628489034601</c:v>
                </c:pt>
                <c:pt idx="4861">
                  <c:v>5.0348705901520088</c:v>
                </c:pt>
                <c:pt idx="4862">
                  <c:v>4.8376454154519486</c:v>
                </c:pt>
                <c:pt idx="4863">
                  <c:v>4.5374453671957227</c:v>
                </c:pt>
                <c:pt idx="4864">
                  <c:v>4.2407741487588444</c:v>
                </c:pt>
                <c:pt idx="4865">
                  <c:v>4.1358808269817935</c:v>
                </c:pt>
                <c:pt idx="4866">
                  <c:v>4.0342769340792088</c:v>
                </c:pt>
                <c:pt idx="4867">
                  <c:v>3.8492702400631162</c:v>
                </c:pt>
                <c:pt idx="4868">
                  <c:v>3.653467255464792</c:v>
                </c:pt>
                <c:pt idx="4869">
                  <c:v>3.6117140180408747</c:v>
                </c:pt>
                <c:pt idx="4870">
                  <c:v>3.6225988984100406</c:v>
                </c:pt>
                <c:pt idx="4871">
                  <c:v>3.6206634379808018</c:v>
                </c:pt>
                <c:pt idx="4872">
                  <c:v>3.6270768301215637</c:v>
                </c:pt>
                <c:pt idx="4873">
                  <c:v>3.6695036281611553</c:v>
                </c:pt>
                <c:pt idx="4874">
                  <c:v>3.8002556429191876</c:v>
                </c:pt>
                <c:pt idx="4875">
                  <c:v>3.8681461453627239</c:v>
                </c:pt>
                <c:pt idx="4876">
                  <c:v>3.8083368884247673</c:v>
                </c:pt>
                <c:pt idx="4877">
                  <c:v>4.0157457025136702</c:v>
                </c:pt>
                <c:pt idx="4878">
                  <c:v>4.1329974534302822</c:v>
                </c:pt>
                <c:pt idx="4879">
                  <c:v>4.2633618189056497</c:v>
                </c:pt>
                <c:pt idx="4880">
                  <c:v>4.3012313013209651</c:v>
                </c:pt>
                <c:pt idx="4881">
                  <c:v>4.2814609309127478</c:v>
                </c:pt>
                <c:pt idx="4882">
                  <c:v>4.2506752075292988</c:v>
                </c:pt>
                <c:pt idx="4883">
                  <c:v>4.2200422967704307</c:v>
                </c:pt>
                <c:pt idx="4884">
                  <c:v>4.2317646067084844</c:v>
                </c:pt>
                <c:pt idx="4885">
                  <c:v>4.2252379449364614</c:v>
                </c:pt>
                <c:pt idx="4886">
                  <c:v>4.154025734592067</c:v>
                </c:pt>
                <c:pt idx="4887">
                  <c:v>3.9955625446195246</c:v>
                </c:pt>
                <c:pt idx="4888">
                  <c:v>3.769154732210299</c:v>
                </c:pt>
                <c:pt idx="4889">
                  <c:v>3.6072759716292566</c:v>
                </c:pt>
                <c:pt idx="4890">
                  <c:v>3.4717133261713027</c:v>
                </c:pt>
                <c:pt idx="4891">
                  <c:v>3.2980233513419792</c:v>
                </c:pt>
                <c:pt idx="4892">
                  <c:v>3.1002161773601418</c:v>
                </c:pt>
                <c:pt idx="4893">
                  <c:v>2.7981705068078124</c:v>
                </c:pt>
                <c:pt idx="4894">
                  <c:v>2.4008481982690055</c:v>
                </c:pt>
                <c:pt idx="4895">
                  <c:v>1.9796487969011629</c:v>
                </c:pt>
                <c:pt idx="4896">
                  <c:v>1.6239718010025201</c:v>
                </c:pt>
                <c:pt idx="4897">
                  <c:v>1.2376067510832751</c:v>
                </c:pt>
                <c:pt idx="4898">
                  <c:v>0.96085672096168051</c:v>
                </c:pt>
                <c:pt idx="4899">
                  <c:v>1.4128813447414224</c:v>
                </c:pt>
                <c:pt idx="4900">
                  <c:v>1.9228721902054524</c:v>
                </c:pt>
                <c:pt idx="4901">
                  <c:v>2.3702907311421177</c:v>
                </c:pt>
                <c:pt idx="4902">
                  <c:v>2.8651990103284919</c:v>
                </c:pt>
                <c:pt idx="4903">
                  <c:v>3.3372032893310548</c:v>
                </c:pt>
                <c:pt idx="4904">
                  <c:v>3.7472984542712071</c:v>
                </c:pt>
                <c:pt idx="4905">
                  <c:v>3.9822298849929862</c:v>
                </c:pt>
                <c:pt idx="4906">
                  <c:v>4.16845017051961</c:v>
                </c:pt>
                <c:pt idx="4907">
                  <c:v>4.336570845996631</c:v>
                </c:pt>
                <c:pt idx="4908">
                  <c:v>4.5027953961832967</c:v>
                </c:pt>
                <c:pt idx="4909">
                  <c:v>4.6694967906646578</c:v>
                </c:pt>
                <c:pt idx="4910">
                  <c:v>4.843205018026886</c:v>
                </c:pt>
                <c:pt idx="4911">
                  <c:v>4.7575705135808803</c:v>
                </c:pt>
                <c:pt idx="4912">
                  <c:v>4.3793737128055605</c:v>
                </c:pt>
                <c:pt idx="4913">
                  <c:v>4.016740080466251</c:v>
                </c:pt>
                <c:pt idx="4914">
                  <c:v>3.8130357005286482</c:v>
                </c:pt>
                <c:pt idx="4915">
                  <c:v>3.7010504507029243</c:v>
                </c:pt>
                <c:pt idx="4916">
                  <c:v>3.6907153574415026</c:v>
                </c:pt>
                <c:pt idx="4917">
                  <c:v>3.8452927272256936</c:v>
                </c:pt>
                <c:pt idx="4918">
                  <c:v>4.0068763295149301</c:v>
                </c:pt>
                <c:pt idx="4919">
                  <c:v>4.1741381132626545</c:v>
                </c:pt>
                <c:pt idx="4920">
                  <c:v>4.328625319394277</c:v>
                </c:pt>
                <c:pt idx="4921">
                  <c:v>4.5074361070870443</c:v>
                </c:pt>
                <c:pt idx="4922">
                  <c:v>4.6150296547090841</c:v>
                </c:pt>
                <c:pt idx="4923">
                  <c:v>4.4022131412229335</c:v>
                </c:pt>
                <c:pt idx="4924">
                  <c:v>4.1307496785029114</c:v>
                </c:pt>
                <c:pt idx="4925">
                  <c:v>3.9201086005642001</c:v>
                </c:pt>
                <c:pt idx="4926">
                  <c:v>3.8741109069760991</c:v>
                </c:pt>
                <c:pt idx="4927">
                  <c:v>3.9324146923570598</c:v>
                </c:pt>
                <c:pt idx="4928">
                  <c:v>3.978195028958627</c:v>
                </c:pt>
                <c:pt idx="4929">
                  <c:v>3.8179242435715026</c:v>
                </c:pt>
                <c:pt idx="4930">
                  <c:v>3.5442769683808923</c:v>
                </c:pt>
                <c:pt idx="4931">
                  <c:v>3.2602183903904631</c:v>
                </c:pt>
                <c:pt idx="4932">
                  <c:v>3.0311065214815431</c:v>
                </c:pt>
                <c:pt idx="4933">
                  <c:v>2.8649868694334377</c:v>
                </c:pt>
                <c:pt idx="4934">
                  <c:v>2.6779000566540119</c:v>
                </c:pt>
                <c:pt idx="4935">
                  <c:v>2.5740149238933405</c:v>
                </c:pt>
                <c:pt idx="4936">
                  <c:v>2.50141622031822</c:v>
                </c:pt>
                <c:pt idx="4937">
                  <c:v>2.4301097321885363</c:v>
                </c:pt>
                <c:pt idx="4938">
                  <c:v>2.1951721241541975</c:v>
                </c:pt>
                <c:pt idx="4939">
                  <c:v>1.798268752780068</c:v>
                </c:pt>
                <c:pt idx="4940">
                  <c:v>1.5211925311698056</c:v>
                </c:pt>
                <c:pt idx="4941">
                  <c:v>1.2913747979845085</c:v>
                </c:pt>
                <c:pt idx="4942">
                  <c:v>1.1665063880003101</c:v>
                </c:pt>
                <c:pt idx="4943">
                  <c:v>1.0858907777037845</c:v>
                </c:pt>
                <c:pt idx="4944">
                  <c:v>0.89892870082935017</c:v>
                </c:pt>
                <c:pt idx="4945">
                  <c:v>0.63015481123149242</c:v>
                </c:pt>
                <c:pt idx="4946">
                  <c:v>0.38153279558351599</c:v>
                </c:pt>
                <c:pt idx="4947">
                  <c:v>0.33539973794991096</c:v>
                </c:pt>
                <c:pt idx="4948">
                  <c:v>0.24088375388905686</c:v>
                </c:pt>
                <c:pt idx="4949">
                  <c:v>0.30692334919753783</c:v>
                </c:pt>
                <c:pt idx="4950">
                  <c:v>0.52874746483669832</c:v>
                </c:pt>
                <c:pt idx="4951">
                  <c:v>0.8342808312678115</c:v>
                </c:pt>
                <c:pt idx="4952">
                  <c:v>1.032235648803822</c:v>
                </c:pt>
                <c:pt idx="4953">
                  <c:v>1.0798838086264098</c:v>
                </c:pt>
                <c:pt idx="4954">
                  <c:v>1.0478699869430652</c:v>
                </c:pt>
                <c:pt idx="4955">
                  <c:v>0.91266287588503392</c:v>
                </c:pt>
                <c:pt idx="4956">
                  <c:v>0.66704219849373203</c:v>
                </c:pt>
                <c:pt idx="4957">
                  <c:v>0.56227627824996351</c:v>
                </c:pt>
                <c:pt idx="4958">
                  <c:v>1.0139469195216602</c:v>
                </c:pt>
                <c:pt idx="4959">
                  <c:v>1.6845987830915325</c:v>
                </c:pt>
                <c:pt idx="4960">
                  <c:v>2.1228027654651762</c:v>
                </c:pt>
                <c:pt idx="4961">
                  <c:v>2.4815127200460365</c:v>
                </c:pt>
                <c:pt idx="4962">
                  <c:v>2.7541902441673485</c:v>
                </c:pt>
                <c:pt idx="4963">
                  <c:v>2.8090518002056943</c:v>
                </c:pt>
                <c:pt idx="4964">
                  <c:v>2.882009768439826</c:v>
                </c:pt>
                <c:pt idx="4965">
                  <c:v>3.0320860112236989</c:v>
                </c:pt>
                <c:pt idx="4966">
                  <c:v>3.1467346426375471</c:v>
                </c:pt>
                <c:pt idx="4967">
                  <c:v>3.2763763811506883</c:v>
                </c:pt>
                <c:pt idx="4968">
                  <c:v>3.3229832225186815</c:v>
                </c:pt>
                <c:pt idx="4969">
                  <c:v>3.2296463351045888</c:v>
                </c:pt>
                <c:pt idx="4970">
                  <c:v>3.0740258727246652</c:v>
                </c:pt>
                <c:pt idx="4971">
                  <c:v>2.9471099519156816</c:v>
                </c:pt>
                <c:pt idx="4972">
                  <c:v>2.7108634861509957</c:v>
                </c:pt>
                <c:pt idx="4973">
                  <c:v>2.7495135580723744</c:v>
                </c:pt>
                <c:pt idx="4974">
                  <c:v>2.8416808767370432</c:v>
                </c:pt>
                <c:pt idx="4975">
                  <c:v>2.8141700614288916</c:v>
                </c:pt>
                <c:pt idx="4976">
                  <c:v>2.7034349214731268</c:v>
                </c:pt>
                <c:pt idx="4977">
                  <c:v>2.5119461674609669</c:v>
                </c:pt>
                <c:pt idx="4978">
                  <c:v>2.2130690131681385</c:v>
                </c:pt>
                <c:pt idx="4979">
                  <c:v>1.9424281775451595</c:v>
                </c:pt>
                <c:pt idx="4980">
                  <c:v>1.9409321515936666</c:v>
                </c:pt>
                <c:pt idx="4981">
                  <c:v>2.2014997713572551</c:v>
                </c:pt>
                <c:pt idx="4982">
                  <c:v>2.407320151422939</c:v>
                </c:pt>
                <c:pt idx="4983">
                  <c:v>2.1322074050445701</c:v>
                </c:pt>
                <c:pt idx="4984">
                  <c:v>1.4672896278406795</c:v>
                </c:pt>
                <c:pt idx="4985">
                  <c:v>0.83978599879069304</c:v>
                </c:pt>
                <c:pt idx="4986">
                  <c:v>0.65726270226636052</c:v>
                </c:pt>
                <c:pt idx="4987">
                  <c:v>1.1502167497587965</c:v>
                </c:pt>
                <c:pt idx="4988">
                  <c:v>1.7351063570799601</c:v>
                </c:pt>
                <c:pt idx="4989">
                  <c:v>2.3446710498652257</c:v>
                </c:pt>
                <c:pt idx="4990">
                  <c:v>2.7790301048779633</c:v>
                </c:pt>
                <c:pt idx="4991">
                  <c:v>3.0301626660319991</c:v>
                </c:pt>
                <c:pt idx="4992">
                  <c:v>3.0481828108634375</c:v>
                </c:pt>
                <c:pt idx="4993">
                  <c:v>2.94273289542343</c:v>
                </c:pt>
                <c:pt idx="4994">
                  <c:v>2.7887567352848346</c:v>
                </c:pt>
                <c:pt idx="4995">
                  <c:v>2.5108883301898857</c:v>
                </c:pt>
                <c:pt idx="4996">
                  <c:v>2.1063208552838333</c:v>
                </c:pt>
                <c:pt idx="4997">
                  <c:v>1.9388421274192957</c:v>
                </c:pt>
                <c:pt idx="4998">
                  <c:v>1.8140052338151333</c:v>
                </c:pt>
                <c:pt idx="4999">
                  <c:v>1.6605467299679133</c:v>
                </c:pt>
                <c:pt idx="5000">
                  <c:v>1.5063263155329212</c:v>
                </c:pt>
                <c:pt idx="5001">
                  <c:v>1.2987224200855711</c:v>
                </c:pt>
                <c:pt idx="5002">
                  <c:v>1.1539350114435605</c:v>
                </c:pt>
                <c:pt idx="5003">
                  <c:v>1.1448760917032375</c:v>
                </c:pt>
                <c:pt idx="5004">
                  <c:v>1.2599456788480088</c:v>
                </c:pt>
                <c:pt idx="5005">
                  <c:v>1.4785412541931489</c:v>
                </c:pt>
                <c:pt idx="5006">
                  <c:v>1.755321944794316</c:v>
                </c:pt>
                <c:pt idx="5007">
                  <c:v>2.0353619080807546</c:v>
                </c:pt>
                <c:pt idx="5008">
                  <c:v>2.2826541997795919</c:v>
                </c:pt>
                <c:pt idx="5009">
                  <c:v>2.5761536026365</c:v>
                </c:pt>
                <c:pt idx="5010">
                  <c:v>2.7540087500765553</c:v>
                </c:pt>
                <c:pt idx="5011">
                  <c:v>2.6712215478802426</c:v>
                </c:pt>
                <c:pt idx="5012">
                  <c:v>2.4543945457015934</c:v>
                </c:pt>
                <c:pt idx="5013">
                  <c:v>2.1727939425089859</c:v>
                </c:pt>
                <c:pt idx="5014">
                  <c:v>1.7787254943249817</c:v>
                </c:pt>
                <c:pt idx="5015">
                  <c:v>1.2852415334100418</c:v>
                </c:pt>
                <c:pt idx="5016">
                  <c:v>0.75616428720613516</c:v>
                </c:pt>
                <c:pt idx="5017">
                  <c:v>0.46005375282331878</c:v>
                </c:pt>
                <c:pt idx="5018">
                  <c:v>0.86972081257988132</c:v>
                </c:pt>
                <c:pt idx="5019">
                  <c:v>1.4405136263408829</c:v>
                </c:pt>
                <c:pt idx="5020">
                  <c:v>1.8663471239134992</c:v>
                </c:pt>
                <c:pt idx="5021">
                  <c:v>2.2133740828656836</c:v>
                </c:pt>
                <c:pt idx="5022">
                  <c:v>2.5357225897232585</c:v>
                </c:pt>
                <c:pt idx="5023">
                  <c:v>2.8938821002117137</c:v>
                </c:pt>
                <c:pt idx="5024">
                  <c:v>3.293971694818937</c:v>
                </c:pt>
                <c:pt idx="5025">
                  <c:v>3.7565857192260155</c:v>
                </c:pt>
                <c:pt idx="5026">
                  <c:v>4.177700060957048</c:v>
                </c:pt>
                <c:pt idx="5027">
                  <c:v>4.5159925754946233</c:v>
                </c:pt>
                <c:pt idx="5028">
                  <c:v>4.7829952420506929</c:v>
                </c:pt>
                <c:pt idx="5029">
                  <c:v>4.9694032657782961</c:v>
                </c:pt>
                <c:pt idx="5030">
                  <c:v>5.1382596610667939</c:v>
                </c:pt>
                <c:pt idx="5031">
                  <c:v>5.1633696132473661</c:v>
                </c:pt>
                <c:pt idx="5032">
                  <c:v>5.1449667259304261</c:v>
                </c:pt>
                <c:pt idx="5033">
                  <c:v>4.850960693216865</c:v>
                </c:pt>
                <c:pt idx="5034">
                  <c:v>4.7154715918467041</c:v>
                </c:pt>
                <c:pt idx="5035">
                  <c:v>4.6173135249344943</c:v>
                </c:pt>
                <c:pt idx="5036">
                  <c:v>4.5344611156523831</c:v>
                </c:pt>
                <c:pt idx="5037">
                  <c:v>4.5310479261944385</c:v>
                </c:pt>
                <c:pt idx="5038">
                  <c:v>4.607046363455038</c:v>
                </c:pt>
                <c:pt idx="5039">
                  <c:v>4.6934309076730036</c:v>
                </c:pt>
                <c:pt idx="5040">
                  <c:v>4.7679351770099911</c:v>
                </c:pt>
                <c:pt idx="5041">
                  <c:v>4.8150237970246792</c:v>
                </c:pt>
                <c:pt idx="5042">
                  <c:v>4.818149071972468</c:v>
                </c:pt>
                <c:pt idx="5043">
                  <c:v>4.8360809899583463</c:v>
                </c:pt>
                <c:pt idx="5044">
                  <c:v>4.8668521089664889</c:v>
                </c:pt>
                <c:pt idx="5045">
                  <c:v>4.789686887906516</c:v>
                </c:pt>
                <c:pt idx="5046">
                  <c:v>4.7883454258243789</c:v>
                </c:pt>
                <c:pt idx="5047">
                  <c:v>4.9860740207954493</c:v>
                </c:pt>
                <c:pt idx="5048">
                  <c:v>5.2485272580041</c:v>
                </c:pt>
                <c:pt idx="5049">
                  <c:v>5.3876078586363345</c:v>
                </c:pt>
                <c:pt idx="5050">
                  <c:v>5.4582286653936549</c:v>
                </c:pt>
                <c:pt idx="5051">
                  <c:v>5.4998762728301704</c:v>
                </c:pt>
                <c:pt idx="5052">
                  <c:v>5.49006314426616</c:v>
                </c:pt>
                <c:pt idx="5053">
                  <c:v>5.400755117075227</c:v>
                </c:pt>
                <c:pt idx="5054">
                  <c:v>5.1788035570607551</c:v>
                </c:pt>
                <c:pt idx="5055">
                  <c:v>4.7602410798853168</c:v>
                </c:pt>
                <c:pt idx="5056">
                  <c:v>4.3834790550828568</c:v>
                </c:pt>
                <c:pt idx="5057">
                  <c:v>4.313348718145515</c:v>
                </c:pt>
                <c:pt idx="5058">
                  <c:v>4.2596090003040246</c:v>
                </c:pt>
                <c:pt idx="5059">
                  <c:v>4.1185436762677874</c:v>
                </c:pt>
                <c:pt idx="5060">
                  <c:v>3.928543080761143</c:v>
                </c:pt>
                <c:pt idx="5061">
                  <c:v>3.7922053384038157</c:v>
                </c:pt>
                <c:pt idx="5062">
                  <c:v>3.7314913559264693</c:v>
                </c:pt>
                <c:pt idx="5063">
                  <c:v>3.7872468349967687</c:v>
                </c:pt>
                <c:pt idx="5064">
                  <c:v>3.9248715701181278</c:v>
                </c:pt>
                <c:pt idx="5065">
                  <c:v>4.047656900512167</c:v>
                </c:pt>
                <c:pt idx="5066">
                  <c:v>4.1303664062177496</c:v>
                </c:pt>
                <c:pt idx="5067">
                  <c:v>4.0648104929898334</c:v>
                </c:pt>
                <c:pt idx="5068">
                  <c:v>3.8311801674404666</c:v>
                </c:pt>
                <c:pt idx="5069">
                  <c:v>3.8647039685162548</c:v>
                </c:pt>
                <c:pt idx="5070">
                  <c:v>4.2766906455430806</c:v>
                </c:pt>
                <c:pt idx="5071">
                  <c:v>4.7332186346913705</c:v>
                </c:pt>
                <c:pt idx="5072">
                  <c:v>5.1576550885819277</c:v>
                </c:pt>
                <c:pt idx="5073">
                  <c:v>5.5688032735348836</c:v>
                </c:pt>
                <c:pt idx="5074">
                  <c:v>5.9082678467428584</c:v>
                </c:pt>
                <c:pt idx="5075">
                  <c:v>6.1654440429191251</c:v>
                </c:pt>
                <c:pt idx="5076">
                  <c:v>6.3116783064135129</c:v>
                </c:pt>
                <c:pt idx="5077">
                  <c:v>6.2111934676694043</c:v>
                </c:pt>
                <c:pt idx="5078">
                  <c:v>5.9259884920171233</c:v>
                </c:pt>
                <c:pt idx="5079">
                  <c:v>5.6844042815136238</c:v>
                </c:pt>
                <c:pt idx="5080">
                  <c:v>5.5666509343150397</c:v>
                </c:pt>
                <c:pt idx="5081">
                  <c:v>5.4402155851094101</c:v>
                </c:pt>
                <c:pt idx="5082">
                  <c:v>5.269265147309067</c:v>
                </c:pt>
                <c:pt idx="5083">
                  <c:v>5.0660177043988801</c:v>
                </c:pt>
                <c:pt idx="5084">
                  <c:v>4.8959990458616813</c:v>
                </c:pt>
                <c:pt idx="5085">
                  <c:v>4.8259102738167368</c:v>
                </c:pt>
                <c:pt idx="5086">
                  <c:v>4.8523253522363747</c:v>
                </c:pt>
                <c:pt idx="5087">
                  <c:v>4.9844843619173496</c:v>
                </c:pt>
                <c:pt idx="5088">
                  <c:v>5.169560856477637</c:v>
                </c:pt>
                <c:pt idx="5089">
                  <c:v>5.3279888866791003</c:v>
                </c:pt>
                <c:pt idx="5090">
                  <c:v>5.4310660774241848</c:v>
                </c:pt>
                <c:pt idx="5091">
                  <c:v>5.5035406450997524</c:v>
                </c:pt>
                <c:pt idx="5092">
                  <c:v>5.6297594415430074</c:v>
                </c:pt>
                <c:pt idx="5093">
                  <c:v>5.6429161295521748</c:v>
                </c:pt>
                <c:pt idx="5094">
                  <c:v>5.6661314119414738</c:v>
                </c:pt>
                <c:pt idx="5095">
                  <c:v>5.7470007586062888</c:v>
                </c:pt>
                <c:pt idx="5096">
                  <c:v>5.931111158382679</c:v>
                </c:pt>
                <c:pt idx="5097">
                  <c:v>5.9451184453428247</c:v>
                </c:pt>
                <c:pt idx="5098">
                  <c:v>5.9350907530354915</c:v>
                </c:pt>
                <c:pt idx="5099">
                  <c:v>6.0199910675450754</c:v>
                </c:pt>
                <c:pt idx="5100">
                  <c:v>6.1445304662006812</c:v>
                </c:pt>
                <c:pt idx="5101">
                  <c:v>6.1722895667001136</c:v>
                </c:pt>
                <c:pt idx="5102">
                  <c:v>6.1250645424591239</c:v>
                </c:pt>
                <c:pt idx="5103">
                  <c:v>6.2099890517937757</c:v>
                </c:pt>
                <c:pt idx="5104">
                  <c:v>6.3444845355962851</c:v>
                </c:pt>
                <c:pt idx="5105">
                  <c:v>6.302238805017998</c:v>
                </c:pt>
                <c:pt idx="5106">
                  <c:v>6.2512576154791644</c:v>
                </c:pt>
                <c:pt idx="5107">
                  <c:v>6.1419790315196465</c:v>
                </c:pt>
                <c:pt idx="5108">
                  <c:v>5.9689231128539397</c:v>
                </c:pt>
                <c:pt idx="5109">
                  <c:v>5.8503124509262925</c:v>
                </c:pt>
                <c:pt idx="5110">
                  <c:v>5.8599518698946671</c:v>
                </c:pt>
                <c:pt idx="5111">
                  <c:v>5.9091971450666803</c:v>
                </c:pt>
                <c:pt idx="5112">
                  <c:v>5.8913484798876681</c:v>
                </c:pt>
                <c:pt idx="5113">
                  <c:v>5.8866262553331126</c:v>
                </c:pt>
                <c:pt idx="5114">
                  <c:v>5.8399485937189279</c:v>
                </c:pt>
                <c:pt idx="5115">
                  <c:v>5.7960530265254375</c:v>
                </c:pt>
                <c:pt idx="5116">
                  <c:v>5.7085001146358829</c:v>
                </c:pt>
                <c:pt idx="5117">
                  <c:v>5.5833786747416516</c:v>
                </c:pt>
                <c:pt idx="5118">
                  <c:v>5.5962649289595934</c:v>
                </c:pt>
                <c:pt idx="5119">
                  <c:v>5.8023014896571006</c:v>
                </c:pt>
                <c:pt idx="5120">
                  <c:v>6.0235679461550511</c:v>
                </c:pt>
                <c:pt idx="5121">
                  <c:v>6.1419093770549509</c:v>
                </c:pt>
                <c:pt idx="5122">
                  <c:v>6.3173096971500051</c:v>
                </c:pt>
                <c:pt idx="5123">
                  <c:v>6.5503802652198511</c:v>
                </c:pt>
                <c:pt idx="5124">
                  <c:v>6.7053257177211751</c:v>
                </c:pt>
                <c:pt idx="5125">
                  <c:v>6.7818780461988117</c:v>
                </c:pt>
                <c:pt idx="5126">
                  <c:v>6.7250097176160466</c:v>
                </c:pt>
                <c:pt idx="5127">
                  <c:v>6.7248208906397915</c:v>
                </c:pt>
                <c:pt idx="5128">
                  <c:v>6.7248634743498696</c:v>
                </c:pt>
                <c:pt idx="5129">
                  <c:v>6.7407461079721509</c:v>
                </c:pt>
                <c:pt idx="5130">
                  <c:v>6.6836012598606089</c:v>
                </c:pt>
                <c:pt idx="5131">
                  <c:v>6.5963948931335894</c:v>
                </c:pt>
                <c:pt idx="5132">
                  <c:v>6.5062250837085127</c:v>
                </c:pt>
                <c:pt idx="5133">
                  <c:v>6.328303465029161</c:v>
                </c:pt>
                <c:pt idx="5134">
                  <c:v>6.1204394427386308</c:v>
                </c:pt>
                <c:pt idx="5135">
                  <c:v>6.007872755601344</c:v>
                </c:pt>
                <c:pt idx="5136">
                  <c:v>5.9748784121806482</c:v>
                </c:pt>
                <c:pt idx="5137">
                  <c:v>5.9798062776016465</c:v>
                </c:pt>
                <c:pt idx="5138">
                  <c:v>5.9149962806123657</c:v>
                </c:pt>
                <c:pt idx="5139">
                  <c:v>6.0339069796214959</c:v>
                </c:pt>
                <c:pt idx="5140">
                  <c:v>6.2101141793956387</c:v>
                </c:pt>
                <c:pt idx="5141">
                  <c:v>6.1835376212521336</c:v>
                </c:pt>
                <c:pt idx="5142">
                  <c:v>6.2086862914818495</c:v>
                </c:pt>
                <c:pt idx="5143">
                  <c:v>6.3761151788246302</c:v>
                </c:pt>
                <c:pt idx="5144">
                  <c:v>6.5413306393700426</c:v>
                </c:pt>
                <c:pt idx="5145">
                  <c:v>6.529957125805816</c:v>
                </c:pt>
                <c:pt idx="5146">
                  <c:v>6.5355037085956091</c:v>
                </c:pt>
                <c:pt idx="5147">
                  <c:v>6.6746837258570269</c:v>
                </c:pt>
                <c:pt idx="5148">
                  <c:v>6.7298235857494779</c:v>
                </c:pt>
                <c:pt idx="5149">
                  <c:v>6.644264429628385</c:v>
                </c:pt>
                <c:pt idx="5150">
                  <c:v>6.4802015115090361</c:v>
                </c:pt>
                <c:pt idx="5151">
                  <c:v>6.3783400633657026</c:v>
                </c:pt>
                <c:pt idx="5152">
                  <c:v>6.3087611382887987</c:v>
                </c:pt>
                <c:pt idx="5153">
                  <c:v>6.2863397523942339</c:v>
                </c:pt>
                <c:pt idx="5154">
                  <c:v>6.1814811192887014</c:v>
                </c:pt>
                <c:pt idx="5155">
                  <c:v>6.0352783050565488</c:v>
                </c:pt>
                <c:pt idx="5156">
                  <c:v>5.9348065416627422</c:v>
                </c:pt>
                <c:pt idx="5157">
                  <c:v>5.939341358533369</c:v>
                </c:pt>
                <c:pt idx="5158">
                  <c:v>5.8975816771358609</c:v>
                </c:pt>
                <c:pt idx="5159">
                  <c:v>5.7947523766559721</c:v>
                </c:pt>
                <c:pt idx="5160">
                  <c:v>5.6983400535282636</c:v>
                </c:pt>
                <c:pt idx="5161">
                  <c:v>5.6250484931713869</c:v>
                </c:pt>
                <c:pt idx="5162">
                  <c:v>5.5934875981595775</c:v>
                </c:pt>
                <c:pt idx="5163">
                  <c:v>5.5645080116334533</c:v>
                </c:pt>
                <c:pt idx="5164">
                  <c:v>5.4430602115334983</c:v>
                </c:pt>
                <c:pt idx="5165">
                  <c:v>5.2885110475240618</c:v>
                </c:pt>
                <c:pt idx="5166">
                  <c:v>5.3026960281987465</c:v>
                </c:pt>
                <c:pt idx="5167">
                  <c:v>5.5958099425918579</c:v>
                </c:pt>
                <c:pt idx="5168">
                  <c:v>5.7511235644497329</c:v>
                </c:pt>
                <c:pt idx="5169">
                  <c:v>5.7438396750213716</c:v>
                </c:pt>
                <c:pt idx="5170">
                  <c:v>5.8010420008732257</c:v>
                </c:pt>
                <c:pt idx="5171">
                  <c:v>5.8312983096679467</c:v>
                </c:pt>
                <c:pt idx="5172">
                  <c:v>5.8614602038295676</c:v>
                </c:pt>
                <c:pt idx="5173">
                  <c:v>5.8378418526668927</c:v>
                </c:pt>
                <c:pt idx="5174">
                  <c:v>5.7039735692320184</c:v>
                </c:pt>
                <c:pt idx="5175">
                  <c:v>5.5700996926220094</c:v>
                </c:pt>
                <c:pt idx="5176">
                  <c:v>5.5205043515618497</c:v>
                </c:pt>
                <c:pt idx="5177">
                  <c:v>5.4125206350414192</c:v>
                </c:pt>
                <c:pt idx="5178">
                  <c:v>5.3073533510178672</c:v>
                </c:pt>
                <c:pt idx="5179">
                  <c:v>5.0906432650397813</c:v>
                </c:pt>
                <c:pt idx="5180">
                  <c:v>4.8748216771580202</c:v>
                </c:pt>
                <c:pt idx="5181">
                  <c:v>4.7152303285312538</c:v>
                </c:pt>
                <c:pt idx="5182">
                  <c:v>4.6109555484569942</c:v>
                </c:pt>
                <c:pt idx="5183">
                  <c:v>4.5337717012119549</c:v>
                </c:pt>
                <c:pt idx="5184">
                  <c:v>4.4598953258831111</c:v>
                </c:pt>
                <c:pt idx="5185">
                  <c:v>4.3923218463590121</c:v>
                </c:pt>
                <c:pt idx="5186">
                  <c:v>4.3068409189514263</c:v>
                </c:pt>
                <c:pt idx="5187">
                  <c:v>4.2031417157525706</c:v>
                </c:pt>
                <c:pt idx="5188">
                  <c:v>4.1428450949595543</c:v>
                </c:pt>
                <c:pt idx="5189">
                  <c:v>4.1133550851257299</c:v>
                </c:pt>
                <c:pt idx="5190">
                  <c:v>4.0674811382332869</c:v>
                </c:pt>
                <c:pt idx="5191">
                  <c:v>4.1275713217026366</c:v>
                </c:pt>
                <c:pt idx="5192">
                  <c:v>4.2856074681853977</c:v>
                </c:pt>
                <c:pt idx="5193">
                  <c:v>4.480119418603965</c:v>
                </c:pt>
                <c:pt idx="5194">
                  <c:v>4.6351740580149192</c:v>
                </c:pt>
                <c:pt idx="5195">
                  <c:v>4.7787150555006832</c:v>
                </c:pt>
                <c:pt idx="5196">
                  <c:v>4.8713184240295204</c:v>
                </c:pt>
                <c:pt idx="5197">
                  <c:v>4.8713394888235877</c:v>
                </c:pt>
                <c:pt idx="5198">
                  <c:v>4.7501229539223271</c:v>
                </c:pt>
                <c:pt idx="5199">
                  <c:v>4.4154639214210096</c:v>
                </c:pt>
                <c:pt idx="5200">
                  <c:v>4.0062482493253961</c:v>
                </c:pt>
                <c:pt idx="5201">
                  <c:v>3.8428341874277847</c:v>
                </c:pt>
                <c:pt idx="5202">
                  <c:v>3.6740570168982192</c:v>
                </c:pt>
                <c:pt idx="5203">
                  <c:v>3.4348986157217927</c:v>
                </c:pt>
                <c:pt idx="5204">
                  <c:v>3.224023920969584</c:v>
                </c:pt>
                <c:pt idx="5205">
                  <c:v>3.2029681889429145</c:v>
                </c:pt>
                <c:pt idx="5206">
                  <c:v>3.2585062681506631</c:v>
                </c:pt>
                <c:pt idx="5207">
                  <c:v>3.3002355494681361</c:v>
                </c:pt>
                <c:pt idx="5208">
                  <c:v>3.2970227591098609</c:v>
                </c:pt>
                <c:pt idx="5209">
                  <c:v>3.2474557005498643</c:v>
                </c:pt>
                <c:pt idx="5210">
                  <c:v>3.1743654904637961</c:v>
                </c:pt>
                <c:pt idx="5211">
                  <c:v>2.9756969424103392</c:v>
                </c:pt>
                <c:pt idx="5212">
                  <c:v>2.6980008306500203</c:v>
                </c:pt>
                <c:pt idx="5213">
                  <c:v>2.5243537304558763</c:v>
                </c:pt>
                <c:pt idx="5214">
                  <c:v>2.5830770092917499</c:v>
                </c:pt>
                <c:pt idx="5215">
                  <c:v>2.7723147327366169</c:v>
                </c:pt>
                <c:pt idx="5216">
                  <c:v>2.9912703787960355</c:v>
                </c:pt>
                <c:pt idx="5217">
                  <c:v>3.0429080644871016</c:v>
                </c:pt>
                <c:pt idx="5218">
                  <c:v>3.0070439145054069</c:v>
                </c:pt>
                <c:pt idx="5219">
                  <c:v>2.9592011378181238</c:v>
                </c:pt>
                <c:pt idx="5220">
                  <c:v>2.9255235260371588</c:v>
                </c:pt>
                <c:pt idx="5221">
                  <c:v>2.9065694535962581</c:v>
                </c:pt>
                <c:pt idx="5222">
                  <c:v>2.886076506447159</c:v>
                </c:pt>
                <c:pt idx="5223">
                  <c:v>2.8834890073125385</c:v>
                </c:pt>
                <c:pt idx="5224">
                  <c:v>2.8309264848773892</c:v>
                </c:pt>
                <c:pt idx="5225">
                  <c:v>2.9607589548670337</c:v>
                </c:pt>
                <c:pt idx="5226">
                  <c:v>3.1099188781980098</c:v>
                </c:pt>
                <c:pt idx="5227">
                  <c:v>3.1003163862059</c:v>
                </c:pt>
                <c:pt idx="5228">
                  <c:v>2.9982499489790362</c:v>
                </c:pt>
                <c:pt idx="5229">
                  <c:v>2.7295344761404001</c:v>
                </c:pt>
                <c:pt idx="5230">
                  <c:v>2.3191891192675818</c:v>
                </c:pt>
                <c:pt idx="5231">
                  <c:v>1.8310618092323987</c:v>
                </c:pt>
                <c:pt idx="5232">
                  <c:v>1.3202300824858106</c:v>
                </c:pt>
                <c:pt idx="5233">
                  <c:v>0.81335256999890815</c:v>
                </c:pt>
                <c:pt idx="5234">
                  <c:v>0.28736477986160397</c:v>
                </c:pt>
                <c:pt idx="5235">
                  <c:v>0.38607399747951171</c:v>
                </c:pt>
                <c:pt idx="5236">
                  <c:v>0.93702076781641019</c:v>
                </c:pt>
                <c:pt idx="5237">
                  <c:v>1.0201558645471216</c:v>
                </c:pt>
                <c:pt idx="5238">
                  <c:v>1.0807486954942394</c:v>
                </c:pt>
                <c:pt idx="5239">
                  <c:v>1.223981123918374</c:v>
                </c:pt>
                <c:pt idx="5240">
                  <c:v>1.558920036442524</c:v>
                </c:pt>
                <c:pt idx="5241">
                  <c:v>2.174929025624885</c:v>
                </c:pt>
                <c:pt idx="5242">
                  <c:v>2.906906045840878</c:v>
                </c:pt>
                <c:pt idx="5243">
                  <c:v>3.5874611811590786</c:v>
                </c:pt>
                <c:pt idx="5244">
                  <c:v>4.1887181423343351</c:v>
                </c:pt>
                <c:pt idx="5245">
                  <c:v>4.6159310113329077</c:v>
                </c:pt>
                <c:pt idx="5246">
                  <c:v>4.8425426348503047</c:v>
                </c:pt>
                <c:pt idx="5247">
                  <c:v>4.8486009896490057</c:v>
                </c:pt>
                <c:pt idx="5248">
                  <c:v>5.0176562669536642</c:v>
                </c:pt>
                <c:pt idx="5249">
                  <c:v>5.2079111602768391</c:v>
                </c:pt>
                <c:pt idx="5250">
                  <c:v>5.2559669084441536</c:v>
                </c:pt>
                <c:pt idx="5251">
                  <c:v>5.1993660524673526</c:v>
                </c:pt>
                <c:pt idx="5252">
                  <c:v>5.1592621786616357</c:v>
                </c:pt>
                <c:pt idx="5253">
                  <c:v>5.1061152657519395</c:v>
                </c:pt>
                <c:pt idx="5254">
                  <c:v>4.9954685847222224</c:v>
                </c:pt>
                <c:pt idx="5255">
                  <c:v>4.8920981934249941</c:v>
                </c:pt>
                <c:pt idx="5256">
                  <c:v>4.8152713128785942</c:v>
                </c:pt>
                <c:pt idx="5257">
                  <c:v>4.7241790655198557</c:v>
                </c:pt>
                <c:pt idx="5258">
                  <c:v>4.6628136626028338</c:v>
                </c:pt>
                <c:pt idx="5259">
                  <c:v>4.6166696785409815</c:v>
                </c:pt>
                <c:pt idx="5260">
                  <c:v>4.6579658471161087</c:v>
                </c:pt>
                <c:pt idx="5261">
                  <c:v>4.8380911478926532</c:v>
                </c:pt>
                <c:pt idx="5262">
                  <c:v>5.0163279635063134</c:v>
                </c:pt>
                <c:pt idx="5263">
                  <c:v>5.275185566835658</c:v>
                </c:pt>
                <c:pt idx="5264">
                  <c:v>5.5095304707911357</c:v>
                </c:pt>
                <c:pt idx="5265">
                  <c:v>5.5812346860085045</c:v>
                </c:pt>
                <c:pt idx="5266">
                  <c:v>5.7274318079293138</c:v>
                </c:pt>
                <c:pt idx="5267">
                  <c:v>5.8610370807003225</c:v>
                </c:pt>
                <c:pt idx="5268">
                  <c:v>5.9470522537399013</c:v>
                </c:pt>
                <c:pt idx="5269">
                  <c:v>6.0010552243256718</c:v>
                </c:pt>
                <c:pt idx="5270">
                  <c:v>5.9970488117665548</c:v>
                </c:pt>
                <c:pt idx="5271">
                  <c:v>5.9613542192088174</c:v>
                </c:pt>
                <c:pt idx="5272">
                  <c:v>5.9506658385876925</c:v>
                </c:pt>
                <c:pt idx="5273">
                  <c:v>5.9328998419522376</c:v>
                </c:pt>
                <c:pt idx="5274">
                  <c:v>5.849290553787859</c:v>
                </c:pt>
                <c:pt idx="5275">
                  <c:v>5.7045959503124886</c:v>
                </c:pt>
                <c:pt idx="5276">
                  <c:v>5.5912778986851626</c:v>
                </c:pt>
                <c:pt idx="5277">
                  <c:v>5.5054907863311957</c:v>
                </c:pt>
                <c:pt idx="5278">
                  <c:v>5.4120863634058551</c:v>
                </c:pt>
                <c:pt idx="5279">
                  <c:v>5.2974492165222395</c:v>
                </c:pt>
                <c:pt idx="5280">
                  <c:v>5.1942643446473316</c:v>
                </c:pt>
                <c:pt idx="5281">
                  <c:v>5.0701551597580137</c:v>
                </c:pt>
                <c:pt idx="5282">
                  <c:v>4.9537452817483958</c:v>
                </c:pt>
                <c:pt idx="5283">
                  <c:v>4.8241068790638257</c:v>
                </c:pt>
                <c:pt idx="5284">
                  <c:v>4.6207655208760743</c:v>
                </c:pt>
                <c:pt idx="5285">
                  <c:v>4.5716713423930244</c:v>
                </c:pt>
                <c:pt idx="5286">
                  <c:v>4.6832729606713119</c:v>
                </c:pt>
                <c:pt idx="5287">
                  <c:v>4.8913033380826274</c:v>
                </c:pt>
                <c:pt idx="5288">
                  <c:v>5.185129829702154</c:v>
                </c:pt>
                <c:pt idx="5289">
                  <c:v>5.5404443363879299</c:v>
                </c:pt>
                <c:pt idx="5290">
                  <c:v>5.8229082513050887</c:v>
                </c:pt>
                <c:pt idx="5291">
                  <c:v>5.9760446279001096</c:v>
                </c:pt>
                <c:pt idx="5292">
                  <c:v>6.0063346732892136</c:v>
                </c:pt>
                <c:pt idx="5293">
                  <c:v>5.963261058944112</c:v>
                </c:pt>
                <c:pt idx="5294">
                  <c:v>5.8190262834899391</c:v>
                </c:pt>
                <c:pt idx="5295">
                  <c:v>5.6614325119859243</c:v>
                </c:pt>
                <c:pt idx="5296">
                  <c:v>5.5101668702829834</c:v>
                </c:pt>
                <c:pt idx="5297">
                  <c:v>5.3582412717938457</c:v>
                </c:pt>
                <c:pt idx="5298">
                  <c:v>5.0797179032275102</c:v>
                </c:pt>
                <c:pt idx="5299">
                  <c:v>4.8991926374546662</c:v>
                </c:pt>
                <c:pt idx="5300">
                  <c:v>4.617292739415598</c:v>
                </c:pt>
                <c:pt idx="5301">
                  <c:v>4.3495283077891891</c:v>
                </c:pt>
                <c:pt idx="5302">
                  <c:v>4.2197364325148126</c:v>
                </c:pt>
                <c:pt idx="5303">
                  <c:v>4.200428430746741</c:v>
                </c:pt>
                <c:pt idx="5304">
                  <c:v>4.2049954283949651</c:v>
                </c:pt>
                <c:pt idx="5305">
                  <c:v>4.2638115736309219</c:v>
                </c:pt>
                <c:pt idx="5306">
                  <c:v>4.3310952499399376</c:v>
                </c:pt>
                <c:pt idx="5307">
                  <c:v>4.2777902489941182</c:v>
                </c:pt>
                <c:pt idx="5308">
                  <c:v>4.0884401201075269</c:v>
                </c:pt>
                <c:pt idx="5309">
                  <c:v>3.8818066999840419</c:v>
                </c:pt>
                <c:pt idx="5310">
                  <c:v>3.734645677733011</c:v>
                </c:pt>
                <c:pt idx="5311">
                  <c:v>3.6593072872424814</c:v>
                </c:pt>
                <c:pt idx="5312">
                  <c:v>3.6787432900517127</c:v>
                </c:pt>
                <c:pt idx="5313">
                  <c:v>3.6171464286784132</c:v>
                </c:pt>
                <c:pt idx="5314">
                  <c:v>3.5407852593124085</c:v>
                </c:pt>
                <c:pt idx="5315">
                  <c:v>3.5054931625177419</c:v>
                </c:pt>
                <c:pt idx="5316">
                  <c:v>3.4786864899235241</c:v>
                </c:pt>
                <c:pt idx="5317">
                  <c:v>3.4029544358357371</c:v>
                </c:pt>
                <c:pt idx="5318">
                  <c:v>3.2619966896970403</c:v>
                </c:pt>
                <c:pt idx="5319">
                  <c:v>3.217887996946025</c:v>
                </c:pt>
                <c:pt idx="5320">
                  <c:v>3.1744271379248885</c:v>
                </c:pt>
                <c:pt idx="5321">
                  <c:v>3.083624169912814</c:v>
                </c:pt>
                <c:pt idx="5322">
                  <c:v>2.9798982793416697</c:v>
                </c:pt>
                <c:pt idx="5323">
                  <c:v>2.8686742189259902</c:v>
                </c:pt>
                <c:pt idx="5324">
                  <c:v>2.820690347183648</c:v>
                </c:pt>
                <c:pt idx="5325">
                  <c:v>2.6155054723500788</c:v>
                </c:pt>
                <c:pt idx="5326">
                  <c:v>2.4116479622069948</c:v>
                </c:pt>
                <c:pt idx="5327">
                  <c:v>2.3223740667108816</c:v>
                </c:pt>
                <c:pt idx="5328">
                  <c:v>2.2555712480413241</c:v>
                </c:pt>
                <c:pt idx="5329">
                  <c:v>2.1222923402622222</c:v>
                </c:pt>
                <c:pt idx="5330">
                  <c:v>1.9197770420820695</c:v>
                </c:pt>
                <c:pt idx="5331">
                  <c:v>1.7814344381315776</c:v>
                </c:pt>
                <c:pt idx="5332">
                  <c:v>1.7203098976278346</c:v>
                </c:pt>
                <c:pt idx="5333">
                  <c:v>1.7585276480951899</c:v>
                </c:pt>
                <c:pt idx="5334">
                  <c:v>1.8623087196349641</c:v>
                </c:pt>
                <c:pt idx="5335">
                  <c:v>2.1503694531408848</c:v>
                </c:pt>
                <c:pt idx="5336">
                  <c:v>2.4848326362163138</c:v>
                </c:pt>
                <c:pt idx="5337">
                  <c:v>2.8041992856929765</c:v>
                </c:pt>
                <c:pt idx="5338">
                  <c:v>2.9676169676400286</c:v>
                </c:pt>
                <c:pt idx="5339">
                  <c:v>3.1847791900999667</c:v>
                </c:pt>
                <c:pt idx="5340">
                  <c:v>3.5700842575305711</c:v>
                </c:pt>
                <c:pt idx="5341">
                  <c:v>3.9367032459886659</c:v>
                </c:pt>
                <c:pt idx="5342">
                  <c:v>4.2068050872675631</c:v>
                </c:pt>
                <c:pt idx="5343">
                  <c:v>4.5017868055446923</c:v>
                </c:pt>
                <c:pt idx="5344">
                  <c:v>4.6415217458591931</c:v>
                </c:pt>
                <c:pt idx="5345">
                  <c:v>4.6518421596045627</c:v>
                </c:pt>
                <c:pt idx="5346">
                  <c:v>4.5603741311172543</c:v>
                </c:pt>
                <c:pt idx="5347">
                  <c:v>4.4127927411747132</c:v>
                </c:pt>
                <c:pt idx="5348">
                  <c:v>4.3371817102484664</c:v>
                </c:pt>
                <c:pt idx="5349">
                  <c:v>4.2482744763489775</c:v>
                </c:pt>
                <c:pt idx="5350">
                  <c:v>4.2185769814278657</c:v>
                </c:pt>
                <c:pt idx="5351">
                  <c:v>4.2836384401356629</c:v>
                </c:pt>
                <c:pt idx="5352">
                  <c:v>4.3143923234159418</c:v>
                </c:pt>
                <c:pt idx="5353">
                  <c:v>4.3528235438922103</c:v>
                </c:pt>
                <c:pt idx="5354">
                  <c:v>4.4130255754266647</c:v>
                </c:pt>
                <c:pt idx="5355">
                  <c:v>4.3651071947043096</c:v>
                </c:pt>
                <c:pt idx="5356">
                  <c:v>4.3588741008027707</c:v>
                </c:pt>
                <c:pt idx="5357">
                  <c:v>4.4536338353379898</c:v>
                </c:pt>
                <c:pt idx="5358">
                  <c:v>4.8616041291416483</c:v>
                </c:pt>
                <c:pt idx="5359">
                  <c:v>5.0955261095368991</c:v>
                </c:pt>
                <c:pt idx="5360">
                  <c:v>5.6194562465923914</c:v>
                </c:pt>
                <c:pt idx="5361">
                  <c:v>5.8477321018625616</c:v>
                </c:pt>
                <c:pt idx="5362">
                  <c:v>5.9576356173914391</c:v>
                </c:pt>
                <c:pt idx="5363">
                  <c:v>5.9562696072945895</c:v>
                </c:pt>
                <c:pt idx="5364">
                  <c:v>5.845642773338211</c:v>
                </c:pt>
                <c:pt idx="5365">
                  <c:v>5.6929959049648859</c:v>
                </c:pt>
                <c:pt idx="5366">
                  <c:v>5.5250598350302962</c:v>
                </c:pt>
                <c:pt idx="5367">
                  <c:v>5.4051230148893499</c:v>
                </c:pt>
                <c:pt idx="5368">
                  <c:v>5.1479528815914932</c:v>
                </c:pt>
                <c:pt idx="5369">
                  <c:v>4.770682019239942</c:v>
                </c:pt>
                <c:pt idx="5370">
                  <c:v>4.5189349874815639</c:v>
                </c:pt>
                <c:pt idx="5371">
                  <c:v>4.2492471657047677</c:v>
                </c:pt>
                <c:pt idx="5372">
                  <c:v>3.9739571931056745</c:v>
                </c:pt>
                <c:pt idx="5373">
                  <c:v>3.867399990835088</c:v>
                </c:pt>
                <c:pt idx="5374">
                  <c:v>3.8810292567369715</c:v>
                </c:pt>
                <c:pt idx="5375">
                  <c:v>4.006786451608213</c:v>
                </c:pt>
                <c:pt idx="5376">
                  <c:v>4.2471983979200001</c:v>
                </c:pt>
                <c:pt idx="5377">
                  <c:v>4.4837314378969051</c:v>
                </c:pt>
                <c:pt idx="5378">
                  <c:v>4.5896910747964608</c:v>
                </c:pt>
                <c:pt idx="5379">
                  <c:v>4.4469946713032789</c:v>
                </c:pt>
                <c:pt idx="5380">
                  <c:v>4.1560697422187625</c:v>
                </c:pt>
                <c:pt idx="5381">
                  <c:v>3.8107471689871213</c:v>
                </c:pt>
                <c:pt idx="5382">
                  <c:v>3.525237944604541</c:v>
                </c:pt>
                <c:pt idx="5383">
                  <c:v>3.4189106718679416</c:v>
                </c:pt>
                <c:pt idx="5384">
                  <c:v>3.3584422739560749</c:v>
                </c:pt>
                <c:pt idx="5385">
                  <c:v>3.3686762182956675</c:v>
                </c:pt>
                <c:pt idx="5386">
                  <c:v>3.4423084922632778</c:v>
                </c:pt>
                <c:pt idx="5387">
                  <c:v>3.5790811945585435</c:v>
                </c:pt>
                <c:pt idx="5388">
                  <c:v>3.7031274155698015</c:v>
                </c:pt>
                <c:pt idx="5389">
                  <c:v>3.7620481447099543</c:v>
                </c:pt>
                <c:pt idx="5390">
                  <c:v>3.7342498739477223</c:v>
                </c:pt>
                <c:pt idx="5391">
                  <c:v>3.5088480071764421</c:v>
                </c:pt>
                <c:pt idx="5392">
                  <c:v>3.1864490397234255</c:v>
                </c:pt>
                <c:pt idx="5393">
                  <c:v>3.177643098350833</c:v>
                </c:pt>
                <c:pt idx="5394">
                  <c:v>3.1870598881947871</c:v>
                </c:pt>
                <c:pt idx="5395">
                  <c:v>3.0969067516315376</c:v>
                </c:pt>
                <c:pt idx="5396">
                  <c:v>2.9656400181660505</c:v>
                </c:pt>
                <c:pt idx="5397">
                  <c:v>2.8854592186881192</c:v>
                </c:pt>
                <c:pt idx="5398">
                  <c:v>2.8037493330508774</c:v>
                </c:pt>
                <c:pt idx="5399">
                  <c:v>2.7368794813655128</c:v>
                </c:pt>
                <c:pt idx="5400">
                  <c:v>2.7405220582024605</c:v>
                </c:pt>
                <c:pt idx="5401">
                  <c:v>2.8622082391678285</c:v>
                </c:pt>
                <c:pt idx="5402">
                  <c:v>3.0298744115171261</c:v>
                </c:pt>
                <c:pt idx="5403">
                  <c:v>3.1021684783179913</c:v>
                </c:pt>
                <c:pt idx="5404">
                  <c:v>2.913464308089186</c:v>
                </c:pt>
                <c:pt idx="5405">
                  <c:v>2.9069495567714569</c:v>
                </c:pt>
                <c:pt idx="5406">
                  <c:v>3.1536427027742522</c:v>
                </c:pt>
                <c:pt idx="5407">
                  <c:v>3.414465359457409</c:v>
                </c:pt>
                <c:pt idx="5408">
                  <c:v>3.7284426985936379</c:v>
                </c:pt>
                <c:pt idx="5409">
                  <c:v>3.9052809150431482</c:v>
                </c:pt>
                <c:pt idx="5410">
                  <c:v>4.0606953334110107</c:v>
                </c:pt>
                <c:pt idx="5411">
                  <c:v>4.2489859831341228</c:v>
                </c:pt>
                <c:pt idx="5412">
                  <c:v>4.4700197688938967</c:v>
                </c:pt>
                <c:pt idx="5413">
                  <c:v>4.6444000893001673</c:v>
                </c:pt>
                <c:pt idx="5414">
                  <c:v>4.635492503897864</c:v>
                </c:pt>
                <c:pt idx="5415">
                  <c:v>4.481329612893191</c:v>
                </c:pt>
                <c:pt idx="5416">
                  <c:v>4.2851520194125969</c:v>
                </c:pt>
                <c:pt idx="5417">
                  <c:v>4.2937276984384196</c:v>
                </c:pt>
                <c:pt idx="5418">
                  <c:v>4.1677778053370931</c:v>
                </c:pt>
                <c:pt idx="5419">
                  <c:v>3.9638322181051606</c:v>
                </c:pt>
                <c:pt idx="5420">
                  <c:v>3.7532603446074346</c:v>
                </c:pt>
                <c:pt idx="5421">
                  <c:v>3.7451137879791649</c:v>
                </c:pt>
                <c:pt idx="5422">
                  <c:v>3.8532089036000539</c:v>
                </c:pt>
                <c:pt idx="5423">
                  <c:v>3.9697010642716974</c:v>
                </c:pt>
                <c:pt idx="5424">
                  <c:v>4.0174681789016482</c:v>
                </c:pt>
                <c:pt idx="5425">
                  <c:v>3.9279019328512694</c:v>
                </c:pt>
                <c:pt idx="5426">
                  <c:v>3.9022990430898274</c:v>
                </c:pt>
                <c:pt idx="5427">
                  <c:v>4.0075930679292329</c:v>
                </c:pt>
                <c:pt idx="5428">
                  <c:v>3.8686736072349133</c:v>
                </c:pt>
                <c:pt idx="5429">
                  <c:v>3.7441986951212849</c:v>
                </c:pt>
                <c:pt idx="5430">
                  <c:v>4.0097711474588236</c:v>
                </c:pt>
                <c:pt idx="5431">
                  <c:v>4.4317487368409427</c:v>
                </c:pt>
                <c:pt idx="5432">
                  <c:v>4.8895996278239142</c:v>
                </c:pt>
                <c:pt idx="5433">
                  <c:v>5.0532712634175159</c:v>
                </c:pt>
                <c:pt idx="5434">
                  <c:v>5.1816075921450704</c:v>
                </c:pt>
                <c:pt idx="5435">
                  <c:v>5.317342877058052</c:v>
                </c:pt>
                <c:pt idx="5436">
                  <c:v>5.3997747078936031</c:v>
                </c:pt>
                <c:pt idx="5437">
                  <c:v>5.2952976508178926</c:v>
                </c:pt>
                <c:pt idx="5438">
                  <c:v>4.9605693727604656</c:v>
                </c:pt>
                <c:pt idx="5439">
                  <c:v>4.5905375080396986</c:v>
                </c:pt>
                <c:pt idx="5440">
                  <c:v>4.4396422589476972</c:v>
                </c:pt>
                <c:pt idx="5441">
                  <c:v>4.4018063188289807</c:v>
                </c:pt>
                <c:pt idx="5442">
                  <c:v>4.2397774928453904</c:v>
                </c:pt>
                <c:pt idx="5443">
                  <c:v>4.0183151419373395</c:v>
                </c:pt>
                <c:pt idx="5444">
                  <c:v>3.852966741306425</c:v>
                </c:pt>
                <c:pt idx="5445">
                  <c:v>3.8992884556487852</c:v>
                </c:pt>
                <c:pt idx="5446">
                  <c:v>4.0059574044391564</c:v>
                </c:pt>
                <c:pt idx="5447">
                  <c:v>4.0785949512737654</c:v>
                </c:pt>
                <c:pt idx="5448">
                  <c:v>4.1071480049708766</c:v>
                </c:pt>
                <c:pt idx="5449">
                  <c:v>4.1096252153332573</c:v>
                </c:pt>
                <c:pt idx="5450">
                  <c:v>4.1404771241320963</c:v>
                </c:pt>
                <c:pt idx="5451">
                  <c:v>4.1875364418998355</c:v>
                </c:pt>
                <c:pt idx="5452">
                  <c:v>4.030491309895333</c:v>
                </c:pt>
                <c:pt idx="5453">
                  <c:v>3.8333719296744122</c:v>
                </c:pt>
                <c:pt idx="5454">
                  <c:v>3.8607279346948098</c:v>
                </c:pt>
                <c:pt idx="5455">
                  <c:v>4.1266089855364827</c:v>
                </c:pt>
                <c:pt idx="5456">
                  <c:v>4.2574531836134382</c:v>
                </c:pt>
                <c:pt idx="5457">
                  <c:v>4.481684311430274</c:v>
                </c:pt>
                <c:pt idx="5458">
                  <c:v>4.5849030170880658</c:v>
                </c:pt>
                <c:pt idx="5459">
                  <c:v>4.6905705690889778</c:v>
                </c:pt>
                <c:pt idx="5460">
                  <c:v>4.7948249980939783</c:v>
                </c:pt>
                <c:pt idx="5461">
                  <c:v>4.7889522122284589</c:v>
                </c:pt>
                <c:pt idx="5462">
                  <c:v>4.5897977059906445</c:v>
                </c:pt>
                <c:pt idx="5463">
                  <c:v>4.261596512595589</c:v>
                </c:pt>
                <c:pt idx="5464">
                  <c:v>4.1055923863795662</c:v>
                </c:pt>
                <c:pt idx="5465">
                  <c:v>4.068781664722402</c:v>
                </c:pt>
                <c:pt idx="5466">
                  <c:v>3.8802772380240267</c:v>
                </c:pt>
                <c:pt idx="5467">
                  <c:v>3.5695847617076502</c:v>
                </c:pt>
                <c:pt idx="5468">
                  <c:v>3.267781294592516</c:v>
                </c:pt>
                <c:pt idx="5469">
                  <c:v>3.098428933246701</c:v>
                </c:pt>
                <c:pt idx="5470">
                  <c:v>3.0545613458687666</c:v>
                </c:pt>
                <c:pt idx="5471">
                  <c:v>3.0074996299896051</c:v>
                </c:pt>
                <c:pt idx="5472">
                  <c:v>2.7919214979550997</c:v>
                </c:pt>
                <c:pt idx="5473">
                  <c:v>2.7189169475631596</c:v>
                </c:pt>
                <c:pt idx="5474">
                  <c:v>2.6610187877222233</c:v>
                </c:pt>
                <c:pt idx="5475">
                  <c:v>2.5224425503115051</c:v>
                </c:pt>
                <c:pt idx="5476">
                  <c:v>2.1904163946852662</c:v>
                </c:pt>
                <c:pt idx="5477">
                  <c:v>1.7831887942320981</c:v>
                </c:pt>
                <c:pt idx="5478">
                  <c:v>1.7567644690159265</c:v>
                </c:pt>
                <c:pt idx="5479">
                  <c:v>1.7626789567088303</c:v>
                </c:pt>
                <c:pt idx="5480">
                  <c:v>1.8128972718898</c:v>
                </c:pt>
                <c:pt idx="5481">
                  <c:v>1.8426869666948562</c:v>
                </c:pt>
                <c:pt idx="5482">
                  <c:v>1.9391045169941563</c:v>
                </c:pt>
                <c:pt idx="5483">
                  <c:v>2.1410334484776081</c:v>
                </c:pt>
                <c:pt idx="5484">
                  <c:v>2.402884691381697</c:v>
                </c:pt>
                <c:pt idx="5485">
                  <c:v>2.5863819657227429</c:v>
                </c:pt>
                <c:pt idx="5486">
                  <c:v>2.5994399761119564</c:v>
                </c:pt>
                <c:pt idx="5487">
                  <c:v>2.4944710455602905</c:v>
                </c:pt>
                <c:pt idx="5488">
                  <c:v>2.3148415731434602</c:v>
                </c:pt>
                <c:pt idx="5489">
                  <c:v>2.2456546923409086</c:v>
                </c:pt>
                <c:pt idx="5490">
                  <c:v>2.0339274518858543</c:v>
                </c:pt>
                <c:pt idx="5491">
                  <c:v>1.6365280234056083</c:v>
                </c:pt>
                <c:pt idx="5492">
                  <c:v>1.22459583337807</c:v>
                </c:pt>
                <c:pt idx="5493">
                  <c:v>0.80755864422940138</c:v>
                </c:pt>
                <c:pt idx="5494">
                  <c:v>0.44228771981401527</c:v>
                </c:pt>
                <c:pt idx="5495">
                  <c:v>0.34359692943181347</c:v>
                </c:pt>
                <c:pt idx="5496">
                  <c:v>0.59430423820036327</c:v>
                </c:pt>
                <c:pt idx="5497">
                  <c:v>0.85656907215571132</c:v>
                </c:pt>
                <c:pt idx="5498">
                  <c:v>1.041849392621478</c:v>
                </c:pt>
                <c:pt idx="5499">
                  <c:v>0.9881971133823253</c:v>
                </c:pt>
                <c:pt idx="5500">
                  <c:v>0.75786325425662537</c:v>
                </c:pt>
                <c:pt idx="5501">
                  <c:v>0.38206208037650685</c:v>
                </c:pt>
                <c:pt idx="5502">
                  <c:v>0.27783775645932524</c:v>
                </c:pt>
                <c:pt idx="5503">
                  <c:v>0.38914008353624185</c:v>
                </c:pt>
                <c:pt idx="5504">
                  <c:v>0.63689640581318441</c:v>
                </c:pt>
                <c:pt idx="5505">
                  <c:v>0.72773719388128399</c:v>
                </c:pt>
                <c:pt idx="5506">
                  <c:v>0.88207015029499514</c:v>
                </c:pt>
                <c:pt idx="5507">
                  <c:v>1.1767782051107953</c:v>
                </c:pt>
                <c:pt idx="5508">
                  <c:v>1.4900714188599149</c:v>
                </c:pt>
                <c:pt idx="5509">
                  <c:v>1.7910660978206274</c:v>
                </c:pt>
                <c:pt idx="5510">
                  <c:v>2.0447852177202863</c:v>
                </c:pt>
                <c:pt idx="5511">
                  <c:v>2.3912524851760031</c:v>
                </c:pt>
                <c:pt idx="5512">
                  <c:v>2.7686362037976404</c:v>
                </c:pt>
                <c:pt idx="5513">
                  <c:v>3.0651960506880291</c:v>
                </c:pt>
                <c:pt idx="5514">
                  <c:v>3.0965540810974597</c:v>
                </c:pt>
                <c:pt idx="5515">
                  <c:v>2.9408037626224477</c:v>
                </c:pt>
                <c:pt idx="5516">
                  <c:v>2.6649823768359182</c:v>
                </c:pt>
                <c:pt idx="5517">
                  <c:v>2.2725711537460063</c:v>
                </c:pt>
                <c:pt idx="5518">
                  <c:v>1.9394113226035525</c:v>
                </c:pt>
                <c:pt idx="5519">
                  <c:v>1.7719763468546215</c:v>
                </c:pt>
                <c:pt idx="5520">
                  <c:v>1.7569876534852373</c:v>
                </c:pt>
                <c:pt idx="5521">
                  <c:v>1.8361065884837104</c:v>
                </c:pt>
                <c:pt idx="5522">
                  <c:v>1.9333448513974532</c:v>
                </c:pt>
                <c:pt idx="5523">
                  <c:v>2.0141186618229421</c:v>
                </c:pt>
                <c:pt idx="5524">
                  <c:v>2.0350015779599309</c:v>
                </c:pt>
                <c:pt idx="5525">
                  <c:v>1.8612318619130019</c:v>
                </c:pt>
                <c:pt idx="5526">
                  <c:v>2.0098481882162766</c:v>
                </c:pt>
                <c:pt idx="5527">
                  <c:v>2.2904689072942812</c:v>
                </c:pt>
                <c:pt idx="5528">
                  <c:v>2.5569944353230656</c:v>
                </c:pt>
                <c:pt idx="5529">
                  <c:v>2.7964374611586433</c:v>
                </c:pt>
                <c:pt idx="5530">
                  <c:v>3.1266030065803507</c:v>
                </c:pt>
                <c:pt idx="5531">
                  <c:v>3.5700960962310089</c:v>
                </c:pt>
                <c:pt idx="5532">
                  <c:v>4.0020662163067167</c:v>
                </c:pt>
                <c:pt idx="5533">
                  <c:v>4.3547982260060136</c:v>
                </c:pt>
                <c:pt idx="5534">
                  <c:v>4.4613325160388451</c:v>
                </c:pt>
                <c:pt idx="5535">
                  <c:v>4.2166027214773667</c:v>
                </c:pt>
                <c:pt idx="5536">
                  <c:v>4.123456514093486</c:v>
                </c:pt>
                <c:pt idx="5537">
                  <c:v>4.1188089514863551</c:v>
                </c:pt>
                <c:pt idx="5538">
                  <c:v>4.0238425411339254</c:v>
                </c:pt>
                <c:pt idx="5539">
                  <c:v>3.8747109145637033</c:v>
                </c:pt>
                <c:pt idx="5540">
                  <c:v>3.7512628233619383</c:v>
                </c:pt>
                <c:pt idx="5541">
                  <c:v>3.9572973017710207</c:v>
                </c:pt>
                <c:pt idx="5542">
                  <c:v>4.2620294733193962</c:v>
                </c:pt>
                <c:pt idx="5543">
                  <c:v>4.5541310294516171</c:v>
                </c:pt>
                <c:pt idx="5544">
                  <c:v>4.8460700812920265</c:v>
                </c:pt>
                <c:pt idx="5545">
                  <c:v>5.1736972776784462</c:v>
                </c:pt>
                <c:pt idx="5546">
                  <c:v>5.5300840088613121</c:v>
                </c:pt>
                <c:pt idx="5547">
                  <c:v>5.8429342487131271</c:v>
                </c:pt>
                <c:pt idx="5548">
                  <c:v>6.3118545800247565</c:v>
                </c:pt>
                <c:pt idx="5549">
                  <c:v>6.5829223378837582</c:v>
                </c:pt>
                <c:pt idx="5550">
                  <c:v>6.6953836800057429</c:v>
                </c:pt>
                <c:pt idx="5551">
                  <c:v>6.8586804346921433</c:v>
                </c:pt>
                <c:pt idx="5552">
                  <c:v>6.8543859173043726</c:v>
                </c:pt>
                <c:pt idx="5553">
                  <c:v>6.708399060897845</c:v>
                </c:pt>
                <c:pt idx="5554">
                  <c:v>6.3631574073477202</c:v>
                </c:pt>
                <c:pt idx="5555">
                  <c:v>6.0978158228148711</c:v>
                </c:pt>
                <c:pt idx="5556">
                  <c:v>5.853482746914545</c:v>
                </c:pt>
                <c:pt idx="5557">
                  <c:v>5.6122443568967348</c:v>
                </c:pt>
                <c:pt idx="5558">
                  <c:v>5.4459728258998217</c:v>
                </c:pt>
                <c:pt idx="5559">
                  <c:v>5.4084120711389954</c:v>
                </c:pt>
                <c:pt idx="5560">
                  <c:v>5.4281817037591873</c:v>
                </c:pt>
                <c:pt idx="5561">
                  <c:v>5.5485079037622143</c:v>
                </c:pt>
                <c:pt idx="5562">
                  <c:v>5.5849008818109427</c:v>
                </c:pt>
                <c:pt idx="5563">
                  <c:v>5.4860510175330637</c:v>
                </c:pt>
                <c:pt idx="5564">
                  <c:v>5.2454676704256684</c:v>
                </c:pt>
                <c:pt idx="5565">
                  <c:v>5.1049609121921788</c:v>
                </c:pt>
                <c:pt idx="5566">
                  <c:v>4.9678144872197558</c:v>
                </c:pt>
                <c:pt idx="5567">
                  <c:v>4.8299206617675239</c:v>
                </c:pt>
                <c:pt idx="5568">
                  <c:v>4.7861449642483853</c:v>
                </c:pt>
                <c:pt idx="5569">
                  <c:v>4.7625160835589249</c:v>
                </c:pt>
                <c:pt idx="5570">
                  <c:v>4.6811281152439186</c:v>
                </c:pt>
                <c:pt idx="5571">
                  <c:v>4.4924311821091134</c:v>
                </c:pt>
                <c:pt idx="5572">
                  <c:v>4.3871784177693067</c:v>
                </c:pt>
                <c:pt idx="5573">
                  <c:v>4.3664602113431741</c:v>
                </c:pt>
                <c:pt idx="5574">
                  <c:v>4.4205772751547689</c:v>
                </c:pt>
                <c:pt idx="5575">
                  <c:v>4.5713239622588553</c:v>
                </c:pt>
                <c:pt idx="5576">
                  <c:v>4.762769167718357</c:v>
                </c:pt>
                <c:pt idx="5577">
                  <c:v>4.8602519187640567</c:v>
                </c:pt>
                <c:pt idx="5578">
                  <c:v>4.9347785121324836</c:v>
                </c:pt>
                <c:pt idx="5579">
                  <c:v>5.0141925215895187</c:v>
                </c:pt>
                <c:pt idx="5580">
                  <c:v>5.0668216364750007</c:v>
                </c:pt>
                <c:pt idx="5581">
                  <c:v>5.0791673962244834</c:v>
                </c:pt>
                <c:pt idx="5582">
                  <c:v>5.0701366880732044</c:v>
                </c:pt>
                <c:pt idx="5583">
                  <c:v>5.0397766653093594</c:v>
                </c:pt>
                <c:pt idx="5584">
                  <c:v>4.8797005615143281</c:v>
                </c:pt>
                <c:pt idx="5585">
                  <c:v>4.7395778845964811</c:v>
                </c:pt>
                <c:pt idx="5586">
                  <c:v>4.6992924346868445</c:v>
                </c:pt>
                <c:pt idx="5587">
                  <c:v>4.5652530066424362</c:v>
                </c:pt>
                <c:pt idx="5588">
                  <c:v>4.281048688209431</c:v>
                </c:pt>
                <c:pt idx="5589">
                  <c:v>3.9752453958208744</c:v>
                </c:pt>
                <c:pt idx="5590">
                  <c:v>3.8756262670660546</c:v>
                </c:pt>
                <c:pt idx="5591">
                  <c:v>3.9213644755105768</c:v>
                </c:pt>
                <c:pt idx="5592">
                  <c:v>4.0871724831757472</c:v>
                </c:pt>
                <c:pt idx="5593">
                  <c:v>4.2585481212598042</c:v>
                </c:pt>
                <c:pt idx="5594">
                  <c:v>4.4206196280230499</c:v>
                </c:pt>
                <c:pt idx="5595">
                  <c:v>4.5546822765810191</c:v>
                </c:pt>
                <c:pt idx="5596">
                  <c:v>4.6916986352223917</c:v>
                </c:pt>
                <c:pt idx="5597">
                  <c:v>4.6264051889387687</c:v>
                </c:pt>
                <c:pt idx="5598">
                  <c:v>4.5568387177935294</c:v>
                </c:pt>
                <c:pt idx="5599">
                  <c:v>4.5794382877016915</c:v>
                </c:pt>
                <c:pt idx="5600">
                  <c:v>4.6781678568655485</c:v>
                </c:pt>
                <c:pt idx="5601">
                  <c:v>4.7707186104212909</c:v>
                </c:pt>
                <c:pt idx="5602">
                  <c:v>4.8623800305614635</c:v>
                </c:pt>
                <c:pt idx="5603">
                  <c:v>4.9972864190194626</c:v>
                </c:pt>
                <c:pt idx="5604">
                  <c:v>5.1181409588404208</c:v>
                </c:pt>
                <c:pt idx="5605">
                  <c:v>5.1663640183268242</c:v>
                </c:pt>
                <c:pt idx="5606">
                  <c:v>5.0274272379160818</c:v>
                </c:pt>
                <c:pt idx="5607">
                  <c:v>4.8550835357184159</c:v>
                </c:pt>
                <c:pt idx="5608">
                  <c:v>4.7093328421856295</c:v>
                </c:pt>
                <c:pt idx="5609">
                  <c:v>4.6066705302863857</c:v>
                </c:pt>
                <c:pt idx="5610">
                  <c:v>4.4281373773968138</c:v>
                </c:pt>
                <c:pt idx="5611">
                  <c:v>4.2224835613373539</c:v>
                </c:pt>
                <c:pt idx="5612">
                  <c:v>4.0859008980807516</c:v>
                </c:pt>
                <c:pt idx="5613">
                  <c:v>4.1289897549257493</c:v>
                </c:pt>
                <c:pt idx="5614">
                  <c:v>4.2273437199551269</c:v>
                </c:pt>
                <c:pt idx="5615">
                  <c:v>4.3277441418081688</c:v>
                </c:pt>
                <c:pt idx="5616">
                  <c:v>4.4265565971551339</c:v>
                </c:pt>
                <c:pt idx="5617">
                  <c:v>4.5273377940424151</c:v>
                </c:pt>
                <c:pt idx="5618">
                  <c:v>4.6120931870330732</c:v>
                </c:pt>
                <c:pt idx="5619">
                  <c:v>4.5917726883311163</c:v>
                </c:pt>
                <c:pt idx="5620">
                  <c:v>4.4590413721626998</c:v>
                </c:pt>
                <c:pt idx="5621">
                  <c:v>4.36214711005774</c:v>
                </c:pt>
                <c:pt idx="5622">
                  <c:v>4.6151959886767822</c:v>
                </c:pt>
                <c:pt idx="5623">
                  <c:v>4.9941277912745852</c:v>
                </c:pt>
                <c:pt idx="5624">
                  <c:v>5.2325060625817166</c:v>
                </c:pt>
                <c:pt idx="5625">
                  <c:v>5.5742978926803985</c:v>
                </c:pt>
                <c:pt idx="5626">
                  <c:v>5.7251238799633928</c:v>
                </c:pt>
                <c:pt idx="5627">
                  <c:v>5.7859909681128023</c:v>
                </c:pt>
                <c:pt idx="5628">
                  <c:v>5.7351062330121314</c:v>
                </c:pt>
                <c:pt idx="5629">
                  <c:v>5.6506137766501512</c:v>
                </c:pt>
                <c:pt idx="5630">
                  <c:v>5.3604022822241184</c:v>
                </c:pt>
                <c:pt idx="5631">
                  <c:v>5.2318123584959881</c:v>
                </c:pt>
                <c:pt idx="5632">
                  <c:v>5.2963899508593819</c:v>
                </c:pt>
                <c:pt idx="5633">
                  <c:v>5.4110954364781119</c:v>
                </c:pt>
                <c:pt idx="5634">
                  <c:v>5.3800768196198927</c:v>
                </c:pt>
                <c:pt idx="5635">
                  <c:v>5.2129868205505074</c:v>
                </c:pt>
                <c:pt idx="5636">
                  <c:v>4.9796377159646861</c:v>
                </c:pt>
                <c:pt idx="5637">
                  <c:v>4.7423758855566271</c:v>
                </c:pt>
                <c:pt idx="5638">
                  <c:v>4.5090511993456808</c:v>
                </c:pt>
                <c:pt idx="5639">
                  <c:v>4.3341683085038403</c:v>
                </c:pt>
                <c:pt idx="5640">
                  <c:v>4.2419802613000659</c:v>
                </c:pt>
                <c:pt idx="5641">
                  <c:v>4.2258331133712614</c:v>
                </c:pt>
                <c:pt idx="5642">
                  <c:v>4.2379717332301787</c:v>
                </c:pt>
                <c:pt idx="5643">
                  <c:v>4.221592275622065</c:v>
                </c:pt>
                <c:pt idx="5644">
                  <c:v>4.0417320150317977</c:v>
                </c:pt>
                <c:pt idx="5645">
                  <c:v>3.904030835494233</c:v>
                </c:pt>
                <c:pt idx="5646">
                  <c:v>4.0750863188213575</c:v>
                </c:pt>
                <c:pt idx="5647">
                  <c:v>4.3660825975160211</c:v>
                </c:pt>
                <c:pt idx="5648">
                  <c:v>4.5925747781337867</c:v>
                </c:pt>
                <c:pt idx="5649">
                  <c:v>4.7224010375551719</c:v>
                </c:pt>
                <c:pt idx="5650">
                  <c:v>4.7673757448544549</c:v>
                </c:pt>
                <c:pt idx="5651">
                  <c:v>4.8258566531415878</c:v>
                </c:pt>
                <c:pt idx="5652">
                  <c:v>4.8758110139439363</c:v>
                </c:pt>
                <c:pt idx="5653">
                  <c:v>4.773788090229675</c:v>
                </c:pt>
                <c:pt idx="5654">
                  <c:v>4.4642026235413397</c:v>
                </c:pt>
                <c:pt idx="5655">
                  <c:v>4.0398131768304584</c:v>
                </c:pt>
                <c:pt idx="5656">
                  <c:v>3.947681755788873</c:v>
                </c:pt>
                <c:pt idx="5657">
                  <c:v>4.0411240200300371</c:v>
                </c:pt>
                <c:pt idx="5658">
                  <c:v>4.0425519411232029</c:v>
                </c:pt>
                <c:pt idx="5659">
                  <c:v>3.9646298433759286</c:v>
                </c:pt>
                <c:pt idx="5660">
                  <c:v>3.8904157556654133</c:v>
                </c:pt>
                <c:pt idx="5661">
                  <c:v>3.8962823400346962</c:v>
                </c:pt>
                <c:pt idx="5662">
                  <c:v>3.756981043356276</c:v>
                </c:pt>
                <c:pt idx="5663">
                  <c:v>3.8088038132327999</c:v>
                </c:pt>
                <c:pt idx="5664">
                  <c:v>3.9657980224639391</c:v>
                </c:pt>
                <c:pt idx="5665">
                  <c:v>3.8933818809818397</c:v>
                </c:pt>
                <c:pt idx="5666">
                  <c:v>3.7578384107156602</c:v>
                </c:pt>
                <c:pt idx="5667">
                  <c:v>3.4966998966720046</c:v>
                </c:pt>
                <c:pt idx="5668">
                  <c:v>3.0117429088263048</c:v>
                </c:pt>
                <c:pt idx="5669">
                  <c:v>2.5731913515682003</c:v>
                </c:pt>
                <c:pt idx="5670">
                  <c:v>2.5309349011742936</c:v>
                </c:pt>
                <c:pt idx="5671">
                  <c:v>2.414191338062758</c:v>
                </c:pt>
                <c:pt idx="5672">
                  <c:v>2.2753972261083666</c:v>
                </c:pt>
                <c:pt idx="5673">
                  <c:v>2.109128007904423</c:v>
                </c:pt>
                <c:pt idx="5674">
                  <c:v>1.9685109347247254</c:v>
                </c:pt>
                <c:pt idx="5675">
                  <c:v>1.8904920031042607</c:v>
                </c:pt>
                <c:pt idx="5676">
                  <c:v>1.8857679319514267</c:v>
                </c:pt>
                <c:pt idx="5677">
                  <c:v>1.8331592893878916</c:v>
                </c:pt>
                <c:pt idx="5678">
                  <c:v>1.7729725939954855</c:v>
                </c:pt>
                <c:pt idx="5679">
                  <c:v>1.8948017513705193</c:v>
                </c:pt>
                <c:pt idx="5680">
                  <c:v>2.1363746928164549</c:v>
                </c:pt>
                <c:pt idx="5681">
                  <c:v>2.2515552144438851</c:v>
                </c:pt>
                <c:pt idx="5682">
                  <c:v>2.0438608845325965</c:v>
                </c:pt>
                <c:pt idx="5683">
                  <c:v>1.620746739882962</c:v>
                </c:pt>
                <c:pt idx="5684">
                  <c:v>1.2526609216048292</c:v>
                </c:pt>
                <c:pt idx="5685">
                  <c:v>1.3046889803469464</c:v>
                </c:pt>
                <c:pt idx="5686">
                  <c:v>1.3071636113560765</c:v>
                </c:pt>
                <c:pt idx="5687">
                  <c:v>1.1008954966061173</c:v>
                </c:pt>
                <c:pt idx="5688">
                  <c:v>1.1306186899948949</c:v>
                </c:pt>
                <c:pt idx="5689">
                  <c:v>1.8088915474254799</c:v>
                </c:pt>
                <c:pt idx="5690">
                  <c:v>2.6421890716771195</c:v>
                </c:pt>
                <c:pt idx="5691">
                  <c:v>3.3888852111195225</c:v>
                </c:pt>
                <c:pt idx="5692">
                  <c:v>3.8292012774803941</c:v>
                </c:pt>
                <c:pt idx="5693">
                  <c:v>4.3558077322317548</c:v>
                </c:pt>
                <c:pt idx="5694">
                  <c:v>5.2651403719992587</c:v>
                </c:pt>
                <c:pt idx="5695">
                  <c:v>5.8610444278785305</c:v>
                </c:pt>
                <c:pt idx="5696">
                  <c:v>6.1900993775209789</c:v>
                </c:pt>
                <c:pt idx="5697">
                  <c:v>6.1197467235083556</c:v>
                </c:pt>
                <c:pt idx="5698">
                  <c:v>5.8306656135277537</c:v>
                </c:pt>
                <c:pt idx="5699">
                  <c:v>5.566809479790189</c:v>
                </c:pt>
                <c:pt idx="5700">
                  <c:v>5.3558040846480299</c:v>
                </c:pt>
                <c:pt idx="5701">
                  <c:v>5.1920125398350052</c:v>
                </c:pt>
                <c:pt idx="5702">
                  <c:v>5.0798455461131695</c:v>
                </c:pt>
                <c:pt idx="5703">
                  <c:v>5.165831465052011</c:v>
                </c:pt>
                <c:pt idx="5704">
                  <c:v>5.3213263065462773</c:v>
                </c:pt>
                <c:pt idx="5705">
                  <c:v>5.4516949577873497</c:v>
                </c:pt>
                <c:pt idx="5706">
                  <c:v>5.4882739264620612</c:v>
                </c:pt>
                <c:pt idx="5707">
                  <c:v>5.4871472383865516</c:v>
                </c:pt>
                <c:pt idx="5708">
                  <c:v>5.4869589930714708</c:v>
                </c:pt>
                <c:pt idx="5709">
                  <c:v>5.4833123503754786</c:v>
                </c:pt>
                <c:pt idx="5710">
                  <c:v>5.4077830909932176</c:v>
                </c:pt>
                <c:pt idx="5711">
                  <c:v>5.5794330635277136</c:v>
                </c:pt>
                <c:pt idx="5712">
                  <c:v>5.8594304557082166</c:v>
                </c:pt>
                <c:pt idx="5713">
                  <c:v>6.0835702651020647</c:v>
                </c:pt>
                <c:pt idx="5714">
                  <c:v>6.1763732447152195</c:v>
                </c:pt>
                <c:pt idx="5715">
                  <c:v>6.204966470372745</c:v>
                </c:pt>
                <c:pt idx="5716">
                  <c:v>6.0670266745807409</c:v>
                </c:pt>
                <c:pt idx="5717">
                  <c:v>5.9017751050034244</c:v>
                </c:pt>
                <c:pt idx="5718">
                  <c:v>5.9163746540752777</c:v>
                </c:pt>
                <c:pt idx="5719">
                  <c:v>6.0489940002109899</c:v>
                </c:pt>
                <c:pt idx="5720">
                  <c:v>6.2462374279861672</c:v>
                </c:pt>
                <c:pt idx="5721">
                  <c:v>6.4591138505666645</c:v>
                </c:pt>
                <c:pt idx="5722">
                  <c:v>6.6421667785241576</c:v>
                </c:pt>
                <c:pt idx="5723">
                  <c:v>6.8055548982440923</c:v>
                </c:pt>
                <c:pt idx="5724">
                  <c:v>6.9342209333601428</c:v>
                </c:pt>
                <c:pt idx="5725">
                  <c:v>6.9496979641316976</c:v>
                </c:pt>
                <c:pt idx="5726">
                  <c:v>6.9423931264633083</c:v>
                </c:pt>
                <c:pt idx="5727">
                  <c:v>7.0709286555520023</c:v>
                </c:pt>
                <c:pt idx="5728">
                  <c:v>7.1930806265930629</c:v>
                </c:pt>
                <c:pt idx="5729">
                  <c:v>7.2491506565978643</c:v>
                </c:pt>
                <c:pt idx="5730">
                  <c:v>7.2039750369493509</c:v>
                </c:pt>
                <c:pt idx="5731">
                  <c:v>7.1236276624641857</c:v>
                </c:pt>
                <c:pt idx="5732">
                  <c:v>7.0593877733094716</c:v>
                </c:pt>
                <c:pt idx="5733">
                  <c:v>6.8984957953151032</c:v>
                </c:pt>
                <c:pt idx="5734">
                  <c:v>6.7341790635343282</c:v>
                </c:pt>
                <c:pt idx="5735">
                  <c:v>6.6125767156809854</c:v>
                </c:pt>
                <c:pt idx="5736">
                  <c:v>6.5371709536980145</c:v>
                </c:pt>
                <c:pt idx="5737">
                  <c:v>6.4774330938547715</c:v>
                </c:pt>
                <c:pt idx="5738">
                  <c:v>6.4348000416172413</c:v>
                </c:pt>
                <c:pt idx="5739">
                  <c:v>6.4969646457638195</c:v>
                </c:pt>
                <c:pt idx="5740">
                  <c:v>6.5152228387450544</c:v>
                </c:pt>
                <c:pt idx="5741">
                  <c:v>6.554110788115902</c:v>
                </c:pt>
                <c:pt idx="5742">
                  <c:v>6.7486570221359603</c:v>
                </c:pt>
                <c:pt idx="5743">
                  <c:v>6.9608125426867371</c:v>
                </c:pt>
                <c:pt idx="5744">
                  <c:v>7.194834339002532</c:v>
                </c:pt>
                <c:pt idx="5745">
                  <c:v>7.3529768334642922</c:v>
                </c:pt>
                <c:pt idx="5746">
                  <c:v>7.4354292465870433</c:v>
                </c:pt>
                <c:pt idx="5747">
                  <c:v>7.4865785826127356</c:v>
                </c:pt>
                <c:pt idx="5748">
                  <c:v>7.4833824614114768</c:v>
                </c:pt>
                <c:pt idx="5749">
                  <c:v>7.3113696006665707</c:v>
                </c:pt>
                <c:pt idx="5750">
                  <c:v>7.1767921138648703</c:v>
                </c:pt>
                <c:pt idx="5751">
                  <c:v>7.046767633100619</c:v>
                </c:pt>
                <c:pt idx="5752">
                  <c:v>6.9958037540972731</c:v>
                </c:pt>
                <c:pt idx="5753">
                  <c:v>6.9965299697160059</c:v>
                </c:pt>
                <c:pt idx="5754">
                  <c:v>6.9215227265155495</c:v>
                </c:pt>
                <c:pt idx="5755">
                  <c:v>6.797348103874171</c:v>
                </c:pt>
                <c:pt idx="5756">
                  <c:v>6.686959810097572</c:v>
                </c:pt>
                <c:pt idx="5757">
                  <c:v>6.6223294000909387</c:v>
                </c:pt>
                <c:pt idx="5758">
                  <c:v>6.5765264155081304</c:v>
                </c:pt>
                <c:pt idx="5759">
                  <c:v>6.5464287346882113</c:v>
                </c:pt>
                <c:pt idx="5760">
                  <c:v>6.5119220926749088</c:v>
                </c:pt>
                <c:pt idx="5761">
                  <c:v>6.4692314143734144</c:v>
                </c:pt>
                <c:pt idx="5762">
                  <c:v>6.4391518890725239</c:v>
                </c:pt>
                <c:pt idx="5763">
                  <c:v>6.4215189504361669</c:v>
                </c:pt>
                <c:pt idx="5764">
                  <c:v>6.3727339695491088</c:v>
                </c:pt>
                <c:pt idx="5765">
                  <c:v>6.3536983331654175</c:v>
                </c:pt>
                <c:pt idx="5766">
                  <c:v>6.51304446445263</c:v>
                </c:pt>
                <c:pt idx="5767">
                  <c:v>6.7630184610448163</c:v>
                </c:pt>
                <c:pt idx="5768">
                  <c:v>6.9635965853339856</c:v>
                </c:pt>
                <c:pt idx="5769">
                  <c:v>7.1108413560753529</c:v>
                </c:pt>
                <c:pt idx="5770">
                  <c:v>7.1747867389035518</c:v>
                </c:pt>
                <c:pt idx="5771">
                  <c:v>7.2064795609622427</c:v>
                </c:pt>
                <c:pt idx="5772">
                  <c:v>7.1349785061956563</c:v>
                </c:pt>
                <c:pt idx="5773">
                  <c:v>6.9387844591560173</c:v>
                </c:pt>
                <c:pt idx="5774">
                  <c:v>6.6960019573895355</c:v>
                </c:pt>
                <c:pt idx="5775">
                  <c:v>6.6268215069180565</c:v>
                </c:pt>
                <c:pt idx="5776">
                  <c:v>6.6173409089680311</c:v>
                </c:pt>
                <c:pt idx="5777">
                  <c:v>6.5900727665746599</c:v>
                </c:pt>
                <c:pt idx="5778">
                  <c:v>6.4801032823897255</c:v>
                </c:pt>
                <c:pt idx="5779">
                  <c:v>6.3306492734798825</c:v>
                </c:pt>
                <c:pt idx="5780">
                  <c:v>6.1635707318476856</c:v>
                </c:pt>
                <c:pt idx="5781">
                  <c:v>5.931437618467065</c:v>
                </c:pt>
                <c:pt idx="5782">
                  <c:v>5.6881687734269279</c:v>
                </c:pt>
                <c:pt idx="5783">
                  <c:v>5.4869100830617779</c:v>
                </c:pt>
                <c:pt idx="5784">
                  <c:v>5.3183755024890118</c:v>
                </c:pt>
                <c:pt idx="5785">
                  <c:v>5.2067167550565152</c:v>
                </c:pt>
                <c:pt idx="5786">
                  <c:v>5.0788260019982854</c:v>
                </c:pt>
                <c:pt idx="5787">
                  <c:v>4.9809005279142573</c:v>
                </c:pt>
                <c:pt idx="5788">
                  <c:v>4.9187053312773568</c:v>
                </c:pt>
                <c:pt idx="5789">
                  <c:v>4.8526223912068671</c:v>
                </c:pt>
                <c:pt idx="5790">
                  <c:v>4.8766725907553852</c:v>
                </c:pt>
                <c:pt idx="5791">
                  <c:v>4.964302276399474</c:v>
                </c:pt>
                <c:pt idx="5792">
                  <c:v>5.0883224573873074</c:v>
                </c:pt>
                <c:pt idx="5793">
                  <c:v>5.0437069203531957</c:v>
                </c:pt>
                <c:pt idx="5794">
                  <c:v>4.9185598766740135</c:v>
                </c:pt>
                <c:pt idx="5795">
                  <c:v>4.6770124457621067</c:v>
                </c:pt>
                <c:pt idx="5796">
                  <c:v>4.3297912647663575</c:v>
                </c:pt>
                <c:pt idx="5797">
                  <c:v>3.9502005541628513</c:v>
                </c:pt>
                <c:pt idx="5798">
                  <c:v>3.5884731291311143</c:v>
                </c:pt>
                <c:pt idx="5799">
                  <c:v>3.3056884457635465</c:v>
                </c:pt>
                <c:pt idx="5800">
                  <c:v>3.0829238489804465</c:v>
                </c:pt>
                <c:pt idx="5801">
                  <c:v>2.9290573732425278</c:v>
                </c:pt>
                <c:pt idx="5802">
                  <c:v>2.6643006797020958</c:v>
                </c:pt>
                <c:pt idx="5803">
                  <c:v>2.3399120944606979</c:v>
                </c:pt>
                <c:pt idx="5804">
                  <c:v>1.9203298180770927</c:v>
                </c:pt>
                <c:pt idx="5805">
                  <c:v>1.3920273384658577</c:v>
                </c:pt>
                <c:pt idx="5806">
                  <c:v>0.8188651958206421</c:v>
                </c:pt>
                <c:pt idx="5807">
                  <c:v>0.25329315045660833</c:v>
                </c:pt>
                <c:pt idx="5808">
                  <c:v>0.33783709909736948</c:v>
                </c:pt>
                <c:pt idx="5809">
                  <c:v>0.94820962181861057</c:v>
                </c:pt>
                <c:pt idx="5810">
                  <c:v>1.534552502252355</c:v>
                </c:pt>
                <c:pt idx="5811">
                  <c:v>1.9667390562912985</c:v>
                </c:pt>
                <c:pt idx="5812">
                  <c:v>2.206603336702492</c:v>
                </c:pt>
                <c:pt idx="5813">
                  <c:v>2.1712717663352894</c:v>
                </c:pt>
                <c:pt idx="5814">
                  <c:v>2.2502999530271457</c:v>
                </c:pt>
                <c:pt idx="5815">
                  <c:v>2.1591617547813038</c:v>
                </c:pt>
                <c:pt idx="5816">
                  <c:v>1.923978545017345</c:v>
                </c:pt>
                <c:pt idx="5817">
                  <c:v>1.6192770844468498</c:v>
                </c:pt>
                <c:pt idx="5818">
                  <c:v>1.4090720030646269</c:v>
                </c:pt>
                <c:pt idx="5819">
                  <c:v>1.3672656700144801</c:v>
                </c:pt>
                <c:pt idx="5820">
                  <c:v>1.5142205361019412</c:v>
                </c:pt>
                <c:pt idx="5821">
                  <c:v>1.869776788425894</c:v>
                </c:pt>
                <c:pt idx="5822">
                  <c:v>2.3979720031647287</c:v>
                </c:pt>
                <c:pt idx="5823">
                  <c:v>3.1537150190028282</c:v>
                </c:pt>
                <c:pt idx="5824">
                  <c:v>3.8019392136125267</c:v>
                </c:pt>
                <c:pt idx="5825">
                  <c:v>4.365847718906215</c:v>
                </c:pt>
                <c:pt idx="5826">
                  <c:v>5.0061716344886014</c:v>
                </c:pt>
                <c:pt idx="5827">
                  <c:v>5.5716972413726156</c:v>
                </c:pt>
                <c:pt idx="5828">
                  <c:v>6.1375024528695139</c:v>
                </c:pt>
                <c:pt idx="5829">
                  <c:v>6.5529320014269308</c:v>
                </c:pt>
                <c:pt idx="5830">
                  <c:v>6.8160301065884594</c:v>
                </c:pt>
                <c:pt idx="5831">
                  <c:v>6.9841183783221457</c:v>
                </c:pt>
                <c:pt idx="5832">
                  <c:v>7.0450654637979655</c:v>
                </c:pt>
                <c:pt idx="5833">
                  <c:v>6.99521419084875</c:v>
                </c:pt>
                <c:pt idx="5834">
                  <c:v>6.8615293666917445</c:v>
                </c:pt>
                <c:pt idx="5835">
                  <c:v>6.8203641884093704</c:v>
                </c:pt>
                <c:pt idx="5836">
                  <c:v>6.7882481969521535</c:v>
                </c:pt>
                <c:pt idx="5837">
                  <c:v>6.7699020238050709</c:v>
                </c:pt>
                <c:pt idx="5838">
                  <c:v>6.8079518086736455</c:v>
                </c:pt>
                <c:pt idx="5839">
                  <c:v>6.8239100696581376</c:v>
                </c:pt>
                <c:pt idx="5840">
                  <c:v>6.8128969763206984</c:v>
                </c:pt>
                <c:pt idx="5841">
                  <c:v>6.726417514347542</c:v>
                </c:pt>
                <c:pt idx="5842">
                  <c:v>6.6037571340529304</c:v>
                </c:pt>
                <c:pt idx="5843">
                  <c:v>6.509561590094548</c:v>
                </c:pt>
                <c:pt idx="5844">
                  <c:v>6.444419215531858</c:v>
                </c:pt>
                <c:pt idx="5845">
                  <c:v>6.4042801300544161</c:v>
                </c:pt>
                <c:pt idx="5846">
                  <c:v>6.3463900376733511</c:v>
                </c:pt>
                <c:pt idx="5847">
                  <c:v>6.2168303485489682</c:v>
                </c:pt>
                <c:pt idx="5848">
                  <c:v>6.2323977936060357</c:v>
                </c:pt>
                <c:pt idx="5849">
                  <c:v>6.2947922384608761</c:v>
                </c:pt>
                <c:pt idx="5850">
                  <c:v>6.2684242095055245</c:v>
                </c:pt>
                <c:pt idx="5851">
                  <c:v>6.2011986118353768</c:v>
                </c:pt>
                <c:pt idx="5852">
                  <c:v>6.1143297393897562</c:v>
                </c:pt>
                <c:pt idx="5853">
                  <c:v>6.1449861185047521</c:v>
                </c:pt>
                <c:pt idx="5854">
                  <c:v>6.1676389500528916</c:v>
                </c:pt>
                <c:pt idx="5855">
                  <c:v>6.1148162671659305</c:v>
                </c:pt>
                <c:pt idx="5856">
                  <c:v>6.0601552078499354</c:v>
                </c:pt>
                <c:pt idx="5857">
                  <c:v>6.03544295800857</c:v>
                </c:pt>
                <c:pt idx="5858">
                  <c:v>6.0470465298551241</c:v>
                </c:pt>
                <c:pt idx="5859">
                  <c:v>6.0404590036708719</c:v>
                </c:pt>
                <c:pt idx="5860">
                  <c:v>6.0846368867031</c:v>
                </c:pt>
                <c:pt idx="5861">
                  <c:v>6.2362940391588921</c:v>
                </c:pt>
                <c:pt idx="5862">
                  <c:v>6.4339216645494561</c:v>
                </c:pt>
                <c:pt idx="5863">
                  <c:v>6.5978270373020154</c:v>
                </c:pt>
                <c:pt idx="5864">
                  <c:v>6.756312312469106</c:v>
                </c:pt>
                <c:pt idx="5865">
                  <c:v>6.9269929896749751</c:v>
                </c:pt>
                <c:pt idx="5866">
                  <c:v>7.0245127556659277</c:v>
                </c:pt>
                <c:pt idx="5867">
                  <c:v>7.0422500055520958</c:v>
                </c:pt>
                <c:pt idx="5868">
                  <c:v>7.0143788765044164</c:v>
                </c:pt>
                <c:pt idx="5869">
                  <c:v>6.9673652838546003</c:v>
                </c:pt>
                <c:pt idx="5870">
                  <c:v>6.8280856325888371</c:v>
                </c:pt>
                <c:pt idx="5871">
                  <c:v>6.6544423455412849</c:v>
                </c:pt>
                <c:pt idx="5872">
                  <c:v>6.595330596637055</c:v>
                </c:pt>
                <c:pt idx="5873">
                  <c:v>6.5608129824924131</c:v>
                </c:pt>
                <c:pt idx="5874">
                  <c:v>6.5149481629324866</c:v>
                </c:pt>
                <c:pt idx="5875">
                  <c:v>6.4478766646946593</c:v>
                </c:pt>
                <c:pt idx="5876">
                  <c:v>6.3880174599828896</c:v>
                </c:pt>
                <c:pt idx="5877">
                  <c:v>6.2109916250501334</c:v>
                </c:pt>
                <c:pt idx="5878">
                  <c:v>5.9948688445752136</c:v>
                </c:pt>
                <c:pt idx="5879">
                  <c:v>5.8218679301509315</c:v>
                </c:pt>
                <c:pt idx="5880">
                  <c:v>5.6987953127263689</c:v>
                </c:pt>
                <c:pt idx="5881">
                  <c:v>5.5999548071003371</c:v>
                </c:pt>
                <c:pt idx="5882">
                  <c:v>5.5167135127645741</c:v>
                </c:pt>
                <c:pt idx="5883">
                  <c:v>5.5571617214953468</c:v>
                </c:pt>
                <c:pt idx="5884">
                  <c:v>5.5908063856641927</c:v>
                </c:pt>
                <c:pt idx="5885">
                  <c:v>5.6135512560723981</c:v>
                </c:pt>
                <c:pt idx="5886">
                  <c:v>5.7394440687785639</c:v>
                </c:pt>
                <c:pt idx="5887">
                  <c:v>5.847944063259197</c:v>
                </c:pt>
                <c:pt idx="5888">
                  <c:v>5.937427512276976</c:v>
                </c:pt>
                <c:pt idx="5889">
                  <c:v>6.0206852634703587</c:v>
                </c:pt>
                <c:pt idx="5890">
                  <c:v>6.1094603165176347</c:v>
                </c:pt>
                <c:pt idx="5891">
                  <c:v>6.2404705116596872</c:v>
                </c:pt>
                <c:pt idx="5892">
                  <c:v>6.3208549140738519</c:v>
                </c:pt>
                <c:pt idx="5893">
                  <c:v>6.3131526297344172</c:v>
                </c:pt>
                <c:pt idx="5894">
                  <c:v>6.1737824218150381</c:v>
                </c:pt>
                <c:pt idx="5895">
                  <c:v>6.1149944487400116</c:v>
                </c:pt>
                <c:pt idx="5896">
                  <c:v>6.1642211087445462</c:v>
                </c:pt>
                <c:pt idx="5897">
                  <c:v>6.197869431328292</c:v>
                </c:pt>
                <c:pt idx="5898">
                  <c:v>6.1065770237001384</c:v>
                </c:pt>
                <c:pt idx="5899">
                  <c:v>5.9142980560016589</c:v>
                </c:pt>
                <c:pt idx="5900">
                  <c:v>5.7147853176513541</c:v>
                </c:pt>
                <c:pt idx="5901">
                  <c:v>5.3823257381306862</c:v>
                </c:pt>
                <c:pt idx="5902">
                  <c:v>5.0815959330970575</c:v>
                </c:pt>
                <c:pt idx="5903">
                  <c:v>4.8654090788098463</c:v>
                </c:pt>
                <c:pt idx="5904">
                  <c:v>4.7151492577056828</c:v>
                </c:pt>
                <c:pt idx="5905">
                  <c:v>4.6123726093108921</c:v>
                </c:pt>
                <c:pt idx="5906">
                  <c:v>4.5207854950936941</c:v>
                </c:pt>
                <c:pt idx="5907">
                  <c:v>4.5904630343090922</c:v>
                </c:pt>
                <c:pt idx="5908">
                  <c:v>4.5819720302667433</c:v>
                </c:pt>
                <c:pt idx="5909">
                  <c:v>4.4818404096324453</c:v>
                </c:pt>
                <c:pt idx="5910">
                  <c:v>4.4818709931837946</c:v>
                </c:pt>
                <c:pt idx="5911">
                  <c:v>4.5320581836842084</c:v>
                </c:pt>
                <c:pt idx="5912">
                  <c:v>4.6203791921263777</c:v>
                </c:pt>
                <c:pt idx="5913">
                  <c:v>4.6027358153581179</c:v>
                </c:pt>
                <c:pt idx="5914">
                  <c:v>4.576924576420411</c:v>
                </c:pt>
                <c:pt idx="5915">
                  <c:v>4.6365448378996401</c:v>
                </c:pt>
                <c:pt idx="5916">
                  <c:v>4.7664243740068466</c:v>
                </c:pt>
                <c:pt idx="5917">
                  <c:v>4.8806657345366835</c:v>
                </c:pt>
                <c:pt idx="5918">
                  <c:v>4.87540882914334</c:v>
                </c:pt>
                <c:pt idx="5919">
                  <c:v>4.8758266827357533</c:v>
                </c:pt>
                <c:pt idx="5920">
                  <c:v>4.9514517499727937</c:v>
                </c:pt>
                <c:pt idx="5921">
                  <c:v>4.9526438347911403</c:v>
                </c:pt>
                <c:pt idx="5922">
                  <c:v>4.7499662494045261</c:v>
                </c:pt>
                <c:pt idx="5923">
                  <c:v>4.453488878222454</c:v>
                </c:pt>
                <c:pt idx="5924">
                  <c:v>4.2058863412467726</c:v>
                </c:pt>
                <c:pt idx="5925">
                  <c:v>4.0435533858608137</c:v>
                </c:pt>
                <c:pt idx="5926">
                  <c:v>3.9425019304030746</c:v>
                </c:pt>
                <c:pt idx="5927">
                  <c:v>3.8730068315689619</c:v>
                </c:pt>
                <c:pt idx="5928">
                  <c:v>3.7929970109857782</c:v>
                </c:pt>
                <c:pt idx="5929">
                  <c:v>3.685463817228058</c:v>
                </c:pt>
                <c:pt idx="5930">
                  <c:v>3.5757925412072775</c:v>
                </c:pt>
                <c:pt idx="5931">
                  <c:v>3.4740446172957666</c:v>
                </c:pt>
                <c:pt idx="5932">
                  <c:v>3.2671585277332365</c:v>
                </c:pt>
                <c:pt idx="5933">
                  <c:v>2.860541341730745</c:v>
                </c:pt>
                <c:pt idx="5934">
                  <c:v>2.6061860225660025</c:v>
                </c:pt>
                <c:pt idx="5935">
                  <c:v>2.4790054298582831</c:v>
                </c:pt>
                <c:pt idx="5936">
                  <c:v>2.5214011079754783</c:v>
                </c:pt>
                <c:pt idx="5937">
                  <c:v>2.679694585541347</c:v>
                </c:pt>
                <c:pt idx="5938">
                  <c:v>2.9708751262866975</c:v>
                </c:pt>
                <c:pt idx="5939">
                  <c:v>3.285491633873908</c:v>
                </c:pt>
                <c:pt idx="5940">
                  <c:v>3.5340972396424082</c:v>
                </c:pt>
                <c:pt idx="5941">
                  <c:v>3.6819006059751871</c:v>
                </c:pt>
                <c:pt idx="5942">
                  <c:v>3.7200176971495833</c:v>
                </c:pt>
                <c:pt idx="5943">
                  <c:v>3.7241067106539538</c:v>
                </c:pt>
                <c:pt idx="5944">
                  <c:v>3.7225558735011095</c:v>
                </c:pt>
                <c:pt idx="5945">
                  <c:v>3.6491781513412977</c:v>
                </c:pt>
                <c:pt idx="5946">
                  <c:v>3.4618416076889549</c:v>
                </c:pt>
                <c:pt idx="5947">
                  <c:v>3.1555058558985878</c:v>
                </c:pt>
                <c:pt idx="5948">
                  <c:v>2.8192172726928657</c:v>
                </c:pt>
                <c:pt idx="5949">
                  <c:v>2.488300450953703</c:v>
                </c:pt>
                <c:pt idx="5950">
                  <c:v>2.2176212769706596</c:v>
                </c:pt>
                <c:pt idx="5951">
                  <c:v>2.0994974816345104</c:v>
                </c:pt>
                <c:pt idx="5952">
                  <c:v>2.0800299247654612</c:v>
                </c:pt>
                <c:pt idx="5953">
                  <c:v>2.0860848791020969</c:v>
                </c:pt>
                <c:pt idx="5954">
                  <c:v>2.074965417905795</c:v>
                </c:pt>
                <c:pt idx="5955">
                  <c:v>2.1285837159364558</c:v>
                </c:pt>
                <c:pt idx="5956">
                  <c:v>2.1974908368645591</c:v>
                </c:pt>
                <c:pt idx="5957">
                  <c:v>2.0951288550044671</c:v>
                </c:pt>
                <c:pt idx="5958">
                  <c:v>2.0041842772388998</c:v>
                </c:pt>
                <c:pt idx="5959">
                  <c:v>2.0419649767077055</c:v>
                </c:pt>
                <c:pt idx="5960">
                  <c:v>2.194052348685001</c:v>
                </c:pt>
                <c:pt idx="5961">
                  <c:v>2.3835426024818545</c:v>
                </c:pt>
                <c:pt idx="5962">
                  <c:v>2.7232848492458515</c:v>
                </c:pt>
                <c:pt idx="5963">
                  <c:v>3.1095613289387058</c:v>
                </c:pt>
                <c:pt idx="5964">
                  <c:v>3.4483985879011727</c:v>
                </c:pt>
                <c:pt idx="5965">
                  <c:v>3.715789528695296</c:v>
                </c:pt>
                <c:pt idx="5966">
                  <c:v>3.9009438938410033</c:v>
                </c:pt>
                <c:pt idx="5967">
                  <c:v>4.1420882410622522</c:v>
                </c:pt>
                <c:pt idx="5968">
                  <c:v>4.3158590862312174</c:v>
                </c:pt>
                <c:pt idx="5969">
                  <c:v>4.4180545587306135</c:v>
                </c:pt>
                <c:pt idx="5970">
                  <c:v>4.3389081461655543</c:v>
                </c:pt>
                <c:pt idx="5971">
                  <c:v>4.1568720390285305</c:v>
                </c:pt>
                <c:pt idx="5972">
                  <c:v>3.93077187372627</c:v>
                </c:pt>
                <c:pt idx="5973">
                  <c:v>3.861410490800091</c:v>
                </c:pt>
                <c:pt idx="5974">
                  <c:v>3.8029271745574267</c:v>
                </c:pt>
                <c:pt idx="5975">
                  <c:v>3.7301099492964616</c:v>
                </c:pt>
                <c:pt idx="5976">
                  <c:v>3.6582384673755328</c:v>
                </c:pt>
                <c:pt idx="5977">
                  <c:v>3.6054437239102346</c:v>
                </c:pt>
                <c:pt idx="5978">
                  <c:v>3.5821303553523638</c:v>
                </c:pt>
                <c:pt idx="5979">
                  <c:v>3.4413538028419004</c:v>
                </c:pt>
                <c:pt idx="5980">
                  <c:v>3.3381863503160663</c:v>
                </c:pt>
                <c:pt idx="5981">
                  <c:v>3.17127811372292</c:v>
                </c:pt>
                <c:pt idx="5982">
                  <c:v>3.1985213081118737</c:v>
                </c:pt>
                <c:pt idx="5983">
                  <c:v>3.3154088188302224</c:v>
                </c:pt>
                <c:pt idx="5984">
                  <c:v>3.4891921017502447</c:v>
                </c:pt>
                <c:pt idx="5985">
                  <c:v>3.7016689913360219</c:v>
                </c:pt>
                <c:pt idx="5986">
                  <c:v>3.9606872423789348</c:v>
                </c:pt>
                <c:pt idx="5987">
                  <c:v>4.2354145185397485</c:v>
                </c:pt>
                <c:pt idx="5988">
                  <c:v>4.4799859780063649</c:v>
                </c:pt>
                <c:pt idx="5989">
                  <c:v>4.6467617019539329</c:v>
                </c:pt>
                <c:pt idx="5990">
                  <c:v>4.760297659511612</c:v>
                </c:pt>
                <c:pt idx="5991">
                  <c:v>4.7705260729704619</c:v>
                </c:pt>
                <c:pt idx="5992">
                  <c:v>4.697508091564381</c:v>
                </c:pt>
                <c:pt idx="5993">
                  <c:v>4.6355072275639397</c:v>
                </c:pt>
                <c:pt idx="5994">
                  <c:v>4.5168819175346391</c:v>
                </c:pt>
                <c:pt idx="5995">
                  <c:v>4.3654515837167907</c:v>
                </c:pt>
                <c:pt idx="5996">
                  <c:v>4.2434303508223152</c:v>
                </c:pt>
                <c:pt idx="5997">
                  <c:v>4.225035023858335</c:v>
                </c:pt>
                <c:pt idx="5998">
                  <c:v>4.2534435342305237</c:v>
                </c:pt>
                <c:pt idx="5999">
                  <c:v>4.2689191247463336</c:v>
                </c:pt>
                <c:pt idx="6000">
                  <c:v>4.2777026713372459</c:v>
                </c:pt>
                <c:pt idx="6001">
                  <c:v>4.3033428165880352</c:v>
                </c:pt>
                <c:pt idx="6002">
                  <c:v>4.3562688370159908</c:v>
                </c:pt>
                <c:pt idx="6003">
                  <c:v>4.3813113808104029</c:v>
                </c:pt>
                <c:pt idx="6004">
                  <c:v>4.339062827628184</c:v>
                </c:pt>
                <c:pt idx="6005">
                  <c:v>4.1115178259597425</c:v>
                </c:pt>
                <c:pt idx="6006">
                  <c:v>4.0314650768793667</c:v>
                </c:pt>
                <c:pt idx="6007">
                  <c:v>4.0953340451783662</c:v>
                </c:pt>
                <c:pt idx="6008">
                  <c:v>4.2625447512136514</c:v>
                </c:pt>
                <c:pt idx="6009">
                  <c:v>4.5079575774438707</c:v>
                </c:pt>
                <c:pt idx="6010">
                  <c:v>4.8324945065683504</c:v>
                </c:pt>
                <c:pt idx="6011">
                  <c:v>5.1652794246333364</c:v>
                </c:pt>
                <c:pt idx="6012">
                  <c:v>5.425623115690791</c:v>
                </c:pt>
                <c:pt idx="6013">
                  <c:v>5.6055546321028729</c:v>
                </c:pt>
                <c:pt idx="6014">
                  <c:v>5.6965750942725668</c:v>
                </c:pt>
                <c:pt idx="6015">
                  <c:v>5.5709911124432017</c:v>
                </c:pt>
                <c:pt idx="6016">
                  <c:v>5.3915763544584578</c:v>
                </c:pt>
                <c:pt idx="6017">
                  <c:v>5.1886734275193822</c:v>
                </c:pt>
                <c:pt idx="6018">
                  <c:v>5.1930649605414532</c:v>
                </c:pt>
                <c:pt idx="6019">
                  <c:v>4.9710807520743705</c:v>
                </c:pt>
                <c:pt idx="6020">
                  <c:v>4.8021329777264858</c:v>
                </c:pt>
                <c:pt idx="6021">
                  <c:v>4.840340369799514</c:v>
                </c:pt>
                <c:pt idx="6022">
                  <c:v>4.9889906878846872</c:v>
                </c:pt>
                <c:pt idx="6023">
                  <c:v>5.0680683476179302</c:v>
                </c:pt>
                <c:pt idx="6024">
                  <c:v>5.1257362485458113</c:v>
                </c:pt>
                <c:pt idx="6025">
                  <c:v>5.1503085262104573</c:v>
                </c:pt>
                <c:pt idx="6026">
                  <c:v>5.1536742180482467</c:v>
                </c:pt>
                <c:pt idx="6027">
                  <c:v>5.0904731021273459</c:v>
                </c:pt>
                <c:pt idx="6028">
                  <c:v>4.9746119310788952</c:v>
                </c:pt>
                <c:pt idx="6029">
                  <c:v>4.860143408683486</c:v>
                </c:pt>
                <c:pt idx="6030">
                  <c:v>4.7522220594487203</c:v>
                </c:pt>
                <c:pt idx="6031">
                  <c:v>4.739555476340831</c:v>
                </c:pt>
                <c:pt idx="6032">
                  <c:v>4.8098517588105061</c:v>
                </c:pt>
                <c:pt idx="6033">
                  <c:v>4.855250111651741</c:v>
                </c:pt>
                <c:pt idx="6034">
                  <c:v>4.9554002758738118</c:v>
                </c:pt>
                <c:pt idx="6035">
                  <c:v>5.1026171255700197</c:v>
                </c:pt>
                <c:pt idx="6036">
                  <c:v>5.2109003949631898</c:v>
                </c:pt>
                <c:pt idx="6037">
                  <c:v>5.2070941596036855</c:v>
                </c:pt>
                <c:pt idx="6038">
                  <c:v>5.1239686439534591</c:v>
                </c:pt>
                <c:pt idx="6039">
                  <c:v>4.8263801798675212</c:v>
                </c:pt>
                <c:pt idx="6040">
                  <c:v>4.5380995778112592</c:v>
                </c:pt>
                <c:pt idx="6041">
                  <c:v>4.3657420361026187</c:v>
                </c:pt>
                <c:pt idx="6042">
                  <c:v>4.2535475016584687</c:v>
                </c:pt>
                <c:pt idx="6043">
                  <c:v>4.0992393069265152</c:v>
                </c:pt>
                <c:pt idx="6044">
                  <c:v>3.8462710295040963</c:v>
                </c:pt>
                <c:pt idx="6045">
                  <c:v>3.6514806476516046</c:v>
                </c:pt>
                <c:pt idx="6046">
                  <c:v>3.4173138028378047</c:v>
                </c:pt>
                <c:pt idx="6047">
                  <c:v>3.1154581185614627</c:v>
                </c:pt>
                <c:pt idx="6048">
                  <c:v>2.8907981682006167</c:v>
                </c:pt>
                <c:pt idx="6049">
                  <c:v>2.8207544163591414</c:v>
                </c:pt>
                <c:pt idx="6050">
                  <c:v>2.8551617945752392</c:v>
                </c:pt>
                <c:pt idx="6051">
                  <c:v>2.86183569097919</c:v>
                </c:pt>
                <c:pt idx="6052">
                  <c:v>2.8483699248385279</c:v>
                </c:pt>
                <c:pt idx="6053">
                  <c:v>2.712982315634676</c:v>
                </c:pt>
                <c:pt idx="6054">
                  <c:v>2.7097167950785135</c:v>
                </c:pt>
                <c:pt idx="6055">
                  <c:v>2.9027000989912546</c:v>
                </c:pt>
                <c:pt idx="6056">
                  <c:v>3.2204143852009062</c:v>
                </c:pt>
                <c:pt idx="6057">
                  <c:v>3.5985672592415137</c:v>
                </c:pt>
                <c:pt idx="6058">
                  <c:v>3.9756046839559738</c:v>
                </c:pt>
                <c:pt idx="6059">
                  <c:v>4.3134270125673915</c:v>
                </c:pt>
                <c:pt idx="6060">
                  <c:v>4.5230916269926755</c:v>
                </c:pt>
                <c:pt idx="6061">
                  <c:v>4.5910695726798867</c:v>
                </c:pt>
                <c:pt idx="6062">
                  <c:v>4.4904634604994307</c:v>
                </c:pt>
                <c:pt idx="6063">
                  <c:v>4.2463413458251908</c:v>
                </c:pt>
                <c:pt idx="6064">
                  <c:v>3.9944044495433784</c:v>
                </c:pt>
                <c:pt idx="6065">
                  <c:v>3.8630150709093796</c:v>
                </c:pt>
                <c:pt idx="6066">
                  <c:v>3.6783590980083991</c:v>
                </c:pt>
                <c:pt idx="6067">
                  <c:v>3.4348949793717654</c:v>
                </c:pt>
                <c:pt idx="6068">
                  <c:v>3.2412736522163259</c:v>
                </c:pt>
                <c:pt idx="6069">
                  <c:v>3.2161987776741974</c:v>
                </c:pt>
                <c:pt idx="6070">
                  <c:v>3.371327675081556</c:v>
                </c:pt>
                <c:pt idx="6071">
                  <c:v>3.6368867895668404</c:v>
                </c:pt>
                <c:pt idx="6072">
                  <c:v>3.9791909001209591</c:v>
                </c:pt>
                <c:pt idx="6073">
                  <c:v>4.3231995012812652</c:v>
                </c:pt>
                <c:pt idx="6074">
                  <c:v>4.5915648895602308</c:v>
                </c:pt>
                <c:pt idx="6075">
                  <c:v>4.7033873955936114</c:v>
                </c:pt>
                <c:pt idx="6076">
                  <c:v>4.6675577978402538</c:v>
                </c:pt>
                <c:pt idx="6077">
                  <c:v>4.7653774644100713</c:v>
                </c:pt>
                <c:pt idx="6078">
                  <c:v>4.7381859311159635</c:v>
                </c:pt>
                <c:pt idx="6079">
                  <c:v>4.7740807039464679</c:v>
                </c:pt>
                <c:pt idx="6080">
                  <c:v>4.8529844210279451</c:v>
                </c:pt>
                <c:pt idx="6081">
                  <c:v>4.9647986160568296</c:v>
                </c:pt>
                <c:pt idx="6082">
                  <c:v>5.1427230885722413</c:v>
                </c:pt>
                <c:pt idx="6083">
                  <c:v>5.3174014698739551</c:v>
                </c:pt>
                <c:pt idx="6084">
                  <c:v>5.4028546387752687</c:v>
                </c:pt>
                <c:pt idx="6085">
                  <c:v>5.3837791943911109</c:v>
                </c:pt>
                <c:pt idx="6086">
                  <c:v>5.2360818821994526</c:v>
                </c:pt>
                <c:pt idx="6087">
                  <c:v>4.9878849328558088</c:v>
                </c:pt>
                <c:pt idx="6088">
                  <c:v>4.7297827186283916</c:v>
                </c:pt>
                <c:pt idx="6089">
                  <c:v>4.524786446057897</c:v>
                </c:pt>
                <c:pt idx="6090">
                  <c:v>4.2954812657566386</c:v>
                </c:pt>
                <c:pt idx="6091">
                  <c:v>4.0111271799867847</c:v>
                </c:pt>
                <c:pt idx="6092">
                  <c:v>3.701590864390619</c:v>
                </c:pt>
                <c:pt idx="6093">
                  <c:v>3.3417765712909051</c:v>
                </c:pt>
                <c:pt idx="6094">
                  <c:v>3.0149386757701935</c:v>
                </c:pt>
                <c:pt idx="6095">
                  <c:v>2.8023280490391929</c:v>
                </c:pt>
                <c:pt idx="6096">
                  <c:v>2.6925953463616565</c:v>
                </c:pt>
                <c:pt idx="6097">
                  <c:v>2.6561970896366875</c:v>
                </c:pt>
                <c:pt idx="6098">
                  <c:v>2.6742028731622534</c:v>
                </c:pt>
                <c:pt idx="6099">
                  <c:v>2.8707662494109192</c:v>
                </c:pt>
                <c:pt idx="6100">
                  <c:v>3.106633798217902</c:v>
                </c:pt>
                <c:pt idx="6101">
                  <c:v>3.0673830588276507</c:v>
                </c:pt>
                <c:pt idx="6102">
                  <c:v>2.9599609173064292</c:v>
                </c:pt>
                <c:pt idx="6103">
                  <c:v>2.8839512330938111</c:v>
                </c:pt>
                <c:pt idx="6104">
                  <c:v>2.8065075297653648</c:v>
                </c:pt>
                <c:pt idx="6105">
                  <c:v>2.6447485647730873</c:v>
                </c:pt>
                <c:pt idx="6106">
                  <c:v>2.5793204862114627</c:v>
                </c:pt>
                <c:pt idx="6107">
                  <c:v>2.7357425109794122</c:v>
                </c:pt>
                <c:pt idx="6108">
                  <c:v>3.0541093612531722</c:v>
                </c:pt>
                <c:pt idx="6109">
                  <c:v>3.4016758235198559</c:v>
                </c:pt>
                <c:pt idx="6110">
                  <c:v>3.6855492428509975</c:v>
                </c:pt>
                <c:pt idx="6111">
                  <c:v>3.9754508110283302</c:v>
                </c:pt>
                <c:pt idx="6112">
                  <c:v>4.2920736166274329</c:v>
                </c:pt>
                <c:pt idx="6113">
                  <c:v>4.5233594609703029</c:v>
                </c:pt>
                <c:pt idx="6114">
                  <c:v>4.6789213932494738</c:v>
                </c:pt>
                <c:pt idx="6115">
                  <c:v>4.674585754307504</c:v>
                </c:pt>
                <c:pt idx="6116">
                  <c:v>4.5671005741664263</c:v>
                </c:pt>
                <c:pt idx="6117">
                  <c:v>4.4701452651219693</c:v>
                </c:pt>
                <c:pt idx="6118">
                  <c:v>4.2533719136830967</c:v>
                </c:pt>
                <c:pt idx="6119">
                  <c:v>3.918091782710702</c:v>
                </c:pt>
                <c:pt idx="6120">
                  <c:v>3.5923808217981805</c:v>
                </c:pt>
                <c:pt idx="6121">
                  <c:v>3.2918783107945728</c:v>
                </c:pt>
                <c:pt idx="6122">
                  <c:v>3.0646560916686272</c:v>
                </c:pt>
                <c:pt idx="6123">
                  <c:v>2.6966238614011875</c:v>
                </c:pt>
                <c:pt idx="6124">
                  <c:v>2.2269321637794897</c:v>
                </c:pt>
                <c:pt idx="6125">
                  <c:v>1.6550283718984435</c:v>
                </c:pt>
                <c:pt idx="6126">
                  <c:v>1.1709740326699221</c:v>
                </c:pt>
                <c:pt idx="6127">
                  <c:v>0.78087351151665629</c:v>
                </c:pt>
                <c:pt idx="6128">
                  <c:v>0.60231227938650844</c:v>
                </c:pt>
                <c:pt idx="6129">
                  <c:v>0.59151062892562301</c:v>
                </c:pt>
                <c:pt idx="6130">
                  <c:v>0.60571267835771392</c:v>
                </c:pt>
                <c:pt idx="6131">
                  <c:v>0.59741970317246351</c:v>
                </c:pt>
                <c:pt idx="6132">
                  <c:v>0.60558041938642215</c:v>
                </c:pt>
                <c:pt idx="6133">
                  <c:v>0.76341250899434288</c:v>
                </c:pt>
                <c:pt idx="6134">
                  <c:v>1.2469066449947634</c:v>
                </c:pt>
                <c:pt idx="6135">
                  <c:v>2.0673120971024428</c:v>
                </c:pt>
                <c:pt idx="6136">
                  <c:v>3.1724322535056046</c:v>
                </c:pt>
                <c:pt idx="6137">
                  <c:v>3.8318174282996589</c:v>
                </c:pt>
                <c:pt idx="6138">
                  <c:v>3.9147643559328169</c:v>
                </c:pt>
                <c:pt idx="6139">
                  <c:v>3.717775604720821</c:v>
                </c:pt>
                <c:pt idx="6140">
                  <c:v>3.5281856416484403</c:v>
                </c:pt>
                <c:pt idx="6141">
                  <c:v>3.367896329762019</c:v>
                </c:pt>
                <c:pt idx="6142">
                  <c:v>3.1120697413970548</c:v>
                </c:pt>
                <c:pt idx="6143">
                  <c:v>2.8364314306083429</c:v>
                </c:pt>
                <c:pt idx="6144">
                  <c:v>2.6003776695242427</c:v>
                </c:pt>
                <c:pt idx="6145">
                  <c:v>2.4349968791098067</c:v>
                </c:pt>
                <c:pt idx="6146">
                  <c:v>2.3349232662931794</c:v>
                </c:pt>
                <c:pt idx="6147">
                  <c:v>2.5764750679136585</c:v>
                </c:pt>
                <c:pt idx="6148">
                  <c:v>2.8248890751600939</c:v>
                </c:pt>
                <c:pt idx="6149">
                  <c:v>2.7545449543527329</c:v>
                </c:pt>
                <c:pt idx="6150">
                  <c:v>3.0013557424889505</c:v>
                </c:pt>
                <c:pt idx="6151">
                  <c:v>3.2447567387154863</c:v>
                </c:pt>
                <c:pt idx="6152">
                  <c:v>3.4030912555888255</c:v>
                </c:pt>
                <c:pt idx="6153">
                  <c:v>3.4654779032534155</c:v>
                </c:pt>
                <c:pt idx="6154">
                  <c:v>3.3575745199482858</c:v>
                </c:pt>
                <c:pt idx="6155">
                  <c:v>3.1795184423494716</c:v>
                </c:pt>
                <c:pt idx="6156">
                  <c:v>2.9897762794491181</c:v>
                </c:pt>
                <c:pt idx="6157">
                  <c:v>2.771741626864995</c:v>
                </c:pt>
                <c:pt idx="6158">
                  <c:v>2.5599496764719145</c:v>
                </c:pt>
                <c:pt idx="6159">
                  <c:v>2.0620715217081487</c:v>
                </c:pt>
                <c:pt idx="6160">
                  <c:v>1.745695061591285</c:v>
                </c:pt>
                <c:pt idx="6161">
                  <c:v>1.4830381749228703</c:v>
                </c:pt>
                <c:pt idx="6162">
                  <c:v>1.1998318425386656</c:v>
                </c:pt>
                <c:pt idx="6163">
                  <c:v>1.4073985036964372</c:v>
                </c:pt>
                <c:pt idx="6164">
                  <c:v>2.8513245605461068</c:v>
                </c:pt>
                <c:pt idx="6165">
                  <c:v>4.4391013910196193</c:v>
                </c:pt>
                <c:pt idx="6166">
                  <c:v>5.6421965380822217</c:v>
                </c:pt>
                <c:pt idx="6167">
                  <c:v>6.394548920049318</c:v>
                </c:pt>
                <c:pt idx="6168">
                  <c:v>6.3356735943247582</c:v>
                </c:pt>
                <c:pt idx="6169">
                  <c:v>6.0958181857736173</c:v>
                </c:pt>
                <c:pt idx="6170">
                  <c:v>5.8833733375949828</c:v>
                </c:pt>
                <c:pt idx="6171">
                  <c:v>5.630930889284083</c:v>
                </c:pt>
                <c:pt idx="6172">
                  <c:v>5.326169798301545</c:v>
                </c:pt>
                <c:pt idx="6173">
                  <c:v>5.0790678219334824</c:v>
                </c:pt>
                <c:pt idx="6174">
                  <c:v>4.9456812370956431</c:v>
                </c:pt>
                <c:pt idx="6175">
                  <c:v>4.939143126162497</c:v>
                </c:pt>
                <c:pt idx="6176">
                  <c:v>5.1073679336778985</c:v>
                </c:pt>
                <c:pt idx="6177">
                  <c:v>5.3258862098446862</c:v>
                </c:pt>
                <c:pt idx="6178">
                  <c:v>5.492262523474948</c:v>
                </c:pt>
                <c:pt idx="6179">
                  <c:v>5.5437278203613136</c:v>
                </c:pt>
                <c:pt idx="6180">
                  <c:v>5.492712179636885</c:v>
                </c:pt>
                <c:pt idx="6181">
                  <c:v>5.4384922220666221</c:v>
                </c:pt>
                <c:pt idx="6182">
                  <c:v>5.3704839661301476</c:v>
                </c:pt>
                <c:pt idx="6183">
                  <c:v>5.449823417906809</c:v>
                </c:pt>
                <c:pt idx="6184">
                  <c:v>5.6473552450670503</c:v>
                </c:pt>
                <c:pt idx="6185">
                  <c:v>5.8595767919749333</c:v>
                </c:pt>
                <c:pt idx="6186">
                  <c:v>5.9413772820465027</c:v>
                </c:pt>
                <c:pt idx="6187">
                  <c:v>5.9330903771424222</c:v>
                </c:pt>
                <c:pt idx="6188">
                  <c:v>5.8828969513472913</c:v>
                </c:pt>
                <c:pt idx="6189">
                  <c:v>5.7946311668124428</c:v>
                </c:pt>
                <c:pt idx="6190">
                  <c:v>5.698745875711948</c:v>
                </c:pt>
                <c:pt idx="6191">
                  <c:v>5.6603622833232938</c:v>
                </c:pt>
                <c:pt idx="6192">
                  <c:v>5.6539934971842687</c:v>
                </c:pt>
                <c:pt idx="6193">
                  <c:v>5.6798570452351393</c:v>
                </c:pt>
                <c:pt idx="6194">
                  <c:v>5.7834609031204911</c:v>
                </c:pt>
                <c:pt idx="6195">
                  <c:v>5.9204860401355592</c:v>
                </c:pt>
                <c:pt idx="6196">
                  <c:v>6.1390611904704571</c:v>
                </c:pt>
                <c:pt idx="6197">
                  <c:v>6.2964822005993737</c:v>
                </c:pt>
                <c:pt idx="6198">
                  <c:v>6.4316477475912963</c:v>
                </c:pt>
                <c:pt idx="6199">
                  <c:v>6.4321928663397525</c:v>
                </c:pt>
                <c:pt idx="6200">
                  <c:v>6.2382019362051766</c:v>
                </c:pt>
                <c:pt idx="6201">
                  <c:v>5.8834861895062041</c:v>
                </c:pt>
                <c:pt idx="6202">
                  <c:v>5.3470115653995816</c:v>
                </c:pt>
                <c:pt idx="6203">
                  <c:v>4.8460687487398877</c:v>
                </c:pt>
                <c:pt idx="6204">
                  <c:v>4.5363439079767014</c:v>
                </c:pt>
                <c:pt idx="6205">
                  <c:v>4.3120400551608329</c:v>
                </c:pt>
                <c:pt idx="6206">
                  <c:v>4.0778987220478697</c:v>
                </c:pt>
                <c:pt idx="6207">
                  <c:v>3.7827972763455988</c:v>
                </c:pt>
                <c:pt idx="6208">
                  <c:v>3.4665060361885898</c:v>
                </c:pt>
                <c:pt idx="6209">
                  <c:v>3.0520582393472329</c:v>
                </c:pt>
                <c:pt idx="6210">
                  <c:v>2.4540277244178115</c:v>
                </c:pt>
                <c:pt idx="6211">
                  <c:v>1.7317210134631018</c:v>
                </c:pt>
                <c:pt idx="6212">
                  <c:v>1.0455390805840656</c:v>
                </c:pt>
                <c:pt idx="6213">
                  <c:v>1.3558751061506316</c:v>
                </c:pt>
                <c:pt idx="6214">
                  <c:v>1.8601223495127666</c:v>
                </c:pt>
                <c:pt idx="6215">
                  <c:v>2.265040679589903</c:v>
                </c:pt>
                <c:pt idx="6216">
                  <c:v>2.6168346256473218</c:v>
                </c:pt>
                <c:pt idx="6217">
                  <c:v>2.872383763269847</c:v>
                </c:pt>
                <c:pt idx="6218">
                  <c:v>3.1746168180519816</c:v>
                </c:pt>
                <c:pt idx="6219">
                  <c:v>3.4250910147412377</c:v>
                </c:pt>
                <c:pt idx="6220">
                  <c:v>3.4406988658146678</c:v>
                </c:pt>
                <c:pt idx="6221">
                  <c:v>3.1019530787113752</c:v>
                </c:pt>
                <c:pt idx="6222">
                  <c:v>2.8441879683970046</c:v>
                </c:pt>
                <c:pt idx="6223">
                  <c:v>2.8254097261772086</c:v>
                </c:pt>
                <c:pt idx="6224">
                  <c:v>2.5772853715629744</c:v>
                </c:pt>
                <c:pt idx="6225">
                  <c:v>2.2606289057229714</c:v>
                </c:pt>
                <c:pt idx="6226">
                  <c:v>1.9690439214134607</c:v>
                </c:pt>
                <c:pt idx="6227">
                  <c:v>1.7181567109269213</c:v>
                </c:pt>
                <c:pt idx="6228">
                  <c:v>1.499886227089358</c:v>
                </c:pt>
                <c:pt idx="6229">
                  <c:v>1.3842028324119844</c:v>
                </c:pt>
                <c:pt idx="6230">
                  <c:v>1.4692083676364234</c:v>
                </c:pt>
                <c:pt idx="6231">
                  <c:v>2.0823293269674421</c:v>
                </c:pt>
                <c:pt idx="6232">
                  <c:v>2.7670411386413125</c:v>
                </c:pt>
                <c:pt idx="6233">
                  <c:v>3.1632546244513735</c:v>
                </c:pt>
                <c:pt idx="6234">
                  <c:v>3.2862131365019356</c:v>
                </c:pt>
                <c:pt idx="6235">
                  <c:v>3.2903394451209209</c:v>
                </c:pt>
                <c:pt idx="6236">
                  <c:v>3.2703965821757226</c:v>
                </c:pt>
                <c:pt idx="6237">
                  <c:v>2.8780397942645308</c:v>
                </c:pt>
                <c:pt idx="6238">
                  <c:v>2.4295540524008277</c:v>
                </c:pt>
                <c:pt idx="6239">
                  <c:v>1.9307478588537266</c:v>
                </c:pt>
                <c:pt idx="6240">
                  <c:v>1.4219151462795274</c:v>
                </c:pt>
                <c:pt idx="6241">
                  <c:v>1.1837207714045688</c:v>
                </c:pt>
                <c:pt idx="6242">
                  <c:v>1.2629067739356414</c:v>
                </c:pt>
                <c:pt idx="6243">
                  <c:v>1.1293826003002574</c:v>
                </c:pt>
                <c:pt idx="6244">
                  <c:v>0.92096497139531086</c:v>
                </c:pt>
                <c:pt idx="6245">
                  <c:v>0.75301062055290668</c:v>
                </c:pt>
                <c:pt idx="6246">
                  <c:v>0.68778945536122693</c:v>
                </c:pt>
                <c:pt idx="6247">
                  <c:v>0.36525724337075971</c:v>
                </c:pt>
                <c:pt idx="6248">
                  <c:v>0.6717310587242189</c:v>
                </c:pt>
                <c:pt idx="6249">
                  <c:v>1.42648837425591</c:v>
                </c:pt>
                <c:pt idx="6250">
                  <c:v>2.21099425736897</c:v>
                </c:pt>
                <c:pt idx="6251">
                  <c:v>3.0312118474057792</c:v>
                </c:pt>
                <c:pt idx="6252">
                  <c:v>3.9075361960034845</c:v>
                </c:pt>
                <c:pt idx="6253">
                  <c:v>4.8115402298284655</c:v>
                </c:pt>
                <c:pt idx="6254">
                  <c:v>5.4787442697867075</c:v>
                </c:pt>
                <c:pt idx="6255">
                  <c:v>5.7290115629015421</c:v>
                </c:pt>
                <c:pt idx="6256">
                  <c:v>5.724584039912795</c:v>
                </c:pt>
                <c:pt idx="6257">
                  <c:v>5.5989739961731413</c:v>
                </c:pt>
                <c:pt idx="6258">
                  <c:v>5.4182703303283208</c:v>
                </c:pt>
                <c:pt idx="6259">
                  <c:v>5.2932433825772103</c:v>
                </c:pt>
                <c:pt idx="6260">
                  <c:v>5.3504856877940625</c:v>
                </c:pt>
                <c:pt idx="6261">
                  <c:v>5.7718861024499137</c:v>
                </c:pt>
                <c:pt idx="6262">
                  <c:v>6.337133813561163</c:v>
                </c:pt>
                <c:pt idx="6263">
                  <c:v>6.8601579066556315</c:v>
                </c:pt>
                <c:pt idx="6264">
                  <c:v>7.1354368749335242</c:v>
                </c:pt>
                <c:pt idx="6265">
                  <c:v>7.1704088769025045</c:v>
                </c:pt>
                <c:pt idx="6266">
                  <c:v>6.9202139443571573</c:v>
                </c:pt>
                <c:pt idx="6267">
                  <c:v>6.4252730353653957</c:v>
                </c:pt>
                <c:pt idx="6268">
                  <c:v>5.9888835975983241</c:v>
                </c:pt>
                <c:pt idx="6269">
                  <c:v>5.5933740518981852</c:v>
                </c:pt>
                <c:pt idx="6270">
                  <c:v>5.127470400552756</c:v>
                </c:pt>
                <c:pt idx="6271">
                  <c:v>4.5146257350190488</c:v>
                </c:pt>
                <c:pt idx="6272">
                  <c:v>3.927937999331359</c:v>
                </c:pt>
                <c:pt idx="6273">
                  <c:v>3.5287530663617992</c:v>
                </c:pt>
                <c:pt idx="6274">
                  <c:v>3.1978273531667121</c:v>
                </c:pt>
                <c:pt idx="6275">
                  <c:v>2.8777676259433611</c:v>
                </c:pt>
                <c:pt idx="6276">
                  <c:v>2.6154987206186759</c:v>
                </c:pt>
                <c:pt idx="6277">
                  <c:v>2.3616136838964881</c:v>
                </c:pt>
                <c:pt idx="6278">
                  <c:v>2.1328762591218609</c:v>
                </c:pt>
                <c:pt idx="6279">
                  <c:v>2.0602274625573975</c:v>
                </c:pt>
                <c:pt idx="6280">
                  <c:v>2.1233087767424248</c:v>
                </c:pt>
                <c:pt idx="6281">
                  <c:v>2.199042952870907</c:v>
                </c:pt>
                <c:pt idx="6282">
                  <c:v>2.2678201997664011</c:v>
                </c:pt>
                <c:pt idx="6283">
                  <c:v>2.4294267581199356</c:v>
                </c:pt>
                <c:pt idx="6284">
                  <c:v>2.749569659519171</c:v>
                </c:pt>
                <c:pt idx="6285">
                  <c:v>3.0023863418636734</c:v>
                </c:pt>
                <c:pt idx="6286">
                  <c:v>3.1661601217036921</c:v>
                </c:pt>
                <c:pt idx="6287">
                  <c:v>3.3168953044267466</c:v>
                </c:pt>
                <c:pt idx="6288">
                  <c:v>3.5032767642067064</c:v>
                </c:pt>
                <c:pt idx="6289">
                  <c:v>3.6383458721792246</c:v>
                </c:pt>
                <c:pt idx="6290">
                  <c:v>3.6521514651494096</c:v>
                </c:pt>
                <c:pt idx="6291">
                  <c:v>3.7066306203579447</c:v>
                </c:pt>
                <c:pt idx="6292">
                  <c:v>3.6951204349359332</c:v>
                </c:pt>
                <c:pt idx="6293">
                  <c:v>3.4011484701503814</c:v>
                </c:pt>
                <c:pt idx="6294">
                  <c:v>2.850949849971979</c:v>
                </c:pt>
                <c:pt idx="6295">
                  <c:v>2.3234201220969508</c:v>
                </c:pt>
                <c:pt idx="6296">
                  <c:v>1.9893348214134343</c:v>
                </c:pt>
                <c:pt idx="6297">
                  <c:v>1.6338108689317286</c:v>
                </c:pt>
                <c:pt idx="6298">
                  <c:v>1.3820889345294245</c:v>
                </c:pt>
                <c:pt idx="6299">
                  <c:v>1.233135073580218</c:v>
                </c:pt>
                <c:pt idx="6300">
                  <c:v>1.3720644945125036</c:v>
                </c:pt>
                <c:pt idx="6301">
                  <c:v>1.745645597088759</c:v>
                </c:pt>
                <c:pt idx="6302">
                  <c:v>2.2815737197479837</c:v>
                </c:pt>
                <c:pt idx="6303">
                  <c:v>2.6717790978861444</c:v>
                </c:pt>
                <c:pt idx="6304">
                  <c:v>2.9335764903497386</c:v>
                </c:pt>
                <c:pt idx="6305">
                  <c:v>3.0151287493153123</c:v>
                </c:pt>
                <c:pt idx="6306">
                  <c:v>2.9520361320229296</c:v>
                </c:pt>
                <c:pt idx="6307">
                  <c:v>2.8611398351000408</c:v>
                </c:pt>
                <c:pt idx="6308">
                  <c:v>2.7478309042101299</c:v>
                </c:pt>
                <c:pt idx="6309">
                  <c:v>2.8141706817681991</c:v>
                </c:pt>
                <c:pt idx="6310">
                  <c:v>2.9688310243335185</c:v>
                </c:pt>
                <c:pt idx="6311">
                  <c:v>3.069578297733917</c:v>
                </c:pt>
                <c:pt idx="6312">
                  <c:v>3.3500619012507813</c:v>
                </c:pt>
                <c:pt idx="6313">
                  <c:v>3.8316665947938491</c:v>
                </c:pt>
                <c:pt idx="6314">
                  <c:v>4.2439959397757816</c:v>
                </c:pt>
                <c:pt idx="6315">
                  <c:v>4.5315122723440489</c:v>
                </c:pt>
                <c:pt idx="6316">
                  <c:v>4.7581611666969605</c:v>
                </c:pt>
                <c:pt idx="6317">
                  <c:v>4.8658192052533087</c:v>
                </c:pt>
                <c:pt idx="6318">
                  <c:v>4.912945093816445</c:v>
                </c:pt>
                <c:pt idx="6319">
                  <c:v>5.0172589794773401</c:v>
                </c:pt>
                <c:pt idx="6320">
                  <c:v>5.0805725101340693</c:v>
                </c:pt>
                <c:pt idx="6321">
                  <c:v>5.0947613191880432</c:v>
                </c:pt>
                <c:pt idx="6322">
                  <c:v>5.369522863719995</c:v>
                </c:pt>
                <c:pt idx="6323">
                  <c:v>5.8733673451556641</c:v>
                </c:pt>
                <c:pt idx="6324">
                  <c:v>6.1804496652072594</c:v>
                </c:pt>
                <c:pt idx="6325">
                  <c:v>6.1686052643680815</c:v>
                </c:pt>
                <c:pt idx="6326">
                  <c:v>6.0039300749176254</c:v>
                </c:pt>
                <c:pt idx="6327">
                  <c:v>6.1896558770875592</c:v>
                </c:pt>
                <c:pt idx="6328">
                  <c:v>6.4532125127596798</c:v>
                </c:pt>
                <c:pt idx="6329">
                  <c:v>6.4522513679081488</c:v>
                </c:pt>
                <c:pt idx="6330">
                  <c:v>6.3762398459878602</c:v>
                </c:pt>
                <c:pt idx="6331">
                  <c:v>6.3652364865246858</c:v>
                </c:pt>
                <c:pt idx="6332">
                  <c:v>6.3452231693198922</c:v>
                </c:pt>
                <c:pt idx="6333">
                  <c:v>6.326781077737329</c:v>
                </c:pt>
                <c:pt idx="6334">
                  <c:v>6.2409069685835643</c:v>
                </c:pt>
                <c:pt idx="6335">
                  <c:v>5.9896583034205353</c:v>
                </c:pt>
                <c:pt idx="6336">
                  <c:v>5.7823387235604597</c:v>
                </c:pt>
                <c:pt idx="6337">
                  <c:v>5.6797600194210727</c:v>
                </c:pt>
                <c:pt idx="6338">
                  <c:v>5.7295941170560969</c:v>
                </c:pt>
                <c:pt idx="6339">
                  <c:v>6.3090968150449198</c:v>
                </c:pt>
                <c:pt idx="6340">
                  <c:v>7.0691526978366692</c:v>
                </c:pt>
                <c:pt idx="6341">
                  <c:v>7.6884027869768898</c:v>
                </c:pt>
                <c:pt idx="6342">
                  <c:v>8.1007079789437686</c:v>
                </c:pt>
                <c:pt idx="6343">
                  <c:v>8.3137839878913269</c:v>
                </c:pt>
                <c:pt idx="6344">
                  <c:v>8.439572847302907</c:v>
                </c:pt>
                <c:pt idx="6345">
                  <c:v>8.1120811148309908</c:v>
                </c:pt>
                <c:pt idx="6346">
                  <c:v>7.6435271120607666</c:v>
                </c:pt>
                <c:pt idx="6347">
                  <c:v>7.1232185235844856</c:v>
                </c:pt>
                <c:pt idx="6348">
                  <c:v>6.5939957275551961</c:v>
                </c:pt>
                <c:pt idx="6349">
                  <c:v>6.130578808158651</c:v>
                </c:pt>
                <c:pt idx="6350">
                  <c:v>5.6484349487578891</c:v>
                </c:pt>
                <c:pt idx="6351">
                  <c:v>5.2552905856406351</c:v>
                </c:pt>
                <c:pt idx="6352">
                  <c:v>4.9229095644136898</c:v>
                </c:pt>
                <c:pt idx="6353">
                  <c:v>4.4467034561291863</c:v>
                </c:pt>
                <c:pt idx="6354">
                  <c:v>3.838474878894945</c:v>
                </c:pt>
                <c:pt idx="6355">
                  <c:v>3.165568431398516</c:v>
                </c:pt>
                <c:pt idx="6356">
                  <c:v>2.5117891024859635</c:v>
                </c:pt>
                <c:pt idx="6357">
                  <c:v>1.8481209823608364</c:v>
                </c:pt>
                <c:pt idx="6358">
                  <c:v>1.4580332516586749</c:v>
                </c:pt>
                <c:pt idx="6359">
                  <c:v>1.3635184280335975</c:v>
                </c:pt>
                <c:pt idx="6360">
                  <c:v>1.3924982075026167</c:v>
                </c:pt>
                <c:pt idx="6361">
                  <c:v>1.444636773833061</c:v>
                </c:pt>
                <c:pt idx="6362">
                  <c:v>1.495723658224172</c:v>
                </c:pt>
                <c:pt idx="6363">
                  <c:v>1.6515204223183226</c:v>
                </c:pt>
                <c:pt idx="6364">
                  <c:v>1.8653652865010295</c:v>
                </c:pt>
                <c:pt idx="6365">
                  <c:v>2.1275009795284565</c:v>
                </c:pt>
                <c:pt idx="6366">
                  <c:v>2.306878892237394</c:v>
                </c:pt>
                <c:pt idx="6367">
                  <c:v>2.4537444524052177</c:v>
                </c:pt>
                <c:pt idx="6368">
                  <c:v>2.7139258494254994</c:v>
                </c:pt>
                <c:pt idx="6369">
                  <c:v>2.7925437339742865</c:v>
                </c:pt>
                <c:pt idx="6370">
                  <c:v>2.8531163100441614</c:v>
                </c:pt>
                <c:pt idx="6371">
                  <c:v>2.9837718719122077</c:v>
                </c:pt>
                <c:pt idx="6372">
                  <c:v>3.1744872932089963</c:v>
                </c:pt>
                <c:pt idx="6373">
                  <c:v>3.3412486747645014</c:v>
                </c:pt>
                <c:pt idx="6374">
                  <c:v>3.4231423889015269</c:v>
                </c:pt>
                <c:pt idx="6375">
                  <c:v>3.5725446409428949</c:v>
                </c:pt>
                <c:pt idx="6376">
                  <c:v>3.8079411845988025</c:v>
                </c:pt>
                <c:pt idx="6377">
                  <c:v>3.9595138284402807</c:v>
                </c:pt>
                <c:pt idx="6378">
                  <c:v>3.9658505571647757</c:v>
                </c:pt>
                <c:pt idx="6379">
                  <c:v>3.8645110776238951</c:v>
                </c:pt>
                <c:pt idx="6380">
                  <c:v>3.6999960174415865</c:v>
                </c:pt>
                <c:pt idx="6381">
                  <c:v>3.6441566306592259</c:v>
                </c:pt>
                <c:pt idx="6382">
                  <c:v>3.7500645946307904</c:v>
                </c:pt>
                <c:pt idx="6383">
                  <c:v>3.8897579237196611</c:v>
                </c:pt>
                <c:pt idx="6384">
                  <c:v>3.9861386868312358</c:v>
                </c:pt>
                <c:pt idx="6385">
                  <c:v>4.0547339673646716</c:v>
                </c:pt>
                <c:pt idx="6386">
                  <c:v>4.1350660527723235</c:v>
                </c:pt>
                <c:pt idx="6387">
                  <c:v>4.039985705334157</c:v>
                </c:pt>
                <c:pt idx="6388">
                  <c:v>3.9055422061923948</c:v>
                </c:pt>
                <c:pt idx="6389">
                  <c:v>3.8063924175981381</c:v>
                </c:pt>
                <c:pt idx="6390">
                  <c:v>3.6308227905920294</c:v>
                </c:pt>
                <c:pt idx="6391">
                  <c:v>3.4921962415097374</c:v>
                </c:pt>
                <c:pt idx="6392">
                  <c:v>3.3712465439054808</c:v>
                </c:pt>
                <c:pt idx="6393">
                  <c:v>3.14095365978458</c:v>
                </c:pt>
                <c:pt idx="6394">
                  <c:v>2.9002612041734199</c:v>
                </c:pt>
                <c:pt idx="6395">
                  <c:v>2.7441605420041681</c:v>
                </c:pt>
                <c:pt idx="6396">
                  <c:v>2.8038694134269964</c:v>
                </c:pt>
                <c:pt idx="6397">
                  <c:v>2.9512102812453946</c:v>
                </c:pt>
                <c:pt idx="6398">
                  <c:v>3.0519440494935961</c:v>
                </c:pt>
                <c:pt idx="6399">
                  <c:v>3.4603247591385191</c:v>
                </c:pt>
                <c:pt idx="6400">
                  <c:v>3.9816873789908946</c:v>
                </c:pt>
                <c:pt idx="6401">
                  <c:v>4.3553287948739854</c:v>
                </c:pt>
                <c:pt idx="6402">
                  <c:v>4.5210667471537125</c:v>
                </c:pt>
                <c:pt idx="6403">
                  <c:v>4.5061484924516808</c:v>
                </c:pt>
                <c:pt idx="6404">
                  <c:v>4.389586566491344</c:v>
                </c:pt>
                <c:pt idx="6405">
                  <c:v>3.9285640154427588</c:v>
                </c:pt>
                <c:pt idx="6406">
                  <c:v>3.4051527843474703</c:v>
                </c:pt>
                <c:pt idx="6407">
                  <c:v>2.9687140643325032</c:v>
                </c:pt>
                <c:pt idx="6408">
                  <c:v>2.7896531618969358</c:v>
                </c:pt>
                <c:pt idx="6409">
                  <c:v>2.903179941159578</c:v>
                </c:pt>
                <c:pt idx="6410">
                  <c:v>3.1783737385978914</c:v>
                </c:pt>
                <c:pt idx="6411">
                  <c:v>3.5896177067097268</c:v>
                </c:pt>
                <c:pt idx="6412">
                  <c:v>3.8825504881182535</c:v>
                </c:pt>
                <c:pt idx="6413">
                  <c:v>3.9808231124006013</c:v>
                </c:pt>
                <c:pt idx="6414">
                  <c:v>3.9024161075557089</c:v>
                </c:pt>
                <c:pt idx="6415">
                  <c:v>3.6905060013021114</c:v>
                </c:pt>
                <c:pt idx="6416">
                  <c:v>3.4655620704307073</c:v>
                </c:pt>
                <c:pt idx="6417">
                  <c:v>3.0721961729863949</c:v>
                </c:pt>
                <c:pt idx="6418">
                  <c:v>2.8085641347577823</c:v>
                </c:pt>
                <c:pt idx="6419">
                  <c:v>2.7969185611307918</c:v>
                </c:pt>
                <c:pt idx="6420">
                  <c:v>2.9432288414343928</c:v>
                </c:pt>
                <c:pt idx="6421">
                  <c:v>3.1110111356863399</c:v>
                </c:pt>
                <c:pt idx="6422">
                  <c:v>3.2392198700368828</c:v>
                </c:pt>
                <c:pt idx="6423">
                  <c:v>3.5539578327455965</c:v>
                </c:pt>
                <c:pt idx="6424">
                  <c:v>3.9884551886054584</c:v>
                </c:pt>
                <c:pt idx="6425">
                  <c:v>4.299086371530402</c:v>
                </c:pt>
                <c:pt idx="6426">
                  <c:v>4.4229882213226883</c:v>
                </c:pt>
                <c:pt idx="6427">
                  <c:v>4.4463017776909393</c:v>
                </c:pt>
                <c:pt idx="6428">
                  <c:v>4.3910161367625475</c:v>
                </c:pt>
                <c:pt idx="6429">
                  <c:v>4.3591209833847522</c:v>
                </c:pt>
                <c:pt idx="6430">
                  <c:v>4.3911369815894519</c:v>
                </c:pt>
                <c:pt idx="6431">
                  <c:v>4.4435920504699293</c:v>
                </c:pt>
                <c:pt idx="6432">
                  <c:v>4.4400230559589087</c:v>
                </c:pt>
                <c:pt idx="6433">
                  <c:v>4.4372609494593505</c:v>
                </c:pt>
                <c:pt idx="6434">
                  <c:v>4.5631880057263743</c:v>
                </c:pt>
                <c:pt idx="6435">
                  <c:v>4.8894537666795799</c:v>
                </c:pt>
                <c:pt idx="6436">
                  <c:v>5.2304883245043241</c:v>
                </c:pt>
                <c:pt idx="6437">
                  <c:v>5.4431009550796094</c:v>
                </c:pt>
                <c:pt idx="6438">
                  <c:v>5.6210766704382547</c:v>
                </c:pt>
                <c:pt idx="6439">
                  <c:v>5.9337299465963849</c:v>
                </c:pt>
                <c:pt idx="6440">
                  <c:v>6.2297360743708081</c:v>
                </c:pt>
                <c:pt idx="6441">
                  <c:v>6.1929769052758585</c:v>
                </c:pt>
                <c:pt idx="6442">
                  <c:v>6.2201190053251043</c:v>
                </c:pt>
                <c:pt idx="6443">
                  <c:v>6.3267859121219274</c:v>
                </c:pt>
                <c:pt idx="6444">
                  <c:v>6.4644378350500586</c:v>
                </c:pt>
                <c:pt idx="6445">
                  <c:v>6.6516481038954112</c:v>
                </c:pt>
                <c:pt idx="6446">
                  <c:v>6.8547240080813312</c:v>
                </c:pt>
                <c:pt idx="6447">
                  <c:v>7.1881499904912944</c:v>
                </c:pt>
                <c:pt idx="6448">
                  <c:v>7.4030467606750152</c:v>
                </c:pt>
                <c:pt idx="6449">
                  <c:v>7.413032086962696</c:v>
                </c:pt>
                <c:pt idx="6450">
                  <c:v>7.2746532367236867</c:v>
                </c:pt>
                <c:pt idx="6451">
                  <c:v>7.0289190998749786</c:v>
                </c:pt>
                <c:pt idx="6452">
                  <c:v>6.7037809924811418</c:v>
                </c:pt>
                <c:pt idx="6453">
                  <c:v>6.3288553249959145</c:v>
                </c:pt>
                <c:pt idx="6454">
                  <c:v>6.0196738456337018</c:v>
                </c:pt>
                <c:pt idx="6455">
                  <c:v>5.8165148342225734</c:v>
                </c:pt>
                <c:pt idx="6456">
                  <c:v>5.7170341624752332</c:v>
                </c:pt>
                <c:pt idx="6457">
                  <c:v>5.6930249492475928</c:v>
                </c:pt>
                <c:pt idx="6458">
                  <c:v>5.7036837125086972</c:v>
                </c:pt>
                <c:pt idx="6459">
                  <c:v>5.6629225334346804</c:v>
                </c:pt>
                <c:pt idx="6460">
                  <c:v>5.6202166500239024</c:v>
                </c:pt>
                <c:pt idx="6461">
                  <c:v>5.5257462844356722</c:v>
                </c:pt>
                <c:pt idx="6462">
                  <c:v>5.3262297202527273</c:v>
                </c:pt>
                <c:pt idx="6463">
                  <c:v>5.1374313173144808</c:v>
                </c:pt>
                <c:pt idx="6464">
                  <c:v>5.0686250942721109</c:v>
                </c:pt>
                <c:pt idx="6465">
                  <c:v>5.540564397792882</c:v>
                </c:pt>
                <c:pt idx="6466">
                  <c:v>6.2514631842402153</c:v>
                </c:pt>
                <c:pt idx="6467">
                  <c:v>6.9900004391253709</c:v>
                </c:pt>
                <c:pt idx="6468">
                  <c:v>7.8105490500768413</c:v>
                </c:pt>
                <c:pt idx="6469">
                  <c:v>8.5225933672086942</c:v>
                </c:pt>
                <c:pt idx="6470">
                  <c:v>9.0178818316274896</c:v>
                </c:pt>
                <c:pt idx="6471">
                  <c:v>9.0877028025887849</c:v>
                </c:pt>
                <c:pt idx="6472">
                  <c:v>8.9720594272064549</c:v>
                </c:pt>
                <c:pt idx="6473">
                  <c:v>8.8103403439281873</c:v>
                </c:pt>
                <c:pt idx="6474">
                  <c:v>8.7115540311286352</c:v>
                </c:pt>
                <c:pt idx="6475">
                  <c:v>8.6795536472923516</c:v>
                </c:pt>
                <c:pt idx="6476">
                  <c:v>8.6953195927337976</c:v>
                </c:pt>
                <c:pt idx="6477">
                  <c:v>8.53115103673432</c:v>
                </c:pt>
                <c:pt idx="6478">
                  <c:v>8.4034122735157819</c:v>
                </c:pt>
                <c:pt idx="6479">
                  <c:v>8.278762269744389</c:v>
                </c:pt>
                <c:pt idx="6480">
                  <c:v>8.1388362877262281</c:v>
                </c:pt>
                <c:pt idx="6481">
                  <c:v>7.9573853406754056</c:v>
                </c:pt>
                <c:pt idx="6482">
                  <c:v>7.6802083342117253</c:v>
                </c:pt>
                <c:pt idx="6483">
                  <c:v>7.5717811731405655</c:v>
                </c:pt>
                <c:pt idx="6484">
                  <c:v>7.5100486258528054</c:v>
                </c:pt>
                <c:pt idx="6485">
                  <c:v>7.369489789127238</c:v>
                </c:pt>
                <c:pt idx="6486">
                  <c:v>7.2076506648356675</c:v>
                </c:pt>
                <c:pt idx="6487">
                  <c:v>7.1500748255041211</c:v>
                </c:pt>
                <c:pt idx="6488">
                  <c:v>7.1044739354089854</c:v>
                </c:pt>
                <c:pt idx="6489">
                  <c:v>7.1397382740073629</c:v>
                </c:pt>
                <c:pt idx="6490">
                  <c:v>7.2225259887367965</c:v>
                </c:pt>
                <c:pt idx="6491">
                  <c:v>7.3387064420696655</c:v>
                </c:pt>
                <c:pt idx="6492">
                  <c:v>7.3780015646742934</c:v>
                </c:pt>
                <c:pt idx="6493">
                  <c:v>7.3556286708703995</c:v>
                </c:pt>
                <c:pt idx="6494">
                  <c:v>7.2765098135748794</c:v>
                </c:pt>
                <c:pt idx="6495">
                  <c:v>7.1138144572201547</c:v>
                </c:pt>
                <c:pt idx="6496">
                  <c:v>7.0229561978841604</c:v>
                </c:pt>
                <c:pt idx="6497">
                  <c:v>6.9292985065293831</c:v>
                </c:pt>
                <c:pt idx="6498">
                  <c:v>6.7851722271556225</c:v>
                </c:pt>
                <c:pt idx="6499">
                  <c:v>6.6322213239089223</c:v>
                </c:pt>
                <c:pt idx="6500">
                  <c:v>6.579329522585927</c:v>
                </c:pt>
                <c:pt idx="6501">
                  <c:v>6.3896945773321061</c:v>
                </c:pt>
                <c:pt idx="6502">
                  <c:v>6.1813179548463788</c:v>
                </c:pt>
                <c:pt idx="6503">
                  <c:v>6.0747183629040782</c:v>
                </c:pt>
                <c:pt idx="6504">
                  <c:v>6.0252198766311604</c:v>
                </c:pt>
                <c:pt idx="6505">
                  <c:v>5.9272474814092595</c:v>
                </c:pt>
                <c:pt idx="6506">
                  <c:v>5.7897350337084008</c:v>
                </c:pt>
                <c:pt idx="6507">
                  <c:v>5.8557256319918451</c:v>
                </c:pt>
                <c:pt idx="6508">
                  <c:v>5.8711780897143715</c:v>
                </c:pt>
                <c:pt idx="6509">
                  <c:v>5.7181452564930497</c:v>
                </c:pt>
                <c:pt idx="6510">
                  <c:v>5.5422224594568066</c:v>
                </c:pt>
                <c:pt idx="6511">
                  <c:v>5.5001397979193483</c:v>
                </c:pt>
                <c:pt idx="6512">
                  <c:v>5.5217531390073029</c:v>
                </c:pt>
                <c:pt idx="6513">
                  <c:v>5.438169489375678</c:v>
                </c:pt>
                <c:pt idx="6514">
                  <c:v>5.2827096462867438</c:v>
                </c:pt>
                <c:pt idx="6515">
                  <c:v>5.2233364324477751</c:v>
                </c:pt>
                <c:pt idx="6516">
                  <c:v>5.1409805505438868</c:v>
                </c:pt>
                <c:pt idx="6517">
                  <c:v>5.0854955121762835</c:v>
                </c:pt>
                <c:pt idx="6518">
                  <c:v>5.0698023805324013</c:v>
                </c:pt>
                <c:pt idx="6519">
                  <c:v>5.3008503032836281</c:v>
                </c:pt>
                <c:pt idx="6520">
                  <c:v>5.6563252912982023</c:v>
                </c:pt>
                <c:pt idx="6521">
                  <c:v>5.8995136494841685</c:v>
                </c:pt>
                <c:pt idx="6522">
                  <c:v>5.9987216116394908</c:v>
                </c:pt>
                <c:pt idx="6523">
                  <c:v>6.0412411388719667</c:v>
                </c:pt>
                <c:pt idx="6524">
                  <c:v>6.0218388983773092</c:v>
                </c:pt>
                <c:pt idx="6525">
                  <c:v>5.9096543451249071</c:v>
                </c:pt>
                <c:pt idx="6526">
                  <c:v>5.7916010186699056</c:v>
                </c:pt>
                <c:pt idx="6527">
                  <c:v>5.8083674154763809</c:v>
                </c:pt>
                <c:pt idx="6528">
                  <c:v>5.8178312275735538</c:v>
                </c:pt>
                <c:pt idx="6529">
                  <c:v>5.7666679019537312</c:v>
                </c:pt>
                <c:pt idx="6530">
                  <c:v>5.7637093433024331</c:v>
                </c:pt>
                <c:pt idx="6531">
                  <c:v>5.831663549530492</c:v>
                </c:pt>
                <c:pt idx="6532">
                  <c:v>5.8850460992319613</c:v>
                </c:pt>
                <c:pt idx="6533">
                  <c:v>5.8159345344480631</c:v>
                </c:pt>
                <c:pt idx="6534">
                  <c:v>5.6199711904489558</c:v>
                </c:pt>
                <c:pt idx="6535">
                  <c:v>5.3432414117814337</c:v>
                </c:pt>
                <c:pt idx="6536">
                  <c:v>5.024143264908111</c:v>
                </c:pt>
                <c:pt idx="6537">
                  <c:v>4.6741754138077498</c:v>
                </c:pt>
                <c:pt idx="6538">
                  <c:v>4.3317312709046494</c:v>
                </c:pt>
                <c:pt idx="6539">
                  <c:v>4.0967293171073544</c:v>
                </c:pt>
                <c:pt idx="6540">
                  <c:v>3.9196530031447279</c:v>
                </c:pt>
                <c:pt idx="6541">
                  <c:v>3.7351520105164653</c:v>
                </c:pt>
                <c:pt idx="6542">
                  <c:v>3.544309442883824</c:v>
                </c:pt>
                <c:pt idx="6543">
                  <c:v>3.5695224465289663</c:v>
                </c:pt>
                <c:pt idx="6544">
                  <c:v>3.6711450506852725</c:v>
                </c:pt>
                <c:pt idx="6545">
                  <c:v>3.6365522739632512</c:v>
                </c:pt>
                <c:pt idx="6546">
                  <c:v>3.475786863170089</c:v>
                </c:pt>
                <c:pt idx="6547">
                  <c:v>3.2650693160130717</c:v>
                </c:pt>
                <c:pt idx="6548">
                  <c:v>3.0725041912362379</c:v>
                </c:pt>
                <c:pt idx="6549">
                  <c:v>3.0760516883279125</c:v>
                </c:pt>
                <c:pt idx="6550">
                  <c:v>3.2470008915252442</c:v>
                </c:pt>
                <c:pt idx="6551">
                  <c:v>3.4840200538503274</c:v>
                </c:pt>
                <c:pt idx="6552">
                  <c:v>3.7352903523024819</c:v>
                </c:pt>
                <c:pt idx="6553">
                  <c:v>3.8466204620047297</c:v>
                </c:pt>
                <c:pt idx="6554">
                  <c:v>3.8395420245602652</c:v>
                </c:pt>
                <c:pt idx="6555">
                  <c:v>3.6285517020085258</c:v>
                </c:pt>
                <c:pt idx="6556">
                  <c:v>3.3283354881983409</c:v>
                </c:pt>
                <c:pt idx="6557">
                  <c:v>3.0142555666964204</c:v>
                </c:pt>
                <c:pt idx="6558">
                  <c:v>2.54563642776895</c:v>
                </c:pt>
                <c:pt idx="6559">
                  <c:v>2.2366053674121171</c:v>
                </c:pt>
                <c:pt idx="6560">
                  <c:v>2.0236527021299602</c:v>
                </c:pt>
                <c:pt idx="6561">
                  <c:v>1.8346742067581181</c:v>
                </c:pt>
                <c:pt idx="6562">
                  <c:v>1.7366577662651592</c:v>
                </c:pt>
                <c:pt idx="6563">
                  <c:v>1.6512210414042845</c:v>
                </c:pt>
                <c:pt idx="6564">
                  <c:v>1.7085107064580807</c:v>
                </c:pt>
                <c:pt idx="6565">
                  <c:v>1.9758397272693273</c:v>
                </c:pt>
                <c:pt idx="6566">
                  <c:v>2.350232106434309</c:v>
                </c:pt>
                <c:pt idx="6567">
                  <c:v>2.857735653024708</c:v>
                </c:pt>
                <c:pt idx="6568">
                  <c:v>3.3842794249990003</c:v>
                </c:pt>
                <c:pt idx="6569">
                  <c:v>3.665163222740663</c:v>
                </c:pt>
                <c:pt idx="6570">
                  <c:v>3.8372831442083979</c:v>
                </c:pt>
                <c:pt idx="6571">
                  <c:v>3.9125082856465787</c:v>
                </c:pt>
                <c:pt idx="6572">
                  <c:v>3.8994360212269532</c:v>
                </c:pt>
                <c:pt idx="6573">
                  <c:v>3.6485079099599527</c:v>
                </c:pt>
                <c:pt idx="6574">
                  <c:v>3.4712469662905074</c:v>
                </c:pt>
                <c:pt idx="6575">
                  <c:v>3.4206362638968151</c:v>
                </c:pt>
                <c:pt idx="6576">
                  <c:v>3.4157182890428315</c:v>
                </c:pt>
                <c:pt idx="6577">
                  <c:v>3.3904512785036065</c:v>
                </c:pt>
                <c:pt idx="6578">
                  <c:v>3.3367085049072371</c:v>
                </c:pt>
                <c:pt idx="6579">
                  <c:v>3.4205622003762026</c:v>
                </c:pt>
                <c:pt idx="6580">
                  <c:v>3.532422726260855</c:v>
                </c:pt>
                <c:pt idx="6581">
                  <c:v>3.4616491265719525</c:v>
                </c:pt>
                <c:pt idx="6582">
                  <c:v>3.3344911329383078</c:v>
                </c:pt>
                <c:pt idx="6583">
                  <c:v>3.3237082153853668</c:v>
                </c:pt>
                <c:pt idx="6584">
                  <c:v>3.4214779689689019</c:v>
                </c:pt>
                <c:pt idx="6585">
                  <c:v>3.4884275420870838</c:v>
                </c:pt>
                <c:pt idx="6586">
                  <c:v>3.4623133062370308</c:v>
                </c:pt>
                <c:pt idx="6587">
                  <c:v>3.4019677797335177</c:v>
                </c:pt>
                <c:pt idx="6588">
                  <c:v>3.3411476422419963</c:v>
                </c:pt>
                <c:pt idx="6589">
                  <c:v>3.3158611869952246</c:v>
                </c:pt>
                <c:pt idx="6590">
                  <c:v>3.2222898571627039</c:v>
                </c:pt>
                <c:pt idx="6591">
                  <c:v>3.4784101755100991</c:v>
                </c:pt>
                <c:pt idx="6592">
                  <c:v>3.8427164009971446</c:v>
                </c:pt>
                <c:pt idx="6593">
                  <c:v>4.0749268559258347</c:v>
                </c:pt>
                <c:pt idx="6594">
                  <c:v>4.2414784741847367</c:v>
                </c:pt>
                <c:pt idx="6595">
                  <c:v>4.3062199667959371</c:v>
                </c:pt>
                <c:pt idx="6596">
                  <c:v>4.2572480289814134</c:v>
                </c:pt>
                <c:pt idx="6597">
                  <c:v>4.0290126428834272</c:v>
                </c:pt>
                <c:pt idx="6598">
                  <c:v>3.8433173255462836</c:v>
                </c:pt>
                <c:pt idx="6599">
                  <c:v>3.7220504138183217</c:v>
                </c:pt>
                <c:pt idx="6600">
                  <c:v>3.6313723153813822</c:v>
                </c:pt>
                <c:pt idx="6601">
                  <c:v>3.5999039210290777</c:v>
                </c:pt>
                <c:pt idx="6602">
                  <c:v>3.6522520702077781</c:v>
                </c:pt>
                <c:pt idx="6603">
                  <c:v>3.7636951364151905</c:v>
                </c:pt>
                <c:pt idx="6604">
                  <c:v>3.8218090240283762</c:v>
                </c:pt>
                <c:pt idx="6605">
                  <c:v>3.6441767234209319</c:v>
                </c:pt>
                <c:pt idx="6606">
                  <c:v>3.5130945518272689</c:v>
                </c:pt>
                <c:pt idx="6607">
                  <c:v>3.4857905201895663</c:v>
                </c:pt>
                <c:pt idx="6608">
                  <c:v>3.250773854741245</c:v>
                </c:pt>
                <c:pt idx="6609">
                  <c:v>3.0685998646754351</c:v>
                </c:pt>
                <c:pt idx="6610">
                  <c:v>3.0082633784447146</c:v>
                </c:pt>
                <c:pt idx="6611">
                  <c:v>2.987950009742748</c:v>
                </c:pt>
                <c:pt idx="6612">
                  <c:v>2.9510045092906894</c:v>
                </c:pt>
                <c:pt idx="6613">
                  <c:v>2.9197074943484496</c:v>
                </c:pt>
                <c:pt idx="6614">
                  <c:v>2.7917294735924898</c:v>
                </c:pt>
                <c:pt idx="6615">
                  <c:v>2.8981624624130724</c:v>
                </c:pt>
                <c:pt idx="6616">
                  <c:v>3.14975631342713</c:v>
                </c:pt>
                <c:pt idx="6617">
                  <c:v>3.2748457358565592</c:v>
                </c:pt>
                <c:pt idx="6618">
                  <c:v>3.3660854456385656</c:v>
                </c:pt>
                <c:pt idx="6619">
                  <c:v>3.4582815165183765</c:v>
                </c:pt>
                <c:pt idx="6620">
                  <c:v>3.4894954743075219</c:v>
                </c:pt>
                <c:pt idx="6621">
                  <c:v>3.468778845471991</c:v>
                </c:pt>
                <c:pt idx="6622">
                  <c:v>3.3871135288113461</c:v>
                </c:pt>
                <c:pt idx="6623">
                  <c:v>3.3695227540275541</c:v>
                </c:pt>
                <c:pt idx="6624">
                  <c:v>3.4067659025786847</c:v>
                </c:pt>
                <c:pt idx="6625">
                  <c:v>3.50902935499025</c:v>
                </c:pt>
                <c:pt idx="6626">
                  <c:v>3.5757708504274626</c:v>
                </c:pt>
                <c:pt idx="6627">
                  <c:v>3.7459586468960984</c:v>
                </c:pt>
                <c:pt idx="6628">
                  <c:v>3.7879603622500273</c:v>
                </c:pt>
                <c:pt idx="6629">
                  <c:v>3.5029617698189059</c:v>
                </c:pt>
                <c:pt idx="6630">
                  <c:v>3.1735667753273589</c:v>
                </c:pt>
                <c:pt idx="6631">
                  <c:v>3.2288915074723787</c:v>
                </c:pt>
                <c:pt idx="6632">
                  <c:v>3.376557148751103</c:v>
                </c:pt>
                <c:pt idx="6633">
                  <c:v>3.2820391274965783</c:v>
                </c:pt>
                <c:pt idx="6634">
                  <c:v>3.2219178776038797</c:v>
                </c:pt>
                <c:pt idx="6635">
                  <c:v>3.2538610943041961</c:v>
                </c:pt>
                <c:pt idx="6636">
                  <c:v>3.2672364686462836</c:v>
                </c:pt>
                <c:pt idx="6637">
                  <c:v>3.1415176200304353</c:v>
                </c:pt>
                <c:pt idx="6638">
                  <c:v>3.0797565545744425</c:v>
                </c:pt>
                <c:pt idx="6639">
                  <c:v>3.2670959579074874</c:v>
                </c:pt>
                <c:pt idx="6640">
                  <c:v>3.4535325387118303</c:v>
                </c:pt>
                <c:pt idx="6641">
                  <c:v>3.5798273175668127</c:v>
                </c:pt>
                <c:pt idx="6642">
                  <c:v>3.7251157220448334</c:v>
                </c:pt>
                <c:pt idx="6643">
                  <c:v>3.8746165441191271</c:v>
                </c:pt>
                <c:pt idx="6644">
                  <c:v>4.0020913879713884</c:v>
                </c:pt>
                <c:pt idx="6645">
                  <c:v>4.0895335027613946</c:v>
                </c:pt>
                <c:pt idx="6646">
                  <c:v>4.2028180062068277</c:v>
                </c:pt>
                <c:pt idx="6647">
                  <c:v>4.324296211913448</c:v>
                </c:pt>
                <c:pt idx="6648">
                  <c:v>4.4015278592621598</c:v>
                </c:pt>
                <c:pt idx="6649">
                  <c:v>4.4513413550500722</c:v>
                </c:pt>
                <c:pt idx="6650">
                  <c:v>4.4800475934692763</c:v>
                </c:pt>
                <c:pt idx="6651">
                  <c:v>4.4948396664737054</c:v>
                </c:pt>
                <c:pt idx="6652">
                  <c:v>4.4321337093815414</c:v>
                </c:pt>
                <c:pt idx="6653">
                  <c:v>4.2892525292320949</c:v>
                </c:pt>
                <c:pt idx="6654">
                  <c:v>4.2556941744411008</c:v>
                </c:pt>
                <c:pt idx="6655">
                  <c:v>4.483439218978468</c:v>
                </c:pt>
                <c:pt idx="6656">
                  <c:v>4.7341502573102732</c:v>
                </c:pt>
                <c:pt idx="6657">
                  <c:v>4.6468532431352259</c:v>
                </c:pt>
                <c:pt idx="6658">
                  <c:v>4.3570541598972907</c:v>
                </c:pt>
                <c:pt idx="6659">
                  <c:v>4.1259752428934133</c:v>
                </c:pt>
                <c:pt idx="6660">
                  <c:v>4.0054334493357393</c:v>
                </c:pt>
                <c:pt idx="6661">
                  <c:v>3.9543971161890772</c:v>
                </c:pt>
                <c:pt idx="6662">
                  <c:v>3.7677272968121049</c:v>
                </c:pt>
                <c:pt idx="6663">
                  <c:v>3.915948195004598</c:v>
                </c:pt>
                <c:pt idx="6664">
                  <c:v>4.2652223504914364</c:v>
                </c:pt>
                <c:pt idx="6665">
                  <c:v>4.5813771471130469</c:v>
                </c:pt>
                <c:pt idx="6666">
                  <c:v>4.8083592208271053</c:v>
                </c:pt>
                <c:pt idx="6667">
                  <c:v>4.8737089052593534</c:v>
                </c:pt>
                <c:pt idx="6668">
                  <c:v>4.855701696333008</c:v>
                </c:pt>
                <c:pt idx="6669">
                  <c:v>5.0033687376087927</c:v>
                </c:pt>
                <c:pt idx="6670">
                  <c:v>5.1963375498087618</c:v>
                </c:pt>
                <c:pt idx="6671">
                  <c:v>5.366545577782424</c:v>
                </c:pt>
                <c:pt idx="6672">
                  <c:v>5.5441790979319023</c:v>
                </c:pt>
                <c:pt idx="6673">
                  <c:v>5.5774604634171672</c:v>
                </c:pt>
                <c:pt idx="6674">
                  <c:v>5.3984561386064236</c:v>
                </c:pt>
                <c:pt idx="6675">
                  <c:v>5.6563132121912494</c:v>
                </c:pt>
                <c:pt idx="6676">
                  <c:v>6.0354432907278559</c:v>
                </c:pt>
                <c:pt idx="6677">
                  <c:v>6.4235095807689602</c:v>
                </c:pt>
                <c:pt idx="6678">
                  <c:v>6.9860143104731121</c:v>
                </c:pt>
                <c:pt idx="6679">
                  <c:v>7.6528724624822129</c:v>
                </c:pt>
                <c:pt idx="6680">
                  <c:v>8.1553045512148099</c:v>
                </c:pt>
                <c:pt idx="6681">
                  <c:v>8.3425750424755538</c:v>
                </c:pt>
                <c:pt idx="6682">
                  <c:v>8.5668441559504434</c:v>
                </c:pt>
                <c:pt idx="6683">
                  <c:v>8.5800137865352486</c:v>
                </c:pt>
                <c:pt idx="6684">
                  <c:v>8.4417176333219981</c:v>
                </c:pt>
                <c:pt idx="6685">
                  <c:v>8.2340771331835789</c:v>
                </c:pt>
                <c:pt idx="6686">
                  <c:v>7.5544044678712101</c:v>
                </c:pt>
                <c:pt idx="6687">
                  <c:v>6.9118880778131269</c:v>
                </c:pt>
                <c:pt idx="6688">
                  <c:v>6.4217469074429303</c:v>
                </c:pt>
                <c:pt idx="6689">
                  <c:v>6.4842337030965327</c:v>
                </c:pt>
                <c:pt idx="6690">
                  <c:v>6.8895438721732196</c:v>
                </c:pt>
                <c:pt idx="6691">
                  <c:v>7.3105325538268389</c:v>
                </c:pt>
                <c:pt idx="6692">
                  <c:v>7.4647033007864234</c:v>
                </c:pt>
                <c:pt idx="6693">
                  <c:v>7.2862260432572477</c:v>
                </c:pt>
                <c:pt idx="6694">
                  <c:v>6.9507787408424884</c:v>
                </c:pt>
                <c:pt idx="6695">
                  <c:v>6.6596273403798092</c:v>
                </c:pt>
                <c:pt idx="6696">
                  <c:v>6.4524173780142871</c:v>
                </c:pt>
                <c:pt idx="6697">
                  <c:v>6.3117297556251648</c:v>
                </c:pt>
                <c:pt idx="6698">
                  <c:v>6.2536652904080992</c:v>
                </c:pt>
                <c:pt idx="6699">
                  <c:v>5.8866975587705639</c:v>
                </c:pt>
                <c:pt idx="6700">
                  <c:v>5.3975029995123824</c:v>
                </c:pt>
                <c:pt idx="6701">
                  <c:v>4.9692119906751868</c:v>
                </c:pt>
                <c:pt idx="6702">
                  <c:v>4.9495163490984373</c:v>
                </c:pt>
                <c:pt idx="6703">
                  <c:v>5.0871043920678067</c:v>
                </c:pt>
                <c:pt idx="6704">
                  <c:v>5.310973567454111</c:v>
                </c:pt>
                <c:pt idx="6705">
                  <c:v>5.483300964489775</c:v>
                </c:pt>
                <c:pt idx="6706">
                  <c:v>5.5878295902445165</c:v>
                </c:pt>
                <c:pt idx="6707">
                  <c:v>5.5260618560056276</c:v>
                </c:pt>
                <c:pt idx="6708">
                  <c:v>5.2782301821580546</c:v>
                </c:pt>
                <c:pt idx="6709">
                  <c:v>5.0712607284646918</c:v>
                </c:pt>
                <c:pt idx="6710">
                  <c:v>4.7262526985370776</c:v>
                </c:pt>
                <c:pt idx="6711">
                  <c:v>4.5023406752765665</c:v>
                </c:pt>
                <c:pt idx="6712">
                  <c:v>4.6922583649357072</c:v>
                </c:pt>
                <c:pt idx="6713">
                  <c:v>4.8133996244019182</c:v>
                </c:pt>
                <c:pt idx="6714">
                  <c:v>4.8215243184576106</c:v>
                </c:pt>
                <c:pt idx="6715">
                  <c:v>4.7839277251736361</c:v>
                </c:pt>
                <c:pt idx="6716">
                  <c:v>4.6568689932227256</c:v>
                </c:pt>
                <c:pt idx="6717">
                  <c:v>4.4726642445844336</c:v>
                </c:pt>
                <c:pt idx="6718">
                  <c:v>4.2709072625649522</c:v>
                </c:pt>
                <c:pt idx="6719">
                  <c:v>4.0712497032518415</c:v>
                </c:pt>
                <c:pt idx="6720">
                  <c:v>3.8740142553554513</c:v>
                </c:pt>
                <c:pt idx="6721">
                  <c:v>3.6823525398106209</c:v>
                </c:pt>
                <c:pt idx="6722">
                  <c:v>3.5154906923920874</c:v>
                </c:pt>
                <c:pt idx="6723">
                  <c:v>3.3595637025088245</c:v>
                </c:pt>
                <c:pt idx="6724">
                  <c:v>3.2074714842336678</c:v>
                </c:pt>
                <c:pt idx="6725">
                  <c:v>2.9061276044778879</c:v>
                </c:pt>
                <c:pt idx="6726">
                  <c:v>2.5945713764139775</c:v>
                </c:pt>
                <c:pt idx="6727">
                  <c:v>2.6015739212809015</c:v>
                </c:pt>
                <c:pt idx="6728">
                  <c:v>2.5495263832745536</c:v>
                </c:pt>
                <c:pt idx="6729">
                  <c:v>2.617715657762107</c:v>
                </c:pt>
                <c:pt idx="6730">
                  <c:v>2.7558337925253698</c:v>
                </c:pt>
                <c:pt idx="6731">
                  <c:v>2.8309522096019708</c:v>
                </c:pt>
                <c:pt idx="6732">
                  <c:v>2.7660428417776362</c:v>
                </c:pt>
                <c:pt idx="6733">
                  <c:v>2.632770360400734</c:v>
                </c:pt>
                <c:pt idx="6734">
                  <c:v>2.3660443712032535</c:v>
                </c:pt>
                <c:pt idx="6735">
                  <c:v>2.2394483743177203</c:v>
                </c:pt>
                <c:pt idx="6736">
                  <c:v>2.4390180854552925</c:v>
                </c:pt>
                <c:pt idx="6737">
                  <c:v>2.7396604122452204</c:v>
                </c:pt>
                <c:pt idx="6738">
                  <c:v>2.9785248027547127</c:v>
                </c:pt>
                <c:pt idx="6739">
                  <c:v>3.1078636698652868</c:v>
                </c:pt>
                <c:pt idx="6740">
                  <c:v>3.1621692133823278</c:v>
                </c:pt>
                <c:pt idx="6741">
                  <c:v>3.0973935831911965</c:v>
                </c:pt>
                <c:pt idx="6742">
                  <c:v>3.0328613527439794</c:v>
                </c:pt>
                <c:pt idx="6743">
                  <c:v>2.985016446426962</c:v>
                </c:pt>
                <c:pt idx="6744">
                  <c:v>2.893166073015272</c:v>
                </c:pt>
                <c:pt idx="6745">
                  <c:v>2.7677715845997279</c:v>
                </c:pt>
                <c:pt idx="6746">
                  <c:v>2.6488177993816224</c:v>
                </c:pt>
                <c:pt idx="6747">
                  <c:v>2.6355925150559312</c:v>
                </c:pt>
                <c:pt idx="6748">
                  <c:v>2.5902564137142754</c:v>
                </c:pt>
                <c:pt idx="6749">
                  <c:v>2.3827736091731628</c:v>
                </c:pt>
                <c:pt idx="6750">
                  <c:v>1.9842239045227061</c:v>
                </c:pt>
                <c:pt idx="6751">
                  <c:v>1.7358019937455653</c:v>
                </c:pt>
                <c:pt idx="6752">
                  <c:v>1.4715867520970864</c:v>
                </c:pt>
                <c:pt idx="6753">
                  <c:v>1.2451244037121958</c:v>
                </c:pt>
                <c:pt idx="6754">
                  <c:v>1.0661966955677824</c:v>
                </c:pt>
                <c:pt idx="6755">
                  <c:v>0.94634228513444041</c:v>
                </c:pt>
                <c:pt idx="6756">
                  <c:v>0.85624106070923234</c:v>
                </c:pt>
                <c:pt idx="6757">
                  <c:v>0.85473100935984525</c:v>
                </c:pt>
                <c:pt idx="6758">
                  <c:v>0.97158520514320612</c:v>
                </c:pt>
                <c:pt idx="6759">
                  <c:v>1.629688688927198</c:v>
                </c:pt>
                <c:pt idx="6760">
                  <c:v>2.4093114232794171</c:v>
                </c:pt>
                <c:pt idx="6761">
                  <c:v>2.9544970739503618</c:v>
                </c:pt>
                <c:pt idx="6762">
                  <c:v>3.2080396213652178</c:v>
                </c:pt>
                <c:pt idx="6763">
                  <c:v>3.311254256232198</c:v>
                </c:pt>
                <c:pt idx="6764">
                  <c:v>3.3090311249324689</c:v>
                </c:pt>
                <c:pt idx="6765">
                  <c:v>3.232572508655291</c:v>
                </c:pt>
                <c:pt idx="6766">
                  <c:v>3.1803310021848432</c:v>
                </c:pt>
                <c:pt idx="6767">
                  <c:v>3.1788217522478748</c:v>
                </c:pt>
                <c:pt idx="6768">
                  <c:v>3.2311690893697116</c:v>
                </c:pt>
                <c:pt idx="6769">
                  <c:v>3.3533892080640597</c:v>
                </c:pt>
                <c:pt idx="6770">
                  <c:v>3.516396565038614</c:v>
                </c:pt>
                <c:pt idx="6771">
                  <c:v>3.6132589547987246</c:v>
                </c:pt>
                <c:pt idx="6772">
                  <c:v>3.6822820836717058</c:v>
                </c:pt>
                <c:pt idx="6773">
                  <c:v>3.7241490182194643</c:v>
                </c:pt>
                <c:pt idx="6774">
                  <c:v>3.6742788037350298</c:v>
                </c:pt>
                <c:pt idx="6775">
                  <c:v>3.7307299973102102</c:v>
                </c:pt>
                <c:pt idx="6776">
                  <c:v>3.9279926093130788</c:v>
                </c:pt>
                <c:pt idx="6777">
                  <c:v>4.1341427258967292</c:v>
                </c:pt>
                <c:pt idx="6778">
                  <c:v>4.3248474362345188</c:v>
                </c:pt>
                <c:pt idx="6779">
                  <c:v>4.5248887446913706</c:v>
                </c:pt>
                <c:pt idx="6780">
                  <c:v>4.7349188335434391</c:v>
                </c:pt>
                <c:pt idx="6781">
                  <c:v>4.8746702868087075</c:v>
                </c:pt>
                <c:pt idx="6782">
                  <c:v>4.9176258024747312</c:v>
                </c:pt>
                <c:pt idx="6783">
                  <c:v>4.9951642492964137</c:v>
                </c:pt>
                <c:pt idx="6784">
                  <c:v>5.0304473586025296</c:v>
                </c:pt>
                <c:pt idx="6785">
                  <c:v>4.9374853717817535</c:v>
                </c:pt>
                <c:pt idx="6786">
                  <c:v>4.7878737202796495</c:v>
                </c:pt>
                <c:pt idx="6787">
                  <c:v>4.6628002663931296</c:v>
                </c:pt>
                <c:pt idx="6788">
                  <c:v>4.5895879562292254</c:v>
                </c:pt>
                <c:pt idx="6789">
                  <c:v>4.5249201295481276</c:v>
                </c:pt>
                <c:pt idx="6790">
                  <c:v>4.522623779094574</c:v>
                </c:pt>
                <c:pt idx="6791">
                  <c:v>4.5451259145764489</c:v>
                </c:pt>
                <c:pt idx="6792">
                  <c:v>4.5713803634810626</c:v>
                </c:pt>
                <c:pt idx="6793">
                  <c:v>4.6135057614694981</c:v>
                </c:pt>
                <c:pt idx="6794">
                  <c:v>4.6686615638717912</c:v>
                </c:pt>
                <c:pt idx="6795">
                  <c:v>4.7491186096699041</c:v>
                </c:pt>
                <c:pt idx="6796">
                  <c:v>4.878359143780779</c:v>
                </c:pt>
                <c:pt idx="6797">
                  <c:v>4.9500654826215174</c:v>
                </c:pt>
                <c:pt idx="6798">
                  <c:v>4.9031694506061232</c:v>
                </c:pt>
                <c:pt idx="6799">
                  <c:v>4.8883977487788979</c:v>
                </c:pt>
                <c:pt idx="6800">
                  <c:v>4.8756536701904256</c:v>
                </c:pt>
                <c:pt idx="6801">
                  <c:v>4.8607247094242751</c:v>
                </c:pt>
                <c:pt idx="6802">
                  <c:v>4.8701715278508795</c:v>
                </c:pt>
                <c:pt idx="6803">
                  <c:v>4.9477463156829291</c:v>
                </c:pt>
                <c:pt idx="6804">
                  <c:v>5.0686563549669215</c:v>
                </c:pt>
                <c:pt idx="6805">
                  <c:v>5.1508769252614197</c:v>
                </c:pt>
                <c:pt idx="6806">
                  <c:v>5.1862908795794356</c:v>
                </c:pt>
                <c:pt idx="6807">
                  <c:v>5.2421842724025867</c:v>
                </c:pt>
                <c:pt idx="6808">
                  <c:v>5.2659343931860949</c:v>
                </c:pt>
                <c:pt idx="6809">
                  <c:v>5.1489682847096665</c:v>
                </c:pt>
                <c:pt idx="6810">
                  <c:v>4.9226462142146215</c:v>
                </c:pt>
                <c:pt idx="6811">
                  <c:v>4.7140413659281535</c:v>
                </c:pt>
                <c:pt idx="6812">
                  <c:v>4.5842615443670702</c:v>
                </c:pt>
                <c:pt idx="6813">
                  <c:v>4.6538182919793893</c:v>
                </c:pt>
                <c:pt idx="6814">
                  <c:v>4.7887818992262368</c:v>
                </c:pt>
                <c:pt idx="6815">
                  <c:v>4.9111974550938555</c:v>
                </c:pt>
                <c:pt idx="6816">
                  <c:v>5.0452658316418733</c:v>
                </c:pt>
                <c:pt idx="6817">
                  <c:v>5.1931249766268825</c:v>
                </c:pt>
                <c:pt idx="6818">
                  <c:v>5.3374046630584564</c:v>
                </c:pt>
                <c:pt idx="6819">
                  <c:v>5.4365390732602261</c:v>
                </c:pt>
                <c:pt idx="6820">
                  <c:v>5.5207588937711503</c:v>
                </c:pt>
                <c:pt idx="6821">
                  <c:v>5.5340894449274165</c:v>
                </c:pt>
                <c:pt idx="6822">
                  <c:v>5.4377970740516135</c:v>
                </c:pt>
                <c:pt idx="6823">
                  <c:v>5.484579809752467</c:v>
                </c:pt>
                <c:pt idx="6824">
                  <c:v>5.6646469992207882</c:v>
                </c:pt>
                <c:pt idx="6825">
                  <c:v>5.836866569202102</c:v>
                </c:pt>
                <c:pt idx="6826">
                  <c:v>6.0644732951750431</c:v>
                </c:pt>
                <c:pt idx="6827">
                  <c:v>6.2733502076918004</c:v>
                </c:pt>
                <c:pt idx="6828">
                  <c:v>6.3613408836548473</c:v>
                </c:pt>
                <c:pt idx="6829">
                  <c:v>6.3865840438233601</c:v>
                </c:pt>
                <c:pt idx="6830">
                  <c:v>6.3059290266544323</c:v>
                </c:pt>
                <c:pt idx="6831">
                  <c:v>6.2808020397052617</c:v>
                </c:pt>
                <c:pt idx="6832">
                  <c:v>6.3105593459971709</c:v>
                </c:pt>
                <c:pt idx="6833">
                  <c:v>6.2437394506825123</c:v>
                </c:pt>
                <c:pt idx="6834">
                  <c:v>6.0567636395150863</c:v>
                </c:pt>
                <c:pt idx="6835">
                  <c:v>5.8665592347994959</c:v>
                </c:pt>
                <c:pt idx="6836">
                  <c:v>5.7197055438302495</c:v>
                </c:pt>
                <c:pt idx="6837">
                  <c:v>5.5851175234336194</c:v>
                </c:pt>
                <c:pt idx="6838">
                  <c:v>5.496274629209374</c:v>
                </c:pt>
                <c:pt idx="6839">
                  <c:v>5.4805973714962031</c:v>
                </c:pt>
                <c:pt idx="6840">
                  <c:v>5.5120194985484234</c:v>
                </c:pt>
                <c:pt idx="6841">
                  <c:v>5.5585216509358109</c:v>
                </c:pt>
                <c:pt idx="6842">
                  <c:v>5.5285538564482666</c:v>
                </c:pt>
                <c:pt idx="6843">
                  <c:v>5.5974633100936977</c:v>
                </c:pt>
                <c:pt idx="6844">
                  <c:v>5.7607073170033738</c:v>
                </c:pt>
                <c:pt idx="6845">
                  <c:v>5.794021837263478</c:v>
                </c:pt>
                <c:pt idx="6846">
                  <c:v>5.6949070839954015</c:v>
                </c:pt>
                <c:pt idx="6847">
                  <c:v>5.7342784634159241</c:v>
                </c:pt>
                <c:pt idx="6848">
                  <c:v>5.9220062875988582</c:v>
                </c:pt>
                <c:pt idx="6849">
                  <c:v>6.0726400790341595</c:v>
                </c:pt>
                <c:pt idx="6850">
                  <c:v>6.1568980240498812</c:v>
                </c:pt>
                <c:pt idx="6851">
                  <c:v>6.2326497622944439</c:v>
                </c:pt>
                <c:pt idx="6852">
                  <c:v>6.2989315651938034</c:v>
                </c:pt>
                <c:pt idx="6853">
                  <c:v>6.3081966259637943</c:v>
                </c:pt>
                <c:pt idx="6854">
                  <c:v>6.2568343621287745</c:v>
                </c:pt>
                <c:pt idx="6855">
                  <c:v>6.2299306100835068</c:v>
                </c:pt>
                <c:pt idx="6856">
                  <c:v>6.1972916541996792</c:v>
                </c:pt>
                <c:pt idx="6857">
                  <c:v>6.0738074643294455</c:v>
                </c:pt>
                <c:pt idx="6858">
                  <c:v>5.92885102186992</c:v>
                </c:pt>
                <c:pt idx="6859">
                  <c:v>5.7578464827807831</c:v>
                </c:pt>
                <c:pt idx="6860">
                  <c:v>5.5893041373960966</c:v>
                </c:pt>
                <c:pt idx="6861">
                  <c:v>5.475705030696826</c:v>
                </c:pt>
                <c:pt idx="6862">
                  <c:v>5.3724692826377485</c:v>
                </c:pt>
                <c:pt idx="6863">
                  <c:v>5.2595056695231817</c:v>
                </c:pt>
                <c:pt idx="6864">
                  <c:v>5.193301335931837</c:v>
                </c:pt>
                <c:pt idx="6865">
                  <c:v>5.2081186182774957</c:v>
                </c:pt>
                <c:pt idx="6866">
                  <c:v>5.3228453621442666</c:v>
                </c:pt>
                <c:pt idx="6867">
                  <c:v>5.3188309815091701</c:v>
                </c:pt>
                <c:pt idx="6868">
                  <c:v>5.3018027384142883</c:v>
                </c:pt>
                <c:pt idx="6869">
                  <c:v>5.2592943524998947</c:v>
                </c:pt>
                <c:pt idx="6870">
                  <c:v>5.1102147961115056</c:v>
                </c:pt>
                <c:pt idx="6871">
                  <c:v>5.0346550759238964</c:v>
                </c:pt>
                <c:pt idx="6872">
                  <c:v>4.9934016928760547</c:v>
                </c:pt>
                <c:pt idx="6873">
                  <c:v>5.0537362041677012</c:v>
                </c:pt>
                <c:pt idx="6874">
                  <c:v>5.1513803832621408</c:v>
                </c:pt>
                <c:pt idx="6875">
                  <c:v>5.2502421658000689</c:v>
                </c:pt>
                <c:pt idx="6876">
                  <c:v>5.3460658991839543</c:v>
                </c:pt>
                <c:pt idx="6877">
                  <c:v>5.4427725618740341</c:v>
                </c:pt>
                <c:pt idx="6878">
                  <c:v>5.5305942599742677</c:v>
                </c:pt>
                <c:pt idx="6879">
                  <c:v>5.6016563471358536</c:v>
                </c:pt>
                <c:pt idx="6880">
                  <c:v>5.586167433243344</c:v>
                </c:pt>
                <c:pt idx="6881">
                  <c:v>5.4357404951028752</c:v>
                </c:pt>
                <c:pt idx="6882">
                  <c:v>5.2518651473668063</c:v>
                </c:pt>
                <c:pt idx="6883">
                  <c:v>5.0833161088175105</c:v>
                </c:pt>
                <c:pt idx="6884">
                  <c:v>4.9521850248098005</c:v>
                </c:pt>
                <c:pt idx="6885">
                  <c:v>5.0804598582085063</c:v>
                </c:pt>
                <c:pt idx="6886">
                  <c:v>5.2508836684404043</c:v>
                </c:pt>
                <c:pt idx="6887">
                  <c:v>5.3237368798671492</c:v>
                </c:pt>
                <c:pt idx="6888">
                  <c:v>5.2737443218827567</c:v>
                </c:pt>
                <c:pt idx="6889">
                  <c:v>5.1533946471925329</c:v>
                </c:pt>
                <c:pt idx="6890">
                  <c:v>4.9843749959620753</c:v>
                </c:pt>
                <c:pt idx="6891">
                  <c:v>4.7036752931402592</c:v>
                </c:pt>
                <c:pt idx="6892">
                  <c:v>4.545851547085018</c:v>
                </c:pt>
                <c:pt idx="6893">
                  <c:v>4.4948941214310372</c:v>
                </c:pt>
                <c:pt idx="6894">
                  <c:v>4.3437183059493725</c:v>
                </c:pt>
                <c:pt idx="6895">
                  <c:v>4.299033659763916</c:v>
                </c:pt>
                <c:pt idx="6896">
                  <c:v>4.3243662903813371</c:v>
                </c:pt>
                <c:pt idx="6897">
                  <c:v>4.3553244290060462</c:v>
                </c:pt>
                <c:pt idx="6898">
                  <c:v>4.3790419658208677</c:v>
                </c:pt>
                <c:pt idx="6899">
                  <c:v>4.3981851224284787</c:v>
                </c:pt>
                <c:pt idx="6900">
                  <c:v>4.4386814124519152</c:v>
                </c:pt>
                <c:pt idx="6901">
                  <c:v>4.4819212833981572</c:v>
                </c:pt>
                <c:pt idx="6902">
                  <c:v>4.5924797815168441</c:v>
                </c:pt>
                <c:pt idx="6903">
                  <c:v>4.6595850569619826</c:v>
                </c:pt>
                <c:pt idx="6904">
                  <c:v>4.4103290491270357</c:v>
                </c:pt>
                <c:pt idx="6905">
                  <c:v>3.9135778431252457</c:v>
                </c:pt>
                <c:pt idx="6906">
                  <c:v>3.9553584697526531</c:v>
                </c:pt>
                <c:pt idx="6907">
                  <c:v>4.08508884956803</c:v>
                </c:pt>
                <c:pt idx="6908">
                  <c:v>4.0814330324843855</c:v>
                </c:pt>
                <c:pt idx="6909">
                  <c:v>4.319341008310932</c:v>
                </c:pt>
                <c:pt idx="6910">
                  <c:v>4.0469667442255064</c:v>
                </c:pt>
                <c:pt idx="6911">
                  <c:v>3.8292271244191407</c:v>
                </c:pt>
                <c:pt idx="6912">
                  <c:v>3.8101175659535609</c:v>
                </c:pt>
                <c:pt idx="6913">
                  <c:v>3.7371861255385928</c:v>
                </c:pt>
                <c:pt idx="6914">
                  <c:v>3.7494733717465176</c:v>
                </c:pt>
                <c:pt idx="6915">
                  <c:v>3.6576863376802184</c:v>
                </c:pt>
                <c:pt idx="6916">
                  <c:v>3.5551728889527459</c:v>
                </c:pt>
                <c:pt idx="6917">
                  <c:v>3.4404658286479304</c:v>
                </c:pt>
                <c:pt idx="6918">
                  <c:v>3.2202047715796227</c:v>
                </c:pt>
                <c:pt idx="6919">
                  <c:v>3.1662754947512148</c:v>
                </c:pt>
                <c:pt idx="6920">
                  <c:v>3.3409187702746563</c:v>
                </c:pt>
                <c:pt idx="6921">
                  <c:v>3.5516570287590787</c:v>
                </c:pt>
                <c:pt idx="6922">
                  <c:v>3.9743188297182814</c:v>
                </c:pt>
                <c:pt idx="6923">
                  <c:v>4.3655952596209842</c:v>
                </c:pt>
                <c:pt idx="6924">
                  <c:v>4.6139911420107742</c:v>
                </c:pt>
                <c:pt idx="6925">
                  <c:v>4.7237253906060701</c:v>
                </c:pt>
                <c:pt idx="6926">
                  <c:v>4.7858598624898283</c:v>
                </c:pt>
                <c:pt idx="6927">
                  <c:v>4.5605506493970651</c:v>
                </c:pt>
                <c:pt idx="6928">
                  <c:v>4.2349518615654294</c:v>
                </c:pt>
                <c:pt idx="6929">
                  <c:v>3.8305801418547847</c:v>
                </c:pt>
                <c:pt idx="6930">
                  <c:v>3.2264683654115234</c:v>
                </c:pt>
                <c:pt idx="6931">
                  <c:v>2.5487501419429215</c:v>
                </c:pt>
                <c:pt idx="6932">
                  <c:v>1.9781966428846858</c:v>
                </c:pt>
                <c:pt idx="6933">
                  <c:v>1.6223450287655643</c:v>
                </c:pt>
                <c:pt idx="6934">
                  <c:v>1.43097464043848</c:v>
                </c:pt>
                <c:pt idx="6935">
                  <c:v>1.5369419049270214</c:v>
                </c:pt>
                <c:pt idx="6936">
                  <c:v>1.8680536788745472</c:v>
                </c:pt>
                <c:pt idx="6937">
                  <c:v>2.1302926242671214</c:v>
                </c:pt>
                <c:pt idx="6938">
                  <c:v>2.2843643799643609</c:v>
                </c:pt>
                <c:pt idx="6939">
                  <c:v>2.2313115301973951</c:v>
                </c:pt>
                <c:pt idx="6940">
                  <c:v>2.0774848229824157</c:v>
                </c:pt>
                <c:pt idx="6941">
                  <c:v>1.8894318568975577</c:v>
                </c:pt>
                <c:pt idx="6942">
                  <c:v>1.5858621591068058</c:v>
                </c:pt>
                <c:pt idx="6943">
                  <c:v>1.3164060849811081</c:v>
                </c:pt>
                <c:pt idx="6944">
                  <c:v>1.0085227781308908</c:v>
                </c:pt>
                <c:pt idx="6945">
                  <c:v>0.71727999958517941</c:v>
                </c:pt>
                <c:pt idx="6946">
                  <c:v>0.47869373160146816</c:v>
                </c:pt>
                <c:pt idx="6947">
                  <c:v>0.29210536593934355</c:v>
                </c:pt>
                <c:pt idx="6948">
                  <c:v>0.15328981576695605</c:v>
                </c:pt>
                <c:pt idx="6949">
                  <c:v>0.31916916938654311</c:v>
                </c:pt>
                <c:pt idx="6950">
                  <c:v>0.84954844143705532</c:v>
                </c:pt>
                <c:pt idx="6951">
                  <c:v>1.7364600404398887</c:v>
                </c:pt>
                <c:pt idx="6952">
                  <c:v>2.4572589727219962</c:v>
                </c:pt>
                <c:pt idx="6953">
                  <c:v>2.9409563923694546</c:v>
                </c:pt>
                <c:pt idx="6954">
                  <c:v>3.2947699682595255</c:v>
                </c:pt>
                <c:pt idx="6955">
                  <c:v>3.5430784341972492</c:v>
                </c:pt>
                <c:pt idx="6956">
                  <c:v>3.7355691863729854</c:v>
                </c:pt>
                <c:pt idx="6957">
                  <c:v>3.7687719734738119</c:v>
                </c:pt>
                <c:pt idx="6958">
                  <c:v>3.7445747372866962</c:v>
                </c:pt>
                <c:pt idx="6959">
                  <c:v>3.693632100686262</c:v>
                </c:pt>
                <c:pt idx="6960">
                  <c:v>3.6696520471659819</c:v>
                </c:pt>
                <c:pt idx="6961">
                  <c:v>3.6750601177713067</c:v>
                </c:pt>
                <c:pt idx="6962">
                  <c:v>3.6570641177777357</c:v>
                </c:pt>
                <c:pt idx="6963">
                  <c:v>3.7698749965606622</c:v>
                </c:pt>
                <c:pt idx="6964">
                  <c:v>3.8666927871672518</c:v>
                </c:pt>
                <c:pt idx="6965">
                  <c:v>3.8039109215917501</c:v>
                </c:pt>
                <c:pt idx="6966">
                  <c:v>3.5735685446142433</c:v>
                </c:pt>
                <c:pt idx="6967">
                  <c:v>3.6367921467235171</c:v>
                </c:pt>
                <c:pt idx="6968">
                  <c:v>3.9550214309553682</c:v>
                </c:pt>
                <c:pt idx="6969">
                  <c:v>3.9148332782924791</c:v>
                </c:pt>
                <c:pt idx="6970">
                  <c:v>3.8414091501047998</c:v>
                </c:pt>
                <c:pt idx="6971">
                  <c:v>3.8147796971894627</c:v>
                </c:pt>
                <c:pt idx="6972">
                  <c:v>3.806547857061088</c:v>
                </c:pt>
                <c:pt idx="6973">
                  <c:v>3.6876749859914715</c:v>
                </c:pt>
                <c:pt idx="6974">
                  <c:v>3.6063933613484278</c:v>
                </c:pt>
                <c:pt idx="6975">
                  <c:v>3.9006254126069502</c:v>
                </c:pt>
                <c:pt idx="6976">
                  <c:v>4.1521952187466225</c:v>
                </c:pt>
                <c:pt idx="6977">
                  <c:v>4.2535783425645617</c:v>
                </c:pt>
                <c:pt idx="6978">
                  <c:v>4.3226551064825758</c:v>
                </c:pt>
                <c:pt idx="6979">
                  <c:v>4.3910873189927493</c:v>
                </c:pt>
                <c:pt idx="6980">
                  <c:v>4.4622724640357339</c:v>
                </c:pt>
                <c:pt idx="6981">
                  <c:v>4.5767631799059476</c:v>
                </c:pt>
                <c:pt idx="6982">
                  <c:v>4.6054763012824198</c:v>
                </c:pt>
                <c:pt idx="6983">
                  <c:v>4.4849655800227897</c:v>
                </c:pt>
                <c:pt idx="6984">
                  <c:v>4.2053693219773942</c:v>
                </c:pt>
                <c:pt idx="6985">
                  <c:v>3.7612491581562755</c:v>
                </c:pt>
                <c:pt idx="6986">
                  <c:v>3.2059749630881931</c:v>
                </c:pt>
                <c:pt idx="6987">
                  <c:v>2.6363766075251109</c:v>
                </c:pt>
                <c:pt idx="6988">
                  <c:v>2.7064054222511178</c:v>
                </c:pt>
                <c:pt idx="6989">
                  <c:v>3.4436776131602755</c:v>
                </c:pt>
                <c:pt idx="6990">
                  <c:v>4.3737247457906685</c:v>
                </c:pt>
                <c:pt idx="6991">
                  <c:v>5.0136736015031929</c:v>
                </c:pt>
                <c:pt idx="6992">
                  <c:v>5.4234189161739712</c:v>
                </c:pt>
                <c:pt idx="6993">
                  <c:v>5.5227038292884814</c:v>
                </c:pt>
                <c:pt idx="6994">
                  <c:v>5.641242602840264</c:v>
                </c:pt>
                <c:pt idx="6995">
                  <c:v>5.8632816569334212</c:v>
                </c:pt>
                <c:pt idx="6996">
                  <c:v>6.1190815473141891</c:v>
                </c:pt>
                <c:pt idx="6997">
                  <c:v>6.2759373120621467</c:v>
                </c:pt>
                <c:pt idx="6998">
                  <c:v>6.3517370392891079</c:v>
                </c:pt>
                <c:pt idx="6999">
                  <c:v>6.3067820432597044</c:v>
                </c:pt>
                <c:pt idx="7000">
                  <c:v>6.2467849923428611</c:v>
                </c:pt>
                <c:pt idx="7001">
                  <c:v>6.1390153177628557</c:v>
                </c:pt>
                <c:pt idx="7002">
                  <c:v>6.0121833716347348</c:v>
                </c:pt>
                <c:pt idx="7003">
                  <c:v>5.8712271234865998</c:v>
                </c:pt>
                <c:pt idx="7004">
                  <c:v>5.7273794178636672</c:v>
                </c:pt>
                <c:pt idx="7005">
                  <c:v>5.6530413027535014</c:v>
                </c:pt>
                <c:pt idx="7006">
                  <c:v>5.6845926047367206</c:v>
                </c:pt>
                <c:pt idx="7007">
                  <c:v>5.7571852073761933</c:v>
                </c:pt>
                <c:pt idx="7008">
                  <c:v>5.8124864551073365</c:v>
                </c:pt>
                <c:pt idx="7009">
                  <c:v>5.8622553918134308</c:v>
                </c:pt>
                <c:pt idx="7010">
                  <c:v>5.9176301217973934</c:v>
                </c:pt>
                <c:pt idx="7011">
                  <c:v>6.0565232999314746</c:v>
                </c:pt>
                <c:pt idx="7012">
                  <c:v>6.165806280129563</c:v>
                </c:pt>
                <c:pt idx="7013">
                  <c:v>6.1912162907950457</c:v>
                </c:pt>
                <c:pt idx="7014">
                  <c:v>6.0413597494519138</c:v>
                </c:pt>
                <c:pt idx="7015">
                  <c:v>5.864162999883364</c:v>
                </c:pt>
                <c:pt idx="7016">
                  <c:v>5.711369103416156</c:v>
                </c:pt>
                <c:pt idx="7017">
                  <c:v>5.4845848309801726</c:v>
                </c:pt>
                <c:pt idx="7018">
                  <c:v>5.2334862625688467</c:v>
                </c:pt>
                <c:pt idx="7019">
                  <c:v>5.0506489315685927</c:v>
                </c:pt>
                <c:pt idx="7020">
                  <c:v>4.9414222498858944</c:v>
                </c:pt>
                <c:pt idx="7021">
                  <c:v>4.8892985132387095</c:v>
                </c:pt>
                <c:pt idx="7022">
                  <c:v>4.8499755917748955</c:v>
                </c:pt>
                <c:pt idx="7023">
                  <c:v>4.7624952818095894</c:v>
                </c:pt>
                <c:pt idx="7024">
                  <c:v>4.6444799571411437</c:v>
                </c:pt>
                <c:pt idx="7025">
                  <c:v>4.4851187064636804</c:v>
                </c:pt>
                <c:pt idx="7026">
                  <c:v>4.2834442002588924</c:v>
                </c:pt>
                <c:pt idx="7027">
                  <c:v>4.0307348182265725</c:v>
                </c:pt>
                <c:pt idx="7028">
                  <c:v>3.7745300406808369</c:v>
                </c:pt>
                <c:pt idx="7029">
                  <c:v>3.5182224202871439</c:v>
                </c:pt>
                <c:pt idx="7030">
                  <c:v>3.3978176975309387</c:v>
                </c:pt>
                <c:pt idx="7031">
                  <c:v>3.4098877405853116</c:v>
                </c:pt>
                <c:pt idx="7032">
                  <c:v>3.4591586106923242</c:v>
                </c:pt>
                <c:pt idx="7033">
                  <c:v>3.4812650864182926</c:v>
                </c:pt>
                <c:pt idx="7034">
                  <c:v>3.4788960685814185</c:v>
                </c:pt>
                <c:pt idx="7035">
                  <c:v>3.6119149972010871</c:v>
                </c:pt>
                <c:pt idx="7036">
                  <c:v>3.7496771935638673</c:v>
                </c:pt>
                <c:pt idx="7037">
                  <c:v>3.7818068007975367</c:v>
                </c:pt>
                <c:pt idx="7038">
                  <c:v>3.5621894028541283</c:v>
                </c:pt>
                <c:pt idx="7039">
                  <c:v>3.3786612361384041</c:v>
                </c:pt>
                <c:pt idx="7040">
                  <c:v>3.3733306408170343</c:v>
                </c:pt>
                <c:pt idx="7041">
                  <c:v>3.39283221532318</c:v>
                </c:pt>
                <c:pt idx="7042">
                  <c:v>3.4107959800705596</c:v>
                </c:pt>
                <c:pt idx="7043">
                  <c:v>3.5020667835513373</c:v>
                </c:pt>
                <c:pt idx="7044">
                  <c:v>3.6367837592184662</c:v>
                </c:pt>
                <c:pt idx="7045">
                  <c:v>3.7297486785611995</c:v>
                </c:pt>
                <c:pt idx="7046">
                  <c:v>3.80839971148764</c:v>
                </c:pt>
                <c:pt idx="7047">
                  <c:v>4.0383833091086156</c:v>
                </c:pt>
                <c:pt idx="7048">
                  <c:v>4.2753190375345511</c:v>
                </c:pt>
                <c:pt idx="7049">
                  <c:v>4.2667705315640365</c:v>
                </c:pt>
                <c:pt idx="7050">
                  <c:v>4.0985625603332911</c:v>
                </c:pt>
                <c:pt idx="7051">
                  <c:v>3.9125761649404716</c:v>
                </c:pt>
                <c:pt idx="7052">
                  <c:v>3.747375462912677</c:v>
                </c:pt>
                <c:pt idx="7053">
                  <c:v>3.6986290643818283</c:v>
                </c:pt>
                <c:pt idx="7054">
                  <c:v>3.7021355290394435</c:v>
                </c:pt>
                <c:pt idx="7055">
                  <c:v>3.6944541220816967</c:v>
                </c:pt>
                <c:pt idx="7056">
                  <c:v>3.6770697100815726</c:v>
                </c:pt>
                <c:pt idx="7057">
                  <c:v>3.7232083799167084</c:v>
                </c:pt>
                <c:pt idx="7058">
                  <c:v>3.9139911942949128</c:v>
                </c:pt>
                <c:pt idx="7059">
                  <c:v>4.1688702223528136</c:v>
                </c:pt>
                <c:pt idx="7060">
                  <c:v>4.3939969629693003</c:v>
                </c:pt>
                <c:pt idx="7061">
                  <c:v>4.553346255045116</c:v>
                </c:pt>
                <c:pt idx="7062">
                  <c:v>4.6015687243606269</c:v>
                </c:pt>
                <c:pt idx="7063">
                  <c:v>4.7224128810460613</c:v>
                </c:pt>
                <c:pt idx="7064">
                  <c:v>4.9561990382066501</c:v>
                </c:pt>
                <c:pt idx="7065">
                  <c:v>5.1250747638729486</c:v>
                </c:pt>
                <c:pt idx="7066">
                  <c:v>5.3228181850961418</c:v>
                </c:pt>
                <c:pt idx="7067">
                  <c:v>5.5342416730640522</c:v>
                </c:pt>
                <c:pt idx="7068">
                  <c:v>5.7380957543219759</c:v>
                </c:pt>
                <c:pt idx="7069">
                  <c:v>5.9282412689581419</c:v>
                </c:pt>
                <c:pt idx="7070">
                  <c:v>6.0306132422725458</c:v>
                </c:pt>
                <c:pt idx="7071">
                  <c:v>6.1418476005255132</c:v>
                </c:pt>
                <c:pt idx="7072">
                  <c:v>6.1950525259607767</c:v>
                </c:pt>
                <c:pt idx="7073">
                  <c:v>6.1262462213204074</c:v>
                </c:pt>
                <c:pt idx="7074">
                  <c:v>5.9706144799699645</c:v>
                </c:pt>
                <c:pt idx="7075">
                  <c:v>5.7759210602864197</c:v>
                </c:pt>
                <c:pt idx="7076">
                  <c:v>5.6145175539554906</c:v>
                </c:pt>
                <c:pt idx="7077">
                  <c:v>5.6821749927446632</c:v>
                </c:pt>
                <c:pt idx="7078">
                  <c:v>5.7954540860421639</c:v>
                </c:pt>
                <c:pt idx="7079">
                  <c:v>5.8044456411505179</c:v>
                </c:pt>
                <c:pt idx="7080">
                  <c:v>5.75065036000625</c:v>
                </c:pt>
                <c:pt idx="7081">
                  <c:v>5.676987831222192</c:v>
                </c:pt>
                <c:pt idx="7082">
                  <c:v>5.5935819094526007</c:v>
                </c:pt>
                <c:pt idx="7083">
                  <c:v>5.5383640373788223</c:v>
                </c:pt>
                <c:pt idx="7084">
                  <c:v>5.5403971235463523</c:v>
                </c:pt>
                <c:pt idx="7085">
                  <c:v>5.5560339526322871</c:v>
                </c:pt>
                <c:pt idx="7086">
                  <c:v>5.4765285869908871</c:v>
                </c:pt>
                <c:pt idx="7087">
                  <c:v>5.6175120764014421</c:v>
                </c:pt>
                <c:pt idx="7088">
                  <c:v>5.9281822242097961</c:v>
                </c:pt>
                <c:pt idx="7089">
                  <c:v>6.134573728866811</c:v>
                </c:pt>
                <c:pt idx="7090">
                  <c:v>6.2376283520584339</c:v>
                </c:pt>
                <c:pt idx="7091">
                  <c:v>6.3933824713270937</c:v>
                </c:pt>
                <c:pt idx="7092">
                  <c:v>6.5697155685067896</c:v>
                </c:pt>
                <c:pt idx="7093">
                  <c:v>6.7114289619819418</c:v>
                </c:pt>
                <c:pt idx="7094">
                  <c:v>6.7980615190710241</c:v>
                </c:pt>
                <c:pt idx="7095">
                  <c:v>6.9319251309132701</c:v>
                </c:pt>
                <c:pt idx="7096">
                  <c:v>6.9438407200791259</c:v>
                </c:pt>
                <c:pt idx="7097">
                  <c:v>6.8396301441687735</c:v>
                </c:pt>
                <c:pt idx="7098">
                  <c:v>6.776999095560952</c:v>
                </c:pt>
                <c:pt idx="7099">
                  <c:v>6.7590591935744797</c:v>
                </c:pt>
                <c:pt idx="7100">
                  <c:v>6.7157062021562552</c:v>
                </c:pt>
                <c:pt idx="7101">
                  <c:v>6.5856596579264322</c:v>
                </c:pt>
                <c:pt idx="7102">
                  <c:v>6.4161673183791157</c:v>
                </c:pt>
                <c:pt idx="7103">
                  <c:v>6.2601223543706404</c:v>
                </c:pt>
                <c:pt idx="7104">
                  <c:v>6.0671864384374974</c:v>
                </c:pt>
                <c:pt idx="7105">
                  <c:v>5.8442262621651224</c:v>
                </c:pt>
                <c:pt idx="7106">
                  <c:v>5.6500744720309415</c:v>
                </c:pt>
                <c:pt idx="7107">
                  <c:v>5.5162489123166303</c:v>
                </c:pt>
                <c:pt idx="7108">
                  <c:v>5.4508007901762952</c:v>
                </c:pt>
                <c:pt idx="7109">
                  <c:v>5.4132012018739895</c:v>
                </c:pt>
                <c:pt idx="7110">
                  <c:v>5.2806836981115284</c:v>
                </c:pt>
                <c:pt idx="7111">
                  <c:v>5.2604437333169303</c:v>
                </c:pt>
                <c:pt idx="7112">
                  <c:v>5.2648053443188187</c:v>
                </c:pt>
                <c:pt idx="7113">
                  <c:v>5.2026872054331808</c:v>
                </c:pt>
                <c:pt idx="7114">
                  <c:v>5.1167097617375656</c:v>
                </c:pt>
                <c:pt idx="7115">
                  <c:v>5.0386054212034903</c:v>
                </c:pt>
                <c:pt idx="7116">
                  <c:v>4.9466465106923696</c:v>
                </c:pt>
                <c:pt idx="7117">
                  <c:v>4.8622087032915324</c:v>
                </c:pt>
                <c:pt idx="7118">
                  <c:v>4.8448031200831574</c:v>
                </c:pt>
                <c:pt idx="7119">
                  <c:v>4.8829796401864192</c:v>
                </c:pt>
                <c:pt idx="7120">
                  <c:v>4.8391591687291386</c:v>
                </c:pt>
                <c:pt idx="7121">
                  <c:v>4.6953680950435626</c:v>
                </c:pt>
                <c:pt idx="7122">
                  <c:v>4.5349668965820076</c:v>
                </c:pt>
                <c:pt idx="7123">
                  <c:v>4.3679720386059451</c:v>
                </c:pt>
                <c:pt idx="7124">
                  <c:v>4.2214220059731815</c:v>
                </c:pt>
                <c:pt idx="7125">
                  <c:v>4.1491817007770413</c:v>
                </c:pt>
                <c:pt idx="7126">
                  <c:v>4.1477651800261039</c:v>
                </c:pt>
                <c:pt idx="7127">
                  <c:v>4.1580962265977259</c:v>
                </c:pt>
                <c:pt idx="7128">
                  <c:v>4.1145793897418237</c:v>
                </c:pt>
                <c:pt idx="7129">
                  <c:v>4.0696891232818375</c:v>
                </c:pt>
                <c:pt idx="7130">
                  <c:v>4.0772008289323649</c:v>
                </c:pt>
                <c:pt idx="7131">
                  <c:v>4.191049260149259</c:v>
                </c:pt>
                <c:pt idx="7132">
                  <c:v>4.3462626100817108</c:v>
                </c:pt>
                <c:pt idx="7133">
                  <c:v>4.431338131679893</c:v>
                </c:pt>
                <c:pt idx="7134">
                  <c:v>4.3064249617523407</c:v>
                </c:pt>
                <c:pt idx="7135">
                  <c:v>4.2692677534914445</c:v>
                </c:pt>
                <c:pt idx="7136">
                  <c:v>4.3976999110258985</c:v>
                </c:pt>
                <c:pt idx="7137">
                  <c:v>4.5568938138171093</c:v>
                </c:pt>
                <c:pt idx="7138">
                  <c:v>4.736190088946616</c:v>
                </c:pt>
                <c:pt idx="7139">
                  <c:v>4.9054037793950007</c:v>
                </c:pt>
                <c:pt idx="7140">
                  <c:v>5.0584437203376185</c:v>
                </c:pt>
                <c:pt idx="7141">
                  <c:v>5.1908600467662156</c:v>
                </c:pt>
                <c:pt idx="7142">
                  <c:v>5.3538336525121286</c:v>
                </c:pt>
                <c:pt idx="7143">
                  <c:v>5.5539343419649247</c:v>
                </c:pt>
                <c:pt idx="7144">
                  <c:v>5.6168016321937069</c:v>
                </c:pt>
                <c:pt idx="7145">
                  <c:v>5.5592777885157503</c:v>
                </c:pt>
                <c:pt idx="7146">
                  <c:v>5.4639590328795471</c:v>
                </c:pt>
                <c:pt idx="7147">
                  <c:v>5.3334767214026124</c:v>
                </c:pt>
                <c:pt idx="7148">
                  <c:v>5.2336286970298662</c:v>
                </c:pt>
                <c:pt idx="7149">
                  <c:v>5.2776676741995692</c:v>
                </c:pt>
                <c:pt idx="7150">
                  <c:v>5.3992455440527181</c:v>
                </c:pt>
                <c:pt idx="7151">
                  <c:v>5.5275306651315832</c:v>
                </c:pt>
                <c:pt idx="7152">
                  <c:v>5.6477462539418326</c:v>
                </c:pt>
                <c:pt idx="7153">
                  <c:v>5.7699908748255648</c:v>
                </c:pt>
                <c:pt idx="7154">
                  <c:v>5.873897747077744</c:v>
                </c:pt>
                <c:pt idx="7155">
                  <c:v>6.0772425396449208</c:v>
                </c:pt>
                <c:pt idx="7156">
                  <c:v>6.2276242118764866</c:v>
                </c:pt>
                <c:pt idx="7157">
                  <c:v>6.2829980784832333</c:v>
                </c:pt>
                <c:pt idx="7158">
                  <c:v>6.2736717481309814</c:v>
                </c:pt>
                <c:pt idx="7159">
                  <c:v>6.3431075079191093</c:v>
                </c:pt>
                <c:pt idx="7160">
                  <c:v>6.5770510088362553</c:v>
                </c:pt>
                <c:pt idx="7161">
                  <c:v>6.5385268669442542</c:v>
                </c:pt>
                <c:pt idx="7162">
                  <c:v>6.4346665530789346</c:v>
                </c:pt>
                <c:pt idx="7163">
                  <c:v>6.3759828376006542</c:v>
                </c:pt>
                <c:pt idx="7164">
                  <c:v>6.450771479705919</c:v>
                </c:pt>
                <c:pt idx="7165">
                  <c:v>6.5630210870910268</c:v>
                </c:pt>
                <c:pt idx="7166">
                  <c:v>6.6563315447646421</c:v>
                </c:pt>
                <c:pt idx="7167">
                  <c:v>6.7285231200738025</c:v>
                </c:pt>
                <c:pt idx="7168">
                  <c:v>6.7099198282045798</c:v>
                </c:pt>
                <c:pt idx="7169">
                  <c:v>6.6244790927322716</c:v>
                </c:pt>
                <c:pt idx="7170">
                  <c:v>6.5725631329639942</c:v>
                </c:pt>
                <c:pt idx="7171">
                  <c:v>6.5195094872985653</c:v>
                </c:pt>
                <c:pt idx="7172">
                  <c:v>6.4330644804332016</c:v>
                </c:pt>
                <c:pt idx="7173">
                  <c:v>6.4798790790490068</c:v>
                </c:pt>
                <c:pt idx="7174">
                  <c:v>6.533264107477919</c:v>
                </c:pt>
                <c:pt idx="7175">
                  <c:v>6.5531644093211145</c:v>
                </c:pt>
                <c:pt idx="7176">
                  <c:v>6.5443628395523579</c:v>
                </c:pt>
                <c:pt idx="7177">
                  <c:v>6.5494808147287182</c:v>
                </c:pt>
                <c:pt idx="7178">
                  <c:v>6.6415405736608317</c:v>
                </c:pt>
                <c:pt idx="7179">
                  <c:v>6.6884442741913279</c:v>
                </c:pt>
                <c:pt idx="7180">
                  <c:v>6.686868453900936</c:v>
                </c:pt>
                <c:pt idx="7181">
                  <c:v>6.6657875099897606</c:v>
                </c:pt>
                <c:pt idx="7182">
                  <c:v>6.6391570836684535</c:v>
                </c:pt>
                <c:pt idx="7183">
                  <c:v>6.6605367927937094</c:v>
                </c:pt>
                <c:pt idx="7184">
                  <c:v>6.7630064817546041</c:v>
                </c:pt>
                <c:pt idx="7185">
                  <c:v>6.8471607501982348</c:v>
                </c:pt>
                <c:pt idx="7186">
                  <c:v>6.9419018444999701</c:v>
                </c:pt>
                <c:pt idx="7187">
                  <c:v>7.1735439535381698</c:v>
                </c:pt>
                <c:pt idx="7188">
                  <c:v>7.3899126787389093</c:v>
                </c:pt>
                <c:pt idx="7189">
                  <c:v>7.5519224304934554</c:v>
                </c:pt>
                <c:pt idx="7190">
                  <c:v>7.6184603925622065</c:v>
                </c:pt>
                <c:pt idx="7191">
                  <c:v>7.6053799809128906</c:v>
                </c:pt>
                <c:pt idx="7192">
                  <c:v>7.5440093031516557</c:v>
                </c:pt>
                <c:pt idx="7193">
                  <c:v>7.4144363010182053</c:v>
                </c:pt>
                <c:pt idx="7194">
                  <c:v>7.2628306296450811</c:v>
                </c:pt>
                <c:pt idx="7195">
                  <c:v>7.0776114165728634</c:v>
                </c:pt>
                <c:pt idx="7196">
                  <c:v>6.879358719688673</c:v>
                </c:pt>
                <c:pt idx="7197">
                  <c:v>6.9064699365231412</c:v>
                </c:pt>
                <c:pt idx="7198">
                  <c:v>6.9657108727610124</c:v>
                </c:pt>
                <c:pt idx="7199">
                  <c:v>7.0220595265820096</c:v>
                </c:pt>
                <c:pt idx="7200">
                  <c:v>7.0538368388800103</c:v>
                </c:pt>
                <c:pt idx="7201">
                  <c:v>7.0680074440736123</c:v>
                </c:pt>
                <c:pt idx="7202">
                  <c:v>7.0649202912671747</c:v>
                </c:pt>
                <c:pt idx="7203">
                  <c:v>6.9269436798144275</c:v>
                </c:pt>
                <c:pt idx="7204">
                  <c:v>6.8272371783209094</c:v>
                </c:pt>
                <c:pt idx="7205">
                  <c:v>6.7305303216476187</c:v>
                </c:pt>
                <c:pt idx="7206">
                  <c:v>6.5811194115084648</c:v>
                </c:pt>
                <c:pt idx="7207">
                  <c:v>6.375959120101939</c:v>
                </c:pt>
                <c:pt idx="7208">
                  <c:v>6.1976576423203511</c:v>
                </c:pt>
                <c:pt idx="7209">
                  <c:v>5.9669680681863095</c:v>
                </c:pt>
                <c:pt idx="7210">
                  <c:v>5.6680723761316987</c:v>
                </c:pt>
                <c:pt idx="7211">
                  <c:v>5.4191318796868284</c:v>
                </c:pt>
                <c:pt idx="7212">
                  <c:v>5.1834714291045003</c:v>
                </c:pt>
                <c:pt idx="7213">
                  <c:v>4.9657812346417556</c:v>
                </c:pt>
                <c:pt idx="7214">
                  <c:v>4.7485474504883962</c:v>
                </c:pt>
                <c:pt idx="7215">
                  <c:v>4.6566818123133267</c:v>
                </c:pt>
                <c:pt idx="7216">
                  <c:v>4.5135269859325424</c:v>
                </c:pt>
                <c:pt idx="7217">
                  <c:v>4.2229955121312797</c:v>
                </c:pt>
                <c:pt idx="7218">
                  <c:v>3.8617984284045548</c:v>
                </c:pt>
                <c:pt idx="7219">
                  <c:v>3.5314645833654188</c:v>
                </c:pt>
                <c:pt idx="7220">
                  <c:v>3.3080361144375026</c:v>
                </c:pt>
                <c:pt idx="7221">
                  <c:v>3.2608238965867855</c:v>
                </c:pt>
                <c:pt idx="7222">
                  <c:v>3.2993428382732515</c:v>
                </c:pt>
                <c:pt idx="7223">
                  <c:v>3.3474392902356755</c:v>
                </c:pt>
                <c:pt idx="7224">
                  <c:v>3.3748775772660582</c:v>
                </c:pt>
                <c:pt idx="7225">
                  <c:v>3.3511660471050329</c:v>
                </c:pt>
                <c:pt idx="7226">
                  <c:v>3.2990697869894481</c:v>
                </c:pt>
                <c:pt idx="7227">
                  <c:v>3.2455748173990027</c:v>
                </c:pt>
                <c:pt idx="7228">
                  <c:v>3.2167681597563047</c:v>
                </c:pt>
                <c:pt idx="7229">
                  <c:v>3.1442452113615942</c:v>
                </c:pt>
                <c:pt idx="7230">
                  <c:v>2.8918853281151105</c:v>
                </c:pt>
                <c:pt idx="7231">
                  <c:v>2.5515275730279301</c:v>
                </c:pt>
                <c:pt idx="7232">
                  <c:v>2.3599687273460064</c:v>
                </c:pt>
                <c:pt idx="7233">
                  <c:v>2.2352951149076472</c:v>
                </c:pt>
                <c:pt idx="7234">
                  <c:v>2.2081769358392589</c:v>
                </c:pt>
                <c:pt idx="7235">
                  <c:v>2.3211080582349144</c:v>
                </c:pt>
                <c:pt idx="7236">
                  <c:v>2.4794975855166212</c:v>
                </c:pt>
                <c:pt idx="7237">
                  <c:v>2.5764952797617346</c:v>
                </c:pt>
                <c:pt idx="7238">
                  <c:v>2.670263101577341</c:v>
                </c:pt>
                <c:pt idx="7239">
                  <c:v>2.9943822834634863</c:v>
                </c:pt>
                <c:pt idx="7240">
                  <c:v>3.2515222678306985</c:v>
                </c:pt>
                <c:pt idx="7241">
                  <c:v>3.3052987071459441</c:v>
                </c:pt>
                <c:pt idx="7242">
                  <c:v>3.2520231576603589</c:v>
                </c:pt>
                <c:pt idx="7243">
                  <c:v>3.04306850881063</c:v>
                </c:pt>
                <c:pt idx="7244">
                  <c:v>2.6452682608595581</c:v>
                </c:pt>
                <c:pt idx="7245">
                  <c:v>2.1134610539675061</c:v>
                </c:pt>
                <c:pt idx="7246">
                  <c:v>1.5129577324926762</c:v>
                </c:pt>
                <c:pt idx="7247">
                  <c:v>0.88100894078352721</c:v>
                </c:pt>
                <c:pt idx="7248">
                  <c:v>0.38830188425693174</c:v>
                </c:pt>
                <c:pt idx="7249">
                  <c:v>0.26080255771766986</c:v>
                </c:pt>
                <c:pt idx="7250">
                  <c:v>0.7200034642016534</c:v>
                </c:pt>
                <c:pt idx="7251">
                  <c:v>1.4235395918854672</c:v>
                </c:pt>
                <c:pt idx="7252">
                  <c:v>2.0998530311797992</c:v>
                </c:pt>
                <c:pt idx="7253">
                  <c:v>2.5720356446740973</c:v>
                </c:pt>
                <c:pt idx="7254">
                  <c:v>2.6018946017161051</c:v>
                </c:pt>
                <c:pt idx="7255">
                  <c:v>2.2540778468162097</c:v>
                </c:pt>
                <c:pt idx="7256">
                  <c:v>1.8766198292070611</c:v>
                </c:pt>
                <c:pt idx="7257">
                  <c:v>1.6202453099478757</c:v>
                </c:pt>
                <c:pt idx="7258">
                  <c:v>1.3109156193824103</c:v>
                </c:pt>
                <c:pt idx="7259">
                  <c:v>0.97028193566338738</c:v>
                </c:pt>
                <c:pt idx="7260">
                  <c:v>0.7019772030401521</c:v>
                </c:pt>
                <c:pt idx="7261">
                  <c:v>0.89140819094096213</c:v>
                </c:pt>
                <c:pt idx="7262">
                  <c:v>1.590747268839841</c:v>
                </c:pt>
                <c:pt idx="7263">
                  <c:v>2.247385042258923</c:v>
                </c:pt>
                <c:pt idx="7264">
                  <c:v>2.6764990217481235</c:v>
                </c:pt>
                <c:pt idx="7265">
                  <c:v>2.9316741932948709</c:v>
                </c:pt>
                <c:pt idx="7266">
                  <c:v>3.0468527788584074</c:v>
                </c:pt>
                <c:pt idx="7267">
                  <c:v>3.057250890176213</c:v>
                </c:pt>
                <c:pt idx="7268">
                  <c:v>3.0031938164719456</c:v>
                </c:pt>
                <c:pt idx="7269">
                  <c:v>3.0642095769508564</c:v>
                </c:pt>
                <c:pt idx="7270">
                  <c:v>3.0840689433601547</c:v>
                </c:pt>
                <c:pt idx="7271">
                  <c:v>3.0638888322701732</c:v>
                </c:pt>
                <c:pt idx="7272">
                  <c:v>2.999441945318317</c:v>
                </c:pt>
                <c:pt idx="7273">
                  <c:v>2.9766212911530094</c:v>
                </c:pt>
                <c:pt idx="7274">
                  <c:v>3.0397380347699698</c:v>
                </c:pt>
                <c:pt idx="7275">
                  <c:v>3.0482251254783645</c:v>
                </c:pt>
                <c:pt idx="7276">
                  <c:v>3.1080840672558199</c:v>
                </c:pt>
                <c:pt idx="7277">
                  <c:v>3.2626923732850601</c:v>
                </c:pt>
                <c:pt idx="7278">
                  <c:v>3.2454385648249464</c:v>
                </c:pt>
                <c:pt idx="7279">
                  <c:v>3.301499158616052</c:v>
                </c:pt>
                <c:pt idx="7280">
                  <c:v>3.7143801078241898</c:v>
                </c:pt>
                <c:pt idx="7281">
                  <c:v>3.9225727860146691</c:v>
                </c:pt>
                <c:pt idx="7282">
                  <c:v>4.0073759883078717</c:v>
                </c:pt>
                <c:pt idx="7283">
                  <c:v>4.0503354751935232</c:v>
                </c:pt>
                <c:pt idx="7284">
                  <c:v>3.9403426405090571</c:v>
                </c:pt>
                <c:pt idx="7285">
                  <c:v>3.7036175523834123</c:v>
                </c:pt>
                <c:pt idx="7286">
                  <c:v>3.7903064291080213</c:v>
                </c:pt>
                <c:pt idx="7287">
                  <c:v>4.1441192846598529</c:v>
                </c:pt>
                <c:pt idx="7288">
                  <c:v>4.3699823359764105</c:v>
                </c:pt>
                <c:pt idx="7289">
                  <c:v>4.4664231824602734</c:v>
                </c:pt>
                <c:pt idx="7290">
                  <c:v>4.612943142611611</c:v>
                </c:pt>
                <c:pt idx="7291">
                  <c:v>4.8370471001266759</c:v>
                </c:pt>
                <c:pt idx="7292">
                  <c:v>5.0192412530129529</c:v>
                </c:pt>
                <c:pt idx="7293">
                  <c:v>5.1024656909989119</c:v>
                </c:pt>
                <c:pt idx="7294">
                  <c:v>5.1210250780902031</c:v>
                </c:pt>
                <c:pt idx="7295">
                  <c:v>5.1317223404947541</c:v>
                </c:pt>
                <c:pt idx="7296">
                  <c:v>5.1308404887699455</c:v>
                </c:pt>
                <c:pt idx="7297">
                  <c:v>5.1104044480500059</c:v>
                </c:pt>
                <c:pt idx="7298">
                  <c:v>5.0289666520171252</c:v>
                </c:pt>
                <c:pt idx="7299">
                  <c:v>4.8489880251636253</c:v>
                </c:pt>
                <c:pt idx="7300">
                  <c:v>4.6254942095970719</c:v>
                </c:pt>
                <c:pt idx="7301">
                  <c:v>4.2922998593879589</c:v>
                </c:pt>
                <c:pt idx="7302">
                  <c:v>3.8412209263380221</c:v>
                </c:pt>
                <c:pt idx="7303">
                  <c:v>3.4735017655988907</c:v>
                </c:pt>
                <c:pt idx="7304">
                  <c:v>3.1904102936737231</c:v>
                </c:pt>
                <c:pt idx="7305">
                  <c:v>3.0813140034157325</c:v>
                </c:pt>
                <c:pt idx="7306">
                  <c:v>2.8516760110523705</c:v>
                </c:pt>
                <c:pt idx="7307">
                  <c:v>2.4647193099351781</c:v>
                </c:pt>
                <c:pt idx="7308">
                  <c:v>1.9046435566086355</c:v>
                </c:pt>
                <c:pt idx="7309">
                  <c:v>1.1163693278181956</c:v>
                </c:pt>
                <c:pt idx="7310">
                  <c:v>0.60011348772969542</c:v>
                </c:pt>
                <c:pt idx="7311">
                  <c:v>1.159556088067222</c:v>
                </c:pt>
                <c:pt idx="7312">
                  <c:v>1.6641345790333304</c:v>
                </c:pt>
                <c:pt idx="7313">
                  <c:v>1.8492773823870259</c:v>
                </c:pt>
                <c:pt idx="7314">
                  <c:v>2.0026832816169233</c:v>
                </c:pt>
                <c:pt idx="7315">
                  <c:v>2.4371020675173125</c:v>
                </c:pt>
                <c:pt idx="7316">
                  <c:v>3.1434203258550726</c:v>
                </c:pt>
                <c:pt idx="7317">
                  <c:v>3.3013911894041823</c:v>
                </c:pt>
                <c:pt idx="7318">
                  <c:v>2.9854648115564264</c:v>
                </c:pt>
                <c:pt idx="7319">
                  <c:v>2.5873284690166924</c:v>
                </c:pt>
                <c:pt idx="7320">
                  <c:v>2.1775084735262684</c:v>
                </c:pt>
                <c:pt idx="7321">
                  <c:v>1.8708255250283647</c:v>
                </c:pt>
                <c:pt idx="7322">
                  <c:v>1.8178407181724201</c:v>
                </c:pt>
                <c:pt idx="7323">
                  <c:v>1.7423639607205754</c:v>
                </c:pt>
                <c:pt idx="7324">
                  <c:v>1.5800959738049181</c:v>
                </c:pt>
                <c:pt idx="7325">
                  <c:v>1.5953483452802306</c:v>
                </c:pt>
                <c:pt idx="7326">
                  <c:v>1.7421147039802547</c:v>
                </c:pt>
                <c:pt idx="7327">
                  <c:v>1.7626771788337334</c:v>
                </c:pt>
                <c:pt idx="7328">
                  <c:v>2.0112599238329789</c:v>
                </c:pt>
                <c:pt idx="7329">
                  <c:v>2.2397574736650596</c:v>
                </c:pt>
                <c:pt idx="7330">
                  <c:v>2.1066283393434757</c:v>
                </c:pt>
                <c:pt idx="7331">
                  <c:v>1.8236853891736837</c:v>
                </c:pt>
                <c:pt idx="7332">
                  <c:v>1.5362988181176636</c:v>
                </c:pt>
                <c:pt idx="7333">
                  <c:v>1.3469989267034701</c:v>
                </c:pt>
                <c:pt idx="7334">
                  <c:v>1.389707780610334</c:v>
                </c:pt>
                <c:pt idx="7335">
                  <c:v>1.6907575637929793</c:v>
                </c:pt>
                <c:pt idx="7336">
                  <c:v>2.0702558422169686</c:v>
                </c:pt>
                <c:pt idx="7337">
                  <c:v>2.4057852409945242</c:v>
                </c:pt>
                <c:pt idx="7338">
                  <c:v>2.5712769427644564</c:v>
                </c:pt>
                <c:pt idx="7339">
                  <c:v>2.5753127930728121</c:v>
                </c:pt>
                <c:pt idx="7340">
                  <c:v>2.5347758027933676</c:v>
                </c:pt>
                <c:pt idx="7341">
                  <c:v>2.6576948714723629</c:v>
                </c:pt>
                <c:pt idx="7342">
                  <c:v>2.8246172074979365</c:v>
                </c:pt>
                <c:pt idx="7343">
                  <c:v>2.9113730171527279</c:v>
                </c:pt>
                <c:pt idx="7344">
                  <c:v>2.9750669948502417</c:v>
                </c:pt>
                <c:pt idx="7345">
                  <c:v>3.0717044234049791</c:v>
                </c:pt>
                <c:pt idx="7346">
                  <c:v>3.178478316508019</c:v>
                </c:pt>
                <c:pt idx="7347">
                  <c:v>3.266869198107015</c:v>
                </c:pt>
                <c:pt idx="7348">
                  <c:v>3.3299828630432708</c:v>
                </c:pt>
                <c:pt idx="7349">
                  <c:v>3.3691323347339504</c:v>
                </c:pt>
                <c:pt idx="7350">
                  <c:v>3.1938434351797835</c:v>
                </c:pt>
                <c:pt idx="7351">
                  <c:v>2.8382003954920534</c:v>
                </c:pt>
                <c:pt idx="7352">
                  <c:v>2.7639692264755937</c:v>
                </c:pt>
                <c:pt idx="7353">
                  <c:v>2.8245148382958871</c:v>
                </c:pt>
                <c:pt idx="7354">
                  <c:v>2.7273254807932128</c:v>
                </c:pt>
                <c:pt idx="7355">
                  <c:v>2.3626624119821518</c:v>
                </c:pt>
                <c:pt idx="7356">
                  <c:v>1.8363407325869019</c:v>
                </c:pt>
                <c:pt idx="7357">
                  <c:v>1.2887423910767619</c:v>
                </c:pt>
                <c:pt idx="7358">
                  <c:v>0.78632659359864099</c:v>
                </c:pt>
                <c:pt idx="7359">
                  <c:v>0.42699142022965864</c:v>
                </c:pt>
                <c:pt idx="7360">
                  <c:v>0.48569119912669134</c:v>
                </c:pt>
                <c:pt idx="7361">
                  <c:v>0.72813576042109573</c:v>
                </c:pt>
                <c:pt idx="7362">
                  <c:v>0.89291583026232524</c:v>
                </c:pt>
                <c:pt idx="7363">
                  <c:v>0.96301743770760972</c:v>
                </c:pt>
                <c:pt idx="7364">
                  <c:v>0.91075067317238678</c:v>
                </c:pt>
                <c:pt idx="7365">
                  <c:v>0.74021116276445165</c:v>
                </c:pt>
                <c:pt idx="7366">
                  <c:v>0.34614518239161629</c:v>
                </c:pt>
                <c:pt idx="7367">
                  <c:v>0.39965713197678521</c:v>
                </c:pt>
                <c:pt idx="7368">
                  <c:v>1.0789355273606533</c:v>
                </c:pt>
                <c:pt idx="7369">
                  <c:v>1.7709289832801427</c:v>
                </c:pt>
                <c:pt idx="7370">
                  <c:v>2.3360220735433361</c:v>
                </c:pt>
                <c:pt idx="7371">
                  <c:v>2.7639407359038457</c:v>
                </c:pt>
                <c:pt idx="7372">
                  <c:v>3.0158820987092798</c:v>
                </c:pt>
                <c:pt idx="7373">
                  <c:v>3.1005273067948718</c:v>
                </c:pt>
                <c:pt idx="7374">
                  <c:v>2.9686017167876884</c:v>
                </c:pt>
                <c:pt idx="7375">
                  <c:v>2.8364363739827412</c:v>
                </c:pt>
                <c:pt idx="7376">
                  <c:v>2.8494014018734006</c:v>
                </c:pt>
                <c:pt idx="7377">
                  <c:v>2.8637546304392942</c:v>
                </c:pt>
                <c:pt idx="7378">
                  <c:v>3.0501227634631687</c:v>
                </c:pt>
                <c:pt idx="7379">
                  <c:v>3.338875421593043</c:v>
                </c:pt>
                <c:pt idx="7380">
                  <c:v>3.6423860161548745</c:v>
                </c:pt>
                <c:pt idx="7381">
                  <c:v>3.8702348185353164</c:v>
                </c:pt>
                <c:pt idx="7382">
                  <c:v>3.8700984924645376</c:v>
                </c:pt>
                <c:pt idx="7383">
                  <c:v>4.049971314141219</c:v>
                </c:pt>
                <c:pt idx="7384">
                  <c:v>4.2961480036159134</c:v>
                </c:pt>
                <c:pt idx="7385">
                  <c:v>4.2647636867856109</c:v>
                </c:pt>
                <c:pt idx="7386">
                  <c:v>4.208030149946957</c:v>
                </c:pt>
                <c:pt idx="7387">
                  <c:v>4.1540975079966334</c:v>
                </c:pt>
                <c:pt idx="7388">
                  <c:v>4.0345403522281451</c:v>
                </c:pt>
                <c:pt idx="7389">
                  <c:v>3.942269848253952</c:v>
                </c:pt>
                <c:pt idx="7390">
                  <c:v>3.8322306327234701</c:v>
                </c:pt>
                <c:pt idx="7391">
                  <c:v>3.726950861304251</c:v>
                </c:pt>
                <c:pt idx="7392">
                  <c:v>3.6627785311549275</c:v>
                </c:pt>
                <c:pt idx="7393">
                  <c:v>3.6483040993900713</c:v>
                </c:pt>
                <c:pt idx="7394">
                  <c:v>3.6249662086370527</c:v>
                </c:pt>
                <c:pt idx="7395">
                  <c:v>3.4854083931638256</c:v>
                </c:pt>
                <c:pt idx="7396">
                  <c:v>3.4573745718034559</c:v>
                </c:pt>
                <c:pt idx="7397">
                  <c:v>3.5038894501548548</c:v>
                </c:pt>
                <c:pt idx="7398">
                  <c:v>3.5011533798398093</c:v>
                </c:pt>
                <c:pt idx="7399">
                  <c:v>3.5033673025513097</c:v>
                </c:pt>
                <c:pt idx="7400">
                  <c:v>3.5882731861895145</c:v>
                </c:pt>
                <c:pt idx="7401">
                  <c:v>3.7169909171277524</c:v>
                </c:pt>
                <c:pt idx="7402">
                  <c:v>3.7961630836598634</c:v>
                </c:pt>
                <c:pt idx="7403">
                  <c:v>3.869772651452756</c:v>
                </c:pt>
                <c:pt idx="7404">
                  <c:v>3.9266235039626016</c:v>
                </c:pt>
                <c:pt idx="7405">
                  <c:v>3.9488841817976494</c:v>
                </c:pt>
                <c:pt idx="7406">
                  <c:v>4.0005801308619935</c:v>
                </c:pt>
                <c:pt idx="7407">
                  <c:v>3.9402998965853362</c:v>
                </c:pt>
                <c:pt idx="7408">
                  <c:v>3.9724795833612854</c:v>
                </c:pt>
                <c:pt idx="7409">
                  <c:v>4.0179096957427047</c:v>
                </c:pt>
                <c:pt idx="7410">
                  <c:v>3.9578015373558082</c:v>
                </c:pt>
                <c:pt idx="7411">
                  <c:v>3.8356945884045892</c:v>
                </c:pt>
                <c:pt idx="7412">
                  <c:v>3.6259909867516851</c:v>
                </c:pt>
                <c:pt idx="7413">
                  <c:v>3.5403942676358517</c:v>
                </c:pt>
                <c:pt idx="7414">
                  <c:v>3.4454934054902644</c:v>
                </c:pt>
                <c:pt idx="7415">
                  <c:v>3.3310411200104348</c:v>
                </c:pt>
                <c:pt idx="7416">
                  <c:v>3.2421413690559358</c:v>
                </c:pt>
                <c:pt idx="7417">
                  <c:v>3.2344553994847187</c:v>
                </c:pt>
                <c:pt idx="7418">
                  <c:v>3.327620029379537</c:v>
                </c:pt>
                <c:pt idx="7419">
                  <c:v>3.3740496818528696</c:v>
                </c:pt>
                <c:pt idx="7420">
                  <c:v>3.2687948885835389</c:v>
                </c:pt>
                <c:pt idx="7421">
                  <c:v>3.2358696588918816</c:v>
                </c:pt>
                <c:pt idx="7422">
                  <c:v>3.1408792035699751</c:v>
                </c:pt>
                <c:pt idx="7423">
                  <c:v>2.9302393487295624</c:v>
                </c:pt>
                <c:pt idx="7424">
                  <c:v>2.7300832309084884</c:v>
                </c:pt>
                <c:pt idx="7425">
                  <c:v>2.5283121739013104</c:v>
                </c:pt>
                <c:pt idx="7426">
                  <c:v>2.4951554809513357</c:v>
                </c:pt>
                <c:pt idx="7427">
                  <c:v>2.6491546982786867</c:v>
                </c:pt>
                <c:pt idx="7428">
                  <c:v>2.8666995363016685</c:v>
                </c:pt>
                <c:pt idx="7429">
                  <c:v>3.0413796112800289</c:v>
                </c:pt>
                <c:pt idx="7430">
                  <c:v>3.1211451850707359</c:v>
                </c:pt>
                <c:pt idx="7431">
                  <c:v>3.2506301064437353</c:v>
                </c:pt>
                <c:pt idx="7432">
                  <c:v>3.2380948512534435</c:v>
                </c:pt>
                <c:pt idx="7433">
                  <c:v>2.9471781919143711</c:v>
                </c:pt>
                <c:pt idx="7434">
                  <c:v>2.3972122659671418</c:v>
                </c:pt>
                <c:pt idx="7435">
                  <c:v>1.7321102093576752</c:v>
                </c:pt>
                <c:pt idx="7436">
                  <c:v>1.3749470409391775</c:v>
                </c:pt>
                <c:pt idx="7437">
                  <c:v>1.6306919709029355</c:v>
                </c:pt>
                <c:pt idx="7438">
                  <c:v>1.9904883310139074</c:v>
                </c:pt>
                <c:pt idx="7439">
                  <c:v>2.2040001456536111</c:v>
                </c:pt>
                <c:pt idx="7440">
                  <c:v>2.1959016704236212</c:v>
                </c:pt>
                <c:pt idx="7441">
                  <c:v>2.0604671581625293</c:v>
                </c:pt>
                <c:pt idx="7442">
                  <c:v>1.9178110920739637</c:v>
                </c:pt>
                <c:pt idx="7443">
                  <c:v>1.660345343739362</c:v>
                </c:pt>
                <c:pt idx="7444">
                  <c:v>1.3958901061437536</c:v>
                </c:pt>
                <c:pt idx="7445">
                  <c:v>1.2039956894056099</c:v>
                </c:pt>
                <c:pt idx="7446">
                  <c:v>1.1000399139731112</c:v>
                </c:pt>
                <c:pt idx="7447">
                  <c:v>1.0957587005804945</c:v>
                </c:pt>
                <c:pt idx="7448">
                  <c:v>1.1842386411764312</c:v>
                </c:pt>
                <c:pt idx="7449">
                  <c:v>1.4379299840799695</c:v>
                </c:pt>
                <c:pt idx="7450">
                  <c:v>1.6989926130201656</c:v>
                </c:pt>
                <c:pt idx="7451">
                  <c:v>1.9566683723054783</c:v>
                </c:pt>
                <c:pt idx="7452">
                  <c:v>2.2069184520309513</c:v>
                </c:pt>
                <c:pt idx="7453">
                  <c:v>2.4385451635541981</c:v>
                </c:pt>
                <c:pt idx="7454">
                  <c:v>2.6612314315925252</c:v>
                </c:pt>
                <c:pt idx="7455">
                  <c:v>3.0538061256811391</c:v>
                </c:pt>
                <c:pt idx="7456">
                  <c:v>3.4576860911522891</c:v>
                </c:pt>
                <c:pt idx="7457">
                  <c:v>3.8158979091030645</c:v>
                </c:pt>
                <c:pt idx="7458">
                  <c:v>4.2267221032390205</c:v>
                </c:pt>
                <c:pt idx="7459">
                  <c:v>4.4977505011659158</c:v>
                </c:pt>
                <c:pt idx="7460">
                  <c:v>4.6381420143516143</c:v>
                </c:pt>
                <c:pt idx="7461">
                  <c:v>4.6483905999841761</c:v>
                </c:pt>
                <c:pt idx="7462">
                  <c:v>4.6485321583175754</c:v>
                </c:pt>
                <c:pt idx="7463">
                  <c:v>4.6829691574435852</c:v>
                </c:pt>
                <c:pt idx="7464">
                  <c:v>4.7136513608398021</c:v>
                </c:pt>
                <c:pt idx="7465">
                  <c:v>4.7665952782734751</c:v>
                </c:pt>
                <c:pt idx="7466">
                  <c:v>4.8918990031078708</c:v>
                </c:pt>
                <c:pt idx="7467">
                  <c:v>5.186058289740485</c:v>
                </c:pt>
                <c:pt idx="7468">
                  <c:v>5.5868747436977007</c:v>
                </c:pt>
                <c:pt idx="7469">
                  <c:v>5.9916325926082115</c:v>
                </c:pt>
                <c:pt idx="7470">
                  <c:v>6.2875115245236692</c:v>
                </c:pt>
                <c:pt idx="7471">
                  <c:v>6.4282247042033029</c:v>
                </c:pt>
                <c:pt idx="7472">
                  <c:v>6.5340751363191227</c:v>
                </c:pt>
                <c:pt idx="7473">
                  <c:v>6.5446551294564053</c:v>
                </c:pt>
                <c:pt idx="7474">
                  <c:v>6.4803162956057712</c:v>
                </c:pt>
                <c:pt idx="7475">
                  <c:v>6.4094202734033239</c:v>
                </c:pt>
                <c:pt idx="7476">
                  <c:v>6.5065013377400369</c:v>
                </c:pt>
                <c:pt idx="7477">
                  <c:v>6.6968617664310619</c:v>
                </c:pt>
                <c:pt idx="7478">
                  <c:v>6.9495958334718999</c:v>
                </c:pt>
                <c:pt idx="7479">
                  <c:v>7.3231137524036241</c:v>
                </c:pt>
                <c:pt idx="7480">
                  <c:v>7.613733565570918</c:v>
                </c:pt>
                <c:pt idx="7481">
                  <c:v>7.7450218640162181</c:v>
                </c:pt>
                <c:pt idx="7482">
                  <c:v>7.7131013896139313</c:v>
                </c:pt>
                <c:pt idx="7483">
                  <c:v>7.5534551278934199</c:v>
                </c:pt>
                <c:pt idx="7484">
                  <c:v>7.3593574139430471</c:v>
                </c:pt>
                <c:pt idx="7485">
                  <c:v>7.2318331500643191</c:v>
                </c:pt>
                <c:pt idx="7486">
                  <c:v>7.1488370767940994</c:v>
                </c:pt>
                <c:pt idx="7487">
                  <c:v>7.0960598006561497</c:v>
                </c:pt>
                <c:pt idx="7488">
                  <c:v>7.0766990914131744</c:v>
                </c:pt>
                <c:pt idx="7489">
                  <c:v>7.0454440518813177</c:v>
                </c:pt>
                <c:pt idx="7490">
                  <c:v>6.9682804263326288</c:v>
                </c:pt>
                <c:pt idx="7491">
                  <c:v>6.829270754888765</c:v>
                </c:pt>
                <c:pt idx="7492">
                  <c:v>6.7112223817289234</c:v>
                </c:pt>
                <c:pt idx="7493">
                  <c:v>6.6738122444488308</c:v>
                </c:pt>
                <c:pt idx="7494">
                  <c:v>6.6804848321109898</c:v>
                </c:pt>
                <c:pt idx="7495">
                  <c:v>6.6777790933763859</c:v>
                </c:pt>
                <c:pt idx="7496">
                  <c:v>6.7803348922457989</c:v>
                </c:pt>
                <c:pt idx="7497">
                  <c:v>6.9445116012155053</c:v>
                </c:pt>
                <c:pt idx="7498">
                  <c:v>7.0362157371400098</c:v>
                </c:pt>
                <c:pt idx="7499">
                  <c:v>7.1833348936789356</c:v>
                </c:pt>
                <c:pt idx="7500">
                  <c:v>7.2794994256771703</c:v>
                </c:pt>
                <c:pt idx="7501">
                  <c:v>7.3027720840691019</c:v>
                </c:pt>
                <c:pt idx="7502">
                  <c:v>7.2820459580161101</c:v>
                </c:pt>
                <c:pt idx="7503">
                  <c:v>7.2304258471926737</c:v>
                </c:pt>
                <c:pt idx="7504">
                  <c:v>7.0830253170585271</c:v>
                </c:pt>
                <c:pt idx="7505">
                  <c:v>6.8764730651160209</c:v>
                </c:pt>
                <c:pt idx="7506">
                  <c:v>6.6759003952384992</c:v>
                </c:pt>
                <c:pt idx="7507">
                  <c:v>6.5293216615484768</c:v>
                </c:pt>
                <c:pt idx="7508">
                  <c:v>6.4323751658333679</c:v>
                </c:pt>
                <c:pt idx="7509">
                  <c:v>6.4009515234774303</c:v>
                </c:pt>
                <c:pt idx="7510">
                  <c:v>6.394036718115168</c:v>
                </c:pt>
                <c:pt idx="7511">
                  <c:v>6.3819089191104714</c:v>
                </c:pt>
                <c:pt idx="7512">
                  <c:v>6.3643804984216654</c:v>
                </c:pt>
                <c:pt idx="7513">
                  <c:v>6.3612673635107431</c:v>
                </c:pt>
                <c:pt idx="7514">
                  <c:v>6.4071116239210317</c:v>
                </c:pt>
                <c:pt idx="7515">
                  <c:v>6.5459926789922154</c:v>
                </c:pt>
                <c:pt idx="7516">
                  <c:v>6.6973748344605326</c:v>
                </c:pt>
                <c:pt idx="7517">
                  <c:v>6.8210319906934727</c:v>
                </c:pt>
                <c:pt idx="7518">
                  <c:v>6.8620779825440703</c:v>
                </c:pt>
                <c:pt idx="7519">
                  <c:v>6.9334291427100982</c:v>
                </c:pt>
                <c:pt idx="7520">
                  <c:v>7.0062677913817772</c:v>
                </c:pt>
                <c:pt idx="7521">
                  <c:v>6.9610582940540136</c:v>
                </c:pt>
                <c:pt idx="7522">
                  <c:v>6.8103758293688177</c:v>
                </c:pt>
                <c:pt idx="7523">
                  <c:v>6.7637307522266141</c:v>
                </c:pt>
                <c:pt idx="7524">
                  <c:v>6.8383400392154376</c:v>
                </c:pt>
                <c:pt idx="7525">
                  <c:v>7.0176081721613164</c:v>
                </c:pt>
                <c:pt idx="7526">
                  <c:v>7.2655268553251497</c:v>
                </c:pt>
                <c:pt idx="7527">
                  <c:v>7.5226828765572424</c:v>
                </c:pt>
                <c:pt idx="7528">
                  <c:v>7.6939296752839175</c:v>
                </c:pt>
                <c:pt idx="7529">
                  <c:v>7.7319641087979933</c:v>
                </c:pt>
                <c:pt idx="7530">
                  <c:v>7.6434215739540425</c:v>
                </c:pt>
                <c:pt idx="7531">
                  <c:v>7.5150186673772676</c:v>
                </c:pt>
                <c:pt idx="7532">
                  <c:v>7.4078786249132689</c:v>
                </c:pt>
                <c:pt idx="7533">
                  <c:v>7.2144148612632089</c:v>
                </c:pt>
                <c:pt idx="7534">
                  <c:v>6.9279977237961212</c:v>
                </c:pt>
                <c:pt idx="7535">
                  <c:v>6.6155754888106371</c:v>
                </c:pt>
                <c:pt idx="7536">
                  <c:v>6.3831031735755417</c:v>
                </c:pt>
                <c:pt idx="7537">
                  <c:v>6.2402722499467727</c:v>
                </c:pt>
                <c:pt idx="7538">
                  <c:v>6.1867366450510062</c:v>
                </c:pt>
                <c:pt idx="7539">
                  <c:v>6.3158195417989864</c:v>
                </c:pt>
                <c:pt idx="7540">
                  <c:v>6.4952905160777075</c:v>
                </c:pt>
                <c:pt idx="7541">
                  <c:v>6.6628589652191463</c:v>
                </c:pt>
                <c:pt idx="7542">
                  <c:v>6.6593634862328432</c:v>
                </c:pt>
                <c:pt idx="7543">
                  <c:v>6.5452184500477264</c:v>
                </c:pt>
                <c:pt idx="7544">
                  <c:v>6.523186313562606</c:v>
                </c:pt>
                <c:pt idx="7545">
                  <c:v>6.3953080954884074</c:v>
                </c:pt>
                <c:pt idx="7546">
                  <c:v>6.239263175367503</c:v>
                </c:pt>
                <c:pt idx="7547">
                  <c:v>6.200012214895029</c:v>
                </c:pt>
                <c:pt idx="7548">
                  <c:v>6.2277641531289349</c:v>
                </c:pt>
                <c:pt idx="7549">
                  <c:v>6.318068692280872</c:v>
                </c:pt>
                <c:pt idx="7550">
                  <c:v>6.3554885830485679</c:v>
                </c:pt>
                <c:pt idx="7551">
                  <c:v>6.3266092939116128</c:v>
                </c:pt>
                <c:pt idx="7552">
                  <c:v>6.1170087208580552</c:v>
                </c:pt>
                <c:pt idx="7553">
                  <c:v>5.8336451689184017</c:v>
                </c:pt>
                <c:pt idx="7554">
                  <c:v>5.5295802288127041</c:v>
                </c:pt>
                <c:pt idx="7555">
                  <c:v>5.2183024577225261</c:v>
                </c:pt>
                <c:pt idx="7556">
                  <c:v>4.9682245235320233</c:v>
                </c:pt>
                <c:pt idx="7557">
                  <c:v>4.8479168468862994</c:v>
                </c:pt>
                <c:pt idx="7558">
                  <c:v>4.7897064310474589</c:v>
                </c:pt>
                <c:pt idx="7559">
                  <c:v>4.7542869413315998</c:v>
                </c:pt>
                <c:pt idx="7560">
                  <c:v>4.6842845446453456</c:v>
                </c:pt>
                <c:pt idx="7561">
                  <c:v>4.7415142854020971</c:v>
                </c:pt>
                <c:pt idx="7562">
                  <c:v>4.8923379620088081</c:v>
                </c:pt>
                <c:pt idx="7563">
                  <c:v>5.1211125298960676</c:v>
                </c:pt>
                <c:pt idx="7564">
                  <c:v>5.4160274866806981</c:v>
                </c:pt>
                <c:pt idx="7565">
                  <c:v>5.8835883712307746</c:v>
                </c:pt>
                <c:pt idx="7566">
                  <c:v>5.9918714040717305</c:v>
                </c:pt>
                <c:pt idx="7567">
                  <c:v>5.8934852991771862</c:v>
                </c:pt>
                <c:pt idx="7568">
                  <c:v>5.7794393973950147</c:v>
                </c:pt>
                <c:pt idx="7569">
                  <c:v>5.5705931380611</c:v>
                </c:pt>
                <c:pt idx="7570">
                  <c:v>5.3255619259446458</c:v>
                </c:pt>
                <c:pt idx="7571">
                  <c:v>5.1268045225259327</c:v>
                </c:pt>
                <c:pt idx="7572">
                  <c:v>4.9958548574011088</c:v>
                </c:pt>
                <c:pt idx="7573">
                  <c:v>4.9791149969866737</c:v>
                </c:pt>
                <c:pt idx="7574">
                  <c:v>5.0380237843766205</c:v>
                </c:pt>
                <c:pt idx="7575">
                  <c:v>5.2540599100901098</c:v>
                </c:pt>
                <c:pt idx="7576">
                  <c:v>5.2770973405448007</c:v>
                </c:pt>
                <c:pt idx="7577">
                  <c:v>5.1494555109867886</c:v>
                </c:pt>
                <c:pt idx="7578">
                  <c:v>4.9125562341866891</c:v>
                </c:pt>
                <c:pt idx="7579">
                  <c:v>4.5760302906341099</c:v>
                </c:pt>
                <c:pt idx="7580">
                  <c:v>4.1920216777707644</c:v>
                </c:pt>
                <c:pt idx="7581">
                  <c:v>3.7221828455175183</c:v>
                </c:pt>
                <c:pt idx="7582">
                  <c:v>3.4040545197674055</c:v>
                </c:pt>
                <c:pt idx="7583">
                  <c:v>3.3267055979029152</c:v>
                </c:pt>
                <c:pt idx="7584">
                  <c:v>3.4675805394143668</c:v>
                </c:pt>
                <c:pt idx="7585">
                  <c:v>3.7189487653872364</c:v>
                </c:pt>
                <c:pt idx="7586">
                  <c:v>3.9566608573213666</c:v>
                </c:pt>
                <c:pt idx="7587">
                  <c:v>4.2154309155723215</c:v>
                </c:pt>
                <c:pt idx="7588">
                  <c:v>4.4352044490930504</c:v>
                </c:pt>
                <c:pt idx="7589">
                  <c:v>4.5289184823952189</c:v>
                </c:pt>
                <c:pt idx="7590">
                  <c:v>4.3650051395261489</c:v>
                </c:pt>
                <c:pt idx="7591">
                  <c:v>4.0419820894688074</c:v>
                </c:pt>
                <c:pt idx="7592">
                  <c:v>3.7607117389388733</c:v>
                </c:pt>
                <c:pt idx="7593">
                  <c:v>3.5031290696475916</c:v>
                </c:pt>
                <c:pt idx="7594">
                  <c:v>3.3729751389605984</c:v>
                </c:pt>
                <c:pt idx="7595">
                  <c:v>3.4375533326545855</c:v>
                </c:pt>
                <c:pt idx="7596">
                  <c:v>3.6725103803252264</c:v>
                </c:pt>
                <c:pt idx="7597">
                  <c:v>3.9561758254939763</c:v>
                </c:pt>
                <c:pt idx="7598">
                  <c:v>4.22695080870007</c:v>
                </c:pt>
                <c:pt idx="7599">
                  <c:v>4.3254004082228965</c:v>
                </c:pt>
                <c:pt idx="7600">
                  <c:v>4.1626404738391924</c:v>
                </c:pt>
                <c:pt idx="7601">
                  <c:v>3.9152058343869993</c:v>
                </c:pt>
                <c:pt idx="7602">
                  <c:v>3.6296159144678164</c:v>
                </c:pt>
                <c:pt idx="7603">
                  <c:v>3.4161494855519896</c:v>
                </c:pt>
                <c:pt idx="7604">
                  <c:v>3.2812121265385996</c:v>
                </c:pt>
                <c:pt idx="7605">
                  <c:v>3.1465973410177237</c:v>
                </c:pt>
                <c:pt idx="7606">
                  <c:v>3.0836523592107867</c:v>
                </c:pt>
                <c:pt idx="7607">
                  <c:v>3.1745547946843273</c:v>
                </c:pt>
                <c:pt idx="7608">
                  <c:v>3.2916314563922264</c:v>
                </c:pt>
                <c:pt idx="7609">
                  <c:v>3.3967093171135412</c:v>
                </c:pt>
                <c:pt idx="7610">
                  <c:v>3.4379871249037395</c:v>
                </c:pt>
                <c:pt idx="7611">
                  <c:v>3.6708972692962409</c:v>
                </c:pt>
                <c:pt idx="7612">
                  <c:v>3.8761510142438427</c:v>
                </c:pt>
                <c:pt idx="7613">
                  <c:v>3.9310654159235878</c:v>
                </c:pt>
                <c:pt idx="7614">
                  <c:v>3.8271206572491088</c:v>
                </c:pt>
                <c:pt idx="7615">
                  <c:v>3.5990634935853771</c:v>
                </c:pt>
                <c:pt idx="7616">
                  <c:v>3.3914241012779174</c:v>
                </c:pt>
                <c:pt idx="7617">
                  <c:v>2.9859390408219069</c:v>
                </c:pt>
                <c:pt idx="7618">
                  <c:v>2.6892701236991199</c:v>
                </c:pt>
                <c:pt idx="7619">
                  <c:v>2.6742258601152393</c:v>
                </c:pt>
                <c:pt idx="7620">
                  <c:v>2.7972591079028812</c:v>
                </c:pt>
                <c:pt idx="7621">
                  <c:v>2.8977413408641985</c:v>
                </c:pt>
                <c:pt idx="7622">
                  <c:v>2.9490670227241367</c:v>
                </c:pt>
                <c:pt idx="7623">
                  <c:v>3.1394257352796995</c:v>
                </c:pt>
                <c:pt idx="7624">
                  <c:v>3.2317262229059009</c:v>
                </c:pt>
                <c:pt idx="7625">
                  <c:v>3.1512540528170749</c:v>
                </c:pt>
                <c:pt idx="7626">
                  <c:v>3.013819935673165</c:v>
                </c:pt>
                <c:pt idx="7627">
                  <c:v>2.9498546778621151</c:v>
                </c:pt>
                <c:pt idx="7628">
                  <c:v>3.0149475988920336</c:v>
                </c:pt>
                <c:pt idx="7629">
                  <c:v>3.0545798263768651</c:v>
                </c:pt>
                <c:pt idx="7630">
                  <c:v>3.0400902397478617</c:v>
                </c:pt>
                <c:pt idx="7631">
                  <c:v>3.0056525160997971</c:v>
                </c:pt>
                <c:pt idx="7632">
                  <c:v>2.9455315423544626</c:v>
                </c:pt>
                <c:pt idx="7633">
                  <c:v>2.9004720653497649</c:v>
                </c:pt>
                <c:pt idx="7634">
                  <c:v>2.8992339559636178</c:v>
                </c:pt>
                <c:pt idx="7635">
                  <c:v>3.0102768172310816</c:v>
                </c:pt>
                <c:pt idx="7636">
                  <c:v>3.1822433141797202</c:v>
                </c:pt>
                <c:pt idx="7637">
                  <c:v>3.3253045850145471</c:v>
                </c:pt>
                <c:pt idx="7638">
                  <c:v>3.356454147148511</c:v>
                </c:pt>
                <c:pt idx="7639">
                  <c:v>3.1751993455353884</c:v>
                </c:pt>
                <c:pt idx="7640">
                  <c:v>3.0650953002695367</c:v>
                </c:pt>
                <c:pt idx="7641">
                  <c:v>2.9643638828263321</c:v>
                </c:pt>
                <c:pt idx="7642">
                  <c:v>2.8554313694274427</c:v>
                </c:pt>
                <c:pt idx="7643">
                  <c:v>2.8235609542534834</c:v>
                </c:pt>
                <c:pt idx="7644">
                  <c:v>2.9257577604572598</c:v>
                </c:pt>
                <c:pt idx="7645">
                  <c:v>3.1370200737806333</c:v>
                </c:pt>
                <c:pt idx="7646">
                  <c:v>3.4616449651899384</c:v>
                </c:pt>
                <c:pt idx="7647">
                  <c:v>3.8709052085574092</c:v>
                </c:pt>
                <c:pt idx="7648">
                  <c:v>4.0775347790755845</c:v>
                </c:pt>
                <c:pt idx="7649">
                  <c:v>4.1004087046323185</c:v>
                </c:pt>
                <c:pt idx="7650">
                  <c:v>3.9901381006309768</c:v>
                </c:pt>
                <c:pt idx="7651">
                  <c:v>3.8720552195329501</c:v>
                </c:pt>
                <c:pt idx="7652">
                  <c:v>3.8132687750223169</c:v>
                </c:pt>
                <c:pt idx="7653">
                  <c:v>3.5206653821836418</c:v>
                </c:pt>
                <c:pt idx="7654">
                  <c:v>3.2040120068819968</c:v>
                </c:pt>
                <c:pt idx="7655">
                  <c:v>3.0980565934328861</c:v>
                </c:pt>
                <c:pt idx="7656">
                  <c:v>3.1983411577909546</c:v>
                </c:pt>
                <c:pt idx="7657">
                  <c:v>3.3685685383175628</c:v>
                </c:pt>
                <c:pt idx="7658">
                  <c:v>3.5497660028624551</c:v>
                </c:pt>
                <c:pt idx="7659">
                  <c:v>4.0920389137087421</c:v>
                </c:pt>
                <c:pt idx="7660">
                  <c:v>4.595475347909753</c:v>
                </c:pt>
                <c:pt idx="7661">
                  <c:v>4.891590746484904</c:v>
                </c:pt>
                <c:pt idx="7662">
                  <c:v>4.9774443701555153</c:v>
                </c:pt>
                <c:pt idx="7663">
                  <c:v>4.9462832802054049</c:v>
                </c:pt>
                <c:pt idx="7664">
                  <c:v>4.9404563956138716</c:v>
                </c:pt>
                <c:pt idx="7665">
                  <c:v>4.8452713892108257</c:v>
                </c:pt>
                <c:pt idx="7666">
                  <c:v>4.7444646638980075</c:v>
                </c:pt>
                <c:pt idx="7667">
                  <c:v>4.6815166838803366</c:v>
                </c:pt>
                <c:pt idx="7668">
                  <c:v>4.6237063697665279</c:v>
                </c:pt>
                <c:pt idx="7669">
                  <c:v>4.5051806872785702</c:v>
                </c:pt>
                <c:pt idx="7670">
                  <c:v>4.5750318759306028</c:v>
                </c:pt>
                <c:pt idx="7671">
                  <c:v>4.7026090618039937</c:v>
                </c:pt>
                <c:pt idx="7672">
                  <c:v>4.558764005310266</c:v>
                </c:pt>
                <c:pt idx="7673">
                  <c:v>4.3020229761946087</c:v>
                </c:pt>
                <c:pt idx="7674">
                  <c:v>3.9660350426279645</c:v>
                </c:pt>
                <c:pt idx="7675">
                  <c:v>3.6382123872080268</c:v>
                </c:pt>
                <c:pt idx="7676">
                  <c:v>3.4656779881931397</c:v>
                </c:pt>
                <c:pt idx="7677">
                  <c:v>3.3950073342796609</c:v>
                </c:pt>
                <c:pt idx="7678">
                  <c:v>3.3585890436377537</c:v>
                </c:pt>
                <c:pt idx="7679">
                  <c:v>3.2663361101407631</c:v>
                </c:pt>
                <c:pt idx="7680">
                  <c:v>3.0998312921224747</c:v>
                </c:pt>
                <c:pt idx="7681">
                  <c:v>2.9582510147347438</c:v>
                </c:pt>
                <c:pt idx="7682">
                  <c:v>2.9229338542306307</c:v>
                </c:pt>
                <c:pt idx="7683">
                  <c:v>3.0193569972359149</c:v>
                </c:pt>
                <c:pt idx="7684">
                  <c:v>3.1236815978511463</c:v>
                </c:pt>
                <c:pt idx="7685">
                  <c:v>3.1623913635007557</c:v>
                </c:pt>
                <c:pt idx="7686">
                  <c:v>3.1710608225656052</c:v>
                </c:pt>
                <c:pt idx="7687">
                  <c:v>3.1037278786702225</c:v>
                </c:pt>
                <c:pt idx="7688">
                  <c:v>3.0080538565761166</c:v>
                </c:pt>
                <c:pt idx="7689">
                  <c:v>2.6213025797882548</c:v>
                </c:pt>
                <c:pt idx="7690">
                  <c:v>2.0161639502565265</c:v>
                </c:pt>
                <c:pt idx="7691">
                  <c:v>1.5405041280463776</c:v>
                </c:pt>
                <c:pt idx="7692">
                  <c:v>1.3685464388848192</c:v>
                </c:pt>
                <c:pt idx="7693">
                  <c:v>1.4385131735514276</c:v>
                </c:pt>
                <c:pt idx="7694">
                  <c:v>1.6396404537832219</c:v>
                </c:pt>
                <c:pt idx="7695">
                  <c:v>1.9394324600558226</c:v>
                </c:pt>
                <c:pt idx="7696">
                  <c:v>2.3026589349955522</c:v>
                </c:pt>
                <c:pt idx="7697">
                  <c:v>2.5393811147793857</c:v>
                </c:pt>
                <c:pt idx="7698">
                  <c:v>2.5797190641492058</c:v>
                </c:pt>
                <c:pt idx="7699">
                  <c:v>2.4272633009251821</c:v>
                </c:pt>
                <c:pt idx="7700">
                  <c:v>2.1069159083027404</c:v>
                </c:pt>
                <c:pt idx="7701">
                  <c:v>1.526070504053523</c:v>
                </c:pt>
                <c:pt idx="7702">
                  <c:v>0.77036085783471342</c:v>
                </c:pt>
                <c:pt idx="7703">
                  <c:v>8.8133926950272237E-2</c:v>
                </c:pt>
                <c:pt idx="7704">
                  <c:v>0.47356152386232592</c:v>
                </c:pt>
                <c:pt idx="7705">
                  <c:v>0.79731406422867224</c:v>
                </c:pt>
                <c:pt idx="7706">
                  <c:v>1.0335697509005113</c:v>
                </c:pt>
                <c:pt idx="7707">
                  <c:v>1.2507094007565323</c:v>
                </c:pt>
                <c:pt idx="7708">
                  <c:v>1.5440177963261466</c:v>
                </c:pt>
                <c:pt idx="7709">
                  <c:v>1.9156575644475606</c:v>
                </c:pt>
                <c:pt idx="7710">
                  <c:v>2.2560549774062952</c:v>
                </c:pt>
                <c:pt idx="7711">
                  <c:v>2.3858328594451899</c:v>
                </c:pt>
                <c:pt idx="7712">
                  <c:v>2.6279863967308965</c:v>
                </c:pt>
                <c:pt idx="7713">
                  <c:v>2.8875428784157409</c:v>
                </c:pt>
                <c:pt idx="7714">
                  <c:v>3.0452087398061449</c:v>
                </c:pt>
                <c:pt idx="7715">
                  <c:v>3.0581068371613345</c:v>
                </c:pt>
                <c:pt idx="7716">
                  <c:v>2.8344509458904699</c:v>
                </c:pt>
                <c:pt idx="7717">
                  <c:v>2.4050058821474685</c:v>
                </c:pt>
                <c:pt idx="7718">
                  <c:v>1.7095085251144548</c:v>
                </c:pt>
                <c:pt idx="7719">
                  <c:v>1.6440333175860282</c:v>
                </c:pt>
                <c:pt idx="7720">
                  <c:v>3.0547968731206128</c:v>
                </c:pt>
                <c:pt idx="7721">
                  <c:v>4.4015479513582463</c:v>
                </c:pt>
                <c:pt idx="7722">
                  <c:v>5.3471336857758995</c:v>
                </c:pt>
                <c:pt idx="7723">
                  <c:v>5.5473697869108562</c:v>
                </c:pt>
                <c:pt idx="7724">
                  <c:v>5.5587126426250641</c:v>
                </c:pt>
                <c:pt idx="7725">
                  <c:v>5.4144931271572263</c:v>
                </c:pt>
                <c:pt idx="7726">
                  <c:v>5.3424885944542737</c:v>
                </c:pt>
                <c:pt idx="7727">
                  <c:v>5.4355084937931393</c:v>
                </c:pt>
                <c:pt idx="7728">
                  <c:v>5.6442833097445595</c:v>
                </c:pt>
                <c:pt idx="7729">
                  <c:v>5.906470998266224</c:v>
                </c:pt>
                <c:pt idx="7730">
                  <c:v>6.2427386660299184</c:v>
                </c:pt>
                <c:pt idx="7731">
                  <c:v>6.4899583960729892</c:v>
                </c:pt>
                <c:pt idx="7732">
                  <c:v>6.8244089806606221</c:v>
                </c:pt>
                <c:pt idx="7733">
                  <c:v>7.1776815244575234</c:v>
                </c:pt>
                <c:pt idx="7734">
                  <c:v>7.3957561149325359</c:v>
                </c:pt>
                <c:pt idx="7735">
                  <c:v>7.4933789883139506</c:v>
                </c:pt>
                <c:pt idx="7736">
                  <c:v>7.5891658827465287</c:v>
                </c:pt>
                <c:pt idx="7737">
                  <c:v>7.6807536485683388</c:v>
                </c:pt>
                <c:pt idx="7738">
                  <c:v>7.795692309898862</c:v>
                </c:pt>
                <c:pt idx="7739">
                  <c:v>7.9602794298683603</c:v>
                </c:pt>
                <c:pt idx="7740">
                  <c:v>8.1280359120332832</c:v>
                </c:pt>
                <c:pt idx="7741">
                  <c:v>8.234136898543948</c:v>
                </c:pt>
                <c:pt idx="7742">
                  <c:v>8.1997661918401672</c:v>
                </c:pt>
                <c:pt idx="7743">
                  <c:v>8.1817264969644921</c:v>
                </c:pt>
                <c:pt idx="7744">
                  <c:v>8.066596804883952</c:v>
                </c:pt>
                <c:pt idx="7745">
                  <c:v>7.8836283604304658</c:v>
                </c:pt>
                <c:pt idx="7746">
                  <c:v>7.6887008852848897</c:v>
                </c:pt>
                <c:pt idx="7747">
                  <c:v>7.5363472322669276</c:v>
                </c:pt>
                <c:pt idx="7748">
                  <c:v>7.4258134300289127</c:v>
                </c:pt>
                <c:pt idx="7749">
                  <c:v>7.3614463260248959</c:v>
                </c:pt>
                <c:pt idx="7750">
                  <c:v>7.3500656130000799</c:v>
                </c:pt>
                <c:pt idx="7751">
                  <c:v>7.3138201303356301</c:v>
                </c:pt>
                <c:pt idx="7752">
                  <c:v>7.2419931816247827</c:v>
                </c:pt>
                <c:pt idx="7753">
                  <c:v>7.1396140065698468</c:v>
                </c:pt>
                <c:pt idx="7754">
                  <c:v>7.0227612284369991</c:v>
                </c:pt>
                <c:pt idx="7755">
                  <c:v>6.8217520437949668</c:v>
                </c:pt>
                <c:pt idx="7756">
                  <c:v>6.5635601438805704</c:v>
                </c:pt>
                <c:pt idx="7757">
                  <c:v>6.3246024332165733</c:v>
                </c:pt>
                <c:pt idx="7758">
                  <c:v>6.0808860406168384</c:v>
                </c:pt>
                <c:pt idx="7759">
                  <c:v>5.698199146346246</c:v>
                </c:pt>
                <c:pt idx="7760">
                  <c:v>5.2059711087434311</c:v>
                </c:pt>
                <c:pt idx="7761">
                  <c:v>4.7148067849290616</c:v>
                </c:pt>
                <c:pt idx="7762">
                  <c:v>4.0970423070523072</c:v>
                </c:pt>
                <c:pt idx="7763">
                  <c:v>3.4010659896720541</c:v>
                </c:pt>
                <c:pt idx="7764">
                  <c:v>2.8121171917653944</c:v>
                </c:pt>
                <c:pt idx="7765">
                  <c:v>2.4975974977188078</c:v>
                </c:pt>
                <c:pt idx="7766">
                  <c:v>2.4218786498638138</c:v>
                </c:pt>
                <c:pt idx="7767">
                  <c:v>2.6436917543843417</c:v>
                </c:pt>
                <c:pt idx="7768">
                  <c:v>2.9533089170697262</c:v>
                </c:pt>
                <c:pt idx="7769">
                  <c:v>3.1640302501396316</c:v>
                </c:pt>
                <c:pt idx="7770">
                  <c:v>3.2939341827796875</c:v>
                </c:pt>
                <c:pt idx="7771">
                  <c:v>3.4794284206006942</c:v>
                </c:pt>
                <c:pt idx="7772">
                  <c:v>3.7637988624042626</c:v>
                </c:pt>
                <c:pt idx="7773">
                  <c:v>3.8526225360768596</c:v>
                </c:pt>
                <c:pt idx="7774">
                  <c:v>4.0668321510049585</c:v>
                </c:pt>
                <c:pt idx="7775">
                  <c:v>4.3529847617184769</c:v>
                </c:pt>
                <c:pt idx="7776">
                  <c:v>4.6454435438249932</c:v>
                </c:pt>
                <c:pt idx="7777">
                  <c:v>4.8713141759286316</c:v>
                </c:pt>
                <c:pt idx="7778">
                  <c:v>4.9682526266660245</c:v>
                </c:pt>
                <c:pt idx="7779">
                  <c:v>4.8233655489672982</c:v>
                </c:pt>
                <c:pt idx="7780">
                  <c:v>4.4006513131141141</c:v>
                </c:pt>
                <c:pt idx="7781">
                  <c:v>3.8107887945362768</c:v>
                </c:pt>
                <c:pt idx="7782">
                  <c:v>3.2287159189971062</c:v>
                </c:pt>
                <c:pt idx="7783">
                  <c:v>2.7608954508027899</c:v>
                </c:pt>
                <c:pt idx="7784">
                  <c:v>2.5013130350498596</c:v>
                </c:pt>
                <c:pt idx="7785">
                  <c:v>2.3879977511153836</c:v>
                </c:pt>
                <c:pt idx="7786">
                  <c:v>2.5197518053884593</c:v>
                </c:pt>
                <c:pt idx="7787">
                  <c:v>3.0014650225794757</c:v>
                </c:pt>
                <c:pt idx="7788">
                  <c:v>3.6341761909411332</c:v>
                </c:pt>
                <c:pt idx="7789">
                  <c:v>4.2832483294597337</c:v>
                </c:pt>
                <c:pt idx="7790">
                  <c:v>4.610071957415113</c:v>
                </c:pt>
                <c:pt idx="7791">
                  <c:v>4.9219165339133264</c:v>
                </c:pt>
                <c:pt idx="7792">
                  <c:v>5.1936211683059215</c:v>
                </c:pt>
                <c:pt idx="7793">
                  <c:v>5.427991068912597</c:v>
                </c:pt>
                <c:pt idx="7794">
                  <c:v>5.6818879060881597</c:v>
                </c:pt>
                <c:pt idx="7795">
                  <c:v>5.9714556197927626</c:v>
                </c:pt>
                <c:pt idx="7796">
                  <c:v>6.2715325829778799</c:v>
                </c:pt>
                <c:pt idx="7797">
                  <c:v>6.4605687942401246</c:v>
                </c:pt>
                <c:pt idx="7798">
                  <c:v>6.4491058754539221</c:v>
                </c:pt>
                <c:pt idx="7799">
                  <c:v>6.3109204241282661</c:v>
                </c:pt>
                <c:pt idx="7800">
                  <c:v>6.1782137667394581</c:v>
                </c:pt>
                <c:pt idx="7801">
                  <c:v>6.130169042081004</c:v>
                </c:pt>
                <c:pt idx="7802">
                  <c:v>6.1256345810158548</c:v>
                </c:pt>
                <c:pt idx="7803">
                  <c:v>6.1818064512141602</c:v>
                </c:pt>
                <c:pt idx="7804">
                  <c:v>6.2816111720058734</c:v>
                </c:pt>
                <c:pt idx="7805">
                  <c:v>6.423487975593984</c:v>
                </c:pt>
                <c:pt idx="7806">
                  <c:v>6.5009277998665116</c:v>
                </c:pt>
                <c:pt idx="7807">
                  <c:v>6.6226216159488445</c:v>
                </c:pt>
                <c:pt idx="7808">
                  <c:v>6.9713971701910973</c:v>
                </c:pt>
                <c:pt idx="7809">
                  <c:v>7.0450191127270907</c:v>
                </c:pt>
                <c:pt idx="7810">
                  <c:v>7.1319174314452889</c:v>
                </c:pt>
                <c:pt idx="7811">
                  <c:v>7.3039838094107221</c:v>
                </c:pt>
                <c:pt idx="7812">
                  <c:v>7.427109200656794</c:v>
                </c:pt>
                <c:pt idx="7813">
                  <c:v>7.4156524719290582</c:v>
                </c:pt>
                <c:pt idx="7814">
                  <c:v>7.3576132663213674</c:v>
                </c:pt>
                <c:pt idx="7815">
                  <c:v>7.4166278194190118</c:v>
                </c:pt>
                <c:pt idx="7816">
                  <c:v>7.5204882822544672</c:v>
                </c:pt>
                <c:pt idx="7817">
                  <c:v>7.5910103227976187</c:v>
                </c:pt>
                <c:pt idx="7818">
                  <c:v>7.6387933710109213</c:v>
                </c:pt>
                <c:pt idx="7819">
                  <c:v>7.7064028074420259</c:v>
                </c:pt>
                <c:pt idx="7820">
                  <c:v>7.8468309094440958</c:v>
                </c:pt>
                <c:pt idx="7821">
                  <c:v>8.2530605756978037</c:v>
                </c:pt>
                <c:pt idx="7822">
                  <c:v>8.6471842000913224</c:v>
                </c:pt>
                <c:pt idx="7823">
                  <c:v>8.8871388092492154</c:v>
                </c:pt>
                <c:pt idx="7824">
                  <c:v>9.0777972180083584</c:v>
                </c:pt>
                <c:pt idx="7825">
                  <c:v>9.2787912626437006</c:v>
                </c:pt>
                <c:pt idx="7826">
                  <c:v>9.5587375421882985</c:v>
                </c:pt>
                <c:pt idx="7827">
                  <c:v>9.6497086209389593</c:v>
                </c:pt>
                <c:pt idx="7828">
                  <c:v>9.7437024945634487</c:v>
                </c:pt>
                <c:pt idx="7829">
                  <c:v>9.9519271345673666</c:v>
                </c:pt>
                <c:pt idx="7830">
                  <c:v>10.189860387956587</c:v>
                </c:pt>
                <c:pt idx="7831">
                  <c:v>10.411381240941653</c:v>
                </c:pt>
                <c:pt idx="7832">
                  <c:v>10.606559010352264</c:v>
                </c:pt>
                <c:pt idx="7833">
                  <c:v>10.688699878153377</c:v>
                </c:pt>
                <c:pt idx="7834">
                  <c:v>10.856086354878032</c:v>
                </c:pt>
                <c:pt idx="7835">
                  <c:v>11.015167078844247</c:v>
                </c:pt>
                <c:pt idx="7836">
                  <c:v>11.044590188259127</c:v>
                </c:pt>
                <c:pt idx="7837">
                  <c:v>11.145331061523921</c:v>
                </c:pt>
                <c:pt idx="7838">
                  <c:v>11.280564014677934</c:v>
                </c:pt>
                <c:pt idx="7839">
                  <c:v>11.311337733743519</c:v>
                </c:pt>
                <c:pt idx="7840">
                  <c:v>10.90332363294382</c:v>
                </c:pt>
                <c:pt idx="7841">
                  <c:v>8.7222937734546573</c:v>
                </c:pt>
                <c:pt idx="7842">
                  <c:v>9.0790115007086989</c:v>
                </c:pt>
                <c:pt idx="7843">
                  <c:v>8.7320784861801091</c:v>
                </c:pt>
                <c:pt idx="7844">
                  <c:v>7.9346896800673363</c:v>
                </c:pt>
                <c:pt idx="7845">
                  <c:v>7.6140803731399531</c:v>
                </c:pt>
                <c:pt idx="7846">
                  <c:v>7.3486774668124122</c:v>
                </c:pt>
                <c:pt idx="7847">
                  <c:v>7.0256472291881193</c:v>
                </c:pt>
                <c:pt idx="7848">
                  <c:v>6.5453853065624985</c:v>
                </c:pt>
                <c:pt idx="7849">
                  <c:v>5.8891754004405374</c:v>
                </c:pt>
                <c:pt idx="7850">
                  <c:v>5.0780476195529047</c:v>
                </c:pt>
                <c:pt idx="7851">
                  <c:v>4.2056902398986962</c:v>
                </c:pt>
                <c:pt idx="7852">
                  <c:v>3.4941429230690204</c:v>
                </c:pt>
                <c:pt idx="7853">
                  <c:v>3.0399056787769232</c:v>
                </c:pt>
                <c:pt idx="7854">
                  <c:v>2.7596573726682987</c:v>
                </c:pt>
                <c:pt idx="7855">
                  <c:v>2.5357218438597084</c:v>
                </c:pt>
                <c:pt idx="7856">
                  <c:v>2.2973983534341533</c:v>
                </c:pt>
                <c:pt idx="7857">
                  <c:v>2.0822963540736508</c:v>
                </c:pt>
                <c:pt idx="7858">
                  <c:v>1.9488683975300929</c:v>
                </c:pt>
                <c:pt idx="7859">
                  <c:v>1.7420364554969017</c:v>
                </c:pt>
                <c:pt idx="7860">
                  <c:v>1.4389994671395578</c:v>
                </c:pt>
                <c:pt idx="7861">
                  <c:v>1.1035018096040055</c:v>
                </c:pt>
                <c:pt idx="7862">
                  <c:v>0.88961048975530232</c:v>
                </c:pt>
                <c:pt idx="7863">
                  <c:v>1.2389684607117082</c:v>
                </c:pt>
                <c:pt idx="7864">
                  <c:v>1.9098944580660462</c:v>
                </c:pt>
                <c:pt idx="7865">
                  <c:v>2.6314026664460535</c:v>
                </c:pt>
                <c:pt idx="7866">
                  <c:v>3.3349960724335976</c:v>
                </c:pt>
                <c:pt idx="7867">
                  <c:v>4.0458970791216666</c:v>
                </c:pt>
                <c:pt idx="7868">
                  <c:v>4.6988838803407473</c:v>
                </c:pt>
                <c:pt idx="7869">
                  <c:v>5.2675047341827881</c:v>
                </c:pt>
                <c:pt idx="7870">
                  <c:v>5.7203067056109251</c:v>
                </c:pt>
                <c:pt idx="7871">
                  <c:v>5.9750269503468028</c:v>
                </c:pt>
                <c:pt idx="7872">
                  <c:v>5.9753868559193135</c:v>
                </c:pt>
                <c:pt idx="7873">
                  <c:v>5.7753888995850309</c:v>
                </c:pt>
                <c:pt idx="7874">
                  <c:v>5.4795133734998362</c:v>
                </c:pt>
                <c:pt idx="7875">
                  <c:v>4.9773987506631938</c:v>
                </c:pt>
                <c:pt idx="7876">
                  <c:v>4.6032602500108162</c:v>
                </c:pt>
                <c:pt idx="7877">
                  <c:v>4.5476894575749762</c:v>
                </c:pt>
                <c:pt idx="7878">
                  <c:v>4.5793462416258048</c:v>
                </c:pt>
                <c:pt idx="7879">
                  <c:v>4.5251398967291214</c:v>
                </c:pt>
                <c:pt idx="7880">
                  <c:v>4.5488087014820051</c:v>
                </c:pt>
                <c:pt idx="7881">
                  <c:v>4.6051417091855802</c:v>
                </c:pt>
                <c:pt idx="7882">
                  <c:v>4.6530826376450536</c:v>
                </c:pt>
                <c:pt idx="7883">
                  <c:v>4.6742756899160121</c:v>
                </c:pt>
                <c:pt idx="7884">
                  <c:v>4.7413077973010154</c:v>
                </c:pt>
                <c:pt idx="7885">
                  <c:v>4.8151397303990624</c:v>
                </c:pt>
                <c:pt idx="7886">
                  <c:v>4.815197101858633</c:v>
                </c:pt>
                <c:pt idx="7887">
                  <c:v>4.6903292973966124</c:v>
                </c:pt>
                <c:pt idx="7888">
                  <c:v>4.2563273343066657</c:v>
                </c:pt>
                <c:pt idx="7889">
                  <c:v>3.7057915207979266</c:v>
                </c:pt>
                <c:pt idx="7890">
                  <c:v>3.299988668226097</c:v>
                </c:pt>
                <c:pt idx="7891">
                  <c:v>3.1900505842527478</c:v>
                </c:pt>
                <c:pt idx="7892">
                  <c:v>3.2910819880446245</c:v>
                </c:pt>
                <c:pt idx="7893">
                  <c:v>3.5483884673747674</c:v>
                </c:pt>
                <c:pt idx="7894">
                  <c:v>3.8122780152566378</c:v>
                </c:pt>
                <c:pt idx="7895">
                  <c:v>4.0519695433228566</c:v>
                </c:pt>
                <c:pt idx="7896">
                  <c:v>4.1634940185966114</c:v>
                </c:pt>
                <c:pt idx="7897">
                  <c:v>4.2249492251937761</c:v>
                </c:pt>
                <c:pt idx="7898">
                  <c:v>4.3165954355839276</c:v>
                </c:pt>
                <c:pt idx="7899">
                  <c:v>4.3365102597853955</c:v>
                </c:pt>
                <c:pt idx="7900">
                  <c:v>4.3223889389113559</c:v>
                </c:pt>
                <c:pt idx="7901">
                  <c:v>4.4894041195208398</c:v>
                </c:pt>
                <c:pt idx="7902">
                  <c:v>4.6611146742535059</c:v>
                </c:pt>
                <c:pt idx="7903">
                  <c:v>4.6993087503236772</c:v>
                </c:pt>
                <c:pt idx="7904">
                  <c:v>4.8127926338458886</c:v>
                </c:pt>
                <c:pt idx="7905">
                  <c:v>4.9279974208933046</c:v>
                </c:pt>
                <c:pt idx="7906">
                  <c:v>5.2620275931863407</c:v>
                </c:pt>
                <c:pt idx="7907">
                  <c:v>5.4901750714150781</c:v>
                </c:pt>
                <c:pt idx="7908">
                  <c:v>5.4227590710268379</c:v>
                </c:pt>
                <c:pt idx="7909">
                  <c:v>5.5770801489138266</c:v>
                </c:pt>
                <c:pt idx="7910">
                  <c:v>5.8547060280410799</c:v>
                </c:pt>
                <c:pt idx="7911">
                  <c:v>6.2047874979871018</c:v>
                </c:pt>
                <c:pt idx="7912">
                  <c:v>6.6067392126127515</c:v>
                </c:pt>
                <c:pt idx="7913">
                  <c:v>6.9745011526784504</c:v>
                </c:pt>
                <c:pt idx="7914">
                  <c:v>7.2713368189672893</c:v>
                </c:pt>
                <c:pt idx="7915">
                  <c:v>7.5521392147130557</c:v>
                </c:pt>
                <c:pt idx="7916">
                  <c:v>7.8261714764193462</c:v>
                </c:pt>
                <c:pt idx="7917">
                  <c:v>7.9625507930515482</c:v>
                </c:pt>
                <c:pt idx="7918">
                  <c:v>8.0106844001027788</c:v>
                </c:pt>
                <c:pt idx="7919">
                  <c:v>7.9774881886494393</c:v>
                </c:pt>
                <c:pt idx="7920">
                  <c:v>7.9070711261984359</c:v>
                </c:pt>
                <c:pt idx="7921">
                  <c:v>7.7625822057182265</c:v>
                </c:pt>
                <c:pt idx="7922">
                  <c:v>7.6477069327202836</c:v>
                </c:pt>
                <c:pt idx="7923">
                  <c:v>7.4974137469937858</c:v>
                </c:pt>
                <c:pt idx="7924">
                  <c:v>7.4111640102232927</c:v>
                </c:pt>
                <c:pt idx="7925">
                  <c:v>7.2930511835006362</c:v>
                </c:pt>
                <c:pt idx="7926">
                  <c:v>7.1146744979051544</c:v>
                </c:pt>
                <c:pt idx="7927">
                  <c:v>6.8733548043116501</c:v>
                </c:pt>
                <c:pt idx="7928">
                  <c:v>6.6666102795850133</c:v>
                </c:pt>
                <c:pt idx="7929">
                  <c:v>6.5987740185143551</c:v>
                </c:pt>
                <c:pt idx="7930">
                  <c:v>6.3471225257314829</c:v>
                </c:pt>
                <c:pt idx="7931">
                  <c:v>5.857889513722327</c:v>
                </c:pt>
                <c:pt idx="7932">
                  <c:v>4.9496913112921535</c:v>
                </c:pt>
                <c:pt idx="7933">
                  <c:v>4.068661639482241</c:v>
                </c:pt>
                <c:pt idx="7934">
                  <c:v>3.5308029215291103</c:v>
                </c:pt>
                <c:pt idx="7935">
                  <c:v>4.4188942626749341</c:v>
                </c:pt>
                <c:pt idx="7936">
                  <c:v>5.5143693163587022</c:v>
                </c:pt>
                <c:pt idx="7937">
                  <c:v>6.6089398062719775</c:v>
                </c:pt>
                <c:pt idx="7938">
                  <c:v>7.1674804640767746</c:v>
                </c:pt>
                <c:pt idx="7939">
                  <c:v>7.0732113099130167</c:v>
                </c:pt>
                <c:pt idx="7940">
                  <c:v>6.835850184648252</c:v>
                </c:pt>
                <c:pt idx="7941">
                  <c:v>6.4389098075336415</c:v>
                </c:pt>
                <c:pt idx="7942">
                  <c:v>6.1304703280571431</c:v>
                </c:pt>
                <c:pt idx="7943">
                  <c:v>5.9665706239927543</c:v>
                </c:pt>
                <c:pt idx="7944">
                  <c:v>5.8607630100328842</c:v>
                </c:pt>
                <c:pt idx="7945">
                  <c:v>5.7611259010706606</c:v>
                </c:pt>
                <c:pt idx="7946">
                  <c:v>5.6728914166168209</c:v>
                </c:pt>
                <c:pt idx="7947">
                  <c:v>5.6695697560560481</c:v>
                </c:pt>
                <c:pt idx="7948">
                  <c:v>5.6348466289866312</c:v>
                </c:pt>
                <c:pt idx="7949">
                  <c:v>5.6129041227215559</c:v>
                </c:pt>
                <c:pt idx="7950">
                  <c:v>5.5547236518777794</c:v>
                </c:pt>
                <c:pt idx="7951">
                  <c:v>5.4399458037221873</c:v>
                </c:pt>
                <c:pt idx="7952">
                  <c:v>5.3363733072907262</c:v>
                </c:pt>
                <c:pt idx="7953">
                  <c:v>5.1133940976672729</c:v>
                </c:pt>
                <c:pt idx="7954">
                  <c:v>4.8243317008166846</c:v>
                </c:pt>
                <c:pt idx="7955">
                  <c:v>4.574767904735725</c:v>
                </c:pt>
                <c:pt idx="7956">
                  <c:v>4.4389189398039433</c:v>
                </c:pt>
                <c:pt idx="7957">
                  <c:v>4.4047238263767792</c:v>
                </c:pt>
                <c:pt idx="7958">
                  <c:v>4.4064155398524685</c:v>
                </c:pt>
                <c:pt idx="7959">
                  <c:v>4.3494648916256766</c:v>
                </c:pt>
                <c:pt idx="7960">
                  <c:v>4.2730721844070638</c:v>
                </c:pt>
                <c:pt idx="7961">
                  <c:v>4.2082307805248176</c:v>
                </c:pt>
                <c:pt idx="7962">
                  <c:v>4.1394506686343897</c:v>
                </c:pt>
                <c:pt idx="7963">
                  <c:v>4.0909550474575553</c:v>
                </c:pt>
                <c:pt idx="7964">
                  <c:v>4.0849221655384396</c:v>
                </c:pt>
                <c:pt idx="7965">
                  <c:v>4.2367462455460947</c:v>
                </c:pt>
                <c:pt idx="7966">
                  <c:v>4.289652667644158</c:v>
                </c:pt>
                <c:pt idx="7967">
                  <c:v>4.3078924042915103</c:v>
                </c:pt>
                <c:pt idx="7968">
                  <c:v>4.3367631211022344</c:v>
                </c:pt>
                <c:pt idx="7969">
                  <c:v>4.3837173797883331</c:v>
                </c:pt>
                <c:pt idx="7970">
                  <c:v>4.4347247628122597</c:v>
                </c:pt>
                <c:pt idx="7971">
                  <c:v>4.3377672505324956</c:v>
                </c:pt>
                <c:pt idx="7972">
                  <c:v>4.2046999221608017</c:v>
                </c:pt>
                <c:pt idx="7973">
                  <c:v>4.0606616959119401</c:v>
                </c:pt>
                <c:pt idx="7974">
                  <c:v>3.8771809518811797</c:v>
                </c:pt>
                <c:pt idx="7975">
                  <c:v>3.6387594321722521</c:v>
                </c:pt>
                <c:pt idx="7976">
                  <c:v>3.5205680986909269</c:v>
                </c:pt>
                <c:pt idx="7977">
                  <c:v>3.6021098422011981</c:v>
                </c:pt>
                <c:pt idx="7978">
                  <c:v>3.6897096243744847</c:v>
                </c:pt>
                <c:pt idx="7979">
                  <c:v>3.7508313100614443</c:v>
                </c:pt>
                <c:pt idx="7980">
                  <c:v>3.8668392163282097</c:v>
                </c:pt>
                <c:pt idx="7981">
                  <c:v>3.9421228455712032</c:v>
                </c:pt>
                <c:pt idx="7982">
                  <c:v>3.9541021180205704</c:v>
                </c:pt>
                <c:pt idx="7983">
                  <c:v>3.9237561654300923</c:v>
                </c:pt>
                <c:pt idx="7984">
                  <c:v>4.0057482917747818</c:v>
                </c:pt>
                <c:pt idx="7985">
                  <c:v>4.1548662759607033</c:v>
                </c:pt>
                <c:pt idx="7986">
                  <c:v>4.3092342135878461</c:v>
                </c:pt>
                <c:pt idx="7987">
                  <c:v>4.3957133247029025</c:v>
                </c:pt>
                <c:pt idx="7988">
                  <c:v>4.3047417112139268</c:v>
                </c:pt>
                <c:pt idx="7989">
                  <c:v>4.6316830974109502</c:v>
                </c:pt>
                <c:pt idx="7990">
                  <c:v>5.0091576947211207</c:v>
                </c:pt>
                <c:pt idx="7991">
                  <c:v>5.1264219328481078</c:v>
                </c:pt>
                <c:pt idx="7992">
                  <c:v>5.2349022304536934</c:v>
                </c:pt>
                <c:pt idx="7993">
                  <c:v>5.212179708982414</c:v>
                </c:pt>
                <c:pt idx="7994">
                  <c:v>4.9351978488317929</c:v>
                </c:pt>
                <c:pt idx="7995">
                  <c:v>4.5616601248943622</c:v>
                </c:pt>
                <c:pt idx="7996">
                  <c:v>4.386793865071648</c:v>
                </c:pt>
                <c:pt idx="7997">
                  <c:v>4.2749590948154079</c:v>
                </c:pt>
                <c:pt idx="7998">
                  <c:v>3.980118337041763</c:v>
                </c:pt>
                <c:pt idx="7999">
                  <c:v>3.6649686237238721</c:v>
                </c:pt>
                <c:pt idx="8000">
                  <c:v>3.3331266005866516</c:v>
                </c:pt>
                <c:pt idx="8001">
                  <c:v>3.0915550253587338</c:v>
                </c:pt>
                <c:pt idx="8002">
                  <c:v>2.9651044130883384</c:v>
                </c:pt>
                <c:pt idx="8003">
                  <c:v>3.0101249424549263</c:v>
                </c:pt>
                <c:pt idx="8004">
                  <c:v>3.3318694821490533</c:v>
                </c:pt>
                <c:pt idx="8005">
                  <c:v>3.8027288521162408</c:v>
                </c:pt>
                <c:pt idx="8006">
                  <c:v>4.2695870303448551</c:v>
                </c:pt>
                <c:pt idx="8007">
                  <c:v>4.536663390743997</c:v>
                </c:pt>
                <c:pt idx="8008">
                  <c:v>4.6668690516443556</c:v>
                </c:pt>
                <c:pt idx="8009">
                  <c:v>4.7766299310568909</c:v>
                </c:pt>
                <c:pt idx="8010">
                  <c:v>4.6821356060970825</c:v>
                </c:pt>
                <c:pt idx="8011">
                  <c:v>4.4862427092185291</c:v>
                </c:pt>
                <c:pt idx="8012">
                  <c:v>4.3732894620493266</c:v>
                </c:pt>
                <c:pt idx="8013">
                  <c:v>4.2895624309545894</c:v>
                </c:pt>
                <c:pt idx="8014">
                  <c:v>4.185571712387449</c:v>
                </c:pt>
                <c:pt idx="8015">
                  <c:v>4.0725360789647294</c:v>
                </c:pt>
                <c:pt idx="8016">
                  <c:v>3.9649328608270986</c:v>
                </c:pt>
                <c:pt idx="8017">
                  <c:v>3.8069840881229395</c:v>
                </c:pt>
                <c:pt idx="8018">
                  <c:v>3.6028324103679159</c:v>
                </c:pt>
                <c:pt idx="8019">
                  <c:v>3.6209454447603515</c:v>
                </c:pt>
                <c:pt idx="8020">
                  <c:v>3.7126903883809717</c:v>
                </c:pt>
                <c:pt idx="8021">
                  <c:v>3.8130475371351586</c:v>
                </c:pt>
                <c:pt idx="8022">
                  <c:v>3.8034922396444046</c:v>
                </c:pt>
                <c:pt idx="8023">
                  <c:v>3.6286999253791432</c:v>
                </c:pt>
                <c:pt idx="8024">
                  <c:v>3.7301706513263118</c:v>
                </c:pt>
                <c:pt idx="8025">
                  <c:v>3.7123258017164926</c:v>
                </c:pt>
                <c:pt idx="8026">
                  <c:v>3.4081109547645951</c:v>
                </c:pt>
                <c:pt idx="8027">
                  <c:v>2.8725088407039601</c:v>
                </c:pt>
                <c:pt idx="8028">
                  <c:v>2.306846238351802</c:v>
                </c:pt>
                <c:pt idx="8029">
                  <c:v>1.7246315782630592</c:v>
                </c:pt>
                <c:pt idx="8030">
                  <c:v>1.435936713226269</c:v>
                </c:pt>
                <c:pt idx="8031">
                  <c:v>1.6495777082477543</c:v>
                </c:pt>
                <c:pt idx="8032">
                  <c:v>2.15740422436284</c:v>
                </c:pt>
                <c:pt idx="8033">
                  <c:v>2.7152779540342067</c:v>
                </c:pt>
                <c:pt idx="8034">
                  <c:v>3.2335726855923372</c:v>
                </c:pt>
                <c:pt idx="8035">
                  <c:v>3.6414816980272757</c:v>
                </c:pt>
                <c:pt idx="8036">
                  <c:v>3.9691473290639752</c:v>
                </c:pt>
                <c:pt idx="8037">
                  <c:v>4.0217301352086023</c:v>
                </c:pt>
                <c:pt idx="8038">
                  <c:v>4.0291416030282008</c:v>
                </c:pt>
                <c:pt idx="8039">
                  <c:v>4.1694565152100687</c:v>
                </c:pt>
                <c:pt idx="8040">
                  <c:v>4.3640704499980396</c:v>
                </c:pt>
                <c:pt idx="8041">
                  <c:v>4.4741286022298281</c:v>
                </c:pt>
                <c:pt idx="8042">
                  <c:v>4.5462843049624873</c:v>
                </c:pt>
                <c:pt idx="8043">
                  <c:v>4.5401468238713383</c:v>
                </c:pt>
                <c:pt idx="8044">
                  <c:v>4.4346472727119162</c:v>
                </c:pt>
                <c:pt idx="8045">
                  <c:v>4.2360326428599722</c:v>
                </c:pt>
                <c:pt idx="8046">
                  <c:v>3.9264979764775942</c:v>
                </c:pt>
                <c:pt idx="8047">
                  <c:v>3.8617740372484044</c:v>
                </c:pt>
                <c:pt idx="8048">
                  <c:v>3.8121131463011428</c:v>
                </c:pt>
                <c:pt idx="8049">
                  <c:v>3.9460421426756658</c:v>
                </c:pt>
                <c:pt idx="8050">
                  <c:v>4.4348772412144903</c:v>
                </c:pt>
                <c:pt idx="8051">
                  <c:v>4.8043750400997105</c:v>
                </c:pt>
                <c:pt idx="8052">
                  <c:v>4.9196175780180811</c:v>
                </c:pt>
                <c:pt idx="8053">
                  <c:v>4.678808528987159</c:v>
                </c:pt>
                <c:pt idx="8054">
                  <c:v>4.7239631132916395</c:v>
                </c:pt>
                <c:pt idx="8055">
                  <c:v>4.9111655125871092</c:v>
                </c:pt>
                <c:pt idx="8056">
                  <c:v>5.0499118998855774</c:v>
                </c:pt>
                <c:pt idx="8057">
                  <c:v>5.1668097879023023</c:v>
                </c:pt>
                <c:pt idx="8058">
                  <c:v>5.2213628897096536</c:v>
                </c:pt>
                <c:pt idx="8059">
                  <c:v>5.2360512954515688</c:v>
                </c:pt>
                <c:pt idx="8060">
                  <c:v>5.1934882378484888</c:v>
                </c:pt>
                <c:pt idx="8061">
                  <c:v>5.2273816534720803</c:v>
                </c:pt>
                <c:pt idx="8062">
                  <c:v>5.3125037764490113</c:v>
                </c:pt>
                <c:pt idx="8063">
                  <c:v>5.2712592687560385</c:v>
                </c:pt>
                <c:pt idx="8064">
                  <c:v>5.1424428521276004</c:v>
                </c:pt>
                <c:pt idx="8065">
                  <c:v>5.0426401305484072</c:v>
                </c:pt>
                <c:pt idx="8066">
                  <c:v>4.9444724290629685</c:v>
                </c:pt>
                <c:pt idx="8067">
                  <c:v>4.7844193080924553</c:v>
                </c:pt>
                <c:pt idx="8068">
                  <c:v>4.6441105832554097</c:v>
                </c:pt>
                <c:pt idx="8069">
                  <c:v>4.6406813987351505</c:v>
                </c:pt>
                <c:pt idx="8070">
                  <c:v>4.6099692558708023</c:v>
                </c:pt>
                <c:pt idx="8071">
                  <c:v>4.4860910783624934</c:v>
                </c:pt>
                <c:pt idx="8072">
                  <c:v>4.38627875879261</c:v>
                </c:pt>
                <c:pt idx="8073">
                  <c:v>4.3909085613552072</c:v>
                </c:pt>
                <c:pt idx="8074">
                  <c:v>4.6429051880210626</c:v>
                </c:pt>
                <c:pt idx="8075">
                  <c:v>4.7445216673715338</c:v>
                </c:pt>
                <c:pt idx="8076">
                  <c:v>4.6059525842999349</c:v>
                </c:pt>
                <c:pt idx="8077">
                  <c:v>4.476338207361934</c:v>
                </c:pt>
                <c:pt idx="8078">
                  <c:v>4.5323822378069574</c:v>
                </c:pt>
                <c:pt idx="8079">
                  <c:v>4.6765649516126722</c:v>
                </c:pt>
                <c:pt idx="8080">
                  <c:v>4.79725298182138</c:v>
                </c:pt>
                <c:pt idx="8081">
                  <c:v>4.9448061608159373</c:v>
                </c:pt>
                <c:pt idx="8082">
                  <c:v>5.1171844082601652</c:v>
                </c:pt>
                <c:pt idx="8083">
                  <c:v>5.218610222326344</c:v>
                </c:pt>
                <c:pt idx="8084">
                  <c:v>5.2492401608785251</c:v>
                </c:pt>
                <c:pt idx="8085">
                  <c:v>5.053386448771259</c:v>
                </c:pt>
                <c:pt idx="8086">
                  <c:v>4.8283632349004808</c:v>
                </c:pt>
                <c:pt idx="8087">
                  <c:v>4.6143470164527942</c:v>
                </c:pt>
                <c:pt idx="8088">
                  <c:v>4.3878137572368043</c:v>
                </c:pt>
                <c:pt idx="8089">
                  <c:v>4.1339103938698285</c:v>
                </c:pt>
                <c:pt idx="8090">
                  <c:v>3.7971299149502276</c:v>
                </c:pt>
                <c:pt idx="8091">
                  <c:v>3.5082003832111521</c:v>
                </c:pt>
                <c:pt idx="8092">
                  <c:v>3.2700136186566149</c:v>
                </c:pt>
                <c:pt idx="8093">
                  <c:v>3.2439646658407066</c:v>
                </c:pt>
                <c:pt idx="8094">
                  <c:v>3.3569341284137617</c:v>
                </c:pt>
                <c:pt idx="8095">
                  <c:v>3.2611540597649165</c:v>
                </c:pt>
                <c:pt idx="8096">
                  <c:v>3.3218918329608731</c:v>
                </c:pt>
                <c:pt idx="8097">
                  <c:v>3.5559162048030575</c:v>
                </c:pt>
                <c:pt idx="8098">
                  <c:v>3.7083050262986972</c:v>
                </c:pt>
                <c:pt idx="8099">
                  <c:v>3.5546056012548455</c:v>
                </c:pt>
                <c:pt idx="8100">
                  <c:v>3.343962580642565</c:v>
                </c:pt>
                <c:pt idx="8101">
                  <c:v>3.300313034321356</c:v>
                </c:pt>
                <c:pt idx="8102">
                  <c:v>3.3639899872232126</c:v>
                </c:pt>
                <c:pt idx="8103">
                  <c:v>3.2199199172224517</c:v>
                </c:pt>
                <c:pt idx="8104">
                  <c:v>2.9510644128696288</c:v>
                </c:pt>
                <c:pt idx="8105">
                  <c:v>2.701113021632072</c:v>
                </c:pt>
                <c:pt idx="8106">
                  <c:v>2.5683572369719978</c:v>
                </c:pt>
                <c:pt idx="8107">
                  <c:v>2.6647224979999136</c:v>
                </c:pt>
                <c:pt idx="8108">
                  <c:v>2.9685567224060874</c:v>
                </c:pt>
                <c:pt idx="8109">
                  <c:v>3.1089265986225825</c:v>
                </c:pt>
                <c:pt idx="8110">
                  <c:v>3.090002855196202</c:v>
                </c:pt>
                <c:pt idx="8111">
                  <c:v>3.0450074618476868</c:v>
                </c:pt>
                <c:pt idx="8112">
                  <c:v>2.9442882221191593</c:v>
                </c:pt>
                <c:pt idx="8113">
                  <c:v>2.7956031890018385</c:v>
                </c:pt>
                <c:pt idx="8114">
                  <c:v>2.76198084141613</c:v>
                </c:pt>
                <c:pt idx="8115">
                  <c:v>2.5111877172134962</c:v>
                </c:pt>
                <c:pt idx="8116">
                  <c:v>2.1720332908821223</c:v>
                </c:pt>
                <c:pt idx="8117">
                  <c:v>2.0436436342708215</c:v>
                </c:pt>
                <c:pt idx="8118">
                  <c:v>2.0515157259562717</c:v>
                </c:pt>
                <c:pt idx="8119">
                  <c:v>2.2177010348029804</c:v>
                </c:pt>
                <c:pt idx="8120">
                  <c:v>2.304664021524014</c:v>
                </c:pt>
                <c:pt idx="8121">
                  <c:v>2.2203911120157049</c:v>
                </c:pt>
                <c:pt idx="8122">
                  <c:v>2.3647692326144876</c:v>
                </c:pt>
                <c:pt idx="8123">
                  <c:v>2.6821335755132263</c:v>
                </c:pt>
                <c:pt idx="8124">
                  <c:v>3.045439583313124</c:v>
                </c:pt>
                <c:pt idx="8125">
                  <c:v>3.5384677505029813</c:v>
                </c:pt>
                <c:pt idx="8126">
                  <c:v>4.169834764279754</c:v>
                </c:pt>
                <c:pt idx="8127">
                  <c:v>4.659064500782093</c:v>
                </c:pt>
                <c:pt idx="8128">
                  <c:v>5.2884760428322783</c:v>
                </c:pt>
                <c:pt idx="8129">
                  <c:v>6.0728418838855012</c:v>
                </c:pt>
                <c:pt idx="8130">
                  <c:v>6.9453286869184589</c:v>
                </c:pt>
                <c:pt idx="8131">
                  <c:v>7.777269593846964</c:v>
                </c:pt>
                <c:pt idx="8132">
                  <c:v>8.3617616551181424</c:v>
                </c:pt>
                <c:pt idx="8133">
                  <c:v>8.6122017659821086</c:v>
                </c:pt>
                <c:pt idx="8134">
                  <c:v>8.6216812808852143</c:v>
                </c:pt>
                <c:pt idx="8135">
                  <c:v>8.4359627374519484</c:v>
                </c:pt>
                <c:pt idx="8136">
                  <c:v>8.2101614121198061</c:v>
                </c:pt>
                <c:pt idx="8137">
                  <c:v>8.1100323894677633</c:v>
                </c:pt>
                <c:pt idx="8138">
                  <c:v>8.0798393285783927</c:v>
                </c:pt>
                <c:pt idx="8139">
                  <c:v>7.9575354169003969</c:v>
                </c:pt>
                <c:pt idx="8140">
                  <c:v>7.7101151494537445</c:v>
                </c:pt>
                <c:pt idx="8141">
                  <c:v>7.3824989394379159</c:v>
                </c:pt>
                <c:pt idx="8142">
                  <c:v>6.9832703749400178</c:v>
                </c:pt>
                <c:pt idx="8143">
                  <c:v>6.5244166760175411</c:v>
                </c:pt>
                <c:pt idx="8144">
                  <c:v>6.1503134214153548</c:v>
                </c:pt>
                <c:pt idx="8145">
                  <c:v>6.1274576459377501</c:v>
                </c:pt>
                <c:pt idx="8146">
                  <c:v>6.3306989737404793</c:v>
                </c:pt>
                <c:pt idx="8147">
                  <c:v>6.5728912450233796</c:v>
                </c:pt>
                <c:pt idx="8148">
                  <c:v>6.7113161170005879</c:v>
                </c:pt>
                <c:pt idx="8149">
                  <c:v>6.6426265552876131</c:v>
                </c:pt>
                <c:pt idx="8150">
                  <c:v>6.7500466623323101</c:v>
                </c:pt>
                <c:pt idx="8151">
                  <c:v>6.8447517896364287</c:v>
                </c:pt>
                <c:pt idx="8152">
                  <c:v>6.878226595874656</c:v>
                </c:pt>
                <c:pt idx="8153">
                  <c:v>6.862729246686408</c:v>
                </c:pt>
                <c:pt idx="8154">
                  <c:v>6.8030551708864966</c:v>
                </c:pt>
                <c:pt idx="8155">
                  <c:v>6.6504579598775786</c:v>
                </c:pt>
                <c:pt idx="8156">
                  <c:v>6.4402007070150766</c:v>
                </c:pt>
                <c:pt idx="8157">
                  <c:v>6.2098279843941118</c:v>
                </c:pt>
                <c:pt idx="8158">
                  <c:v>5.9782336799326741</c:v>
                </c:pt>
                <c:pt idx="8159">
                  <c:v>5.7713696192090529</c:v>
                </c:pt>
                <c:pt idx="8160">
                  <c:v>5.5556982046625683</c:v>
                </c:pt>
                <c:pt idx="8161">
                  <c:v>5.3179653078193736</c:v>
                </c:pt>
                <c:pt idx="8162">
                  <c:v>5.0528829573402945</c:v>
                </c:pt>
                <c:pt idx="8163">
                  <c:v>4.8013427648098359</c:v>
                </c:pt>
                <c:pt idx="8164">
                  <c:v>4.7207672989818805</c:v>
                </c:pt>
                <c:pt idx="8165">
                  <c:v>4.8734354667368898</c:v>
                </c:pt>
                <c:pt idx="8166">
                  <c:v>5.0095646356408068</c:v>
                </c:pt>
                <c:pt idx="8167">
                  <c:v>4.9113063418938996</c:v>
                </c:pt>
                <c:pt idx="8168">
                  <c:v>4.9088262998563472</c:v>
                </c:pt>
                <c:pt idx="8169">
                  <c:v>4.970444900900918</c:v>
                </c:pt>
                <c:pt idx="8170">
                  <c:v>4.845285468813878</c:v>
                </c:pt>
                <c:pt idx="8171">
                  <c:v>4.6526886573521224</c:v>
                </c:pt>
                <c:pt idx="8172">
                  <c:v>4.4974112743862777</c:v>
                </c:pt>
                <c:pt idx="8173">
                  <c:v>4.1392740122682152</c:v>
                </c:pt>
                <c:pt idx="8174">
                  <c:v>3.1985861356043004</c:v>
                </c:pt>
                <c:pt idx="8175">
                  <c:v>2.5883622900761036</c:v>
                </c:pt>
                <c:pt idx="8176">
                  <c:v>2.9040335457955733</c:v>
                </c:pt>
                <c:pt idx="8177">
                  <c:v>3.4095802251876695</c:v>
                </c:pt>
                <c:pt idx="8178">
                  <c:v>3.9700465177456876</c:v>
                </c:pt>
                <c:pt idx="8179">
                  <c:v>4.1454344431534267</c:v>
                </c:pt>
                <c:pt idx="8180">
                  <c:v>4.1081429386995802</c:v>
                </c:pt>
                <c:pt idx="8181">
                  <c:v>3.914464086797965</c:v>
                </c:pt>
                <c:pt idx="8182">
                  <c:v>3.6569764491970029</c:v>
                </c:pt>
                <c:pt idx="8183">
                  <c:v>3.3668667419947722</c:v>
                </c:pt>
                <c:pt idx="8184">
                  <c:v>3.0973411140332767</c:v>
                </c:pt>
                <c:pt idx="8185">
                  <c:v>2.7439820867968088</c:v>
                </c:pt>
                <c:pt idx="8186">
                  <c:v>2.3295170073953804</c:v>
                </c:pt>
                <c:pt idx="8187">
                  <c:v>2.0186932707247678</c:v>
                </c:pt>
                <c:pt idx="8188">
                  <c:v>1.9152577686931984</c:v>
                </c:pt>
                <c:pt idx="8189">
                  <c:v>1.9960264301836912</c:v>
                </c:pt>
                <c:pt idx="8190">
                  <c:v>2.4730067814221619</c:v>
                </c:pt>
                <c:pt idx="8191">
                  <c:v>3.3710435574363653</c:v>
                </c:pt>
                <c:pt idx="8192">
                  <c:v>4.2950454226367079</c:v>
                </c:pt>
                <c:pt idx="8193">
                  <c:v>4.5944366865404209</c:v>
                </c:pt>
                <c:pt idx="8194">
                  <c:v>4.6683714899607134</c:v>
                </c:pt>
                <c:pt idx="8195">
                  <c:v>4.627753392702723</c:v>
                </c:pt>
                <c:pt idx="8196">
                  <c:v>4.2350955869169384</c:v>
                </c:pt>
                <c:pt idx="8197">
                  <c:v>3.5359926097022574</c:v>
                </c:pt>
                <c:pt idx="8198">
                  <c:v>2.8777687493507345</c:v>
                </c:pt>
                <c:pt idx="8199">
                  <c:v>2.9296970205400479</c:v>
                </c:pt>
                <c:pt idx="8200">
                  <c:v>3.3811937019622404</c:v>
                </c:pt>
                <c:pt idx="8201">
                  <c:v>3.9633781459167894</c:v>
                </c:pt>
                <c:pt idx="8202">
                  <c:v>4.4075192840723858</c:v>
                </c:pt>
                <c:pt idx="8203">
                  <c:v>4.5282060870229</c:v>
                </c:pt>
                <c:pt idx="8204">
                  <c:v>4.6432454236086693</c:v>
                </c:pt>
                <c:pt idx="8205">
                  <c:v>4.6147388550992581</c:v>
                </c:pt>
                <c:pt idx="8206">
                  <c:v>4.5089174888512389</c:v>
                </c:pt>
                <c:pt idx="8207">
                  <c:v>4.3932739259519806</c:v>
                </c:pt>
                <c:pt idx="8208">
                  <c:v>4.2441613459898058</c:v>
                </c:pt>
                <c:pt idx="8209">
                  <c:v>4.101744454606373</c:v>
                </c:pt>
                <c:pt idx="8210">
                  <c:v>4.006679926280742</c:v>
                </c:pt>
                <c:pt idx="8211">
                  <c:v>4.1110574560465887</c:v>
                </c:pt>
                <c:pt idx="8212">
                  <c:v>4.2174273996119132</c:v>
                </c:pt>
                <c:pt idx="8213">
                  <c:v>4.3446536008184262</c:v>
                </c:pt>
                <c:pt idx="8214">
                  <c:v>4.4277838215540184</c:v>
                </c:pt>
                <c:pt idx="8215">
                  <c:v>4.4514552551165778</c:v>
                </c:pt>
                <c:pt idx="8216">
                  <c:v>4.5572250042138762</c:v>
                </c:pt>
                <c:pt idx="8217">
                  <c:v>4.5997623158935035</c:v>
                </c:pt>
                <c:pt idx="8218">
                  <c:v>4.577167221062723</c:v>
                </c:pt>
                <c:pt idx="8219">
                  <c:v>4.3665668210315136</c:v>
                </c:pt>
                <c:pt idx="8220">
                  <c:v>4.1157580168016104</c:v>
                </c:pt>
                <c:pt idx="8221">
                  <c:v>3.957889090813218</c:v>
                </c:pt>
                <c:pt idx="8222">
                  <c:v>3.955595117094084</c:v>
                </c:pt>
                <c:pt idx="8223">
                  <c:v>4.079984575513687</c:v>
                </c:pt>
                <c:pt idx="8224">
                  <c:v>4.2513829765933719</c:v>
                </c:pt>
                <c:pt idx="8225">
                  <c:v>4.4331675677765441</c:v>
                </c:pt>
                <c:pt idx="8226">
                  <c:v>4.5754088355539082</c:v>
                </c:pt>
                <c:pt idx="8227">
                  <c:v>4.6531245033031627</c:v>
                </c:pt>
                <c:pt idx="8228">
                  <c:v>4.6876984178761267</c:v>
                </c:pt>
                <c:pt idx="8229">
                  <c:v>4.5519299558936615</c:v>
                </c:pt>
                <c:pt idx="8230">
                  <c:v>4.2952281297690194</c:v>
                </c:pt>
                <c:pt idx="8231">
                  <c:v>3.9371413559304487</c:v>
                </c:pt>
                <c:pt idx="8232">
                  <c:v>3.4551962717116362</c:v>
                </c:pt>
                <c:pt idx="8233">
                  <c:v>2.9657570536975628</c:v>
                </c:pt>
                <c:pt idx="8234">
                  <c:v>2.504639424582316</c:v>
                </c:pt>
                <c:pt idx="8235">
                  <c:v>2.3327444802075958</c:v>
                </c:pt>
                <c:pt idx="8236">
                  <c:v>2.1973253689282695</c:v>
                </c:pt>
                <c:pt idx="8237">
                  <c:v>2.07124381384661</c:v>
                </c:pt>
                <c:pt idx="8238">
                  <c:v>2.0699624930487657</c:v>
                </c:pt>
                <c:pt idx="8239">
                  <c:v>2.2526804037926484</c:v>
                </c:pt>
                <c:pt idx="8240">
                  <c:v>2.5007477729448246</c:v>
                </c:pt>
                <c:pt idx="8241">
                  <c:v>2.7794570737952005</c:v>
                </c:pt>
                <c:pt idx="8242">
                  <c:v>3.0901010738710797</c:v>
                </c:pt>
                <c:pt idx="8243">
                  <c:v>3.3118080152146998</c:v>
                </c:pt>
                <c:pt idx="8244">
                  <c:v>3.4881722928656793</c:v>
                </c:pt>
                <c:pt idx="8245">
                  <c:v>3.5273326475311766</c:v>
                </c:pt>
                <c:pt idx="8246">
                  <c:v>3.5131847237112144</c:v>
                </c:pt>
                <c:pt idx="8247">
                  <c:v>3.3495512758095405</c:v>
                </c:pt>
                <c:pt idx="8248">
                  <c:v>3.0540694327295523</c:v>
                </c:pt>
                <c:pt idx="8249">
                  <c:v>2.7023270186775878</c:v>
                </c:pt>
                <c:pt idx="8250">
                  <c:v>2.3665919565463454</c:v>
                </c:pt>
                <c:pt idx="8251">
                  <c:v>2.1617599408124137</c:v>
                </c:pt>
                <c:pt idx="8252">
                  <c:v>2.147968882273152</c:v>
                </c:pt>
                <c:pt idx="8253">
                  <c:v>2.1571393099851481</c:v>
                </c:pt>
                <c:pt idx="8254">
                  <c:v>2.2435192332012619</c:v>
                </c:pt>
                <c:pt idx="8255">
                  <c:v>2.4037587364220814</c:v>
                </c:pt>
                <c:pt idx="8256">
                  <c:v>2.5746651666377733</c:v>
                </c:pt>
                <c:pt idx="8257">
                  <c:v>2.8078458286440182</c:v>
                </c:pt>
                <c:pt idx="8258">
                  <c:v>3.0556576588495923</c:v>
                </c:pt>
                <c:pt idx="8259">
                  <c:v>3.083227407557537</c:v>
                </c:pt>
                <c:pt idx="8260">
                  <c:v>2.9244255078533854</c:v>
                </c:pt>
                <c:pt idx="8261">
                  <c:v>2.8078097519825307</c:v>
                </c:pt>
                <c:pt idx="8262">
                  <c:v>2.8674677001680835</c:v>
                </c:pt>
                <c:pt idx="8263">
                  <c:v>2.9536179901415771</c:v>
                </c:pt>
                <c:pt idx="8264">
                  <c:v>2.9378458536940193</c:v>
                </c:pt>
                <c:pt idx="8265">
                  <c:v>3.0799979254885099</c:v>
                </c:pt>
                <c:pt idx="8266">
                  <c:v>3.2221441006509068</c:v>
                </c:pt>
                <c:pt idx="8267">
                  <c:v>3.2814437892084833</c:v>
                </c:pt>
                <c:pt idx="8268">
                  <c:v>3.2659456263469497</c:v>
                </c:pt>
                <c:pt idx="8269">
                  <c:v>3.2355070249246332</c:v>
                </c:pt>
                <c:pt idx="8270">
                  <c:v>3.1353986859214253</c:v>
                </c:pt>
                <c:pt idx="8271">
                  <c:v>2.9724748783847796</c:v>
                </c:pt>
                <c:pt idx="8272">
                  <c:v>2.8916593756262388</c:v>
                </c:pt>
                <c:pt idx="8273">
                  <c:v>2.990836083899278</c:v>
                </c:pt>
                <c:pt idx="8274">
                  <c:v>3.1111004031594112</c:v>
                </c:pt>
                <c:pt idx="8275">
                  <c:v>3.1217867746266474</c:v>
                </c:pt>
                <c:pt idx="8276">
                  <c:v>2.9986494179907748</c:v>
                </c:pt>
                <c:pt idx="8277">
                  <c:v>2.7938907833527682</c:v>
                </c:pt>
                <c:pt idx="8278">
                  <c:v>2.6049969833324806</c:v>
                </c:pt>
                <c:pt idx="8279">
                  <c:v>2.406178347440898</c:v>
                </c:pt>
                <c:pt idx="8280">
                  <c:v>2.295605388876178</c:v>
                </c:pt>
                <c:pt idx="8281">
                  <c:v>2.4021790510371868</c:v>
                </c:pt>
                <c:pt idx="8282">
                  <c:v>2.6542626331087678</c:v>
                </c:pt>
                <c:pt idx="8283">
                  <c:v>2.8665087684336843</c:v>
                </c:pt>
                <c:pt idx="8284">
                  <c:v>3.0590769319922964</c:v>
                </c:pt>
                <c:pt idx="8285">
                  <c:v>3.3320986042491003</c:v>
                </c:pt>
                <c:pt idx="8286">
                  <c:v>3.5404857366277298</c:v>
                </c:pt>
                <c:pt idx="8287">
                  <c:v>3.4834148413260944</c:v>
                </c:pt>
                <c:pt idx="8288">
                  <c:v>3.1699051187613758</c:v>
                </c:pt>
                <c:pt idx="8289">
                  <c:v>2.9702595689902407</c:v>
                </c:pt>
                <c:pt idx="8290">
                  <c:v>2.7504993972049165</c:v>
                </c:pt>
                <c:pt idx="8291">
                  <c:v>2.6626803316320569</c:v>
                </c:pt>
                <c:pt idx="8292">
                  <c:v>2.694256626487991</c:v>
                </c:pt>
                <c:pt idx="8293">
                  <c:v>2.8698994873999837</c:v>
                </c:pt>
                <c:pt idx="8294">
                  <c:v>3.2465515282793036</c:v>
                </c:pt>
                <c:pt idx="8295">
                  <c:v>3.4618545715401736</c:v>
                </c:pt>
                <c:pt idx="8296">
                  <c:v>3.6096452872382239</c:v>
                </c:pt>
                <c:pt idx="8297">
                  <c:v>3.9048222356599149</c:v>
                </c:pt>
                <c:pt idx="8298">
                  <c:v>4.2418189496260013</c:v>
                </c:pt>
                <c:pt idx="8299">
                  <c:v>4.5386052532544623</c:v>
                </c:pt>
                <c:pt idx="8300">
                  <c:v>4.7325220242569968</c:v>
                </c:pt>
                <c:pt idx="8301">
                  <c:v>4.9663706986767151</c:v>
                </c:pt>
                <c:pt idx="8302">
                  <c:v>5.0450988365948239</c:v>
                </c:pt>
                <c:pt idx="8303">
                  <c:v>4.9906798166113608</c:v>
                </c:pt>
                <c:pt idx="8304">
                  <c:v>4.9010135094434917</c:v>
                </c:pt>
                <c:pt idx="8305">
                  <c:v>4.8261661325698793</c:v>
                </c:pt>
                <c:pt idx="8306">
                  <c:v>4.8294772678106987</c:v>
                </c:pt>
                <c:pt idx="8307">
                  <c:v>4.9265039482572526</c:v>
                </c:pt>
                <c:pt idx="8308">
                  <c:v>5.0659844798933573</c:v>
                </c:pt>
                <c:pt idx="8309">
                  <c:v>5.1914421826812145</c:v>
                </c:pt>
                <c:pt idx="8310">
                  <c:v>5.3040743669705783</c:v>
                </c:pt>
                <c:pt idx="8311">
                  <c:v>4.9395409915768127</c:v>
                </c:pt>
                <c:pt idx="8312">
                  <c:v>4.3130649381337323</c:v>
                </c:pt>
                <c:pt idx="8313">
                  <c:v>3.8493131515900401</c:v>
                </c:pt>
                <c:pt idx="8314">
                  <c:v>3.4440500703815613</c:v>
                </c:pt>
                <c:pt idx="8315">
                  <c:v>3.123312145774106</c:v>
                </c:pt>
                <c:pt idx="8316">
                  <c:v>2.9760602574258304</c:v>
                </c:pt>
                <c:pt idx="8317">
                  <c:v>3.0420044144573271</c:v>
                </c:pt>
                <c:pt idx="8318">
                  <c:v>3.3774840637371204</c:v>
                </c:pt>
                <c:pt idx="8319">
                  <c:v>3.6141018454252225</c:v>
                </c:pt>
                <c:pt idx="8320">
                  <c:v>3.7487337107381795</c:v>
                </c:pt>
                <c:pt idx="8321">
                  <c:v>3.7190940856856471</c:v>
                </c:pt>
                <c:pt idx="8322">
                  <c:v>3.4806042107354189</c:v>
                </c:pt>
                <c:pt idx="8323">
                  <c:v>3.1297642876324407</c:v>
                </c:pt>
                <c:pt idx="8324">
                  <c:v>2.7672222665055441</c:v>
                </c:pt>
                <c:pt idx="8325">
                  <c:v>2.538003247336774</c:v>
                </c:pt>
                <c:pt idx="8326">
                  <c:v>2.3147177880932124</c:v>
                </c:pt>
                <c:pt idx="8327">
                  <c:v>2.20421802096585</c:v>
                </c:pt>
                <c:pt idx="8328">
                  <c:v>2.2956969719694804</c:v>
                </c:pt>
                <c:pt idx="8329">
                  <c:v>2.4618055580761773</c:v>
                </c:pt>
                <c:pt idx="8330">
                  <c:v>2.6266774831159232</c:v>
                </c:pt>
                <c:pt idx="8331">
                  <c:v>2.6240683525387252</c:v>
                </c:pt>
                <c:pt idx="8332">
                  <c:v>2.5338201802021487</c:v>
                </c:pt>
                <c:pt idx="8333">
                  <c:v>2.4200470145715869</c:v>
                </c:pt>
                <c:pt idx="8334">
                  <c:v>2.2461190529913257</c:v>
                </c:pt>
                <c:pt idx="8335">
                  <c:v>1.8895925403484479</c:v>
                </c:pt>
                <c:pt idx="8336">
                  <c:v>1.5960183345034136</c:v>
                </c:pt>
                <c:pt idx="8337">
                  <c:v>1.4011682270738586</c:v>
                </c:pt>
                <c:pt idx="8338">
                  <c:v>1.2134444515150096</c:v>
                </c:pt>
                <c:pt idx="8339">
                  <c:v>1.1905705179639914</c:v>
                </c:pt>
                <c:pt idx="8340">
                  <c:v>1.3211766803205744</c:v>
                </c:pt>
                <c:pt idx="8341">
                  <c:v>1.7340545986959117</c:v>
                </c:pt>
                <c:pt idx="8342">
                  <c:v>2.352433822224739</c:v>
                </c:pt>
                <c:pt idx="8343">
                  <c:v>2.8313010301636243</c:v>
                </c:pt>
                <c:pt idx="8344">
                  <c:v>2.978150133569895</c:v>
                </c:pt>
                <c:pt idx="8345">
                  <c:v>2.7888742836655083</c:v>
                </c:pt>
                <c:pt idx="8346">
                  <c:v>2.4346421202880473</c:v>
                </c:pt>
                <c:pt idx="8347">
                  <c:v>2.0144591232388138</c:v>
                </c:pt>
                <c:pt idx="8348">
                  <c:v>1.5722985372779084</c:v>
                </c:pt>
                <c:pt idx="8349">
                  <c:v>1.2492955395610481</c:v>
                </c:pt>
                <c:pt idx="8350">
                  <c:v>0.90414929833819657</c:v>
                </c:pt>
                <c:pt idx="8351">
                  <c:v>0.64198344776427563</c:v>
                </c:pt>
                <c:pt idx="8352">
                  <c:v>1.0012635923199347</c:v>
                </c:pt>
                <c:pt idx="8353">
                  <c:v>1.6327198487206798</c:v>
                </c:pt>
                <c:pt idx="8354">
                  <c:v>2.1990821106713137</c:v>
                </c:pt>
                <c:pt idx="8355">
                  <c:v>2.5233837075311158</c:v>
                </c:pt>
                <c:pt idx="8356">
                  <c:v>2.693903936260031</c:v>
                </c:pt>
                <c:pt idx="8357">
                  <c:v>2.8179057339725819</c:v>
                </c:pt>
                <c:pt idx="8358">
                  <c:v>2.83187552606325</c:v>
                </c:pt>
                <c:pt idx="8359">
                  <c:v>2.5742173465424014</c:v>
                </c:pt>
                <c:pt idx="8360">
                  <c:v>2.2823161058146577</c:v>
                </c:pt>
                <c:pt idx="8361">
                  <c:v>2.1427996844442774</c:v>
                </c:pt>
                <c:pt idx="8362">
                  <c:v>2.3248255577307337</c:v>
                </c:pt>
                <c:pt idx="8363">
                  <c:v>2.7686420010288257</c:v>
                </c:pt>
                <c:pt idx="8364">
                  <c:v>3.2877375867152918</c:v>
                </c:pt>
                <c:pt idx="8365">
                  <c:v>3.786203744564776</c:v>
                </c:pt>
                <c:pt idx="8366">
                  <c:v>4.3474844946480129</c:v>
                </c:pt>
                <c:pt idx="8367">
                  <c:v>4.8646030948304606</c:v>
                </c:pt>
                <c:pt idx="8368">
                  <c:v>5.209308144856954</c:v>
                </c:pt>
                <c:pt idx="8369">
                  <c:v>5.4763701890981551</c:v>
                </c:pt>
                <c:pt idx="8370">
                  <c:v>5.6386373395218854</c:v>
                </c:pt>
                <c:pt idx="8371">
                  <c:v>5.7921856552416635</c:v>
                </c:pt>
                <c:pt idx="8372">
                  <c:v>5.8160556126149094</c:v>
                </c:pt>
                <c:pt idx="8373">
                  <c:v>5.8685901677630845</c:v>
                </c:pt>
                <c:pt idx="8374">
                  <c:v>5.8393603477719678</c:v>
                </c:pt>
                <c:pt idx="8375">
                  <c:v>5.7875987567418665</c:v>
                </c:pt>
                <c:pt idx="8376">
                  <c:v>5.7829790820704199</c:v>
                </c:pt>
                <c:pt idx="8377">
                  <c:v>5.8239173352511147</c:v>
                </c:pt>
                <c:pt idx="8378">
                  <c:v>5.9656713613688348</c:v>
                </c:pt>
                <c:pt idx="8379">
                  <c:v>6.1061957847810318</c:v>
                </c:pt>
                <c:pt idx="8380">
                  <c:v>6.2677115901163676</c:v>
                </c:pt>
                <c:pt idx="8381">
                  <c:v>6.3667032126940706</c:v>
                </c:pt>
                <c:pt idx="8382">
                  <c:v>6.4657609199229666</c:v>
                </c:pt>
                <c:pt idx="8383">
                  <c:v>6.5279762094104434</c:v>
                </c:pt>
                <c:pt idx="8384">
                  <c:v>6.6193664144921787</c:v>
                </c:pt>
                <c:pt idx="8385">
                  <c:v>6.5754217797169741</c:v>
                </c:pt>
                <c:pt idx="8386">
                  <c:v>6.3995847200856231</c:v>
                </c:pt>
                <c:pt idx="8387">
                  <c:v>6.2906333315745631</c:v>
                </c:pt>
                <c:pt idx="8388">
                  <c:v>6.2021525846129988</c:v>
                </c:pt>
                <c:pt idx="8389">
                  <c:v>6.1513755172076667</c:v>
                </c:pt>
                <c:pt idx="8390">
                  <c:v>6.1663057246998489</c:v>
                </c:pt>
                <c:pt idx="8391">
                  <c:v>6.2266058073567629</c:v>
                </c:pt>
                <c:pt idx="8392">
                  <c:v>6.2844995157702011</c:v>
                </c:pt>
                <c:pt idx="8393">
                  <c:v>6.2954691721447578</c:v>
                </c:pt>
                <c:pt idx="8394">
                  <c:v>6.1824439861778222</c:v>
                </c:pt>
                <c:pt idx="8395">
                  <c:v>5.898944186128027</c:v>
                </c:pt>
                <c:pt idx="8396">
                  <c:v>5.55815957195761</c:v>
                </c:pt>
                <c:pt idx="8397">
                  <c:v>5.3027939966931434</c:v>
                </c:pt>
                <c:pt idx="8398">
                  <c:v>5.2053090493674103</c:v>
                </c:pt>
                <c:pt idx="8399">
                  <c:v>5.1802751188531833</c:v>
                </c:pt>
                <c:pt idx="8400">
                  <c:v>5.2256132434931741</c:v>
                </c:pt>
                <c:pt idx="8401">
                  <c:v>5.2403618673246379</c:v>
                </c:pt>
                <c:pt idx="8402">
                  <c:v>5.302002963902642</c:v>
                </c:pt>
                <c:pt idx="8403">
                  <c:v>5.2085899227639141</c:v>
                </c:pt>
                <c:pt idx="8404">
                  <c:v>5.1101306208563591</c:v>
                </c:pt>
                <c:pt idx="8405">
                  <c:v>5.0858216618513756</c:v>
                </c:pt>
                <c:pt idx="8406">
                  <c:v>5.0477723764431568</c:v>
                </c:pt>
                <c:pt idx="8407">
                  <c:v>4.8126999536504371</c:v>
                </c:pt>
                <c:pt idx="8408">
                  <c:v>4.5629994141779555</c:v>
                </c:pt>
                <c:pt idx="8409">
                  <c:v>4.2390125534643319</c:v>
                </c:pt>
                <c:pt idx="8410">
                  <c:v>3.8502400210627714</c:v>
                </c:pt>
                <c:pt idx="8411">
                  <c:v>3.4315778927900342</c:v>
                </c:pt>
                <c:pt idx="8412">
                  <c:v>3.2884111921026542</c:v>
                </c:pt>
                <c:pt idx="8413">
                  <c:v>3.4367156965750487</c:v>
                </c:pt>
                <c:pt idx="8414">
                  <c:v>3.8792986666728559</c:v>
                </c:pt>
                <c:pt idx="8415">
                  <c:v>4.0874355769213846</c:v>
                </c:pt>
                <c:pt idx="8416">
                  <c:v>4.0120203985216643</c:v>
                </c:pt>
                <c:pt idx="8417">
                  <c:v>3.939417054595673</c:v>
                </c:pt>
                <c:pt idx="8418">
                  <c:v>3.8245329784758675</c:v>
                </c:pt>
                <c:pt idx="8419">
                  <c:v>3.6750965749676467</c:v>
                </c:pt>
                <c:pt idx="8420">
                  <c:v>3.4713227569703164</c:v>
                </c:pt>
                <c:pt idx="8421">
                  <c:v>3.2701617984418894</c:v>
                </c:pt>
                <c:pt idx="8422">
                  <c:v>3.0422091206790687</c:v>
                </c:pt>
                <c:pt idx="8423">
                  <c:v>2.8113333494960502</c:v>
                </c:pt>
                <c:pt idx="8424">
                  <c:v>2.574704698757075</c:v>
                </c:pt>
                <c:pt idx="8425">
                  <c:v>2.2766295643917926</c:v>
                </c:pt>
                <c:pt idx="8426">
                  <c:v>2.0427390262095693</c:v>
                </c:pt>
                <c:pt idx="8427">
                  <c:v>1.8587246798022785</c:v>
                </c:pt>
                <c:pt idx="8428">
                  <c:v>1.6982472184077824</c:v>
                </c:pt>
                <c:pt idx="8429">
                  <c:v>1.5375122385708055</c:v>
                </c:pt>
                <c:pt idx="8430">
                  <c:v>1.5937159278313717</c:v>
                </c:pt>
                <c:pt idx="8431">
                  <c:v>1.7237719984030218</c:v>
                </c:pt>
                <c:pt idx="8432">
                  <c:v>1.7156059265132917</c:v>
                </c:pt>
                <c:pt idx="8433">
                  <c:v>1.6819936525450385</c:v>
                </c:pt>
                <c:pt idx="8434">
                  <c:v>1.5806044603184757</c:v>
                </c:pt>
                <c:pt idx="8435">
                  <c:v>1.4261018525035196</c:v>
                </c:pt>
                <c:pt idx="8436">
                  <c:v>1.3294456382252906</c:v>
                </c:pt>
                <c:pt idx="8437">
                  <c:v>1.48494537306332</c:v>
                </c:pt>
                <c:pt idx="8438">
                  <c:v>1.95560907366172</c:v>
                </c:pt>
                <c:pt idx="8439">
                  <c:v>2.2837536356495942</c:v>
                </c:pt>
                <c:pt idx="8440">
                  <c:v>2.3265485977975295</c:v>
                </c:pt>
                <c:pt idx="8441">
                  <c:v>2.1805907814485228</c:v>
                </c:pt>
                <c:pt idx="8442">
                  <c:v>2.2079179627896166</c:v>
                </c:pt>
                <c:pt idx="8443">
                  <c:v>2.6050145586503524</c:v>
                </c:pt>
                <c:pt idx="8444">
                  <c:v>3.2081774977423083</c:v>
                </c:pt>
                <c:pt idx="8445">
                  <c:v>3.7339877940508162</c:v>
                </c:pt>
                <c:pt idx="8446">
                  <c:v>4.209906039427068</c:v>
                </c:pt>
                <c:pt idx="8447">
                  <c:v>4.3720921217648883</c:v>
                </c:pt>
                <c:pt idx="8448">
                  <c:v>4.0282202988066489</c:v>
                </c:pt>
                <c:pt idx="8449">
                  <c:v>3.5176404101070835</c:v>
                </c:pt>
                <c:pt idx="8450">
                  <c:v>3.2717945955635788</c:v>
                </c:pt>
                <c:pt idx="8451">
                  <c:v>3.3911671198199951</c:v>
                </c:pt>
                <c:pt idx="8452">
                  <c:v>3.4639886740699661</c:v>
                </c:pt>
                <c:pt idx="8453">
                  <c:v>3.1175493779556098</c:v>
                </c:pt>
                <c:pt idx="8454">
                  <c:v>2.7265777885167868</c:v>
                </c:pt>
                <c:pt idx="8455">
                  <c:v>2.4631472776068284</c:v>
                </c:pt>
                <c:pt idx="8456">
                  <c:v>2.1965103699978017</c:v>
                </c:pt>
                <c:pt idx="8457">
                  <c:v>2.2758165862510742</c:v>
                </c:pt>
                <c:pt idx="8458">
                  <c:v>3.0402027595326158</c:v>
                </c:pt>
                <c:pt idx="8459">
                  <c:v>3.2697610091594704</c:v>
                </c:pt>
                <c:pt idx="8460">
                  <c:v>2.7576200832469091</c:v>
                </c:pt>
                <c:pt idx="8461">
                  <c:v>2.3803013522203886</c:v>
                </c:pt>
                <c:pt idx="8462">
                  <c:v>2.7434960866090585</c:v>
                </c:pt>
                <c:pt idx="8463">
                  <c:v>3.5049036933568334</c:v>
                </c:pt>
                <c:pt idx="8464">
                  <c:v>4.0844936394235329</c:v>
                </c:pt>
                <c:pt idx="8465">
                  <c:v>4.61281761559587</c:v>
                </c:pt>
                <c:pt idx="8466">
                  <c:v>5.215096915366817</c:v>
                </c:pt>
                <c:pt idx="8467">
                  <c:v>5.7922451100616419</c:v>
                </c:pt>
                <c:pt idx="8468">
                  <c:v>6.1668440723184732</c:v>
                </c:pt>
                <c:pt idx="8469">
                  <c:v>6.2821923056720168</c:v>
                </c:pt>
                <c:pt idx="8470">
                  <c:v>6.1442832924145847</c:v>
                </c:pt>
                <c:pt idx="8471">
                  <c:v>5.8175076748752552</c:v>
                </c:pt>
                <c:pt idx="8472">
                  <c:v>5.3719541473115431</c:v>
                </c:pt>
                <c:pt idx="8473">
                  <c:v>4.8796828279350493</c:v>
                </c:pt>
                <c:pt idx="8474">
                  <c:v>4.3199778863939802</c:v>
                </c:pt>
                <c:pt idx="8475">
                  <c:v>3.9258541913964771</c:v>
                </c:pt>
                <c:pt idx="8476">
                  <c:v>3.4865028539035787</c:v>
                </c:pt>
                <c:pt idx="8477">
                  <c:v>2.899812628265833</c:v>
                </c:pt>
                <c:pt idx="8478">
                  <c:v>2.1371044800196013</c:v>
                </c:pt>
                <c:pt idx="8479">
                  <c:v>1.5115447865478284</c:v>
                </c:pt>
                <c:pt idx="8480">
                  <c:v>1.1634279559668015</c:v>
                </c:pt>
                <c:pt idx="8481">
                  <c:v>1.0471198284638203</c:v>
                </c:pt>
                <c:pt idx="8482">
                  <c:v>1.0456604144138635</c:v>
                </c:pt>
                <c:pt idx="8483">
                  <c:v>1.1989900408579426</c:v>
                </c:pt>
                <c:pt idx="8484">
                  <c:v>1.2974193567991898</c:v>
                </c:pt>
                <c:pt idx="8485">
                  <c:v>1.2690668270250245</c:v>
                </c:pt>
                <c:pt idx="8486">
                  <c:v>1.305682564876028</c:v>
                </c:pt>
                <c:pt idx="8487">
                  <c:v>1.4854284276791829</c:v>
                </c:pt>
                <c:pt idx="8488">
                  <c:v>1.6980555145788541</c:v>
                </c:pt>
                <c:pt idx="8489">
                  <c:v>1.8743995398804465</c:v>
                </c:pt>
                <c:pt idx="8490">
                  <c:v>2.1468394312478263</c:v>
                </c:pt>
                <c:pt idx="8491">
                  <c:v>2.5529253673322496</c:v>
                </c:pt>
                <c:pt idx="8492">
                  <c:v>2.9438561980198861</c:v>
                </c:pt>
                <c:pt idx="8493">
                  <c:v>3.3694745920595901</c:v>
                </c:pt>
                <c:pt idx="8494">
                  <c:v>3.6545443604894166</c:v>
                </c:pt>
                <c:pt idx="8495">
                  <c:v>3.7285448211931476</c:v>
                </c:pt>
                <c:pt idx="8496">
                  <c:v>3.685583032562143</c:v>
                </c:pt>
                <c:pt idx="8497">
                  <c:v>3.5784905122101409</c:v>
                </c:pt>
                <c:pt idx="8498">
                  <c:v>3.3734858798776157</c:v>
                </c:pt>
                <c:pt idx="8499">
                  <c:v>2.7819468204272275</c:v>
                </c:pt>
                <c:pt idx="8500">
                  <c:v>2.2730223021885414</c:v>
                </c:pt>
                <c:pt idx="8501">
                  <c:v>2.3660087984383491</c:v>
                </c:pt>
                <c:pt idx="8502">
                  <c:v>2.8812843797522554</c:v>
                </c:pt>
                <c:pt idx="8503">
                  <c:v>3.4827734113426905</c:v>
                </c:pt>
                <c:pt idx="8504">
                  <c:v>4.1062037822411348</c:v>
                </c:pt>
                <c:pt idx="8505">
                  <c:v>4.5601118021365394</c:v>
                </c:pt>
                <c:pt idx="8506">
                  <c:v>4.9915377384220196</c:v>
                </c:pt>
                <c:pt idx="8507">
                  <c:v>5.2933414206412053</c:v>
                </c:pt>
                <c:pt idx="8508">
                  <c:v>5.4621053216625874</c:v>
                </c:pt>
                <c:pt idx="8509">
                  <c:v>5.4965449356486662</c:v>
                </c:pt>
                <c:pt idx="8510">
                  <c:v>5.4639905097372727</c:v>
                </c:pt>
                <c:pt idx="8511">
                  <c:v>5.5378190573097354</c:v>
                </c:pt>
                <c:pt idx="8512">
                  <c:v>5.5861222049612671</c:v>
                </c:pt>
                <c:pt idx="8513">
                  <c:v>5.6046020537399528</c:v>
                </c:pt>
                <c:pt idx="8514">
                  <c:v>5.6342594486574908</c:v>
                </c:pt>
                <c:pt idx="8515">
                  <c:v>5.6436018419335516</c:v>
                </c:pt>
                <c:pt idx="8516">
                  <c:v>5.6390533611941818</c:v>
                </c:pt>
                <c:pt idx="8517">
                  <c:v>5.5677467432049434</c:v>
                </c:pt>
                <c:pt idx="8518">
                  <c:v>5.4827659257897707</c:v>
                </c:pt>
                <c:pt idx="8519">
                  <c:v>5.2504077999098788</c:v>
                </c:pt>
                <c:pt idx="8520">
                  <c:v>4.9890726856891945</c:v>
                </c:pt>
                <c:pt idx="8521">
                  <c:v>4.8470972042233651</c:v>
                </c:pt>
                <c:pt idx="8522">
                  <c:v>4.8023719861374383</c:v>
                </c:pt>
                <c:pt idx="8523">
                  <c:v>4.8330289456933899</c:v>
                </c:pt>
                <c:pt idx="8524">
                  <c:v>4.7389514461057098</c:v>
                </c:pt>
                <c:pt idx="8525">
                  <c:v>4.5002440423234837</c:v>
                </c:pt>
                <c:pt idx="8526">
                  <c:v>4.4149906802939007</c:v>
                </c:pt>
                <c:pt idx="8527">
                  <c:v>4.4153159952641214</c:v>
                </c:pt>
                <c:pt idx="8528">
                  <c:v>4.3917943039935388</c:v>
                </c:pt>
                <c:pt idx="8529">
                  <c:v>4.2056726641186826</c:v>
                </c:pt>
                <c:pt idx="8530">
                  <c:v>3.9720844899967171</c:v>
                </c:pt>
                <c:pt idx="8531">
                  <c:v>3.7947251187280919</c:v>
                </c:pt>
                <c:pt idx="8532">
                  <c:v>3.7420531305940234</c:v>
                </c:pt>
                <c:pt idx="8533">
                  <c:v>3.9423642368181113</c:v>
                </c:pt>
                <c:pt idx="8534">
                  <c:v>4.4031181556788956</c:v>
                </c:pt>
                <c:pt idx="8535">
                  <c:v>5.0200800559452894</c:v>
                </c:pt>
                <c:pt idx="8536">
                  <c:v>5.6204915778433149</c:v>
                </c:pt>
                <c:pt idx="8537">
                  <c:v>6.1653326302948983</c:v>
                </c:pt>
                <c:pt idx="8538">
                  <c:v>6.7190168341516197</c:v>
                </c:pt>
                <c:pt idx="8539">
                  <c:v>7.2492063977664429</c:v>
                </c:pt>
                <c:pt idx="8540">
                  <c:v>7.7723602526719464</c:v>
                </c:pt>
                <c:pt idx="8541">
                  <c:v>8.1576139614874581</c:v>
                </c:pt>
                <c:pt idx="8542">
                  <c:v>8.3509548375785059</c:v>
                </c:pt>
                <c:pt idx="8543">
                  <c:v>8.4141332137833444</c:v>
                </c:pt>
                <c:pt idx="8544">
                  <c:v>8.4180384072124212</c:v>
                </c:pt>
                <c:pt idx="8545">
                  <c:v>8.4510827658968211</c:v>
                </c:pt>
                <c:pt idx="8546">
                  <c:v>8.4346979113623259</c:v>
                </c:pt>
                <c:pt idx="8547">
                  <c:v>8.5762001940685231</c:v>
                </c:pt>
                <c:pt idx="8548">
                  <c:v>8.7350484068407397</c:v>
                </c:pt>
                <c:pt idx="8549">
                  <c:v>8.7341809653244677</c:v>
                </c:pt>
                <c:pt idx="8550">
                  <c:v>8.6843588170614794</c:v>
                </c:pt>
                <c:pt idx="8551">
                  <c:v>8.6366398982860186</c:v>
                </c:pt>
                <c:pt idx="8552">
                  <c:v>8.5435332288691797</c:v>
                </c:pt>
                <c:pt idx="8553">
                  <c:v>8.5163345411337055</c:v>
                </c:pt>
                <c:pt idx="8554">
                  <c:v>8.4329823931063022</c:v>
                </c:pt>
                <c:pt idx="8555">
                  <c:v>8.2489569897967829</c:v>
                </c:pt>
                <c:pt idx="8556">
                  <c:v>7.9690492389330965</c:v>
                </c:pt>
                <c:pt idx="8557">
                  <c:v>7.6809116105069313</c:v>
                </c:pt>
                <c:pt idx="8558">
                  <c:v>7.4039532212170283</c:v>
                </c:pt>
                <c:pt idx="8559">
                  <c:v>7.056334306908723</c:v>
                </c:pt>
                <c:pt idx="8560">
                  <c:v>6.6601881372631109</c:v>
                </c:pt>
                <c:pt idx="8561">
                  <c:v>6.2684399649149745</c:v>
                </c:pt>
                <c:pt idx="8562">
                  <c:v>5.9062684782543746</c:v>
                </c:pt>
                <c:pt idx="8563">
                  <c:v>5.5786186409938194</c:v>
                </c:pt>
                <c:pt idx="8564">
                  <c:v>5.3116001898059775</c:v>
                </c:pt>
                <c:pt idx="8565">
                  <c:v>5.1696215786995401</c:v>
                </c:pt>
                <c:pt idx="8566">
                  <c:v>5.0003952910031035</c:v>
                </c:pt>
                <c:pt idx="8567">
                  <c:v>4.8152033258361886</c:v>
                </c:pt>
                <c:pt idx="8568">
                  <c:v>4.6058704369696475</c:v>
                </c:pt>
                <c:pt idx="8569">
                  <c:v>4.3436681275039426</c:v>
                </c:pt>
                <c:pt idx="8570">
                  <c:v>3.9591910713965297</c:v>
                </c:pt>
                <c:pt idx="8571">
                  <c:v>3.5180924019759989</c:v>
                </c:pt>
                <c:pt idx="8572">
                  <c:v>3.0430150336852906</c:v>
                </c:pt>
                <c:pt idx="8573">
                  <c:v>2.5833947282721201</c:v>
                </c:pt>
                <c:pt idx="8574">
                  <c:v>2.2635819706680471</c:v>
                </c:pt>
                <c:pt idx="8575">
                  <c:v>2.1046330481627584</c:v>
                </c:pt>
                <c:pt idx="8576">
                  <c:v>2.1240126658779652</c:v>
                </c:pt>
                <c:pt idx="8577">
                  <c:v>2.3697127763512946</c:v>
                </c:pt>
                <c:pt idx="8578">
                  <c:v>2.6699237814655254</c:v>
                </c:pt>
                <c:pt idx="8579">
                  <c:v>2.9257661657493701</c:v>
                </c:pt>
                <c:pt idx="8580">
                  <c:v>3.1298424283046149</c:v>
                </c:pt>
                <c:pt idx="8581">
                  <c:v>3.3845364665181377</c:v>
                </c:pt>
                <c:pt idx="8582">
                  <c:v>3.6777154493752082</c:v>
                </c:pt>
                <c:pt idx="8583">
                  <c:v>3.9119608277710611</c:v>
                </c:pt>
                <c:pt idx="8584">
                  <c:v>4.0091586890628381</c:v>
                </c:pt>
                <c:pt idx="8585">
                  <c:v>3.9177601860439242</c:v>
                </c:pt>
                <c:pt idx="8586">
                  <c:v>3.8944904140415151</c:v>
                </c:pt>
                <c:pt idx="8587">
                  <c:v>3.8865689028624013</c:v>
                </c:pt>
                <c:pt idx="8588">
                  <c:v>3.8411071991134391</c:v>
                </c:pt>
                <c:pt idx="8589">
                  <c:v>3.8494063376327943</c:v>
                </c:pt>
                <c:pt idx="8590">
                  <c:v>4.07381882878461</c:v>
                </c:pt>
                <c:pt idx="8591">
                  <c:v>4.2749523982962963</c:v>
                </c:pt>
                <c:pt idx="8592">
                  <c:v>4.5230577829711729</c:v>
                </c:pt>
                <c:pt idx="8593">
                  <c:v>4.7802840710622014</c:v>
                </c:pt>
                <c:pt idx="8594">
                  <c:v>5.4579408658493316</c:v>
                </c:pt>
                <c:pt idx="8595">
                  <c:v>7.019028957385796</c:v>
                </c:pt>
                <c:pt idx="8596">
                  <c:v>8.6833724890232382</c:v>
                </c:pt>
                <c:pt idx="8597">
                  <c:v>9.5465376152412293</c:v>
                </c:pt>
                <c:pt idx="8598">
                  <c:v>9.7930115342183726</c:v>
                </c:pt>
                <c:pt idx="8599">
                  <c:v>9.619489019292951</c:v>
                </c:pt>
                <c:pt idx="8600">
                  <c:v>9.4581182435503521</c:v>
                </c:pt>
                <c:pt idx="8601">
                  <c:v>9.1887135170797993</c:v>
                </c:pt>
                <c:pt idx="8602">
                  <c:v>8.8788710597195735</c:v>
                </c:pt>
                <c:pt idx="8603">
                  <c:v>8.5351541647195219</c:v>
                </c:pt>
                <c:pt idx="8604">
                  <c:v>8.1627203763912277</c:v>
                </c:pt>
                <c:pt idx="8605">
                  <c:v>7.8393519313744298</c:v>
                </c:pt>
                <c:pt idx="8606">
                  <c:v>7.5423115806254817</c:v>
                </c:pt>
                <c:pt idx="8607">
                  <c:v>7.3196917993489885</c:v>
                </c:pt>
                <c:pt idx="8608">
                  <c:v>7.0101695301877491</c:v>
                </c:pt>
                <c:pt idx="8609">
                  <c:v>6.7147059531474413</c:v>
                </c:pt>
                <c:pt idx="8610">
                  <c:v>6.3506019844173904</c:v>
                </c:pt>
                <c:pt idx="8611">
                  <c:v>5.9920689790689154</c:v>
                </c:pt>
                <c:pt idx="8612">
                  <c:v>5.6217555667716725</c:v>
                </c:pt>
                <c:pt idx="8613">
                  <c:v>5.1986437140279671</c:v>
                </c:pt>
                <c:pt idx="8614">
                  <c:v>4.9873354943362846</c:v>
                </c:pt>
                <c:pt idx="8615">
                  <c:v>4.8243973507227222</c:v>
                </c:pt>
                <c:pt idx="8616">
                  <c:v>4.6689737087741348</c:v>
                </c:pt>
                <c:pt idx="8617">
                  <c:v>4.5431222539942393</c:v>
                </c:pt>
                <c:pt idx="8618">
                  <c:v>4.4781798788726981</c:v>
                </c:pt>
                <c:pt idx="8619">
                  <c:v>4.2504610605747803</c:v>
                </c:pt>
                <c:pt idx="8620">
                  <c:v>3.8931806165049418</c:v>
                </c:pt>
                <c:pt idx="8621">
                  <c:v>3.4500846275737138</c:v>
                </c:pt>
                <c:pt idx="8622">
                  <c:v>2.9877236651327777</c:v>
                </c:pt>
                <c:pt idx="8623">
                  <c:v>2.5175044580554009</c:v>
                </c:pt>
                <c:pt idx="8624">
                  <c:v>2.3355951960200665</c:v>
                </c:pt>
                <c:pt idx="8625">
                  <c:v>2.5572268176382043</c:v>
                </c:pt>
                <c:pt idx="8626">
                  <c:v>2.6952839088696705</c:v>
                </c:pt>
                <c:pt idx="8627">
                  <c:v>2.6302450307600544</c:v>
                </c:pt>
                <c:pt idx="8628">
                  <c:v>2.3635880976012382</c:v>
                </c:pt>
                <c:pt idx="8629">
                  <c:v>2.0357768260796614</c:v>
                </c:pt>
                <c:pt idx="8630">
                  <c:v>1.8362333540441778</c:v>
                </c:pt>
                <c:pt idx="8631">
                  <c:v>2.0984756327604521</c:v>
                </c:pt>
                <c:pt idx="8632">
                  <c:v>2.6958894135483198</c:v>
                </c:pt>
                <c:pt idx="8633">
                  <c:v>3.3096289769726437</c:v>
                </c:pt>
                <c:pt idx="8634">
                  <c:v>3.7541496092703244</c:v>
                </c:pt>
                <c:pt idx="8635">
                  <c:v>3.9720119444553941</c:v>
                </c:pt>
                <c:pt idx="8636">
                  <c:v>4.0308810836075475</c:v>
                </c:pt>
                <c:pt idx="8637">
                  <c:v>3.7441376239060014</c:v>
                </c:pt>
                <c:pt idx="8638">
                  <c:v>3.2363298200203339</c:v>
                </c:pt>
                <c:pt idx="8639">
                  <c:v>2.6852279053070824</c:v>
                </c:pt>
                <c:pt idx="8640">
                  <c:v>2.1384409171972671</c:v>
                </c:pt>
                <c:pt idx="8641">
                  <c:v>1.5469347557610471</c:v>
                </c:pt>
                <c:pt idx="8642">
                  <c:v>0.86623261890695391</c:v>
                </c:pt>
                <c:pt idx="8643">
                  <c:v>0.65647662246171723</c:v>
                </c:pt>
                <c:pt idx="8644">
                  <c:v>1.1639114853890367</c:v>
                </c:pt>
                <c:pt idx="8645">
                  <c:v>1.522191186517128</c:v>
                </c:pt>
                <c:pt idx="8646">
                  <c:v>1.7831205288186971</c:v>
                </c:pt>
                <c:pt idx="8647">
                  <c:v>1.9075412590217646</c:v>
                </c:pt>
                <c:pt idx="8648">
                  <c:v>1.8599758703348905</c:v>
                </c:pt>
                <c:pt idx="8649">
                  <c:v>1.4088948591599517</c:v>
                </c:pt>
                <c:pt idx="8650">
                  <c:v>0.99631605916677846</c:v>
                </c:pt>
                <c:pt idx="8651">
                  <c:v>1.3947704033734514</c:v>
                </c:pt>
                <c:pt idx="8652">
                  <c:v>2.1077714860281729</c:v>
                </c:pt>
                <c:pt idx="8653">
                  <c:v>2.8265794266073252</c:v>
                </c:pt>
                <c:pt idx="8654">
                  <c:v>3.6316670621425322</c:v>
                </c:pt>
                <c:pt idx="8655">
                  <c:v>4.6444329145498777</c:v>
                </c:pt>
                <c:pt idx="8656">
                  <c:v>5.6372057495836509</c:v>
                </c:pt>
                <c:pt idx="8657">
                  <c:v>6.4966612667811621</c:v>
                </c:pt>
                <c:pt idx="8658">
                  <c:v>7.0714952979553454</c:v>
                </c:pt>
                <c:pt idx="8659">
                  <c:v>7.3449134832736789</c:v>
                </c:pt>
                <c:pt idx="8660">
                  <c:v>7.2240067824127241</c:v>
                </c:pt>
                <c:pt idx="8661">
                  <c:v>6.7716348468005805</c:v>
                </c:pt>
                <c:pt idx="8662">
                  <c:v>6.2028417159873017</c:v>
                </c:pt>
                <c:pt idx="8663">
                  <c:v>5.7279129909280684</c:v>
                </c:pt>
                <c:pt idx="8664">
                  <c:v>5.3554311486230501</c:v>
                </c:pt>
                <c:pt idx="8665">
                  <c:v>5.1190503684603854</c:v>
                </c:pt>
                <c:pt idx="8666">
                  <c:v>5.0423058880024962</c:v>
                </c:pt>
                <c:pt idx="8667">
                  <c:v>5.1053560446761876</c:v>
                </c:pt>
                <c:pt idx="8668">
                  <c:v>5.269799611227926</c:v>
                </c:pt>
                <c:pt idx="8669">
                  <c:v>5.3883509596940637</c:v>
                </c:pt>
                <c:pt idx="8670">
                  <c:v>5.3837173499338808</c:v>
                </c:pt>
                <c:pt idx="8671">
                  <c:v>5.3095329161251321</c:v>
                </c:pt>
                <c:pt idx="8672">
                  <c:v>5.2686023725866704</c:v>
                </c:pt>
                <c:pt idx="8673">
                  <c:v>5.2687106243992456</c:v>
                </c:pt>
                <c:pt idx="8674">
                  <c:v>5.2987669358357339</c:v>
                </c:pt>
                <c:pt idx="8675">
                  <c:v>5.346222920576432</c:v>
                </c:pt>
                <c:pt idx="8676">
                  <c:v>5.381762755373722</c:v>
                </c:pt>
                <c:pt idx="8677">
                  <c:v>5.4516325995579908</c:v>
                </c:pt>
                <c:pt idx="8678">
                  <c:v>5.5033658767296743</c:v>
                </c:pt>
                <c:pt idx="8679">
                  <c:v>5.5056674166557</c:v>
                </c:pt>
                <c:pt idx="8680">
                  <c:v>5.4723671760906871</c:v>
                </c:pt>
                <c:pt idx="8681">
                  <c:v>5.5313222822188051</c:v>
                </c:pt>
                <c:pt idx="8682">
                  <c:v>5.6690798958096762</c:v>
                </c:pt>
                <c:pt idx="8683">
                  <c:v>5.7998405824376276</c:v>
                </c:pt>
                <c:pt idx="8684">
                  <c:v>5.9499715492651193</c:v>
                </c:pt>
                <c:pt idx="8685">
                  <c:v>6.0755606200054491</c:v>
                </c:pt>
                <c:pt idx="8686">
                  <c:v>6.1196448586321113</c:v>
                </c:pt>
                <c:pt idx="8687">
                  <c:v>6.0878573112053358</c:v>
                </c:pt>
                <c:pt idx="8688">
                  <c:v>6.0630409547322044</c:v>
                </c:pt>
                <c:pt idx="8689">
                  <c:v>6.1003903467141516</c:v>
                </c:pt>
                <c:pt idx="8690">
                  <c:v>6.209334756779052</c:v>
                </c:pt>
                <c:pt idx="8691">
                  <c:v>6.5051232074368421</c:v>
                </c:pt>
                <c:pt idx="8692">
                  <c:v>6.8001754886608463</c:v>
                </c:pt>
                <c:pt idx="8693">
                  <c:v>7.0934929711785859</c:v>
                </c:pt>
                <c:pt idx="8694">
                  <c:v>7.3515642972877711</c:v>
                </c:pt>
                <c:pt idx="8695">
                  <c:v>7.5863657176306099</c:v>
                </c:pt>
                <c:pt idx="8696">
                  <c:v>7.7699639571809316</c:v>
                </c:pt>
                <c:pt idx="8697">
                  <c:v>7.9297774798318494</c:v>
                </c:pt>
                <c:pt idx="8698">
                  <c:v>8.2088023454297012</c:v>
                </c:pt>
                <c:pt idx="8699">
                  <c:v>8.513191855625303</c:v>
                </c:pt>
                <c:pt idx="8700">
                  <c:v>8.6753738708239023</c:v>
                </c:pt>
                <c:pt idx="8701">
                  <c:v>8.7834880609143529</c:v>
                </c:pt>
                <c:pt idx="8702">
                  <c:v>8.8132819896436132</c:v>
                </c:pt>
                <c:pt idx="8703">
                  <c:v>8.9489613994540154</c:v>
                </c:pt>
                <c:pt idx="8704">
                  <c:v>9.0204799210774258</c:v>
                </c:pt>
                <c:pt idx="8705">
                  <c:v>8.9900028938002006</c:v>
                </c:pt>
                <c:pt idx="8706">
                  <c:v>8.8782555144175088</c:v>
                </c:pt>
                <c:pt idx="8707">
                  <c:v>8.7365733825747149</c:v>
                </c:pt>
                <c:pt idx="8708">
                  <c:v>8.6263478100346145</c:v>
                </c:pt>
                <c:pt idx="8709">
                  <c:v>8.5067795784635276</c:v>
                </c:pt>
                <c:pt idx="8710">
                  <c:v>8.4221008987506583</c:v>
                </c:pt>
                <c:pt idx="8711">
                  <c:v>8.3743191573650986</c:v>
                </c:pt>
                <c:pt idx="8712">
                  <c:v>8.3690520297831874</c:v>
                </c:pt>
                <c:pt idx="8713">
                  <c:v>8.3514759848369078</c:v>
                </c:pt>
                <c:pt idx="8714">
                  <c:v>8.2912675527546824</c:v>
                </c:pt>
                <c:pt idx="8715">
                  <c:v>8.0115870376781295</c:v>
                </c:pt>
                <c:pt idx="8716">
                  <c:v>7.6384954231783473</c:v>
                </c:pt>
                <c:pt idx="8717">
                  <c:v>7.2461541361213815</c:v>
                </c:pt>
                <c:pt idx="8718">
                  <c:v>6.7669588121779167</c:v>
                </c:pt>
                <c:pt idx="8719">
                  <c:v>6.2584732164270998</c:v>
                </c:pt>
                <c:pt idx="8720">
                  <c:v>5.8551754170440224</c:v>
                </c:pt>
                <c:pt idx="8721">
                  <c:v>5.8004609131761251</c:v>
                </c:pt>
                <c:pt idx="8722">
                  <c:v>5.8413482315441119</c:v>
                </c:pt>
                <c:pt idx="8723">
                  <c:v>5.91978945111215</c:v>
                </c:pt>
                <c:pt idx="8724">
                  <c:v>6.0929463658577481</c:v>
                </c:pt>
                <c:pt idx="8725">
                  <c:v>6.2970617259182475</c:v>
                </c:pt>
                <c:pt idx="8726">
                  <c:v>6.5751596969647954</c:v>
                </c:pt>
                <c:pt idx="8727">
                  <c:v>6.7131731894733537</c:v>
                </c:pt>
                <c:pt idx="8728">
                  <c:v>6.8461822010263571</c:v>
                </c:pt>
                <c:pt idx="8729">
                  <c:v>7.0390741523099365</c:v>
                </c:pt>
                <c:pt idx="8730">
                  <c:v>7.256306090978037</c:v>
                </c:pt>
                <c:pt idx="8731">
                  <c:v>7.5999057928589</c:v>
                </c:pt>
                <c:pt idx="8732">
                  <c:v>7.6928051495457295</c:v>
                </c:pt>
                <c:pt idx="8733">
                  <c:v>7.9536111827835319</c:v>
                </c:pt>
                <c:pt idx="8734">
                  <c:v>8.1763470955436741</c:v>
                </c:pt>
                <c:pt idx="8735">
                  <c:v>8.3123002535261463</c:v>
                </c:pt>
                <c:pt idx="8736">
                  <c:v>8.3119949285024948</c:v>
                </c:pt>
                <c:pt idx="8737">
                  <c:v>8.317765509759047</c:v>
                </c:pt>
                <c:pt idx="8738">
                  <c:v>8.3692772177116037</c:v>
                </c:pt>
                <c:pt idx="8739">
                  <c:v>8.4546258976310131</c:v>
                </c:pt>
                <c:pt idx="8740">
                  <c:v>8.473219838489749</c:v>
                </c:pt>
                <c:pt idx="8741">
                  <c:v>8.3516098110506114</c:v>
                </c:pt>
                <c:pt idx="8742">
                  <c:v>8.053148227987684</c:v>
                </c:pt>
                <c:pt idx="8743">
                  <c:v>7.7928110527703423</c:v>
                </c:pt>
                <c:pt idx="8744">
                  <c:v>7.4984665351333923</c:v>
                </c:pt>
                <c:pt idx="8745">
                  <c:v>7.1630542108667044</c:v>
                </c:pt>
                <c:pt idx="8746">
                  <c:v>6.9157218866245636</c:v>
                </c:pt>
                <c:pt idx="8747">
                  <c:v>6.7162057565341717</c:v>
                </c:pt>
                <c:pt idx="8748">
                  <c:v>6.5513275379348732</c:v>
                </c:pt>
                <c:pt idx="8749">
                  <c:v>6.4006764562895002</c:v>
                </c:pt>
                <c:pt idx="8750">
                  <c:v>6.3099790858570994</c:v>
                </c:pt>
                <c:pt idx="8751">
                  <c:v>6.3176954105343306</c:v>
                </c:pt>
                <c:pt idx="8752">
                  <c:v>6.3005647544536219</c:v>
                </c:pt>
                <c:pt idx="8753">
                  <c:v>6.3016468928930864</c:v>
                </c:pt>
                <c:pt idx="8754">
                  <c:v>6.3675653865637063</c:v>
                </c:pt>
                <c:pt idx="8755">
                  <c:v>6.399733096861735</c:v>
                </c:pt>
                <c:pt idx="8756">
                  <c:v>6.3751979144348709</c:v>
                </c:pt>
                <c:pt idx="8757">
                  <c:v>6.2797013993734749</c:v>
                </c:pt>
                <c:pt idx="8758">
                  <c:v>6.1194871765105878</c:v>
                </c:pt>
                <c:pt idx="8759">
                  <c:v>6.0302013611100467</c:v>
                </c:pt>
                <c:pt idx="8760">
                  <c:v>6.0144915265327468</c:v>
                </c:pt>
                <c:pt idx="8761">
                  <c:v>6.0001101127512415</c:v>
                </c:pt>
                <c:pt idx="8762">
                  <c:v>5.9528076704378661</c:v>
                </c:pt>
                <c:pt idx="8763">
                  <c:v>6.033380159570922</c:v>
                </c:pt>
                <c:pt idx="8764">
                  <c:v>6.063684646647455</c:v>
                </c:pt>
                <c:pt idx="8765">
                  <c:v>5.967928302002222</c:v>
                </c:pt>
                <c:pt idx="8766">
                  <c:v>5.7857291712503427</c:v>
                </c:pt>
                <c:pt idx="8767">
                  <c:v>5.5453263403735757</c:v>
                </c:pt>
                <c:pt idx="8768">
                  <c:v>5.3376333908731253</c:v>
                </c:pt>
                <c:pt idx="8769">
                  <c:v>5.2050436261334001</c:v>
                </c:pt>
                <c:pt idx="8770">
                  <c:v>5.2138331725868863</c:v>
                </c:pt>
                <c:pt idx="8771">
                  <c:v>5.3526068924335197</c:v>
                </c:pt>
                <c:pt idx="8772">
                  <c:v>5.4353305836249186</c:v>
                </c:pt>
                <c:pt idx="8773">
                  <c:v>5.421457284389704</c:v>
                </c:pt>
                <c:pt idx="8774">
                  <c:v>5.3339424155157626</c:v>
                </c:pt>
                <c:pt idx="8775">
                  <c:v>5.2577462763066851</c:v>
                </c:pt>
                <c:pt idx="8776">
                  <c:v>5.1502961134891647</c:v>
                </c:pt>
                <c:pt idx="8777">
                  <c:v>5.0230416504059967</c:v>
                </c:pt>
                <c:pt idx="8778">
                  <c:v>4.890093329588491</c:v>
                </c:pt>
                <c:pt idx="8779">
                  <c:v>4.7902287188844497</c:v>
                </c:pt>
                <c:pt idx="8780">
                  <c:v>4.7167426275775064</c:v>
                </c:pt>
                <c:pt idx="8781">
                  <c:v>4.4795602674363835</c:v>
                </c:pt>
                <c:pt idx="8782">
                  <c:v>4.2295181211488933</c:v>
                </c:pt>
                <c:pt idx="8783">
                  <c:v>4.00418340039655</c:v>
                </c:pt>
              </c:numCache>
            </c:numRef>
          </c:yVal>
          <c:smooth val="0"/>
          <c:extLst>
            <c:ext xmlns:c16="http://schemas.microsoft.com/office/drawing/2014/chart" uri="{C3380CC4-5D6E-409C-BE32-E72D297353CC}">
              <c16:uniqueId val="{00000001-873D-48BF-9DC5-588DAB9146DB}"/>
            </c:ext>
          </c:extLst>
        </c:ser>
        <c:ser>
          <c:idx val="2"/>
          <c:order val="2"/>
          <c:tx>
            <c:v>uzaklık</c:v>
          </c:tx>
          <c:spPr>
            <a:ln w="0" cap="rnd">
              <a:solidFill>
                <a:schemeClr val="accent4"/>
              </a:solidFill>
              <a:round/>
            </a:ln>
            <a:effectLst/>
          </c:spPr>
          <c:marker>
            <c:symbol val="none"/>
          </c:marker>
          <c:xVal>
            <c:numRef>
              <c:f>MERRA!$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F$3:$F$8786</c:f>
              <c:numCache>
                <c:formatCode>General</c:formatCode>
                <c:ptCount val="8784"/>
                <c:pt idx="0">
                  <c:v>5.5136300786403698</c:v>
                </c:pt>
                <c:pt idx="1">
                  <c:v>5.373391057162296</c:v>
                </c:pt>
                <c:pt idx="2">
                  <c:v>5.2746761774222648</c:v>
                </c:pt>
                <c:pt idx="3">
                  <c:v>5.1347196568884801</c:v>
                </c:pt>
                <c:pt idx="4">
                  <c:v>4.9776556769018194</c:v>
                </c:pt>
                <c:pt idx="5">
                  <c:v>4.7646760010075857</c:v>
                </c:pt>
                <c:pt idx="6">
                  <c:v>4.511933610992001</c:v>
                </c:pt>
                <c:pt idx="7">
                  <c:v>4.1413434113260728</c:v>
                </c:pt>
                <c:pt idx="8">
                  <c:v>4.0027226667336011</c:v>
                </c:pt>
                <c:pt idx="9">
                  <c:v>3.9990055105809983</c:v>
                </c:pt>
                <c:pt idx="10">
                  <c:v>4.2112125361799935</c:v>
                </c:pt>
                <c:pt idx="11">
                  <c:v>4.5055453653382349</c:v>
                </c:pt>
                <c:pt idx="12">
                  <c:v>4.7802671909736727</c:v>
                </c:pt>
                <c:pt idx="13">
                  <c:v>5.0571119288155248</c:v>
                </c:pt>
                <c:pt idx="14">
                  <c:v>5.4159913718008381</c:v>
                </c:pt>
                <c:pt idx="15">
                  <c:v>5.7001634696494339</c:v>
                </c:pt>
                <c:pt idx="16">
                  <c:v>5.7296083720541242</c:v>
                </c:pt>
                <c:pt idx="17">
                  <c:v>5.6334360594977095</c:v>
                </c:pt>
                <c:pt idx="18">
                  <c:v>5.5539888601747123</c:v>
                </c:pt>
                <c:pt idx="19">
                  <c:v>5.5118095652931407</c:v>
                </c:pt>
                <c:pt idx="20">
                  <c:v>5.4558603466237612</c:v>
                </c:pt>
                <c:pt idx="21">
                  <c:v>5.3034674213590725</c:v>
                </c:pt>
                <c:pt idx="22">
                  <c:v>5.1794637456096462</c:v>
                </c:pt>
                <c:pt idx="23">
                  <c:v>5.1870557665043124</c:v>
                </c:pt>
                <c:pt idx="24">
                  <c:v>5.2185505043728728</c:v>
                </c:pt>
                <c:pt idx="25">
                  <c:v>5.129264362317266</c:v>
                </c:pt>
                <c:pt idx="26">
                  <c:v>4.9267696320721406</c:v>
                </c:pt>
                <c:pt idx="27">
                  <c:v>4.5893489187415275</c:v>
                </c:pt>
                <c:pt idx="28">
                  <c:v>4.165696130969069</c:v>
                </c:pt>
                <c:pt idx="29">
                  <c:v>3.8130867637064729</c:v>
                </c:pt>
                <c:pt idx="30">
                  <c:v>3.5500625081263384</c:v>
                </c:pt>
                <c:pt idx="31">
                  <c:v>3.233127248785634</c:v>
                </c:pt>
                <c:pt idx="32">
                  <c:v>2.8687569984375618</c:v>
                </c:pt>
                <c:pt idx="33">
                  <c:v>2.666556127064589</c:v>
                </c:pt>
                <c:pt idx="34">
                  <c:v>2.4929313060737619</c:v>
                </c:pt>
                <c:pt idx="35">
                  <c:v>2.3925068691735158</c:v>
                </c:pt>
                <c:pt idx="36">
                  <c:v>2.3913045514512765</c:v>
                </c:pt>
                <c:pt idx="37">
                  <c:v>2.4543019849529353</c:v>
                </c:pt>
                <c:pt idx="38">
                  <c:v>2.6961304560550059</c:v>
                </c:pt>
                <c:pt idx="39">
                  <c:v>2.8858701907282542</c:v>
                </c:pt>
                <c:pt idx="40">
                  <c:v>2.9854205685693791</c:v>
                </c:pt>
                <c:pt idx="41">
                  <c:v>3.0633346543111588</c:v>
                </c:pt>
                <c:pt idx="42">
                  <c:v>3.0806013048756644</c:v>
                </c:pt>
                <c:pt idx="43">
                  <c:v>3.1207259012468946</c:v>
                </c:pt>
                <c:pt idx="44">
                  <c:v>3.2938398277594847</c:v>
                </c:pt>
                <c:pt idx="45">
                  <c:v>3.6837834916736325</c:v>
                </c:pt>
                <c:pt idx="46">
                  <c:v>4.1277630385161803</c:v>
                </c:pt>
                <c:pt idx="47">
                  <c:v>4.3873492042990572</c:v>
                </c:pt>
                <c:pt idx="48">
                  <c:v>4.5492449265648469</c:v>
                </c:pt>
                <c:pt idx="49">
                  <c:v>4.7120452854467576</c:v>
                </c:pt>
                <c:pt idx="50">
                  <c:v>4.9000447319752878</c:v>
                </c:pt>
                <c:pt idx="51">
                  <c:v>4.396410540178505</c:v>
                </c:pt>
                <c:pt idx="52">
                  <c:v>4.002302191888556</c:v>
                </c:pt>
                <c:pt idx="53">
                  <c:v>4.0369094365899798</c:v>
                </c:pt>
                <c:pt idx="54">
                  <c:v>4.1921112340359841</c:v>
                </c:pt>
                <c:pt idx="55">
                  <c:v>4.1366545953538214</c:v>
                </c:pt>
                <c:pt idx="56">
                  <c:v>4.1614993371492321</c:v>
                </c:pt>
                <c:pt idx="57">
                  <c:v>4.3963687268950267</c:v>
                </c:pt>
                <c:pt idx="58">
                  <c:v>4.5769118506217623</c:v>
                </c:pt>
                <c:pt idx="59">
                  <c:v>4.4315204775099186</c:v>
                </c:pt>
                <c:pt idx="60">
                  <c:v>4.017395196700468</c:v>
                </c:pt>
                <c:pt idx="61">
                  <c:v>3.4769025693816644</c:v>
                </c:pt>
                <c:pt idx="62">
                  <c:v>3.0699067681604397</c:v>
                </c:pt>
                <c:pt idx="63">
                  <c:v>3.010368258576722</c:v>
                </c:pt>
                <c:pt idx="64">
                  <c:v>3.1228927926472654</c:v>
                </c:pt>
                <c:pt idx="65">
                  <c:v>3.3591579238300349</c:v>
                </c:pt>
                <c:pt idx="66">
                  <c:v>3.6762976790132216</c:v>
                </c:pt>
                <c:pt idx="67">
                  <c:v>4.0491387326628079</c:v>
                </c:pt>
                <c:pt idx="68">
                  <c:v>4.4464287075548139</c:v>
                </c:pt>
                <c:pt idx="69">
                  <c:v>4.5358571292116059</c:v>
                </c:pt>
                <c:pt idx="70">
                  <c:v>4.5453799973512261</c:v>
                </c:pt>
                <c:pt idx="71">
                  <c:v>4.5472218522167518</c:v>
                </c:pt>
                <c:pt idx="72">
                  <c:v>4.5447736042630718</c:v>
                </c:pt>
                <c:pt idx="73">
                  <c:v>4.6406108068377154</c:v>
                </c:pt>
                <c:pt idx="74">
                  <c:v>4.7740363964627903</c:v>
                </c:pt>
                <c:pt idx="75">
                  <c:v>5.0235207537161468</c:v>
                </c:pt>
                <c:pt idx="76">
                  <c:v>5.4226955818665079</c:v>
                </c:pt>
                <c:pt idx="77">
                  <c:v>5.9788857193594929</c:v>
                </c:pt>
                <c:pt idx="78">
                  <c:v>6.6731212641606081</c:v>
                </c:pt>
                <c:pt idx="79">
                  <c:v>7.3067081264884033</c:v>
                </c:pt>
                <c:pt idx="80">
                  <c:v>7.8554999889524799</c:v>
                </c:pt>
                <c:pt idx="81">
                  <c:v>8.0761417931555712</c:v>
                </c:pt>
                <c:pt idx="82">
                  <c:v>8.2645832629508362</c:v>
                </c:pt>
                <c:pt idx="83">
                  <c:v>8.3673369699683597</c:v>
                </c:pt>
                <c:pt idx="84">
                  <c:v>8.3428235707365896</c:v>
                </c:pt>
                <c:pt idx="85">
                  <c:v>8.2709805907927052</c:v>
                </c:pt>
                <c:pt idx="86">
                  <c:v>8.1078558672050001</c:v>
                </c:pt>
                <c:pt idx="87">
                  <c:v>7.7627906141900747</c:v>
                </c:pt>
                <c:pt idx="88">
                  <c:v>7.231252177798833</c:v>
                </c:pt>
                <c:pt idx="89">
                  <c:v>6.7971403140314619</c:v>
                </c:pt>
                <c:pt idx="90">
                  <c:v>6.5109894572285381</c:v>
                </c:pt>
                <c:pt idx="91">
                  <c:v>6.3500013113649665</c:v>
                </c:pt>
                <c:pt idx="92">
                  <c:v>6.2852103685670393</c:v>
                </c:pt>
                <c:pt idx="93">
                  <c:v>6.3146367964037582</c:v>
                </c:pt>
                <c:pt idx="94">
                  <c:v>6.3677629638771744</c:v>
                </c:pt>
                <c:pt idx="95">
                  <c:v>6.2846432991937249</c:v>
                </c:pt>
                <c:pt idx="96">
                  <c:v>6.0107741805012642</c:v>
                </c:pt>
                <c:pt idx="97">
                  <c:v>5.6516419870706915</c:v>
                </c:pt>
                <c:pt idx="98">
                  <c:v>5.3415738229461107</c:v>
                </c:pt>
                <c:pt idx="99">
                  <c:v>5.1916926496110163</c:v>
                </c:pt>
                <c:pt idx="100">
                  <c:v>5.1084518038001834</c:v>
                </c:pt>
                <c:pt idx="101">
                  <c:v>5.0654447250760422</c:v>
                </c:pt>
                <c:pt idx="102">
                  <c:v>5.0180803550651216</c:v>
                </c:pt>
                <c:pt idx="103">
                  <c:v>4.9854243146675801</c:v>
                </c:pt>
                <c:pt idx="104">
                  <c:v>4.9168932667977634</c:v>
                </c:pt>
                <c:pt idx="105">
                  <c:v>4.7595432442200272</c:v>
                </c:pt>
                <c:pt idx="106">
                  <c:v>4.664992644628267</c:v>
                </c:pt>
                <c:pt idx="107">
                  <c:v>4.7302856065458982</c:v>
                </c:pt>
                <c:pt idx="108">
                  <c:v>4.8374597778713069</c:v>
                </c:pt>
                <c:pt idx="109">
                  <c:v>4.9458562174431497</c:v>
                </c:pt>
                <c:pt idx="110">
                  <c:v>5.1113963936556486</c:v>
                </c:pt>
                <c:pt idx="111">
                  <c:v>5.2866345114185398</c:v>
                </c:pt>
                <c:pt idx="112">
                  <c:v>5.2882598010525221</c:v>
                </c:pt>
                <c:pt idx="113">
                  <c:v>5.0558157327235982</c:v>
                </c:pt>
                <c:pt idx="114">
                  <c:v>4.6973943082562828</c:v>
                </c:pt>
                <c:pt idx="115">
                  <c:v>4.4352540670602885</c:v>
                </c:pt>
                <c:pt idx="116">
                  <c:v>4.2302692447234573</c:v>
                </c:pt>
                <c:pt idx="117">
                  <c:v>3.847682407221837</c:v>
                </c:pt>
                <c:pt idx="118">
                  <c:v>3.4536926722250647</c:v>
                </c:pt>
                <c:pt idx="119">
                  <c:v>3.1889054250425577</c:v>
                </c:pt>
                <c:pt idx="120">
                  <c:v>3.0396611127170621</c:v>
                </c:pt>
                <c:pt idx="121">
                  <c:v>3.0127861367612034</c:v>
                </c:pt>
                <c:pt idx="122">
                  <c:v>3.1968616208132641</c:v>
                </c:pt>
                <c:pt idx="123">
                  <c:v>3.3664248186544916</c:v>
                </c:pt>
                <c:pt idx="124">
                  <c:v>3.3610859975010534</c:v>
                </c:pt>
                <c:pt idx="125">
                  <c:v>3.17962930746359</c:v>
                </c:pt>
                <c:pt idx="126">
                  <c:v>3.0996368145862845</c:v>
                </c:pt>
                <c:pt idx="127">
                  <c:v>3.2244872349063258</c:v>
                </c:pt>
                <c:pt idx="128">
                  <c:v>3.523403558443337</c:v>
                </c:pt>
                <c:pt idx="129">
                  <c:v>3.6908759967667368</c:v>
                </c:pt>
                <c:pt idx="130">
                  <c:v>3.5433966609946674</c:v>
                </c:pt>
                <c:pt idx="131">
                  <c:v>3.2357939937858822</c:v>
                </c:pt>
                <c:pt idx="132">
                  <c:v>2.9826193355336454</c:v>
                </c:pt>
                <c:pt idx="133">
                  <c:v>2.7832188959893696</c:v>
                </c:pt>
                <c:pt idx="134">
                  <c:v>2.6086337384830811</c:v>
                </c:pt>
                <c:pt idx="135">
                  <c:v>2.6092849919933605</c:v>
                </c:pt>
                <c:pt idx="136">
                  <c:v>2.6400582855715955</c:v>
                </c:pt>
                <c:pt idx="137">
                  <c:v>2.5175744079796765</c:v>
                </c:pt>
                <c:pt idx="138">
                  <c:v>2.1991020569703612</c:v>
                </c:pt>
                <c:pt idx="139">
                  <c:v>1.6575325645322929</c:v>
                </c:pt>
                <c:pt idx="140">
                  <c:v>1.3539591601446621</c:v>
                </c:pt>
                <c:pt idx="141">
                  <c:v>1.5164141292612137</c:v>
                </c:pt>
                <c:pt idx="142">
                  <c:v>1.8490071019749075</c:v>
                </c:pt>
                <c:pt idx="143">
                  <c:v>2.1670403204156603</c:v>
                </c:pt>
                <c:pt idx="144">
                  <c:v>2.3776911101898976</c:v>
                </c:pt>
                <c:pt idx="145">
                  <c:v>2.5253110442272599</c:v>
                </c:pt>
                <c:pt idx="146">
                  <c:v>2.7466557041657191</c:v>
                </c:pt>
                <c:pt idx="147">
                  <c:v>3.1920646560589128</c:v>
                </c:pt>
                <c:pt idx="148">
                  <c:v>3.6663761191495241</c:v>
                </c:pt>
                <c:pt idx="149">
                  <c:v>4.0214665820490776</c:v>
                </c:pt>
                <c:pt idx="150">
                  <c:v>4.1833335571359838</c:v>
                </c:pt>
                <c:pt idx="151">
                  <c:v>4.2417010013316379</c:v>
                </c:pt>
                <c:pt idx="152">
                  <c:v>4.3215201733870821</c:v>
                </c:pt>
                <c:pt idx="153">
                  <c:v>4.4849784957556125</c:v>
                </c:pt>
                <c:pt idx="154">
                  <c:v>4.5825932788743682</c:v>
                </c:pt>
                <c:pt idx="155">
                  <c:v>4.6611906068705515</c:v>
                </c:pt>
                <c:pt idx="156">
                  <c:v>4.5989246999822377</c:v>
                </c:pt>
                <c:pt idx="157">
                  <c:v>4.4654428475778474</c:v>
                </c:pt>
                <c:pt idx="158">
                  <c:v>4.3022897961568871</c:v>
                </c:pt>
                <c:pt idx="159">
                  <c:v>4.3937780883440984</c:v>
                </c:pt>
                <c:pt idx="160">
                  <c:v>4.5840799474426701</c:v>
                </c:pt>
                <c:pt idx="161">
                  <c:v>4.8240490892403134</c:v>
                </c:pt>
                <c:pt idx="162">
                  <c:v>4.8959721700815271</c:v>
                </c:pt>
                <c:pt idx="163">
                  <c:v>4.8613885572447746</c:v>
                </c:pt>
                <c:pt idx="164">
                  <c:v>4.8032598924425063</c:v>
                </c:pt>
                <c:pt idx="165">
                  <c:v>4.4614484759743034</c:v>
                </c:pt>
                <c:pt idx="166">
                  <c:v>4.0169021958951507</c:v>
                </c:pt>
                <c:pt idx="167">
                  <c:v>3.5795101498529083</c:v>
                </c:pt>
                <c:pt idx="168">
                  <c:v>3.2024460718310905</c:v>
                </c:pt>
                <c:pt idx="169">
                  <c:v>2.9492955507328609</c:v>
                </c:pt>
                <c:pt idx="170">
                  <c:v>2.747122981208455</c:v>
                </c:pt>
                <c:pt idx="171">
                  <c:v>2.7214372817071628</c:v>
                </c:pt>
                <c:pt idx="172">
                  <c:v>2.6927304863055088</c:v>
                </c:pt>
                <c:pt idx="173">
                  <c:v>2.5802900515453215</c:v>
                </c:pt>
                <c:pt idx="174">
                  <c:v>2.4852313706209186</c:v>
                </c:pt>
                <c:pt idx="175">
                  <c:v>2.3552544504750972</c:v>
                </c:pt>
                <c:pt idx="176">
                  <c:v>2.234705426740669</c:v>
                </c:pt>
                <c:pt idx="177">
                  <c:v>2.2150544637504144</c:v>
                </c:pt>
                <c:pt idx="178">
                  <c:v>2.3833779307682588</c:v>
                </c:pt>
                <c:pt idx="179">
                  <c:v>2.7281977764359753</c:v>
                </c:pt>
                <c:pt idx="180">
                  <c:v>3.1244843394026871</c:v>
                </c:pt>
                <c:pt idx="181">
                  <c:v>3.4693778923490601</c:v>
                </c:pt>
                <c:pt idx="182">
                  <c:v>3.7305281906655789</c:v>
                </c:pt>
                <c:pt idx="183">
                  <c:v>3.8081088050099319</c:v>
                </c:pt>
                <c:pt idx="184">
                  <c:v>3.710696277327223</c:v>
                </c:pt>
                <c:pt idx="185">
                  <c:v>3.5711628684257049</c:v>
                </c:pt>
                <c:pt idx="186">
                  <c:v>3.3990980544058269</c:v>
                </c:pt>
                <c:pt idx="187">
                  <c:v>3.2336979875425853</c:v>
                </c:pt>
                <c:pt idx="188">
                  <c:v>3.1167625415822355</c:v>
                </c:pt>
                <c:pt idx="189">
                  <c:v>2.9688239470256699</c:v>
                </c:pt>
                <c:pt idx="190">
                  <c:v>2.8480862279022943</c:v>
                </c:pt>
                <c:pt idx="191">
                  <c:v>2.8734922466359798</c:v>
                </c:pt>
                <c:pt idx="192">
                  <c:v>3.0378155887367235</c:v>
                </c:pt>
                <c:pt idx="193">
                  <c:v>3.2209237508872408</c:v>
                </c:pt>
                <c:pt idx="194">
                  <c:v>3.3464817884069471</c:v>
                </c:pt>
                <c:pt idx="195">
                  <c:v>3.3291070390600757</c:v>
                </c:pt>
                <c:pt idx="196">
                  <c:v>3.2562663994835082</c:v>
                </c:pt>
                <c:pt idx="197">
                  <c:v>3.1652595738520435</c:v>
                </c:pt>
                <c:pt idx="198">
                  <c:v>3.092018462233264</c:v>
                </c:pt>
                <c:pt idx="199">
                  <c:v>3.0558475334352169</c:v>
                </c:pt>
                <c:pt idx="200">
                  <c:v>3.0998075323488283</c:v>
                </c:pt>
                <c:pt idx="201">
                  <c:v>3.1874338643926894</c:v>
                </c:pt>
                <c:pt idx="202">
                  <c:v>3.4075992566212192</c:v>
                </c:pt>
                <c:pt idx="203">
                  <c:v>3.6688441010829962</c:v>
                </c:pt>
                <c:pt idx="204">
                  <c:v>3.8567933610832781</c:v>
                </c:pt>
                <c:pt idx="205">
                  <c:v>3.9475568556716305</c:v>
                </c:pt>
                <c:pt idx="206">
                  <c:v>4.0450565380140411</c:v>
                </c:pt>
                <c:pt idx="207">
                  <c:v>4.2882109072989074</c:v>
                </c:pt>
                <c:pt idx="208">
                  <c:v>4.4921904445134775</c:v>
                </c:pt>
                <c:pt idx="209">
                  <c:v>4.5831683225760909</c:v>
                </c:pt>
                <c:pt idx="210">
                  <c:v>4.6457745580276599</c:v>
                </c:pt>
                <c:pt idx="211">
                  <c:v>4.6983547865316346</c:v>
                </c:pt>
                <c:pt idx="212">
                  <c:v>4.743276264313085</c:v>
                </c:pt>
                <c:pt idx="213">
                  <c:v>4.856140498026118</c:v>
                </c:pt>
                <c:pt idx="214">
                  <c:v>4.9733849059309598</c:v>
                </c:pt>
                <c:pt idx="215">
                  <c:v>5.0453687481426739</c:v>
                </c:pt>
                <c:pt idx="216">
                  <c:v>5.0699803570417048</c:v>
                </c:pt>
                <c:pt idx="217">
                  <c:v>5.0697426487494992</c:v>
                </c:pt>
                <c:pt idx="218">
                  <c:v>5.1090644760627546</c:v>
                </c:pt>
                <c:pt idx="219">
                  <c:v>5.1284608875045112</c:v>
                </c:pt>
                <c:pt idx="220">
                  <c:v>5.0193209450973653</c:v>
                </c:pt>
                <c:pt idx="221">
                  <c:v>4.8064087253024672</c:v>
                </c:pt>
                <c:pt idx="222">
                  <c:v>4.636615882652583</c:v>
                </c:pt>
                <c:pt idx="223">
                  <c:v>4.4501042664263499</c:v>
                </c:pt>
                <c:pt idx="224">
                  <c:v>4.1904923103506242</c:v>
                </c:pt>
                <c:pt idx="225">
                  <c:v>3.8948343908631244</c:v>
                </c:pt>
                <c:pt idx="226">
                  <c:v>3.8411291773275877</c:v>
                </c:pt>
                <c:pt idx="227">
                  <c:v>3.9144901667098591</c:v>
                </c:pt>
                <c:pt idx="228">
                  <c:v>3.9417781241030254</c:v>
                </c:pt>
                <c:pt idx="229">
                  <c:v>3.9415121270259057</c:v>
                </c:pt>
                <c:pt idx="230">
                  <c:v>3.9448921529954597</c:v>
                </c:pt>
                <c:pt idx="231">
                  <c:v>3.9266897764227404</c:v>
                </c:pt>
                <c:pt idx="232">
                  <c:v>3.7809147651506003</c:v>
                </c:pt>
                <c:pt idx="233">
                  <c:v>3.5503541286778808</c:v>
                </c:pt>
                <c:pt idx="234">
                  <c:v>3.3252162252837607</c:v>
                </c:pt>
                <c:pt idx="235">
                  <c:v>3.1436408501002844</c:v>
                </c:pt>
                <c:pt idx="236">
                  <c:v>2.989209185462316</c:v>
                </c:pt>
                <c:pt idx="237">
                  <c:v>2.890508917287554</c:v>
                </c:pt>
                <c:pt idx="238">
                  <c:v>2.8954001465609909</c:v>
                </c:pt>
                <c:pt idx="239">
                  <c:v>3.0460275876500429</c:v>
                </c:pt>
                <c:pt idx="240">
                  <c:v>3.2731975038502794</c:v>
                </c:pt>
                <c:pt idx="241">
                  <c:v>3.5061820942810873</c:v>
                </c:pt>
                <c:pt idx="242">
                  <c:v>3.719920960063805</c:v>
                </c:pt>
                <c:pt idx="243">
                  <c:v>3.8840104442852472</c:v>
                </c:pt>
                <c:pt idx="244">
                  <c:v>3.8842940662109577</c:v>
                </c:pt>
                <c:pt idx="245">
                  <c:v>3.7041495527556911</c:v>
                </c:pt>
                <c:pt idx="246">
                  <c:v>3.3874306054558208</c:v>
                </c:pt>
                <c:pt idx="247">
                  <c:v>2.9864020330621082</c:v>
                </c:pt>
                <c:pt idx="248">
                  <c:v>2.8128821427348893</c:v>
                </c:pt>
                <c:pt idx="249">
                  <c:v>2.6345629825670542</c:v>
                </c:pt>
                <c:pt idx="250">
                  <c:v>2.6459220258311698</c:v>
                </c:pt>
                <c:pt idx="251">
                  <c:v>2.8755179774853419</c:v>
                </c:pt>
                <c:pt idx="252">
                  <c:v>3.2709338186340018</c:v>
                </c:pt>
                <c:pt idx="253">
                  <c:v>3.7538028276877093</c:v>
                </c:pt>
                <c:pt idx="254">
                  <c:v>4.2878466912969628</c:v>
                </c:pt>
                <c:pt idx="255">
                  <c:v>4.5224719637977087</c:v>
                </c:pt>
                <c:pt idx="256">
                  <c:v>4.4160792952852734</c:v>
                </c:pt>
                <c:pt idx="257">
                  <c:v>4.1990650999907624</c:v>
                </c:pt>
                <c:pt idx="258">
                  <c:v>3.9804651639720339</c:v>
                </c:pt>
                <c:pt idx="259">
                  <c:v>3.8174309896778009</c:v>
                </c:pt>
                <c:pt idx="260">
                  <c:v>3.6875948617628795</c:v>
                </c:pt>
                <c:pt idx="261">
                  <c:v>3.5738819287322987</c:v>
                </c:pt>
                <c:pt idx="262">
                  <c:v>3.4032945380593125</c:v>
                </c:pt>
                <c:pt idx="263">
                  <c:v>3.1468666363223758</c:v>
                </c:pt>
                <c:pt idx="264">
                  <c:v>2.8398711364834477</c:v>
                </c:pt>
                <c:pt idx="265">
                  <c:v>2.6410430904930124</c:v>
                </c:pt>
                <c:pt idx="266">
                  <c:v>2.6905464374971655</c:v>
                </c:pt>
                <c:pt idx="267">
                  <c:v>2.98577899974496</c:v>
                </c:pt>
                <c:pt idx="268">
                  <c:v>3.146224394800119</c:v>
                </c:pt>
                <c:pt idx="269">
                  <c:v>3.1136999762870867</c:v>
                </c:pt>
                <c:pt idx="270">
                  <c:v>3.0292341711770212</c:v>
                </c:pt>
                <c:pt idx="271">
                  <c:v>3.0144674277526313</c:v>
                </c:pt>
                <c:pt idx="272">
                  <c:v>3.0609524298350528</c:v>
                </c:pt>
                <c:pt idx="273">
                  <c:v>2.9601972708695929</c:v>
                </c:pt>
                <c:pt idx="274">
                  <c:v>2.7884427192362256</c:v>
                </c:pt>
                <c:pt idx="275">
                  <c:v>2.6907559265519922</c:v>
                </c:pt>
                <c:pt idx="276">
                  <c:v>2.6294467973927196</c:v>
                </c:pt>
                <c:pt idx="277">
                  <c:v>2.6760090566508148</c:v>
                </c:pt>
                <c:pt idx="278">
                  <c:v>2.8774965565658062</c:v>
                </c:pt>
                <c:pt idx="279">
                  <c:v>3.0069812282229376</c:v>
                </c:pt>
                <c:pt idx="280">
                  <c:v>2.9763133402231459</c:v>
                </c:pt>
                <c:pt idx="281">
                  <c:v>2.8302610324926616</c:v>
                </c:pt>
                <c:pt idx="282">
                  <c:v>2.6415376360242289</c:v>
                </c:pt>
                <c:pt idx="283">
                  <c:v>2.4151148309268393</c:v>
                </c:pt>
                <c:pt idx="284">
                  <c:v>2.15534345002802</c:v>
                </c:pt>
                <c:pt idx="285">
                  <c:v>1.9643758250035142</c:v>
                </c:pt>
                <c:pt idx="286">
                  <c:v>1.7584848471067192</c:v>
                </c:pt>
                <c:pt idx="287">
                  <c:v>1.6141110191702719</c:v>
                </c:pt>
                <c:pt idx="288">
                  <c:v>1.5238713504696326</c:v>
                </c:pt>
                <c:pt idx="289">
                  <c:v>1.4188159537887988</c:v>
                </c:pt>
                <c:pt idx="290">
                  <c:v>1.3855963909374385</c:v>
                </c:pt>
                <c:pt idx="291">
                  <c:v>1.2157026377817526</c:v>
                </c:pt>
                <c:pt idx="292">
                  <c:v>1.0367318065058799</c:v>
                </c:pt>
                <c:pt idx="293">
                  <c:v>0.94468400415340337</c:v>
                </c:pt>
                <c:pt idx="294">
                  <c:v>0.87203956191872656</c:v>
                </c:pt>
                <c:pt idx="295">
                  <c:v>0.70667836067651857</c:v>
                </c:pt>
                <c:pt idx="296">
                  <c:v>0.52213564837610271</c:v>
                </c:pt>
                <c:pt idx="297">
                  <c:v>0.48610541048969197</c:v>
                </c:pt>
                <c:pt idx="298">
                  <c:v>0.4713196782488262</c:v>
                </c:pt>
                <c:pt idx="299">
                  <c:v>0.33106845829229248</c:v>
                </c:pt>
                <c:pt idx="300">
                  <c:v>0.21935471801951456</c:v>
                </c:pt>
                <c:pt idx="301">
                  <c:v>0.57661711452506648</c:v>
                </c:pt>
                <c:pt idx="302">
                  <c:v>1.0151657868689421</c:v>
                </c:pt>
                <c:pt idx="303">
                  <c:v>1.213924795600313</c:v>
                </c:pt>
                <c:pt idx="304">
                  <c:v>1.2729229741321122</c:v>
                </c:pt>
                <c:pt idx="305">
                  <c:v>1.3391737471945384</c:v>
                </c:pt>
                <c:pt idx="306">
                  <c:v>1.4732491373530769</c:v>
                </c:pt>
                <c:pt idx="307">
                  <c:v>1.6303807116597537</c:v>
                </c:pt>
                <c:pt idx="308">
                  <c:v>1.731932253335587</c:v>
                </c:pt>
                <c:pt idx="309">
                  <c:v>1.8533880848975133</c:v>
                </c:pt>
                <c:pt idx="310">
                  <c:v>1.9659962201841854</c:v>
                </c:pt>
                <c:pt idx="311">
                  <c:v>2.0498495541150548</c:v>
                </c:pt>
                <c:pt idx="312">
                  <c:v>2.0990213323208979</c:v>
                </c:pt>
                <c:pt idx="313">
                  <c:v>2.0963613612128573</c:v>
                </c:pt>
                <c:pt idx="314">
                  <c:v>2.0579651323100148</c:v>
                </c:pt>
                <c:pt idx="315">
                  <c:v>1.8613944525062731</c:v>
                </c:pt>
                <c:pt idx="316">
                  <c:v>1.7007935703797612</c:v>
                </c:pt>
                <c:pt idx="317">
                  <c:v>1.6002630333403169</c:v>
                </c:pt>
                <c:pt idx="318">
                  <c:v>1.4985218012522372</c:v>
                </c:pt>
                <c:pt idx="319">
                  <c:v>1.3166586282373716</c:v>
                </c:pt>
                <c:pt idx="320">
                  <c:v>1.10132531031584</c:v>
                </c:pt>
                <c:pt idx="321">
                  <c:v>1.1066224346725479</c:v>
                </c:pt>
                <c:pt idx="322">
                  <c:v>1.0520429509556379</c:v>
                </c:pt>
                <c:pt idx="323">
                  <c:v>1.012807859646806</c:v>
                </c:pt>
                <c:pt idx="324">
                  <c:v>1.0953478799831573</c:v>
                </c:pt>
                <c:pt idx="325">
                  <c:v>1.5002711712414725</c:v>
                </c:pt>
                <c:pt idx="326">
                  <c:v>2.1802596909123246</c:v>
                </c:pt>
                <c:pt idx="327">
                  <c:v>2.6600056389536393</c:v>
                </c:pt>
                <c:pt idx="328">
                  <c:v>2.8597243444157447</c:v>
                </c:pt>
                <c:pt idx="329">
                  <c:v>2.8891197963879578</c:v>
                </c:pt>
                <c:pt idx="330">
                  <c:v>2.8503558230998709</c:v>
                </c:pt>
                <c:pt idx="331">
                  <c:v>2.8239292132010148</c:v>
                </c:pt>
                <c:pt idx="332">
                  <c:v>2.8743429856198697</c:v>
                </c:pt>
                <c:pt idx="333">
                  <c:v>3.1727988418893727</c:v>
                </c:pt>
                <c:pt idx="334">
                  <c:v>3.5524813991409809</c:v>
                </c:pt>
                <c:pt idx="335">
                  <c:v>3.8831940460041028</c:v>
                </c:pt>
                <c:pt idx="336">
                  <c:v>4.1042586504842662</c:v>
                </c:pt>
                <c:pt idx="337">
                  <c:v>4.207025840488015</c:v>
                </c:pt>
                <c:pt idx="338">
                  <c:v>4.1963808745299502</c:v>
                </c:pt>
                <c:pt idx="339">
                  <c:v>3.8567372790559382</c:v>
                </c:pt>
                <c:pt idx="340">
                  <c:v>3.4740881999188096</c:v>
                </c:pt>
                <c:pt idx="341">
                  <c:v>3.1386830222135966</c:v>
                </c:pt>
                <c:pt idx="342">
                  <c:v>2.8843182381966015</c:v>
                </c:pt>
                <c:pt idx="343">
                  <c:v>2.6089551633240129</c:v>
                </c:pt>
                <c:pt idx="344">
                  <c:v>2.2415531249895095</c:v>
                </c:pt>
                <c:pt idx="345">
                  <c:v>1.9600245156205194</c:v>
                </c:pt>
                <c:pt idx="346">
                  <c:v>1.7935331637240279</c:v>
                </c:pt>
                <c:pt idx="347">
                  <c:v>1.7150045144016852</c:v>
                </c:pt>
                <c:pt idx="348">
                  <c:v>1.8939024246690943</c:v>
                </c:pt>
                <c:pt idx="349">
                  <c:v>2.1295340501784512</c:v>
                </c:pt>
                <c:pt idx="350">
                  <c:v>2.2957928035683386</c:v>
                </c:pt>
                <c:pt idx="351">
                  <c:v>2.3224155467675871</c:v>
                </c:pt>
                <c:pt idx="352">
                  <c:v>2.2206118556427148</c:v>
                </c:pt>
                <c:pt idx="353">
                  <c:v>2.0758645962328601</c:v>
                </c:pt>
                <c:pt idx="354">
                  <c:v>2.0168646380579323</c:v>
                </c:pt>
                <c:pt idx="355">
                  <c:v>2.0577416186677362</c:v>
                </c:pt>
                <c:pt idx="356">
                  <c:v>2.0186677727693136</c:v>
                </c:pt>
                <c:pt idx="357">
                  <c:v>1.7452054409162887</c:v>
                </c:pt>
                <c:pt idx="358">
                  <c:v>1.4261751122125921</c:v>
                </c:pt>
                <c:pt idx="359">
                  <c:v>1.1688829621752532</c:v>
                </c:pt>
                <c:pt idx="360">
                  <c:v>0.93263662497092326</c:v>
                </c:pt>
                <c:pt idx="361">
                  <c:v>0.7681363629817155</c:v>
                </c:pt>
                <c:pt idx="362">
                  <c:v>0.90374914446463317</c:v>
                </c:pt>
                <c:pt idx="363">
                  <c:v>1.2449405795827009</c:v>
                </c:pt>
                <c:pt idx="364">
                  <c:v>1.6110738944822238</c:v>
                </c:pt>
                <c:pt idx="365">
                  <c:v>1.9072466083909161</c:v>
                </c:pt>
                <c:pt idx="366">
                  <c:v>2.1825518540365962</c:v>
                </c:pt>
                <c:pt idx="367">
                  <c:v>2.2976161150098675</c:v>
                </c:pt>
                <c:pt idx="368">
                  <c:v>2.2906070972497425</c:v>
                </c:pt>
                <c:pt idx="369">
                  <c:v>2.1994158849456982</c:v>
                </c:pt>
                <c:pt idx="370">
                  <c:v>2.0101207997897621</c:v>
                </c:pt>
                <c:pt idx="371">
                  <c:v>1.7036619924116594</c:v>
                </c:pt>
                <c:pt idx="372">
                  <c:v>1.3874286165434426</c:v>
                </c:pt>
                <c:pt idx="373">
                  <c:v>0.99456673620357638</c:v>
                </c:pt>
                <c:pt idx="374">
                  <c:v>0.82068116307352623</c:v>
                </c:pt>
                <c:pt idx="375">
                  <c:v>1.1937407829280253</c:v>
                </c:pt>
                <c:pt idx="376">
                  <c:v>1.5197354599594666</c:v>
                </c:pt>
                <c:pt idx="377">
                  <c:v>1.7753808322432609</c:v>
                </c:pt>
                <c:pt idx="378">
                  <c:v>1.9970879137536985</c:v>
                </c:pt>
                <c:pt idx="379">
                  <c:v>2.2259447777824057</c:v>
                </c:pt>
                <c:pt idx="380">
                  <c:v>2.4987757085216686</c:v>
                </c:pt>
                <c:pt idx="381">
                  <c:v>2.7238009791045719</c:v>
                </c:pt>
                <c:pt idx="382">
                  <c:v>2.8525927187406879</c:v>
                </c:pt>
                <c:pt idx="383">
                  <c:v>2.9357644557889091</c:v>
                </c:pt>
                <c:pt idx="384">
                  <c:v>2.9424331991962913</c:v>
                </c:pt>
                <c:pt idx="385">
                  <c:v>2.8353897820575646</c:v>
                </c:pt>
                <c:pt idx="386">
                  <c:v>2.5978721464583647</c:v>
                </c:pt>
                <c:pt idx="387">
                  <c:v>2.4209121411810188</c:v>
                </c:pt>
                <c:pt idx="388">
                  <c:v>2.3052739942603422</c:v>
                </c:pt>
                <c:pt idx="389">
                  <c:v>2.2299858614631001</c:v>
                </c:pt>
                <c:pt idx="390">
                  <c:v>2.1756791295003381</c:v>
                </c:pt>
                <c:pt idx="391">
                  <c:v>2.0527808909845042</c:v>
                </c:pt>
                <c:pt idx="392">
                  <c:v>1.9354939398330753</c:v>
                </c:pt>
                <c:pt idx="393">
                  <c:v>1.7786762718237306</c:v>
                </c:pt>
                <c:pt idx="394">
                  <c:v>1.4914435524746914</c:v>
                </c:pt>
                <c:pt idx="395">
                  <c:v>1.1718860475070432</c:v>
                </c:pt>
                <c:pt idx="396">
                  <c:v>1.0205706380509709</c:v>
                </c:pt>
                <c:pt idx="397">
                  <c:v>1.2405106671215917</c:v>
                </c:pt>
                <c:pt idx="398">
                  <c:v>1.9271438219516048</c:v>
                </c:pt>
                <c:pt idx="399">
                  <c:v>2.2934969018533002</c:v>
                </c:pt>
                <c:pt idx="400">
                  <c:v>2.3723816196376433</c:v>
                </c:pt>
                <c:pt idx="401">
                  <c:v>2.3752347036495434</c:v>
                </c:pt>
                <c:pt idx="402">
                  <c:v>2.4110406697005917</c:v>
                </c:pt>
                <c:pt idx="403">
                  <c:v>2.5320303257837264</c:v>
                </c:pt>
                <c:pt idx="404">
                  <c:v>2.6806171721074326</c:v>
                </c:pt>
                <c:pt idx="405">
                  <c:v>2.782597449329594</c:v>
                </c:pt>
                <c:pt idx="406">
                  <c:v>2.7890854915421772</c:v>
                </c:pt>
                <c:pt idx="407">
                  <c:v>2.7890306131919651</c:v>
                </c:pt>
                <c:pt idx="408">
                  <c:v>2.7491897815527238</c:v>
                </c:pt>
                <c:pt idx="409">
                  <c:v>2.6576170090614717</c:v>
                </c:pt>
                <c:pt idx="410">
                  <c:v>2.597970516643358</c:v>
                </c:pt>
                <c:pt idx="411">
                  <c:v>2.6797796029085186</c:v>
                </c:pt>
                <c:pt idx="412">
                  <c:v>2.8551816649746158</c:v>
                </c:pt>
                <c:pt idx="413">
                  <c:v>2.9551698549440344</c:v>
                </c:pt>
                <c:pt idx="414">
                  <c:v>2.9543284101511458</c:v>
                </c:pt>
                <c:pt idx="415">
                  <c:v>2.5686127412907367</c:v>
                </c:pt>
                <c:pt idx="416">
                  <c:v>2.1497870350956299</c:v>
                </c:pt>
                <c:pt idx="417">
                  <c:v>1.8802224677402541</c:v>
                </c:pt>
                <c:pt idx="418">
                  <c:v>1.7444681789454211</c:v>
                </c:pt>
                <c:pt idx="419">
                  <c:v>1.9630820583717323</c:v>
                </c:pt>
                <c:pt idx="420">
                  <c:v>2.6248461913624999</c:v>
                </c:pt>
                <c:pt idx="421">
                  <c:v>3.476548767799716</c:v>
                </c:pt>
                <c:pt idx="422">
                  <c:v>4.2900548356715076</c:v>
                </c:pt>
                <c:pt idx="423">
                  <c:v>4.8226700827233824</c:v>
                </c:pt>
                <c:pt idx="424">
                  <c:v>5.0091699381025894</c:v>
                </c:pt>
                <c:pt idx="425">
                  <c:v>4.983599118594209</c:v>
                </c:pt>
                <c:pt idx="426">
                  <c:v>4.7819697011875464</c:v>
                </c:pt>
                <c:pt idx="427">
                  <c:v>4.4770810660224551</c:v>
                </c:pt>
                <c:pt idx="428">
                  <c:v>4.1065178521893122</c:v>
                </c:pt>
                <c:pt idx="429">
                  <c:v>3.7900327787721517</c:v>
                </c:pt>
                <c:pt idx="430">
                  <c:v>3.6551900654264036</c:v>
                </c:pt>
                <c:pt idx="431">
                  <c:v>3.6967680844054329</c:v>
                </c:pt>
                <c:pt idx="432">
                  <c:v>3.7993732569463967</c:v>
                </c:pt>
                <c:pt idx="433">
                  <c:v>3.9205451986146063</c:v>
                </c:pt>
                <c:pt idx="434">
                  <c:v>4.0858559434458064</c:v>
                </c:pt>
                <c:pt idx="435">
                  <c:v>4.4891994778834015</c:v>
                </c:pt>
                <c:pt idx="436">
                  <c:v>4.8278035204386125</c:v>
                </c:pt>
                <c:pt idx="437">
                  <c:v>5.0409806210782557</c:v>
                </c:pt>
                <c:pt idx="438">
                  <c:v>5.0915915382700501</c:v>
                </c:pt>
                <c:pt idx="439">
                  <c:v>4.9273848779279223</c:v>
                </c:pt>
                <c:pt idx="440">
                  <c:v>5.084495354927598</c:v>
                </c:pt>
                <c:pt idx="441">
                  <c:v>5.0723636568936179</c:v>
                </c:pt>
                <c:pt idx="442">
                  <c:v>4.9628362466375773</c:v>
                </c:pt>
                <c:pt idx="443">
                  <c:v>4.8830738301870689</c:v>
                </c:pt>
                <c:pt idx="444">
                  <c:v>4.8680464787082505</c:v>
                </c:pt>
                <c:pt idx="445">
                  <c:v>4.8178877561533797</c:v>
                </c:pt>
                <c:pt idx="446">
                  <c:v>4.9465292427465233</c:v>
                </c:pt>
                <c:pt idx="447">
                  <c:v>5.1449536299344425</c:v>
                </c:pt>
                <c:pt idx="448">
                  <c:v>5.1834890220060688</c:v>
                </c:pt>
                <c:pt idx="449">
                  <c:v>5.1188991833583941</c:v>
                </c:pt>
                <c:pt idx="450">
                  <c:v>5.0637224051958682</c:v>
                </c:pt>
                <c:pt idx="451">
                  <c:v>4.9591118676102548</c:v>
                </c:pt>
                <c:pt idx="452">
                  <c:v>4.7684146483682959</c:v>
                </c:pt>
                <c:pt idx="453">
                  <c:v>4.4377423899288626</c:v>
                </c:pt>
                <c:pt idx="454">
                  <c:v>4.0466730773584683</c:v>
                </c:pt>
                <c:pt idx="455">
                  <c:v>3.688055657388476</c:v>
                </c:pt>
                <c:pt idx="456">
                  <c:v>3.3959779017057512</c:v>
                </c:pt>
                <c:pt idx="457">
                  <c:v>3.1220083959078178</c:v>
                </c:pt>
                <c:pt idx="458">
                  <c:v>2.7725694797073892</c:v>
                </c:pt>
                <c:pt idx="459">
                  <c:v>2.2947765185846083</c:v>
                </c:pt>
                <c:pt idx="460">
                  <c:v>1.721745903956075</c:v>
                </c:pt>
                <c:pt idx="461">
                  <c:v>1.2646470868270643</c:v>
                </c:pt>
                <c:pt idx="462">
                  <c:v>1.0397645085930227</c:v>
                </c:pt>
                <c:pt idx="463">
                  <c:v>0.87252653852621831</c:v>
                </c:pt>
                <c:pt idx="464">
                  <c:v>0.65184046614230395</c:v>
                </c:pt>
                <c:pt idx="465">
                  <c:v>0.47097736204020962</c:v>
                </c:pt>
                <c:pt idx="466">
                  <c:v>0.90011710278296198</c:v>
                </c:pt>
                <c:pt idx="467">
                  <c:v>1.1795687072884977</c:v>
                </c:pt>
                <c:pt idx="468">
                  <c:v>1.2022672478388918</c:v>
                </c:pt>
                <c:pt idx="469">
                  <c:v>1.1549518398515277</c:v>
                </c:pt>
                <c:pt idx="470">
                  <c:v>1.1959070479910583</c:v>
                </c:pt>
                <c:pt idx="471">
                  <c:v>1.164555529379923</c:v>
                </c:pt>
                <c:pt idx="472">
                  <c:v>1.1679039160560787</c:v>
                </c:pt>
                <c:pt idx="473">
                  <c:v>1.4906686542762249</c:v>
                </c:pt>
                <c:pt idx="474">
                  <c:v>2.0415681347067802</c:v>
                </c:pt>
                <c:pt idx="475">
                  <c:v>2.773797767620827</c:v>
                </c:pt>
                <c:pt idx="476">
                  <c:v>3.3693712135976881</c:v>
                </c:pt>
                <c:pt idx="477">
                  <c:v>3.4930796443451402</c:v>
                </c:pt>
                <c:pt idx="478">
                  <c:v>3.447150689142418</c:v>
                </c:pt>
                <c:pt idx="479">
                  <c:v>3.4405577364239299</c:v>
                </c:pt>
                <c:pt idx="480">
                  <c:v>3.3763065133921062</c:v>
                </c:pt>
                <c:pt idx="481">
                  <c:v>3.3667879633250539</c:v>
                </c:pt>
                <c:pt idx="482">
                  <c:v>3.3655143223233526</c:v>
                </c:pt>
                <c:pt idx="483">
                  <c:v>3.5012242874550679</c:v>
                </c:pt>
                <c:pt idx="484">
                  <c:v>3.7723021873282807</c:v>
                </c:pt>
                <c:pt idx="485">
                  <c:v>4.0051718517499655</c:v>
                </c:pt>
                <c:pt idx="486">
                  <c:v>4.068183664758906</c:v>
                </c:pt>
                <c:pt idx="487">
                  <c:v>4.002509439291762</c:v>
                </c:pt>
                <c:pt idx="488">
                  <c:v>4.1478754765687915</c:v>
                </c:pt>
                <c:pt idx="489">
                  <c:v>4.2995580998573066</c:v>
                </c:pt>
                <c:pt idx="490">
                  <c:v>4.5034106465496899</c:v>
                </c:pt>
                <c:pt idx="491">
                  <c:v>4.7258776923211974</c:v>
                </c:pt>
                <c:pt idx="492">
                  <c:v>4.8183333495655942</c:v>
                </c:pt>
                <c:pt idx="493">
                  <c:v>4.715696754152285</c:v>
                </c:pt>
                <c:pt idx="494">
                  <c:v>4.8123128948645189</c:v>
                </c:pt>
                <c:pt idx="495">
                  <c:v>4.9641154984815685</c:v>
                </c:pt>
                <c:pt idx="496">
                  <c:v>5.1375266888513051</c:v>
                </c:pt>
                <c:pt idx="497">
                  <c:v>5.2928973762240243</c:v>
                </c:pt>
                <c:pt idx="498">
                  <c:v>5.4497792397560856</c:v>
                </c:pt>
                <c:pt idx="499">
                  <c:v>5.5955415342124661</c:v>
                </c:pt>
                <c:pt idx="500">
                  <c:v>5.6954689605572302</c:v>
                </c:pt>
                <c:pt idx="501">
                  <c:v>5.6383731239425865</c:v>
                </c:pt>
                <c:pt idx="502">
                  <c:v>5.5323203837114967</c:v>
                </c:pt>
                <c:pt idx="503">
                  <c:v>5.4763600735958571</c:v>
                </c:pt>
                <c:pt idx="504">
                  <c:v>5.4703845116833962</c:v>
                </c:pt>
                <c:pt idx="505">
                  <c:v>5.4410795121134559</c:v>
                </c:pt>
                <c:pt idx="506">
                  <c:v>5.4420020553179604</c:v>
                </c:pt>
                <c:pt idx="507">
                  <c:v>5.6444294253535912</c:v>
                </c:pt>
                <c:pt idx="508">
                  <c:v>5.9050971845063076</c:v>
                </c:pt>
                <c:pt idx="509">
                  <c:v>6.0919199200651661</c:v>
                </c:pt>
                <c:pt idx="510">
                  <c:v>6.0815868909565829</c:v>
                </c:pt>
                <c:pt idx="511">
                  <c:v>5.8730108898549389</c:v>
                </c:pt>
                <c:pt idx="512">
                  <c:v>5.745350297158387</c:v>
                </c:pt>
                <c:pt idx="513">
                  <c:v>5.7003899100551791</c:v>
                </c:pt>
                <c:pt idx="514">
                  <c:v>5.7277165531367844</c:v>
                </c:pt>
                <c:pt idx="515">
                  <c:v>5.6669567224269937</c:v>
                </c:pt>
                <c:pt idx="516">
                  <c:v>5.4642890664975869</c:v>
                </c:pt>
                <c:pt idx="517">
                  <c:v>5.2907950430185853</c:v>
                </c:pt>
                <c:pt idx="518">
                  <c:v>5.2781822621256973</c:v>
                </c:pt>
                <c:pt idx="519">
                  <c:v>5.465483247547354</c:v>
                </c:pt>
                <c:pt idx="520">
                  <c:v>5.6081042164930475</c:v>
                </c:pt>
                <c:pt idx="521">
                  <c:v>5.7088384127025131</c:v>
                </c:pt>
                <c:pt idx="522">
                  <c:v>5.8449915860997281</c:v>
                </c:pt>
                <c:pt idx="523">
                  <c:v>5.9945403377124649</c:v>
                </c:pt>
                <c:pt idx="524">
                  <c:v>6.0657362547016982</c:v>
                </c:pt>
                <c:pt idx="525">
                  <c:v>5.8696286725421771</c:v>
                </c:pt>
                <c:pt idx="526">
                  <c:v>5.5765568901863665</c:v>
                </c:pt>
                <c:pt idx="527">
                  <c:v>5.2990051011761556</c:v>
                </c:pt>
                <c:pt idx="528">
                  <c:v>5.099957513099536</c:v>
                </c:pt>
                <c:pt idx="529">
                  <c:v>5.0082373669583804</c:v>
                </c:pt>
                <c:pt idx="530">
                  <c:v>4.9817991069303389</c:v>
                </c:pt>
                <c:pt idx="531">
                  <c:v>4.7587360259461269</c:v>
                </c:pt>
                <c:pt idx="532">
                  <c:v>4.3807546445691461</c:v>
                </c:pt>
                <c:pt idx="533">
                  <c:v>3.8826217767718147</c:v>
                </c:pt>
                <c:pt idx="534">
                  <c:v>3.2209233884347315</c:v>
                </c:pt>
                <c:pt idx="535">
                  <c:v>2.2903941914305581</c:v>
                </c:pt>
                <c:pt idx="536">
                  <c:v>1.5466678717111471</c:v>
                </c:pt>
                <c:pt idx="537">
                  <c:v>1.7396524539918554</c:v>
                </c:pt>
                <c:pt idx="538">
                  <c:v>2.9574221020874378</c:v>
                </c:pt>
                <c:pt idx="539">
                  <c:v>4.3982786180476721</c:v>
                </c:pt>
                <c:pt idx="540">
                  <c:v>5.6683012127198147</c:v>
                </c:pt>
                <c:pt idx="541">
                  <c:v>6.5848777956751263</c:v>
                </c:pt>
                <c:pt idx="542">
                  <c:v>7.1876351069746098</c:v>
                </c:pt>
                <c:pt idx="543">
                  <c:v>7.5046030883242052</c:v>
                </c:pt>
                <c:pt idx="544">
                  <c:v>7.8222366495596871</c:v>
                </c:pt>
                <c:pt idx="545">
                  <c:v>8.0987683701923405</c:v>
                </c:pt>
                <c:pt idx="546">
                  <c:v>8.2726472447119832</c:v>
                </c:pt>
                <c:pt idx="547">
                  <c:v>8.4042501032353947</c:v>
                </c:pt>
                <c:pt idx="548">
                  <c:v>8.4033927296597515</c:v>
                </c:pt>
                <c:pt idx="549">
                  <c:v>8.3695091649128486</c:v>
                </c:pt>
                <c:pt idx="550">
                  <c:v>8.3925430480235335</c:v>
                </c:pt>
                <c:pt idx="551">
                  <c:v>8.4421121925987457</c:v>
                </c:pt>
                <c:pt idx="552">
                  <c:v>8.5729196973118071</c:v>
                </c:pt>
                <c:pt idx="553">
                  <c:v>8.693646449114361</c:v>
                </c:pt>
                <c:pt idx="554">
                  <c:v>8.753619426358048</c:v>
                </c:pt>
                <c:pt idx="555">
                  <c:v>8.5972529864630243</c:v>
                </c:pt>
                <c:pt idx="556">
                  <c:v>8.3174544856753467</c:v>
                </c:pt>
                <c:pt idx="557">
                  <c:v>8.0195060135506271</c:v>
                </c:pt>
                <c:pt idx="558">
                  <c:v>7.7648145606633667</c:v>
                </c:pt>
                <c:pt idx="559">
                  <c:v>7.5480150780097928</c:v>
                </c:pt>
                <c:pt idx="560">
                  <c:v>7.4814049716439257</c:v>
                </c:pt>
                <c:pt idx="561">
                  <c:v>7.3657319398660626</c:v>
                </c:pt>
                <c:pt idx="562">
                  <c:v>7.2156508646700201</c:v>
                </c:pt>
                <c:pt idx="563">
                  <c:v>7.1192854572183064</c:v>
                </c:pt>
                <c:pt idx="564">
                  <c:v>7.0010091038087507</c:v>
                </c:pt>
                <c:pt idx="565">
                  <c:v>6.8387558473571897</c:v>
                </c:pt>
                <c:pt idx="566">
                  <c:v>6.7352154189077718</c:v>
                </c:pt>
                <c:pt idx="567">
                  <c:v>6.6903232385520948</c:v>
                </c:pt>
                <c:pt idx="568">
                  <c:v>6.5226423566484923</c:v>
                </c:pt>
                <c:pt idx="569">
                  <c:v>6.3538273957205442</c:v>
                </c:pt>
                <c:pt idx="570">
                  <c:v>6.2869546931658844</c:v>
                </c:pt>
                <c:pt idx="571">
                  <c:v>6.248381026917655</c:v>
                </c:pt>
                <c:pt idx="572">
                  <c:v>6.0981206331792821</c:v>
                </c:pt>
                <c:pt idx="573">
                  <c:v>5.8479228012072166</c:v>
                </c:pt>
                <c:pt idx="574">
                  <c:v>5.6421569079391114</c:v>
                </c:pt>
                <c:pt idx="575">
                  <c:v>5.4555561181274035</c:v>
                </c:pt>
                <c:pt idx="576">
                  <c:v>5.3022039409580399</c:v>
                </c:pt>
                <c:pt idx="577">
                  <c:v>5.2802835797263654</c:v>
                </c:pt>
                <c:pt idx="578">
                  <c:v>5.3670006230462421</c:v>
                </c:pt>
                <c:pt idx="579">
                  <c:v>5.4602595826169145</c:v>
                </c:pt>
                <c:pt idx="580">
                  <c:v>5.4708900665868336</c:v>
                </c:pt>
                <c:pt idx="581">
                  <c:v>5.3912182423630552</c:v>
                </c:pt>
                <c:pt idx="582">
                  <c:v>5.1022177103077322</c:v>
                </c:pt>
                <c:pt idx="583">
                  <c:v>4.976546780557217</c:v>
                </c:pt>
                <c:pt idx="584">
                  <c:v>4.9998031716638778</c:v>
                </c:pt>
                <c:pt idx="585">
                  <c:v>4.8099422767654421</c:v>
                </c:pt>
                <c:pt idx="586">
                  <c:v>4.7587854515072401</c:v>
                </c:pt>
                <c:pt idx="587">
                  <c:v>4.8469246835886999</c:v>
                </c:pt>
                <c:pt idx="588">
                  <c:v>5.0564472063143864</c:v>
                </c:pt>
                <c:pt idx="589">
                  <c:v>5.2773081209476125</c:v>
                </c:pt>
                <c:pt idx="590">
                  <c:v>5.3050596600472684</c:v>
                </c:pt>
                <c:pt idx="591">
                  <c:v>5.3322073623349251</c:v>
                </c:pt>
                <c:pt idx="592">
                  <c:v>5.3427496580731422</c:v>
                </c:pt>
                <c:pt idx="593">
                  <c:v>5.2858405764689822</c:v>
                </c:pt>
                <c:pt idx="594">
                  <c:v>5.1578334757931996</c:v>
                </c:pt>
                <c:pt idx="595">
                  <c:v>4.9841326504681369</c:v>
                </c:pt>
                <c:pt idx="596">
                  <c:v>4.7948424088927633</c:v>
                </c:pt>
                <c:pt idx="597">
                  <c:v>4.7032551842880963</c:v>
                </c:pt>
                <c:pt idx="598">
                  <c:v>4.5570571157706272</c:v>
                </c:pt>
                <c:pt idx="599">
                  <c:v>4.2906295739494924</c:v>
                </c:pt>
                <c:pt idx="600">
                  <c:v>4.0214329770266524</c:v>
                </c:pt>
                <c:pt idx="601">
                  <c:v>3.9671043333402474</c:v>
                </c:pt>
                <c:pt idx="602">
                  <c:v>4.1849906968535793</c:v>
                </c:pt>
                <c:pt idx="603">
                  <c:v>4.2600766375277832</c:v>
                </c:pt>
                <c:pt idx="604">
                  <c:v>4.1801671958730884</c:v>
                </c:pt>
                <c:pt idx="605">
                  <c:v>4.4343578537191606</c:v>
                </c:pt>
                <c:pt idx="606">
                  <c:v>4.7220787740129264</c:v>
                </c:pt>
                <c:pt idx="607">
                  <c:v>4.5737127801649908</c:v>
                </c:pt>
                <c:pt idx="608">
                  <c:v>4.0574990301068716</c:v>
                </c:pt>
                <c:pt idx="609">
                  <c:v>3.2623200842436626</c:v>
                </c:pt>
                <c:pt idx="610">
                  <c:v>2.8311847108536958</c:v>
                </c:pt>
                <c:pt idx="611">
                  <c:v>2.9819832667015067</c:v>
                </c:pt>
                <c:pt idx="612">
                  <c:v>3.2035533257682367</c:v>
                </c:pt>
                <c:pt idx="613">
                  <c:v>2.9325239402112198</c:v>
                </c:pt>
                <c:pt idx="614">
                  <c:v>2.1614691337078975</c:v>
                </c:pt>
                <c:pt idx="615">
                  <c:v>1.2155830257720555</c:v>
                </c:pt>
                <c:pt idx="616">
                  <c:v>1.2676588357716898</c:v>
                </c:pt>
                <c:pt idx="617">
                  <c:v>2.1577676368664971</c:v>
                </c:pt>
                <c:pt idx="618">
                  <c:v>3.0256365734002917</c:v>
                </c:pt>
                <c:pt idx="619">
                  <c:v>3.6389218979941922</c:v>
                </c:pt>
                <c:pt idx="620">
                  <c:v>4.2654594729610364</c:v>
                </c:pt>
                <c:pt idx="621">
                  <c:v>4.9706160458190389</c:v>
                </c:pt>
                <c:pt idx="622">
                  <c:v>5.6875052076124737</c:v>
                </c:pt>
                <c:pt idx="623">
                  <c:v>6.1273620401490341</c:v>
                </c:pt>
                <c:pt idx="624">
                  <c:v>6.2779541213744743</c:v>
                </c:pt>
                <c:pt idx="625">
                  <c:v>6.4508801954570796</c:v>
                </c:pt>
                <c:pt idx="626">
                  <c:v>6.8576486321332952</c:v>
                </c:pt>
                <c:pt idx="627">
                  <c:v>7.2997938118524965</c:v>
                </c:pt>
                <c:pt idx="628">
                  <c:v>7.8066745213148092</c:v>
                </c:pt>
                <c:pt idx="629">
                  <c:v>8.3028655215835201</c:v>
                </c:pt>
                <c:pt idx="630">
                  <c:v>8.583625489007435</c:v>
                </c:pt>
                <c:pt idx="631">
                  <c:v>8.5755004357503157</c:v>
                </c:pt>
                <c:pt idx="632">
                  <c:v>8.5235362002382189</c:v>
                </c:pt>
                <c:pt idx="633">
                  <c:v>8.5325550804084909</c:v>
                </c:pt>
                <c:pt idx="634">
                  <c:v>8.3562165013724368</c:v>
                </c:pt>
                <c:pt idx="635">
                  <c:v>7.9854193661854698</c:v>
                </c:pt>
                <c:pt idx="636">
                  <c:v>7.6027440978205663</c:v>
                </c:pt>
                <c:pt idx="637">
                  <c:v>7.3465331124677897</c:v>
                </c:pt>
                <c:pt idx="638">
                  <c:v>7.237118614128355</c:v>
                </c:pt>
                <c:pt idx="639">
                  <c:v>7.1658082604788929</c:v>
                </c:pt>
                <c:pt idx="640">
                  <c:v>7.0435490938216914</c:v>
                </c:pt>
                <c:pt idx="641">
                  <c:v>6.8619999209621341</c:v>
                </c:pt>
                <c:pt idx="642">
                  <c:v>6.6608648428415878</c:v>
                </c:pt>
                <c:pt idx="643">
                  <c:v>6.4031759999391795</c:v>
                </c:pt>
                <c:pt idx="644">
                  <c:v>6.0736691216162191</c:v>
                </c:pt>
                <c:pt idx="645">
                  <c:v>5.591490408268851</c:v>
                </c:pt>
                <c:pt idx="646">
                  <c:v>5.0650486785416513</c:v>
                </c:pt>
                <c:pt idx="647">
                  <c:v>4.5432237738372585</c:v>
                </c:pt>
                <c:pt idx="648">
                  <c:v>4.0205867228036194</c:v>
                </c:pt>
                <c:pt idx="649">
                  <c:v>3.4830086773574136</c:v>
                </c:pt>
                <c:pt idx="650">
                  <c:v>2.8250999879199457</c:v>
                </c:pt>
                <c:pt idx="651">
                  <c:v>2.2034971652031023</c:v>
                </c:pt>
                <c:pt idx="652">
                  <c:v>1.9446423949057745</c:v>
                </c:pt>
                <c:pt idx="653">
                  <c:v>2.3026641386833058</c:v>
                </c:pt>
                <c:pt idx="654">
                  <c:v>3.3569915005772279</c:v>
                </c:pt>
                <c:pt idx="655">
                  <c:v>4.7471503828484147</c:v>
                </c:pt>
                <c:pt idx="656">
                  <c:v>6.2748400884663909</c:v>
                </c:pt>
                <c:pt idx="657">
                  <c:v>7.7146345365121416</c:v>
                </c:pt>
                <c:pt idx="658">
                  <c:v>8.9395107418039856</c:v>
                </c:pt>
                <c:pt idx="659">
                  <c:v>9.7284860810470288</c:v>
                </c:pt>
                <c:pt idx="660">
                  <c:v>10.162527096420636</c:v>
                </c:pt>
                <c:pt idx="661">
                  <c:v>9.9924053482758222</c:v>
                </c:pt>
                <c:pt idx="662">
                  <c:v>9.7248660618295784</c:v>
                </c:pt>
                <c:pt idx="663">
                  <c:v>9.6207897949949359</c:v>
                </c:pt>
                <c:pt idx="664">
                  <c:v>9.6694435865882529</c:v>
                </c:pt>
                <c:pt idx="665">
                  <c:v>9.8833991160084942</c:v>
                </c:pt>
                <c:pt idx="666">
                  <c:v>10.397078660835396</c:v>
                </c:pt>
                <c:pt idx="667">
                  <c:v>10.967279022603439</c:v>
                </c:pt>
                <c:pt idx="668">
                  <c:v>11.382696953966514</c:v>
                </c:pt>
                <c:pt idx="669">
                  <c:v>11.544455466029456</c:v>
                </c:pt>
                <c:pt idx="670">
                  <c:v>11.658744267315964</c:v>
                </c:pt>
                <c:pt idx="671">
                  <c:v>11.731189711840992</c:v>
                </c:pt>
                <c:pt idx="672">
                  <c:v>11.665065791405897</c:v>
                </c:pt>
                <c:pt idx="673">
                  <c:v>11.546257281003459</c:v>
                </c:pt>
                <c:pt idx="674">
                  <c:v>11.476435878893575</c:v>
                </c:pt>
                <c:pt idx="675">
                  <c:v>11.452838673244386</c:v>
                </c:pt>
                <c:pt idx="676">
                  <c:v>11.382821836431994</c:v>
                </c:pt>
                <c:pt idx="677">
                  <c:v>11.224394493748516</c:v>
                </c:pt>
                <c:pt idx="678">
                  <c:v>10.993645272310562</c:v>
                </c:pt>
                <c:pt idx="679">
                  <c:v>10.983436259387098</c:v>
                </c:pt>
                <c:pt idx="680">
                  <c:v>10.951793641660647</c:v>
                </c:pt>
                <c:pt idx="681">
                  <c:v>10.783491743379937</c:v>
                </c:pt>
                <c:pt idx="682">
                  <c:v>10.644404234843622</c:v>
                </c:pt>
                <c:pt idx="683">
                  <c:v>10.396591010133035</c:v>
                </c:pt>
                <c:pt idx="684">
                  <c:v>10.109488048838172</c:v>
                </c:pt>
                <c:pt idx="685">
                  <c:v>9.7030752037036319</c:v>
                </c:pt>
                <c:pt idx="686">
                  <c:v>9.3042928447166862</c:v>
                </c:pt>
                <c:pt idx="687">
                  <c:v>9.0412883300238942</c:v>
                </c:pt>
                <c:pt idx="688">
                  <c:v>8.8970915873847876</c:v>
                </c:pt>
                <c:pt idx="689">
                  <c:v>8.7424519648800274</c:v>
                </c:pt>
                <c:pt idx="690">
                  <c:v>8.4907977069736322</c:v>
                </c:pt>
                <c:pt idx="691">
                  <c:v>8.1650396544931301</c:v>
                </c:pt>
                <c:pt idx="692">
                  <c:v>7.8001097399387875</c:v>
                </c:pt>
                <c:pt idx="693">
                  <c:v>7.5300616283701061</c:v>
                </c:pt>
                <c:pt idx="694">
                  <c:v>7.2806327123056569</c:v>
                </c:pt>
                <c:pt idx="695">
                  <c:v>7.1358434324118143</c:v>
                </c:pt>
                <c:pt idx="696">
                  <c:v>7.1328092039734194</c:v>
                </c:pt>
                <c:pt idx="697">
                  <c:v>7.320461980527087</c:v>
                </c:pt>
                <c:pt idx="698">
                  <c:v>7.6096452883533816</c:v>
                </c:pt>
                <c:pt idx="699">
                  <c:v>7.6966603424940763</c:v>
                </c:pt>
                <c:pt idx="700">
                  <c:v>7.7831254321278704</c:v>
                </c:pt>
                <c:pt idx="701">
                  <c:v>7.8028950697942658</c:v>
                </c:pt>
                <c:pt idx="702">
                  <c:v>7.6131039282062503</c:v>
                </c:pt>
                <c:pt idx="703">
                  <c:v>7.3827035120349809</c:v>
                </c:pt>
                <c:pt idx="704">
                  <c:v>6.9456268486555803</c:v>
                </c:pt>
                <c:pt idx="705">
                  <c:v>6.5562380530073154</c:v>
                </c:pt>
                <c:pt idx="706">
                  <c:v>6.2647205259413754</c:v>
                </c:pt>
                <c:pt idx="707">
                  <c:v>5.9722835465633501</c:v>
                </c:pt>
                <c:pt idx="708">
                  <c:v>5.6068901345254503</c:v>
                </c:pt>
                <c:pt idx="709">
                  <c:v>5.191407169394906</c:v>
                </c:pt>
                <c:pt idx="710">
                  <c:v>4.7046543553522078</c:v>
                </c:pt>
                <c:pt idx="711">
                  <c:v>4.225721651055502</c:v>
                </c:pt>
                <c:pt idx="712">
                  <c:v>3.7007670065140421</c:v>
                </c:pt>
                <c:pt idx="713">
                  <c:v>3.1985293358940674</c:v>
                </c:pt>
                <c:pt idx="714">
                  <c:v>2.745587260296654</c:v>
                </c:pt>
                <c:pt idx="715">
                  <c:v>2.2624602878894349</c:v>
                </c:pt>
                <c:pt idx="716">
                  <c:v>1.7391063781836702</c:v>
                </c:pt>
                <c:pt idx="717">
                  <c:v>1.2323739585185773</c:v>
                </c:pt>
                <c:pt idx="718">
                  <c:v>0.80817952985475494</c:v>
                </c:pt>
                <c:pt idx="719">
                  <c:v>0.59098305223031566</c:v>
                </c:pt>
                <c:pt idx="720">
                  <c:v>0.58186763770736316</c:v>
                </c:pt>
                <c:pt idx="721">
                  <c:v>0.79956991027315838</c:v>
                </c:pt>
                <c:pt idx="722">
                  <c:v>1.0247711316275805</c:v>
                </c:pt>
                <c:pt idx="723">
                  <c:v>1.3239621015198855</c:v>
                </c:pt>
                <c:pt idx="724">
                  <c:v>1.677910721307279</c:v>
                </c:pt>
                <c:pt idx="725">
                  <c:v>2.0931671271413208</c:v>
                </c:pt>
                <c:pt idx="726">
                  <c:v>2.4800020948596462</c:v>
                </c:pt>
                <c:pt idx="727">
                  <c:v>2.763177380717778</c:v>
                </c:pt>
                <c:pt idx="728">
                  <c:v>3.072873041236643</c:v>
                </c:pt>
                <c:pt idx="729">
                  <c:v>3.2967572553325954</c:v>
                </c:pt>
                <c:pt idx="730">
                  <c:v>3.5329319552889062</c:v>
                </c:pt>
                <c:pt idx="731">
                  <c:v>3.7497461532575462</c:v>
                </c:pt>
                <c:pt idx="732">
                  <c:v>3.9449496193613571</c:v>
                </c:pt>
                <c:pt idx="733">
                  <c:v>4.0969238707220281</c:v>
                </c:pt>
                <c:pt idx="734">
                  <c:v>4.2040808260016016</c:v>
                </c:pt>
                <c:pt idx="735">
                  <c:v>4.5726682705791664</c:v>
                </c:pt>
                <c:pt idx="736">
                  <c:v>4.8790239448068453</c:v>
                </c:pt>
                <c:pt idx="737">
                  <c:v>5.0629372171710401</c:v>
                </c:pt>
                <c:pt idx="738">
                  <c:v>5.1676010442210387</c:v>
                </c:pt>
                <c:pt idx="739">
                  <c:v>5.279800806599197</c:v>
                </c:pt>
                <c:pt idx="740">
                  <c:v>5.379016183619588</c:v>
                </c:pt>
                <c:pt idx="741">
                  <c:v>5.3220409668467932</c:v>
                </c:pt>
                <c:pt idx="742">
                  <c:v>5.2378402943835827</c:v>
                </c:pt>
                <c:pt idx="743">
                  <c:v>5.2073924060893955</c:v>
                </c:pt>
                <c:pt idx="744">
                  <c:v>5.1887108672219249</c:v>
                </c:pt>
                <c:pt idx="745">
                  <c:v>5.1916770838490933</c:v>
                </c:pt>
                <c:pt idx="746">
                  <c:v>5.2138310495949165</c:v>
                </c:pt>
                <c:pt idx="747">
                  <c:v>5.3108958641896873</c:v>
                </c:pt>
                <c:pt idx="748">
                  <c:v>5.3462417782773359</c:v>
                </c:pt>
                <c:pt idx="749">
                  <c:v>5.2888987412000601</c:v>
                </c:pt>
                <c:pt idx="750">
                  <c:v>4.9700558407713906</c:v>
                </c:pt>
                <c:pt idx="751">
                  <c:v>4.4695446630720621</c:v>
                </c:pt>
                <c:pt idx="752">
                  <c:v>4.2523430032634986</c:v>
                </c:pt>
                <c:pt idx="753">
                  <c:v>4.0892257850420544</c:v>
                </c:pt>
                <c:pt idx="754">
                  <c:v>3.9435208226636713</c:v>
                </c:pt>
                <c:pt idx="755">
                  <c:v>3.7462864714091597</c:v>
                </c:pt>
                <c:pt idx="756">
                  <c:v>3.5212557992914979</c:v>
                </c:pt>
                <c:pt idx="757">
                  <c:v>3.2576541185760255</c:v>
                </c:pt>
                <c:pt idx="758">
                  <c:v>3.2337151555816699</c:v>
                </c:pt>
                <c:pt idx="759">
                  <c:v>3.4675457827663991</c:v>
                </c:pt>
                <c:pt idx="760">
                  <c:v>3.6341664922961177</c:v>
                </c:pt>
                <c:pt idx="761">
                  <c:v>3.7404912807004642</c:v>
                </c:pt>
                <c:pt idx="762">
                  <c:v>3.8328373814502794</c:v>
                </c:pt>
                <c:pt idx="763">
                  <c:v>3.8982333108238079</c:v>
                </c:pt>
                <c:pt idx="764">
                  <c:v>3.9756810583425866</c:v>
                </c:pt>
                <c:pt idx="765">
                  <c:v>4.1147545510924282</c:v>
                </c:pt>
                <c:pt idx="766">
                  <c:v>4.2536988898911625</c:v>
                </c:pt>
                <c:pt idx="767">
                  <c:v>4.3574662586602155</c:v>
                </c:pt>
                <c:pt idx="768">
                  <c:v>4.4148605485604913</c:v>
                </c:pt>
                <c:pt idx="769">
                  <c:v>4.4241050706217386</c:v>
                </c:pt>
                <c:pt idx="770">
                  <c:v>4.4038966502758941</c:v>
                </c:pt>
                <c:pt idx="771">
                  <c:v>4.4279891773866504</c:v>
                </c:pt>
                <c:pt idx="772">
                  <c:v>4.5226587907446421</c:v>
                </c:pt>
                <c:pt idx="773">
                  <c:v>4.7130899167137681</c:v>
                </c:pt>
                <c:pt idx="774">
                  <c:v>4.7219907746418999</c:v>
                </c:pt>
                <c:pt idx="775">
                  <c:v>4.5244677117900718</c:v>
                </c:pt>
                <c:pt idx="776">
                  <c:v>4.5382063206887899</c:v>
                </c:pt>
                <c:pt idx="777">
                  <c:v>4.8034225851446077</c:v>
                </c:pt>
                <c:pt idx="778">
                  <c:v>5.0776047987401762</c:v>
                </c:pt>
                <c:pt idx="779">
                  <c:v>5.1127783324215237</c:v>
                </c:pt>
                <c:pt idx="780">
                  <c:v>4.8313492481054352</c:v>
                </c:pt>
                <c:pt idx="781">
                  <c:v>4.1391960054906942</c:v>
                </c:pt>
                <c:pt idx="782">
                  <c:v>3.7648489939593364</c:v>
                </c:pt>
                <c:pt idx="783">
                  <c:v>3.942614640138475</c:v>
                </c:pt>
                <c:pt idx="784">
                  <c:v>4.3134505381212529</c:v>
                </c:pt>
                <c:pt idx="785">
                  <c:v>4.728012872281032</c:v>
                </c:pt>
                <c:pt idx="786">
                  <c:v>5.1394121806726538</c:v>
                </c:pt>
                <c:pt idx="787">
                  <c:v>5.5069821960346035</c:v>
                </c:pt>
                <c:pt idx="788">
                  <c:v>5.7790789065152346</c:v>
                </c:pt>
                <c:pt idx="789">
                  <c:v>5.8535337635513134</c:v>
                </c:pt>
                <c:pt idx="790">
                  <c:v>5.8448313983493492</c:v>
                </c:pt>
                <c:pt idx="791">
                  <c:v>5.8158165899360723</c:v>
                </c:pt>
                <c:pt idx="792">
                  <c:v>5.7565926382323109</c:v>
                </c:pt>
                <c:pt idx="793">
                  <c:v>5.6079828996253189</c:v>
                </c:pt>
                <c:pt idx="794">
                  <c:v>5.3671038898511432</c:v>
                </c:pt>
                <c:pt idx="795">
                  <c:v>5.2061168192049232</c:v>
                </c:pt>
                <c:pt idx="796">
                  <c:v>5.1188408691051279</c:v>
                </c:pt>
                <c:pt idx="797">
                  <c:v>5.0372154693607119</c:v>
                </c:pt>
                <c:pt idx="798">
                  <c:v>4.7217638121422745</c:v>
                </c:pt>
                <c:pt idx="799">
                  <c:v>4.3766183052759606</c:v>
                </c:pt>
                <c:pt idx="800">
                  <c:v>4.3791946034614213</c:v>
                </c:pt>
                <c:pt idx="801">
                  <c:v>4.3291606028673693</c:v>
                </c:pt>
                <c:pt idx="802">
                  <c:v>4.117785557901195</c:v>
                </c:pt>
                <c:pt idx="803">
                  <c:v>3.7783169200394218</c:v>
                </c:pt>
                <c:pt idx="804">
                  <c:v>3.3616474665992744</c:v>
                </c:pt>
                <c:pt idx="805">
                  <c:v>2.7872445516278255</c:v>
                </c:pt>
                <c:pt idx="806">
                  <c:v>2.090213603148626</c:v>
                </c:pt>
                <c:pt idx="807">
                  <c:v>1.5608612901019372</c:v>
                </c:pt>
                <c:pt idx="808">
                  <c:v>1.1878073184316926</c:v>
                </c:pt>
                <c:pt idx="809">
                  <c:v>0.95415870849768381</c:v>
                </c:pt>
                <c:pt idx="810">
                  <c:v>0.8379108559524111</c:v>
                </c:pt>
                <c:pt idx="811">
                  <c:v>0.95050689516167663</c:v>
                </c:pt>
                <c:pt idx="812">
                  <c:v>1.1535225175355159</c:v>
                </c:pt>
                <c:pt idx="813">
                  <c:v>1.3031950348406665</c:v>
                </c:pt>
                <c:pt idx="814">
                  <c:v>1.3864743219057261</c:v>
                </c:pt>
                <c:pt idx="815">
                  <c:v>1.4322908990865018</c:v>
                </c:pt>
                <c:pt idx="816">
                  <c:v>1.4410141034084056</c:v>
                </c:pt>
                <c:pt idx="817">
                  <c:v>1.430563176054146</c:v>
                </c:pt>
                <c:pt idx="818">
                  <c:v>1.4409410748592488</c:v>
                </c:pt>
                <c:pt idx="819">
                  <c:v>1.4374678865037176</c:v>
                </c:pt>
                <c:pt idx="820">
                  <c:v>1.4030281855959705</c:v>
                </c:pt>
                <c:pt idx="821">
                  <c:v>1.3944487123336771</c:v>
                </c:pt>
                <c:pt idx="822">
                  <c:v>1.3419408025191313</c:v>
                </c:pt>
                <c:pt idx="823">
                  <c:v>1.1616013394609748</c:v>
                </c:pt>
                <c:pt idx="824">
                  <c:v>1.1088608716350861</c:v>
                </c:pt>
                <c:pt idx="825">
                  <c:v>1.1660778653870107</c:v>
                </c:pt>
                <c:pt idx="826">
                  <c:v>1.1693424209138479</c:v>
                </c:pt>
                <c:pt idx="827">
                  <c:v>1.3045786385189824</c:v>
                </c:pt>
                <c:pt idx="828">
                  <c:v>1.5433431394782984</c:v>
                </c:pt>
                <c:pt idx="829">
                  <c:v>1.9399316870083183</c:v>
                </c:pt>
                <c:pt idx="830">
                  <c:v>2.517742538583025</c:v>
                </c:pt>
                <c:pt idx="831">
                  <c:v>2.9164814067322054</c:v>
                </c:pt>
                <c:pt idx="832">
                  <c:v>3.0656710905462674</c:v>
                </c:pt>
                <c:pt idx="833">
                  <c:v>3.0143987296167305</c:v>
                </c:pt>
                <c:pt idx="834">
                  <c:v>2.7547476525643164</c:v>
                </c:pt>
                <c:pt idx="835">
                  <c:v>2.2551972618086404</c:v>
                </c:pt>
                <c:pt idx="836">
                  <c:v>1.6722176177900852</c:v>
                </c:pt>
                <c:pt idx="837">
                  <c:v>1.2880336858627861</c:v>
                </c:pt>
                <c:pt idx="838">
                  <c:v>1.1125857091910469</c:v>
                </c:pt>
                <c:pt idx="839">
                  <c:v>1.0635188737237613</c:v>
                </c:pt>
                <c:pt idx="840">
                  <c:v>1.125135674477673</c:v>
                </c:pt>
                <c:pt idx="841">
                  <c:v>1.2574948708250333</c:v>
                </c:pt>
                <c:pt idx="842">
                  <c:v>1.4280644444851949</c:v>
                </c:pt>
                <c:pt idx="843">
                  <c:v>1.5849281414028622</c:v>
                </c:pt>
                <c:pt idx="844">
                  <c:v>1.6769896306546523</c:v>
                </c:pt>
                <c:pt idx="845">
                  <c:v>1.6526341455346405</c:v>
                </c:pt>
                <c:pt idx="846">
                  <c:v>1.4882928534496289</c:v>
                </c:pt>
                <c:pt idx="847">
                  <c:v>1.2446920948425739</c:v>
                </c:pt>
                <c:pt idx="848">
                  <c:v>1.141673794862001</c:v>
                </c:pt>
                <c:pt idx="849">
                  <c:v>1.1624985685187663</c:v>
                </c:pt>
                <c:pt idx="850">
                  <c:v>1.083246554626397</c:v>
                </c:pt>
                <c:pt idx="851">
                  <c:v>1.1218868520618202</c:v>
                </c:pt>
                <c:pt idx="852">
                  <c:v>1.2340539134808977</c:v>
                </c:pt>
                <c:pt idx="853">
                  <c:v>1.4598026364663867</c:v>
                </c:pt>
                <c:pt idx="854">
                  <c:v>1.8846115103838827</c:v>
                </c:pt>
                <c:pt idx="855">
                  <c:v>2.3809575908801159</c:v>
                </c:pt>
                <c:pt idx="856">
                  <c:v>2.7682229759514656</c:v>
                </c:pt>
                <c:pt idx="857">
                  <c:v>2.9442945894934729</c:v>
                </c:pt>
                <c:pt idx="858">
                  <c:v>2.9502513457318771</c:v>
                </c:pt>
                <c:pt idx="859">
                  <c:v>2.8495710889743449</c:v>
                </c:pt>
                <c:pt idx="860">
                  <c:v>2.6918854306171198</c:v>
                </c:pt>
                <c:pt idx="861">
                  <c:v>2.3731263069604469</c:v>
                </c:pt>
                <c:pt idx="862">
                  <c:v>2.0911329927615303</c:v>
                </c:pt>
                <c:pt idx="863">
                  <c:v>1.9978465011768611</c:v>
                </c:pt>
                <c:pt idx="864">
                  <c:v>2.0222798755858746</c:v>
                </c:pt>
                <c:pt idx="865">
                  <c:v>2.1332794602268135</c:v>
                </c:pt>
                <c:pt idx="866">
                  <c:v>2.3184300370018947</c:v>
                </c:pt>
                <c:pt idx="867">
                  <c:v>2.5962353038662727</c:v>
                </c:pt>
                <c:pt idx="868">
                  <c:v>2.9211477589903572</c:v>
                </c:pt>
                <c:pt idx="869">
                  <c:v>3.1565292948599071</c:v>
                </c:pt>
                <c:pt idx="870">
                  <c:v>3.2679385529917924</c:v>
                </c:pt>
                <c:pt idx="871">
                  <c:v>3.3027176650961949</c:v>
                </c:pt>
                <c:pt idx="872">
                  <c:v>3.4789381336252228</c:v>
                </c:pt>
                <c:pt idx="873">
                  <c:v>3.5823463720902424</c:v>
                </c:pt>
                <c:pt idx="874">
                  <c:v>3.5670963511133165</c:v>
                </c:pt>
                <c:pt idx="875">
                  <c:v>3.5152133787161457</c:v>
                </c:pt>
                <c:pt idx="876">
                  <c:v>3.5642873866884912</c:v>
                </c:pt>
                <c:pt idx="877">
                  <c:v>3.6760918479359179</c:v>
                </c:pt>
                <c:pt idx="878">
                  <c:v>3.8132601983652576</c:v>
                </c:pt>
                <c:pt idx="879">
                  <c:v>4.1721291151720967</c:v>
                </c:pt>
                <c:pt idx="880">
                  <c:v>4.411548374432618</c:v>
                </c:pt>
                <c:pt idx="881">
                  <c:v>4.4338974608711572</c:v>
                </c:pt>
                <c:pt idx="882">
                  <c:v>4.257650546795162</c:v>
                </c:pt>
                <c:pt idx="883">
                  <c:v>4.2022032583688853</c:v>
                </c:pt>
                <c:pt idx="884">
                  <c:v>4.1090412856947385</c:v>
                </c:pt>
                <c:pt idx="885">
                  <c:v>3.8728823946294946</c:v>
                </c:pt>
                <c:pt idx="886">
                  <c:v>3.5845725313664003</c:v>
                </c:pt>
                <c:pt idx="887">
                  <c:v>3.3600932452705412</c:v>
                </c:pt>
                <c:pt idx="888">
                  <c:v>3.2048731370516901</c:v>
                </c:pt>
                <c:pt idx="889">
                  <c:v>3.1449724146376803</c:v>
                </c:pt>
                <c:pt idx="890">
                  <c:v>3.0989261027376434</c:v>
                </c:pt>
                <c:pt idx="891">
                  <c:v>3.1547493874923709</c:v>
                </c:pt>
                <c:pt idx="892">
                  <c:v>3.21103450636513</c:v>
                </c:pt>
                <c:pt idx="893">
                  <c:v>3.1938930438120807</c:v>
                </c:pt>
                <c:pt idx="894">
                  <c:v>3.0656114717223812</c:v>
                </c:pt>
                <c:pt idx="895">
                  <c:v>2.9186270190268049</c:v>
                </c:pt>
                <c:pt idx="896">
                  <c:v>2.8427652212907741</c:v>
                </c:pt>
                <c:pt idx="897">
                  <c:v>2.9057535706882271</c:v>
                </c:pt>
                <c:pt idx="898">
                  <c:v>3.1619257695232177</c:v>
                </c:pt>
                <c:pt idx="899">
                  <c:v>3.532784859378959</c:v>
                </c:pt>
                <c:pt idx="900">
                  <c:v>4.0246401499331714</c:v>
                </c:pt>
                <c:pt idx="901">
                  <c:v>4.561122908186368</c:v>
                </c:pt>
                <c:pt idx="902">
                  <c:v>5.0528160573888838</c:v>
                </c:pt>
                <c:pt idx="903">
                  <c:v>5.38004547519391</c:v>
                </c:pt>
                <c:pt idx="904">
                  <c:v>5.3816573978903675</c:v>
                </c:pt>
                <c:pt idx="905">
                  <c:v>5.2678608665492979</c:v>
                </c:pt>
                <c:pt idx="906">
                  <c:v>5.1675240527167663</c:v>
                </c:pt>
                <c:pt idx="907">
                  <c:v>5.1493087381201352</c:v>
                </c:pt>
                <c:pt idx="908">
                  <c:v>5.2060749946954186</c:v>
                </c:pt>
                <c:pt idx="909">
                  <c:v>5.2480569648132249</c:v>
                </c:pt>
                <c:pt idx="910">
                  <c:v>5.3322918054743225</c:v>
                </c:pt>
                <c:pt idx="911">
                  <c:v>5.4849450288662176</c:v>
                </c:pt>
                <c:pt idx="912">
                  <c:v>5.7049162038273646</c:v>
                </c:pt>
                <c:pt idx="913">
                  <c:v>5.9456139815417322</c:v>
                </c:pt>
                <c:pt idx="914">
                  <c:v>6.1676975338145477</c:v>
                </c:pt>
                <c:pt idx="915">
                  <c:v>6.3634106583177701</c:v>
                </c:pt>
                <c:pt idx="916">
                  <c:v>6.5413364825747626</c:v>
                </c:pt>
                <c:pt idx="917">
                  <c:v>6.6749793400785178</c:v>
                </c:pt>
                <c:pt idx="918">
                  <c:v>6.7609519424113147</c:v>
                </c:pt>
                <c:pt idx="919">
                  <c:v>6.8326507166350714</c:v>
                </c:pt>
                <c:pt idx="920">
                  <c:v>6.9809829760498401</c:v>
                </c:pt>
                <c:pt idx="921">
                  <c:v>7.0981456176826221</c:v>
                </c:pt>
                <c:pt idx="922">
                  <c:v>7.141669940577553</c:v>
                </c:pt>
                <c:pt idx="923">
                  <c:v>7.235336639204176</c:v>
                </c:pt>
                <c:pt idx="924">
                  <c:v>7.4086148002476397</c:v>
                </c:pt>
                <c:pt idx="925">
                  <c:v>7.5703675657618845</c:v>
                </c:pt>
                <c:pt idx="926">
                  <c:v>7.5587852660762245</c:v>
                </c:pt>
                <c:pt idx="927">
                  <c:v>7.4566129589083809</c:v>
                </c:pt>
                <c:pt idx="928">
                  <c:v>7.412513027485379</c:v>
                </c:pt>
                <c:pt idx="929">
                  <c:v>7.2796043958707122</c:v>
                </c:pt>
                <c:pt idx="930">
                  <c:v>7.1622504894610026</c:v>
                </c:pt>
                <c:pt idx="931">
                  <c:v>7.0336930257645118</c:v>
                </c:pt>
                <c:pt idx="932">
                  <c:v>6.9411067443107859</c:v>
                </c:pt>
                <c:pt idx="933">
                  <c:v>7.0909065597166725</c:v>
                </c:pt>
                <c:pt idx="934">
                  <c:v>7.2299798909292923</c:v>
                </c:pt>
                <c:pt idx="935">
                  <c:v>7.2706441598733145</c:v>
                </c:pt>
                <c:pt idx="936">
                  <c:v>7.2465204866856707</c:v>
                </c:pt>
                <c:pt idx="937">
                  <c:v>7.2100810161246907</c:v>
                </c:pt>
                <c:pt idx="938">
                  <c:v>7.1837568436338826</c:v>
                </c:pt>
                <c:pt idx="939">
                  <c:v>7.2685767545349975</c:v>
                </c:pt>
                <c:pt idx="940">
                  <c:v>7.3681629978352055</c:v>
                </c:pt>
                <c:pt idx="941">
                  <c:v>7.3465861684391882</c:v>
                </c:pt>
                <c:pt idx="942">
                  <c:v>7.3377549832488933</c:v>
                </c:pt>
                <c:pt idx="943">
                  <c:v>7.3579286120616674</c:v>
                </c:pt>
                <c:pt idx="944">
                  <c:v>7.3537554167589354</c:v>
                </c:pt>
                <c:pt idx="945">
                  <c:v>7.2289147876127027</c:v>
                </c:pt>
                <c:pt idx="946">
                  <c:v>7.2314546360547398</c:v>
                </c:pt>
                <c:pt idx="947">
                  <c:v>7.3591729926351528</c:v>
                </c:pt>
                <c:pt idx="948">
                  <c:v>7.5350393283645563</c:v>
                </c:pt>
                <c:pt idx="949">
                  <c:v>7.6819969629876912</c:v>
                </c:pt>
                <c:pt idx="950">
                  <c:v>7.7401589299017974</c:v>
                </c:pt>
                <c:pt idx="951">
                  <c:v>7.7282523364387758</c:v>
                </c:pt>
                <c:pt idx="952">
                  <c:v>7.718399991240255</c:v>
                </c:pt>
                <c:pt idx="953">
                  <c:v>7.629843665164981</c:v>
                </c:pt>
                <c:pt idx="954">
                  <c:v>7.5129148954957294</c:v>
                </c:pt>
                <c:pt idx="955">
                  <c:v>7.4276754986226079</c:v>
                </c:pt>
                <c:pt idx="956">
                  <c:v>7.4055715934466138</c:v>
                </c:pt>
                <c:pt idx="957">
                  <c:v>7.5473173044216102</c:v>
                </c:pt>
                <c:pt idx="958">
                  <c:v>7.6612035500298585</c:v>
                </c:pt>
                <c:pt idx="959">
                  <c:v>7.757933614570212</c:v>
                </c:pt>
                <c:pt idx="960">
                  <c:v>7.8456824974459778</c:v>
                </c:pt>
                <c:pt idx="961">
                  <c:v>7.9736003209156472</c:v>
                </c:pt>
                <c:pt idx="962">
                  <c:v>8.1600288345311434</c:v>
                </c:pt>
                <c:pt idx="963">
                  <c:v>8.2278945639400121</c:v>
                </c:pt>
                <c:pt idx="964">
                  <c:v>8.301331124251929</c:v>
                </c:pt>
                <c:pt idx="965">
                  <c:v>8.3887536775257949</c:v>
                </c:pt>
                <c:pt idx="966">
                  <c:v>8.526953463682446</c:v>
                </c:pt>
                <c:pt idx="967">
                  <c:v>8.6098253390646189</c:v>
                </c:pt>
                <c:pt idx="968">
                  <c:v>8.5852948573094352</c:v>
                </c:pt>
                <c:pt idx="969">
                  <c:v>8.4591719178498241</c:v>
                </c:pt>
                <c:pt idx="970">
                  <c:v>8.3645401602980556</c:v>
                </c:pt>
                <c:pt idx="971">
                  <c:v>8.3398241423500856</c:v>
                </c:pt>
                <c:pt idx="972">
                  <c:v>8.3577553697749583</c:v>
                </c:pt>
                <c:pt idx="973">
                  <c:v>8.341193832778055</c:v>
                </c:pt>
                <c:pt idx="974">
                  <c:v>8.3340501644279303</c:v>
                </c:pt>
                <c:pt idx="975">
                  <c:v>8.3306273231676329</c:v>
                </c:pt>
                <c:pt idx="976">
                  <c:v>8.2493360319765046</c:v>
                </c:pt>
                <c:pt idx="977">
                  <c:v>8.2286077345929094</c:v>
                </c:pt>
                <c:pt idx="978">
                  <c:v>8.278202040847626</c:v>
                </c:pt>
                <c:pt idx="979">
                  <c:v>8.4064225075661234</c:v>
                </c:pt>
                <c:pt idx="980">
                  <c:v>8.5509237676397269</c:v>
                </c:pt>
                <c:pt idx="981">
                  <c:v>8.6894964124523195</c:v>
                </c:pt>
                <c:pt idx="982">
                  <c:v>8.7924162394859788</c:v>
                </c:pt>
                <c:pt idx="983">
                  <c:v>8.7783040164978043</c:v>
                </c:pt>
                <c:pt idx="984">
                  <c:v>8.76858146005811</c:v>
                </c:pt>
                <c:pt idx="985">
                  <c:v>8.7364997138432017</c:v>
                </c:pt>
                <c:pt idx="986">
                  <c:v>8.7250919317418969</c:v>
                </c:pt>
                <c:pt idx="987">
                  <c:v>8.6610395863565017</c:v>
                </c:pt>
                <c:pt idx="988">
                  <c:v>8.6632208626417455</c:v>
                </c:pt>
                <c:pt idx="989">
                  <c:v>8.7028470702459675</c:v>
                </c:pt>
                <c:pt idx="990">
                  <c:v>8.7862933466178443</c:v>
                </c:pt>
                <c:pt idx="991">
                  <c:v>8.852708849269888</c:v>
                </c:pt>
                <c:pt idx="992">
                  <c:v>8.8543360386617618</c:v>
                </c:pt>
                <c:pt idx="993">
                  <c:v>8.8588355730367638</c:v>
                </c:pt>
                <c:pt idx="994">
                  <c:v>8.9110395966445957</c:v>
                </c:pt>
                <c:pt idx="995">
                  <c:v>8.9950716416508687</c:v>
                </c:pt>
                <c:pt idx="996">
                  <c:v>9.1018088517526028</c:v>
                </c:pt>
                <c:pt idx="997">
                  <c:v>9.1537971963045734</c:v>
                </c:pt>
                <c:pt idx="998">
                  <c:v>9.0171138857057187</c:v>
                </c:pt>
                <c:pt idx="999">
                  <c:v>8.784659038517475</c:v>
                </c:pt>
                <c:pt idx="1000">
                  <c:v>8.5970427514670948</c:v>
                </c:pt>
                <c:pt idx="1001">
                  <c:v>8.4309197291390436</c:v>
                </c:pt>
                <c:pt idx="1002">
                  <c:v>8.2766301069676409</c:v>
                </c:pt>
                <c:pt idx="1003">
                  <c:v>8.2044202964563659</c:v>
                </c:pt>
                <c:pt idx="1004">
                  <c:v>8.1497752018185707</c:v>
                </c:pt>
                <c:pt idx="1005">
                  <c:v>8.029851006634436</c:v>
                </c:pt>
                <c:pt idx="1006">
                  <c:v>7.8601961441990715</c:v>
                </c:pt>
                <c:pt idx="1007">
                  <c:v>7.7394057734163137</c:v>
                </c:pt>
                <c:pt idx="1008">
                  <c:v>7.6827824428733429</c:v>
                </c:pt>
                <c:pt idx="1009">
                  <c:v>7.6801349904791989</c:v>
                </c:pt>
                <c:pt idx="1010">
                  <c:v>7.7756338635242148</c:v>
                </c:pt>
                <c:pt idx="1011">
                  <c:v>8.0223417391477909</c:v>
                </c:pt>
                <c:pt idx="1012">
                  <c:v>8.3025457554262445</c:v>
                </c:pt>
                <c:pt idx="1013">
                  <c:v>8.5713891690433304</c:v>
                </c:pt>
                <c:pt idx="1014">
                  <c:v>8.8297621007764686</c:v>
                </c:pt>
                <c:pt idx="1015">
                  <c:v>9.2149177966356941</c:v>
                </c:pt>
                <c:pt idx="1016">
                  <c:v>9.3600208439257564</c:v>
                </c:pt>
                <c:pt idx="1017">
                  <c:v>9.3303667589789345</c:v>
                </c:pt>
                <c:pt idx="1018">
                  <c:v>9.2387369868364058</c:v>
                </c:pt>
                <c:pt idx="1019">
                  <c:v>9.1266565748930155</c:v>
                </c:pt>
                <c:pt idx="1020">
                  <c:v>9.0238805012056087</c:v>
                </c:pt>
                <c:pt idx="1021">
                  <c:v>8.884906749152238</c:v>
                </c:pt>
                <c:pt idx="1022">
                  <c:v>8.6023326690983168</c:v>
                </c:pt>
                <c:pt idx="1023">
                  <c:v>8.3714960488638415</c:v>
                </c:pt>
                <c:pt idx="1024">
                  <c:v>8.0611412678945253</c:v>
                </c:pt>
                <c:pt idx="1025">
                  <c:v>7.7516384038289106</c:v>
                </c:pt>
                <c:pt idx="1026">
                  <c:v>7.5194894122636535</c:v>
                </c:pt>
                <c:pt idx="1027">
                  <c:v>7.3174253507023455</c:v>
                </c:pt>
                <c:pt idx="1028">
                  <c:v>7.1457085441746031</c:v>
                </c:pt>
                <c:pt idx="1029">
                  <c:v>7.107025773979772</c:v>
                </c:pt>
                <c:pt idx="1030">
                  <c:v>7.1080540326078498</c:v>
                </c:pt>
                <c:pt idx="1031">
                  <c:v>7.1342541167639748</c:v>
                </c:pt>
                <c:pt idx="1032">
                  <c:v>7.1583202516517979</c:v>
                </c:pt>
                <c:pt idx="1033">
                  <c:v>7.1729510970847068</c:v>
                </c:pt>
                <c:pt idx="1034">
                  <c:v>7.2028172442248843</c:v>
                </c:pt>
                <c:pt idx="1035">
                  <c:v>7.1134094366122778</c:v>
                </c:pt>
                <c:pt idx="1036">
                  <c:v>6.8985718500525905</c:v>
                </c:pt>
                <c:pt idx="1037">
                  <c:v>6.6505918656514247</c:v>
                </c:pt>
                <c:pt idx="1038">
                  <c:v>6.4316752959771701</c:v>
                </c:pt>
                <c:pt idx="1039">
                  <c:v>6.1624842718971538</c:v>
                </c:pt>
                <c:pt idx="1040">
                  <c:v>5.8868918721219741</c:v>
                </c:pt>
                <c:pt idx="1041">
                  <c:v>5.8132573903810778</c:v>
                </c:pt>
                <c:pt idx="1042">
                  <c:v>5.8327819667395104</c:v>
                </c:pt>
                <c:pt idx="1043">
                  <c:v>6.0060884212364458</c:v>
                </c:pt>
                <c:pt idx="1044">
                  <c:v>6.2451060344423039</c:v>
                </c:pt>
                <c:pt idx="1045">
                  <c:v>6.4115762293029208</c:v>
                </c:pt>
                <c:pt idx="1046">
                  <c:v>6.5032690731420697</c:v>
                </c:pt>
                <c:pt idx="1047">
                  <c:v>6.3332994678679491</c:v>
                </c:pt>
                <c:pt idx="1048">
                  <c:v>6.1007468281118546</c:v>
                </c:pt>
                <c:pt idx="1049">
                  <c:v>5.8843621871432852</c:v>
                </c:pt>
                <c:pt idx="1050">
                  <c:v>5.7497378653925129</c:v>
                </c:pt>
                <c:pt idx="1051">
                  <c:v>5.7339386754139658</c:v>
                </c:pt>
                <c:pt idx="1052">
                  <c:v>5.7716391420885902</c:v>
                </c:pt>
                <c:pt idx="1053">
                  <c:v>5.8488221685892716</c:v>
                </c:pt>
                <c:pt idx="1054">
                  <c:v>6.0210561570909356</c:v>
                </c:pt>
                <c:pt idx="1055">
                  <c:v>6.1573287804899888</c:v>
                </c:pt>
                <c:pt idx="1056">
                  <c:v>6.1898297954534307</c:v>
                </c:pt>
                <c:pt idx="1057">
                  <c:v>6.0811548139978173</c:v>
                </c:pt>
                <c:pt idx="1058">
                  <c:v>5.9082933781791303</c:v>
                </c:pt>
                <c:pt idx="1059">
                  <c:v>5.5366189306123657</c:v>
                </c:pt>
                <c:pt idx="1060">
                  <c:v>5.1565618203876218</c:v>
                </c:pt>
                <c:pt idx="1061">
                  <c:v>4.8713068265903097</c:v>
                </c:pt>
                <c:pt idx="1062">
                  <c:v>4.5406985932054287</c:v>
                </c:pt>
                <c:pt idx="1063">
                  <c:v>4.3152729255094675</c:v>
                </c:pt>
                <c:pt idx="1064">
                  <c:v>4.3936075558224141</c:v>
                </c:pt>
                <c:pt idx="1065">
                  <c:v>4.7054251940290674</c:v>
                </c:pt>
                <c:pt idx="1066">
                  <c:v>4.8424766494675744</c:v>
                </c:pt>
                <c:pt idx="1067">
                  <c:v>4.6344113506473059</c:v>
                </c:pt>
                <c:pt idx="1068">
                  <c:v>4.207992211439584</c:v>
                </c:pt>
                <c:pt idx="1069">
                  <c:v>3.6103889537747023</c:v>
                </c:pt>
                <c:pt idx="1070">
                  <c:v>2.8385044422552821</c:v>
                </c:pt>
                <c:pt idx="1071">
                  <c:v>2.2208578368088081</c:v>
                </c:pt>
                <c:pt idx="1072">
                  <c:v>1.9400038865181757</c:v>
                </c:pt>
                <c:pt idx="1073">
                  <c:v>1.97980576817375</c:v>
                </c:pt>
                <c:pt idx="1074">
                  <c:v>2.2308883686130234</c:v>
                </c:pt>
                <c:pt idx="1075">
                  <c:v>2.5519243615758938</c:v>
                </c:pt>
                <c:pt idx="1076">
                  <c:v>2.8788448888994314</c:v>
                </c:pt>
                <c:pt idx="1077">
                  <c:v>2.8374922190998908</c:v>
                </c:pt>
                <c:pt idx="1078">
                  <c:v>2.7131233139743309</c:v>
                </c:pt>
                <c:pt idx="1079">
                  <c:v>2.6341024416547847</c:v>
                </c:pt>
                <c:pt idx="1080">
                  <c:v>2.6270357732197818</c:v>
                </c:pt>
                <c:pt idx="1081">
                  <c:v>2.7463361999244245</c:v>
                </c:pt>
                <c:pt idx="1082">
                  <c:v>2.9791319056828733</c:v>
                </c:pt>
                <c:pt idx="1083">
                  <c:v>3.6429398970684121</c:v>
                </c:pt>
                <c:pt idx="1084">
                  <c:v>4.2874554518272037</c:v>
                </c:pt>
                <c:pt idx="1085">
                  <c:v>4.6902056536998034</c:v>
                </c:pt>
                <c:pt idx="1086">
                  <c:v>4.798815098810711</c:v>
                </c:pt>
                <c:pt idx="1087">
                  <c:v>4.916861524290093</c:v>
                </c:pt>
                <c:pt idx="1088">
                  <c:v>5.0198688165571168</c:v>
                </c:pt>
                <c:pt idx="1089">
                  <c:v>4.8648911719863168</c:v>
                </c:pt>
                <c:pt idx="1090">
                  <c:v>4.7087348881140665</c:v>
                </c:pt>
                <c:pt idx="1091">
                  <c:v>4.5025930386759478</c:v>
                </c:pt>
                <c:pt idx="1092">
                  <c:v>4.1086200698180964</c:v>
                </c:pt>
                <c:pt idx="1093">
                  <c:v>3.4563742057440541</c:v>
                </c:pt>
                <c:pt idx="1094">
                  <c:v>2.4538326552005465</c:v>
                </c:pt>
                <c:pt idx="1095">
                  <c:v>1.8226866639848864</c:v>
                </c:pt>
                <c:pt idx="1096">
                  <c:v>1.8908248841026527</c:v>
                </c:pt>
                <c:pt idx="1097">
                  <c:v>2.3720619968008014</c:v>
                </c:pt>
                <c:pt idx="1098">
                  <c:v>2.9570609159642101</c:v>
                </c:pt>
                <c:pt idx="1099">
                  <c:v>3.4417828732850224</c:v>
                </c:pt>
                <c:pt idx="1100">
                  <c:v>3.7592305250030189</c:v>
                </c:pt>
                <c:pt idx="1101">
                  <c:v>3.9351723689418363</c:v>
                </c:pt>
                <c:pt idx="1102">
                  <c:v>4.0036959497028404</c:v>
                </c:pt>
                <c:pt idx="1103">
                  <c:v>3.9611303586351871</c:v>
                </c:pt>
                <c:pt idx="1104">
                  <c:v>3.8883924768915028</c:v>
                </c:pt>
                <c:pt idx="1105">
                  <c:v>3.8656149844950347</c:v>
                </c:pt>
                <c:pt idx="1106">
                  <c:v>4.0526466490415274</c:v>
                </c:pt>
                <c:pt idx="1107">
                  <c:v>4.7504188723018999</c:v>
                </c:pt>
                <c:pt idx="1108">
                  <c:v>5.797987320461397</c:v>
                </c:pt>
                <c:pt idx="1109">
                  <c:v>6.8735797729820014</c:v>
                </c:pt>
                <c:pt idx="1110">
                  <c:v>7.8151657729028461</c:v>
                </c:pt>
                <c:pt idx="1111">
                  <c:v>8.6193264569273005</c:v>
                </c:pt>
                <c:pt idx="1112">
                  <c:v>9.2956195890799496</c:v>
                </c:pt>
                <c:pt idx="1113">
                  <c:v>9.6510902508601326</c:v>
                </c:pt>
                <c:pt idx="1114">
                  <c:v>9.9134298744028371</c:v>
                </c:pt>
                <c:pt idx="1115">
                  <c:v>10.149789149659773</c:v>
                </c:pt>
                <c:pt idx="1116">
                  <c:v>10.267728434500032</c:v>
                </c:pt>
                <c:pt idx="1117">
                  <c:v>10.169521870849666</c:v>
                </c:pt>
                <c:pt idx="1118">
                  <c:v>10.271829576349429</c:v>
                </c:pt>
                <c:pt idx="1119">
                  <c:v>10.283395496864172</c:v>
                </c:pt>
                <c:pt idx="1120">
                  <c:v>10.44297316934284</c:v>
                </c:pt>
                <c:pt idx="1121">
                  <c:v>10.686416163801109</c:v>
                </c:pt>
                <c:pt idx="1122">
                  <c:v>10.974158641509314</c:v>
                </c:pt>
                <c:pt idx="1123">
                  <c:v>11.311115041033192</c:v>
                </c:pt>
                <c:pt idx="1124">
                  <c:v>11.63080206467318</c:v>
                </c:pt>
                <c:pt idx="1125">
                  <c:v>11.848278242933961</c:v>
                </c:pt>
                <c:pt idx="1126">
                  <c:v>11.93562766297509</c:v>
                </c:pt>
                <c:pt idx="1127">
                  <c:v>11.958293859250139</c:v>
                </c:pt>
                <c:pt idx="1128">
                  <c:v>11.891139907657321</c:v>
                </c:pt>
                <c:pt idx="1129">
                  <c:v>11.753754226743004</c:v>
                </c:pt>
                <c:pt idx="1130">
                  <c:v>11.584825121057035</c:v>
                </c:pt>
                <c:pt idx="1131">
                  <c:v>11.651100114017314</c:v>
                </c:pt>
                <c:pt idx="1132">
                  <c:v>11.952361423032691</c:v>
                </c:pt>
                <c:pt idx="1133">
                  <c:v>12.320739799540938</c:v>
                </c:pt>
                <c:pt idx="1134">
                  <c:v>12.739568877270639</c:v>
                </c:pt>
                <c:pt idx="1135">
                  <c:v>12.932377028657147</c:v>
                </c:pt>
                <c:pt idx="1136">
                  <c:v>13.109905366098406</c:v>
                </c:pt>
                <c:pt idx="1137">
                  <c:v>13.372058555812551</c:v>
                </c:pt>
                <c:pt idx="1138">
                  <c:v>13.664448315987711</c:v>
                </c:pt>
                <c:pt idx="1139">
                  <c:v>13.768205028327396</c:v>
                </c:pt>
                <c:pt idx="1140">
                  <c:v>13.335439993180231</c:v>
                </c:pt>
                <c:pt idx="1141">
                  <c:v>13.060479443884446</c:v>
                </c:pt>
                <c:pt idx="1142">
                  <c:v>12.742775941750937</c:v>
                </c:pt>
                <c:pt idx="1143">
                  <c:v>12.441282373204391</c:v>
                </c:pt>
                <c:pt idx="1144">
                  <c:v>12.114311541388082</c:v>
                </c:pt>
                <c:pt idx="1145">
                  <c:v>11.750087565702746</c:v>
                </c:pt>
                <c:pt idx="1146">
                  <c:v>11.375429761444371</c:v>
                </c:pt>
                <c:pt idx="1147">
                  <c:v>10.997803011814206</c:v>
                </c:pt>
                <c:pt idx="1148">
                  <c:v>10.804975952208036</c:v>
                </c:pt>
                <c:pt idx="1149">
                  <c:v>10.659564492282229</c:v>
                </c:pt>
                <c:pt idx="1150">
                  <c:v>10.413267394484787</c:v>
                </c:pt>
                <c:pt idx="1151">
                  <c:v>10.245629828989928</c:v>
                </c:pt>
                <c:pt idx="1152">
                  <c:v>9.9051361927056973</c:v>
                </c:pt>
                <c:pt idx="1153">
                  <c:v>9.4956122091279838</c:v>
                </c:pt>
                <c:pt idx="1154">
                  <c:v>9.1116032233564486</c:v>
                </c:pt>
                <c:pt idx="1155">
                  <c:v>8.8861717910111739</c:v>
                </c:pt>
                <c:pt idx="1156">
                  <c:v>8.7089022842158101</c:v>
                </c:pt>
                <c:pt idx="1157">
                  <c:v>8.4431272333572327</c:v>
                </c:pt>
                <c:pt idx="1158">
                  <c:v>8.1520805465466939</c:v>
                </c:pt>
                <c:pt idx="1159">
                  <c:v>7.8635759853210061</c:v>
                </c:pt>
                <c:pt idx="1160">
                  <c:v>7.5204951450654329</c:v>
                </c:pt>
                <c:pt idx="1161">
                  <c:v>7.1168865840584115</c:v>
                </c:pt>
                <c:pt idx="1162">
                  <c:v>6.750883389733656</c:v>
                </c:pt>
                <c:pt idx="1163">
                  <c:v>6.5590018301705939</c:v>
                </c:pt>
                <c:pt idx="1164">
                  <c:v>6.4024710435588235</c:v>
                </c:pt>
                <c:pt idx="1165">
                  <c:v>6.0936091292341708</c:v>
                </c:pt>
                <c:pt idx="1166">
                  <c:v>5.5679883185831693</c:v>
                </c:pt>
                <c:pt idx="1167">
                  <c:v>4.8368926984995664</c:v>
                </c:pt>
                <c:pt idx="1168">
                  <c:v>4.0670254350910717</c:v>
                </c:pt>
                <c:pt idx="1169">
                  <c:v>3.3216387487349421</c:v>
                </c:pt>
                <c:pt idx="1170">
                  <c:v>2.7946538845958915</c:v>
                </c:pt>
                <c:pt idx="1171">
                  <c:v>2.7122471707422808</c:v>
                </c:pt>
                <c:pt idx="1172">
                  <c:v>3.0856528025258401</c:v>
                </c:pt>
                <c:pt idx="1173">
                  <c:v>3.5296293965644199</c:v>
                </c:pt>
                <c:pt idx="1174">
                  <c:v>3.908471233405213</c:v>
                </c:pt>
                <c:pt idx="1175">
                  <c:v>4.3366301717049947</c:v>
                </c:pt>
                <c:pt idx="1176">
                  <c:v>4.8051222806806972</c:v>
                </c:pt>
                <c:pt idx="1177">
                  <c:v>5.246710306010157</c:v>
                </c:pt>
                <c:pt idx="1178">
                  <c:v>5.5884415263726499</c:v>
                </c:pt>
                <c:pt idx="1179">
                  <c:v>5.8616763035455133</c:v>
                </c:pt>
                <c:pt idx="1180">
                  <c:v>6.1821660124615407</c:v>
                </c:pt>
                <c:pt idx="1181">
                  <c:v>6.4901661318964363</c:v>
                </c:pt>
                <c:pt idx="1182">
                  <c:v>6.772562192073404</c:v>
                </c:pt>
                <c:pt idx="1183">
                  <c:v>7.1001927641590763</c:v>
                </c:pt>
                <c:pt idx="1184">
                  <c:v>7.347568909254556</c:v>
                </c:pt>
                <c:pt idx="1185">
                  <c:v>7.61484368612747</c:v>
                </c:pt>
                <c:pt idx="1186">
                  <c:v>7.8302227864542688</c:v>
                </c:pt>
                <c:pt idx="1187">
                  <c:v>7.9822088732576404</c:v>
                </c:pt>
                <c:pt idx="1188">
                  <c:v>7.9472988591487095</c:v>
                </c:pt>
                <c:pt idx="1189">
                  <c:v>7.7268418443492219</c:v>
                </c:pt>
                <c:pt idx="1190">
                  <c:v>7.4728732751143543</c:v>
                </c:pt>
                <c:pt idx="1191">
                  <c:v>7.4184038010393838</c:v>
                </c:pt>
                <c:pt idx="1192">
                  <c:v>7.3097377915095665</c:v>
                </c:pt>
                <c:pt idx="1193">
                  <c:v>7.1674301893458487</c:v>
                </c:pt>
                <c:pt idx="1194">
                  <c:v>6.9839105881224377</c:v>
                </c:pt>
                <c:pt idx="1195">
                  <c:v>6.8137056164074288</c:v>
                </c:pt>
                <c:pt idx="1196">
                  <c:v>6.7091544452244536</c:v>
                </c:pt>
                <c:pt idx="1197">
                  <c:v>6.6425619591378373</c:v>
                </c:pt>
                <c:pt idx="1198">
                  <c:v>6.5368459614348815</c:v>
                </c:pt>
                <c:pt idx="1199">
                  <c:v>6.3559632622841518</c:v>
                </c:pt>
                <c:pt idx="1200">
                  <c:v>6.1175808366520217</c:v>
                </c:pt>
                <c:pt idx="1201">
                  <c:v>5.8246193250724261</c:v>
                </c:pt>
                <c:pt idx="1202">
                  <c:v>5.4861155417743532</c:v>
                </c:pt>
                <c:pt idx="1203">
                  <c:v>4.707662004416715</c:v>
                </c:pt>
                <c:pt idx="1204">
                  <c:v>3.8990634974105234</c:v>
                </c:pt>
                <c:pt idx="1205">
                  <c:v>3.2208579830617743</c:v>
                </c:pt>
                <c:pt idx="1206">
                  <c:v>2.4890751928447759</c:v>
                </c:pt>
                <c:pt idx="1207">
                  <c:v>1.762448560090961</c:v>
                </c:pt>
                <c:pt idx="1208">
                  <c:v>1.1986359484518652</c:v>
                </c:pt>
                <c:pt idx="1209">
                  <c:v>1.4345170989848568</c:v>
                </c:pt>
                <c:pt idx="1210">
                  <c:v>2.1362929390580891</c:v>
                </c:pt>
                <c:pt idx="1211">
                  <c:v>2.7723987062975479</c:v>
                </c:pt>
                <c:pt idx="1212">
                  <c:v>3.2546899869396375</c:v>
                </c:pt>
                <c:pt idx="1213">
                  <c:v>3.6389561964542718</c:v>
                </c:pt>
                <c:pt idx="1214">
                  <c:v>3.9814810625706238</c:v>
                </c:pt>
                <c:pt idx="1215">
                  <c:v>4.5383662805310374</c:v>
                </c:pt>
                <c:pt idx="1216">
                  <c:v>4.9122910266308004</c:v>
                </c:pt>
                <c:pt idx="1217">
                  <c:v>5.0147273318238392</c:v>
                </c:pt>
                <c:pt idx="1218">
                  <c:v>5.0563277055704177</c:v>
                </c:pt>
                <c:pt idx="1219">
                  <c:v>5.1611815380787744</c:v>
                </c:pt>
                <c:pt idx="1220">
                  <c:v>5.3877592514880988</c:v>
                </c:pt>
                <c:pt idx="1221">
                  <c:v>5.626754036057803</c:v>
                </c:pt>
                <c:pt idx="1222">
                  <c:v>5.8541348635769523</c:v>
                </c:pt>
                <c:pt idx="1223">
                  <c:v>6.0388855709758307</c:v>
                </c:pt>
                <c:pt idx="1224">
                  <c:v>6.1192265718817627</c:v>
                </c:pt>
                <c:pt idx="1225">
                  <c:v>6.1030439996857124</c:v>
                </c:pt>
                <c:pt idx="1226">
                  <c:v>6.0349454321454461</c:v>
                </c:pt>
                <c:pt idx="1227">
                  <c:v>6.0161686095815474</c:v>
                </c:pt>
                <c:pt idx="1228">
                  <c:v>5.9870320662398919</c:v>
                </c:pt>
                <c:pt idx="1229">
                  <c:v>5.8951961887854525</c:v>
                </c:pt>
                <c:pt idx="1230">
                  <c:v>5.6157204635833269</c:v>
                </c:pt>
                <c:pt idx="1231">
                  <c:v>5.3973966743811319</c:v>
                </c:pt>
                <c:pt idx="1232">
                  <c:v>5.4301554312155149</c:v>
                </c:pt>
                <c:pt idx="1233">
                  <c:v>5.591415277668923</c:v>
                </c:pt>
                <c:pt idx="1234">
                  <c:v>5.7907813995842741</c:v>
                </c:pt>
                <c:pt idx="1235">
                  <c:v>5.8280313276300202</c:v>
                </c:pt>
                <c:pt idx="1236">
                  <c:v>5.6953800179736689</c:v>
                </c:pt>
                <c:pt idx="1237">
                  <c:v>5.3430250794327243</c:v>
                </c:pt>
                <c:pt idx="1238">
                  <c:v>4.8823470540244047</c:v>
                </c:pt>
                <c:pt idx="1239">
                  <c:v>4.8338080065178222</c:v>
                </c:pt>
                <c:pt idx="1240">
                  <c:v>4.8930568090763549</c:v>
                </c:pt>
                <c:pt idx="1241">
                  <c:v>5.0305320909225539</c:v>
                </c:pt>
                <c:pt idx="1242">
                  <c:v>5.1665396893550461</c:v>
                </c:pt>
                <c:pt idx="1243">
                  <c:v>5.2429567434916322</c:v>
                </c:pt>
                <c:pt idx="1244">
                  <c:v>5.2739164010051134</c:v>
                </c:pt>
                <c:pt idx="1245">
                  <c:v>5.3289710382219528</c:v>
                </c:pt>
                <c:pt idx="1246">
                  <c:v>5.3076702483192495</c:v>
                </c:pt>
                <c:pt idx="1247">
                  <c:v>5.2085092513642062</c:v>
                </c:pt>
                <c:pt idx="1248">
                  <c:v>5.1109833137187248</c:v>
                </c:pt>
                <c:pt idx="1249">
                  <c:v>5.0697720872167817</c:v>
                </c:pt>
                <c:pt idx="1250">
                  <c:v>5.1247050549821562</c:v>
                </c:pt>
                <c:pt idx="1251">
                  <c:v>5.0452530185124029</c:v>
                </c:pt>
                <c:pt idx="1252">
                  <c:v>4.8718224496654079</c:v>
                </c:pt>
                <c:pt idx="1253">
                  <c:v>4.6405652468914624</c:v>
                </c:pt>
                <c:pt idx="1254">
                  <c:v>4.2208076837672817</c:v>
                </c:pt>
                <c:pt idx="1255">
                  <c:v>4.0770219728069588</c:v>
                </c:pt>
                <c:pt idx="1256">
                  <c:v>4.192535580649448</c:v>
                </c:pt>
                <c:pt idx="1257">
                  <c:v>4.3593032148346262</c:v>
                </c:pt>
                <c:pt idx="1258">
                  <c:v>4.485473134735722</c:v>
                </c:pt>
                <c:pt idx="1259">
                  <c:v>4.412569556073608</c:v>
                </c:pt>
                <c:pt idx="1260">
                  <c:v>4.1436676387690206</c:v>
                </c:pt>
                <c:pt idx="1261">
                  <c:v>3.796598056016169</c:v>
                </c:pt>
                <c:pt idx="1262">
                  <c:v>3.3470900609302752</c:v>
                </c:pt>
                <c:pt idx="1263">
                  <c:v>3.2293422461617198</c:v>
                </c:pt>
                <c:pt idx="1264">
                  <c:v>3.4116267008943035</c:v>
                </c:pt>
                <c:pt idx="1265">
                  <c:v>3.7870792567212423</c:v>
                </c:pt>
                <c:pt idx="1266">
                  <c:v>4.2582122930374782</c:v>
                </c:pt>
                <c:pt idx="1267">
                  <c:v>4.6350452584370876</c:v>
                </c:pt>
                <c:pt idx="1268">
                  <c:v>4.9113895895205868</c:v>
                </c:pt>
                <c:pt idx="1269">
                  <c:v>5.072147981510609</c:v>
                </c:pt>
                <c:pt idx="1270">
                  <c:v>5.0787734948281207</c:v>
                </c:pt>
                <c:pt idx="1271">
                  <c:v>4.9861508409291888</c:v>
                </c:pt>
                <c:pt idx="1272">
                  <c:v>4.8451667293664169</c:v>
                </c:pt>
                <c:pt idx="1273">
                  <c:v>4.704636395509735</c:v>
                </c:pt>
                <c:pt idx="1274">
                  <c:v>4.602969106758743</c:v>
                </c:pt>
                <c:pt idx="1275">
                  <c:v>4.6266383279731453</c:v>
                </c:pt>
                <c:pt idx="1276">
                  <c:v>4.7543081458972747</c:v>
                </c:pt>
                <c:pt idx="1277">
                  <c:v>4.8310326634826506</c:v>
                </c:pt>
                <c:pt idx="1278">
                  <c:v>4.6485681701952268</c:v>
                </c:pt>
                <c:pt idx="1279">
                  <c:v>4.7475242522667047</c:v>
                </c:pt>
                <c:pt idx="1280">
                  <c:v>5.0825109349084689</c:v>
                </c:pt>
                <c:pt idx="1281">
                  <c:v>5.3922401539425859</c:v>
                </c:pt>
                <c:pt idx="1282">
                  <c:v>5.5442734076081708</c:v>
                </c:pt>
                <c:pt idx="1283">
                  <c:v>5.5856643680857481</c:v>
                </c:pt>
                <c:pt idx="1284">
                  <c:v>5.5409497636185057</c:v>
                </c:pt>
                <c:pt idx="1285">
                  <c:v>5.4106909432880403</c:v>
                </c:pt>
                <c:pt idx="1286">
                  <c:v>5.0543220831124707</c:v>
                </c:pt>
                <c:pt idx="1287">
                  <c:v>5.1919553183407192</c:v>
                </c:pt>
                <c:pt idx="1288">
                  <c:v>5.5815366911266935</c:v>
                </c:pt>
                <c:pt idx="1289">
                  <c:v>5.9969534805242759</c:v>
                </c:pt>
                <c:pt idx="1290">
                  <c:v>6.3820471049769596</c:v>
                </c:pt>
                <c:pt idx="1291">
                  <c:v>6.6321438413338649</c:v>
                </c:pt>
                <c:pt idx="1292">
                  <c:v>6.6625570067631665</c:v>
                </c:pt>
                <c:pt idx="1293">
                  <c:v>6.6794006067127576</c:v>
                </c:pt>
                <c:pt idx="1294">
                  <c:v>6.5047693744756376</c:v>
                </c:pt>
                <c:pt idx="1295">
                  <c:v>6.1238347835994729</c:v>
                </c:pt>
                <c:pt idx="1296">
                  <c:v>6.006260941060078</c:v>
                </c:pt>
                <c:pt idx="1297">
                  <c:v>6.0909182937045401</c:v>
                </c:pt>
                <c:pt idx="1298">
                  <c:v>6.3286311604914216</c:v>
                </c:pt>
                <c:pt idx="1299">
                  <c:v>6.2012742648127679</c:v>
                </c:pt>
                <c:pt idx="1300">
                  <c:v>5.4877625096108709</c:v>
                </c:pt>
                <c:pt idx="1301">
                  <c:v>4.460129535507078</c:v>
                </c:pt>
                <c:pt idx="1302">
                  <c:v>3.4483820852658673</c:v>
                </c:pt>
                <c:pt idx="1303">
                  <c:v>2.9424547288025682</c:v>
                </c:pt>
                <c:pt idx="1304">
                  <c:v>2.4559906900128241</c:v>
                </c:pt>
                <c:pt idx="1305">
                  <c:v>2.3909673782215024</c:v>
                </c:pt>
                <c:pt idx="1306">
                  <c:v>2.6317196334103641</c:v>
                </c:pt>
                <c:pt idx="1307">
                  <c:v>2.9892997486044344</c:v>
                </c:pt>
                <c:pt idx="1308">
                  <c:v>3.4080888274705288</c:v>
                </c:pt>
                <c:pt idx="1309">
                  <c:v>3.7143075405752382</c:v>
                </c:pt>
                <c:pt idx="1310">
                  <c:v>3.7358086319495931</c:v>
                </c:pt>
                <c:pt idx="1311">
                  <c:v>3.6736446019851301</c:v>
                </c:pt>
                <c:pt idx="1312">
                  <c:v>3.6802739608577002</c:v>
                </c:pt>
                <c:pt idx="1313">
                  <c:v>3.614530198667254</c:v>
                </c:pt>
                <c:pt idx="1314">
                  <c:v>3.5026708481198074</c:v>
                </c:pt>
                <c:pt idx="1315">
                  <c:v>3.3841423167253812</c:v>
                </c:pt>
                <c:pt idx="1316">
                  <c:v>3.2948859690115366</c:v>
                </c:pt>
                <c:pt idx="1317">
                  <c:v>3.3012190363475207</c:v>
                </c:pt>
                <c:pt idx="1318">
                  <c:v>3.3079362163220538</c:v>
                </c:pt>
                <c:pt idx="1319">
                  <c:v>3.3239868344037387</c:v>
                </c:pt>
                <c:pt idx="1320">
                  <c:v>3.3707328013458278</c:v>
                </c:pt>
                <c:pt idx="1321">
                  <c:v>3.4162758718328892</c:v>
                </c:pt>
                <c:pt idx="1322">
                  <c:v>3.4148499245505346</c:v>
                </c:pt>
                <c:pt idx="1323">
                  <c:v>3.1231384385128704</c:v>
                </c:pt>
                <c:pt idx="1324">
                  <c:v>2.7529187309866829</c:v>
                </c:pt>
                <c:pt idx="1325">
                  <c:v>2.4284668694871927</c:v>
                </c:pt>
                <c:pt idx="1326">
                  <c:v>1.9590446627525224</c:v>
                </c:pt>
                <c:pt idx="1327">
                  <c:v>1.8382915642892801</c:v>
                </c:pt>
                <c:pt idx="1328">
                  <c:v>1.9331791563122804</c:v>
                </c:pt>
                <c:pt idx="1329">
                  <c:v>1.8983891473660472</c:v>
                </c:pt>
                <c:pt idx="1330">
                  <c:v>1.9217342972954865</c:v>
                </c:pt>
                <c:pt idx="1331">
                  <c:v>2.0166386530614213</c:v>
                </c:pt>
                <c:pt idx="1332">
                  <c:v>2.1744592706682964</c:v>
                </c:pt>
                <c:pt idx="1333">
                  <c:v>2.3469917812733625</c:v>
                </c:pt>
                <c:pt idx="1334">
                  <c:v>2.5013165957923853</c:v>
                </c:pt>
                <c:pt idx="1335">
                  <c:v>2.7559689128602836</c:v>
                </c:pt>
                <c:pt idx="1336">
                  <c:v>2.848374687561912</c:v>
                </c:pt>
                <c:pt idx="1337">
                  <c:v>2.7223849179824442</c:v>
                </c:pt>
                <c:pt idx="1338">
                  <c:v>2.504274528005316</c:v>
                </c:pt>
                <c:pt idx="1339">
                  <c:v>2.3246312562078111</c:v>
                </c:pt>
                <c:pt idx="1340">
                  <c:v>2.3870640396494482</c:v>
                </c:pt>
                <c:pt idx="1341">
                  <c:v>2.5831046704741683</c:v>
                </c:pt>
                <c:pt idx="1342">
                  <c:v>2.8132248293241657</c:v>
                </c:pt>
                <c:pt idx="1343">
                  <c:v>3.0533012684591192</c:v>
                </c:pt>
                <c:pt idx="1344">
                  <c:v>3.2319299824793517</c:v>
                </c:pt>
                <c:pt idx="1345">
                  <c:v>3.320765060897128</c:v>
                </c:pt>
                <c:pt idx="1346">
                  <c:v>3.3601091276411852</c:v>
                </c:pt>
                <c:pt idx="1347">
                  <c:v>3.6174503002701908</c:v>
                </c:pt>
                <c:pt idx="1348">
                  <c:v>3.8832200739263603</c:v>
                </c:pt>
                <c:pt idx="1349">
                  <c:v>3.9882758396052806</c:v>
                </c:pt>
                <c:pt idx="1350">
                  <c:v>3.791825529498094</c:v>
                </c:pt>
                <c:pt idx="1351">
                  <c:v>3.668528128709315</c:v>
                </c:pt>
                <c:pt idx="1352">
                  <c:v>3.6280130322033339</c:v>
                </c:pt>
                <c:pt idx="1353">
                  <c:v>3.2505275798452646</c:v>
                </c:pt>
                <c:pt idx="1354">
                  <c:v>2.5946517730277794</c:v>
                </c:pt>
                <c:pt idx="1355">
                  <c:v>1.7956367500809371</c:v>
                </c:pt>
                <c:pt idx="1356">
                  <c:v>1.1818746830130094</c:v>
                </c:pt>
                <c:pt idx="1357">
                  <c:v>1.0122439089244517</c:v>
                </c:pt>
                <c:pt idx="1358">
                  <c:v>1.322516303447498</c:v>
                </c:pt>
                <c:pt idx="1359">
                  <c:v>1.8062228738127402</c:v>
                </c:pt>
                <c:pt idx="1360">
                  <c:v>2.0837212390413362</c:v>
                </c:pt>
                <c:pt idx="1361">
                  <c:v>2.0142144285356647</c:v>
                </c:pt>
                <c:pt idx="1362">
                  <c:v>1.7207836415190456</c:v>
                </c:pt>
                <c:pt idx="1363">
                  <c:v>1.3510652843964892</c:v>
                </c:pt>
                <c:pt idx="1364">
                  <c:v>1.0255349049233193</c:v>
                </c:pt>
                <c:pt idx="1365">
                  <c:v>0.71305694911029682</c:v>
                </c:pt>
                <c:pt idx="1366">
                  <c:v>0.59071585609508681</c:v>
                </c:pt>
                <c:pt idx="1367">
                  <c:v>0.66230122494844634</c:v>
                </c:pt>
                <c:pt idx="1368">
                  <c:v>0.88756655923174088</c:v>
                </c:pt>
                <c:pt idx="1369">
                  <c:v>1.2544660945065826</c:v>
                </c:pt>
                <c:pt idx="1370">
                  <c:v>1.7014804901953886</c:v>
                </c:pt>
                <c:pt idx="1371">
                  <c:v>2.2061020269728706</c:v>
                </c:pt>
                <c:pt idx="1372">
                  <c:v>2.6036176618717564</c:v>
                </c:pt>
                <c:pt idx="1373">
                  <c:v>2.8473794355923836</c:v>
                </c:pt>
                <c:pt idx="1374">
                  <c:v>2.7433480335603733</c:v>
                </c:pt>
                <c:pt idx="1375">
                  <c:v>2.4913320820947962</c:v>
                </c:pt>
                <c:pt idx="1376">
                  <c:v>2.5779811710258698</c:v>
                </c:pt>
                <c:pt idx="1377">
                  <c:v>2.6861816753797618</c:v>
                </c:pt>
                <c:pt idx="1378">
                  <c:v>2.7282492703779826</c:v>
                </c:pt>
                <c:pt idx="1379">
                  <c:v>2.6863942022001415</c:v>
                </c:pt>
                <c:pt idx="1380">
                  <c:v>2.5848230063992936</c:v>
                </c:pt>
                <c:pt idx="1381">
                  <c:v>2.3698479531838066</c:v>
                </c:pt>
                <c:pt idx="1382">
                  <c:v>2.1284122999455115</c:v>
                </c:pt>
                <c:pt idx="1383">
                  <c:v>2.2323323480056123</c:v>
                </c:pt>
                <c:pt idx="1384">
                  <c:v>2.509867008756145</c:v>
                </c:pt>
                <c:pt idx="1385">
                  <c:v>2.9640950694761732</c:v>
                </c:pt>
                <c:pt idx="1386">
                  <c:v>3.5965592264117889</c:v>
                </c:pt>
                <c:pt idx="1387">
                  <c:v>4.3385573349356399</c:v>
                </c:pt>
                <c:pt idx="1388">
                  <c:v>5.1434011786625504</c:v>
                </c:pt>
                <c:pt idx="1389">
                  <c:v>5.6876507787891315</c:v>
                </c:pt>
                <c:pt idx="1390">
                  <c:v>6.0637637498853083</c:v>
                </c:pt>
                <c:pt idx="1391">
                  <c:v>6.3455282607198127</c:v>
                </c:pt>
                <c:pt idx="1392">
                  <c:v>6.5642229765490319</c:v>
                </c:pt>
                <c:pt idx="1393">
                  <c:v>6.7046718811088848</c:v>
                </c:pt>
                <c:pt idx="1394">
                  <c:v>6.7861334430986</c:v>
                </c:pt>
                <c:pt idx="1395">
                  <c:v>6.8820261605460971</c:v>
                </c:pt>
                <c:pt idx="1396">
                  <c:v>6.9564243279405273</c:v>
                </c:pt>
                <c:pt idx="1397">
                  <c:v>6.9077587256817115</c:v>
                </c:pt>
                <c:pt idx="1398">
                  <c:v>6.6759553861883916</c:v>
                </c:pt>
                <c:pt idx="1399">
                  <c:v>6.529849187966871</c:v>
                </c:pt>
                <c:pt idx="1400">
                  <c:v>6.8203818778733876</c:v>
                </c:pt>
                <c:pt idx="1401">
                  <c:v>6.962955395673335</c:v>
                </c:pt>
                <c:pt idx="1402">
                  <c:v>6.7067372411471702</c:v>
                </c:pt>
                <c:pt idx="1403">
                  <c:v>6.3247392811328487</c:v>
                </c:pt>
                <c:pt idx="1404">
                  <c:v>5.8048232778135631</c:v>
                </c:pt>
                <c:pt idx="1405">
                  <c:v>5.1832187195416033</c:v>
                </c:pt>
                <c:pt idx="1406">
                  <c:v>4.3002910237377545</c:v>
                </c:pt>
                <c:pt idx="1407">
                  <c:v>3.8018252044216045</c:v>
                </c:pt>
                <c:pt idx="1408">
                  <c:v>3.4436683026674677</c:v>
                </c:pt>
                <c:pt idx="1409">
                  <c:v>3.1372162401805297</c:v>
                </c:pt>
                <c:pt idx="1410">
                  <c:v>3.0983541731693074</c:v>
                </c:pt>
                <c:pt idx="1411">
                  <c:v>3.388503057374058</c:v>
                </c:pt>
                <c:pt idx="1412">
                  <c:v>3.8313016648704363</c:v>
                </c:pt>
                <c:pt idx="1413">
                  <c:v>3.9853048109577007</c:v>
                </c:pt>
                <c:pt idx="1414">
                  <c:v>3.9843389994513432</c:v>
                </c:pt>
                <c:pt idx="1415">
                  <c:v>3.9857458417961231</c:v>
                </c:pt>
                <c:pt idx="1416">
                  <c:v>3.9435265796572141</c:v>
                </c:pt>
                <c:pt idx="1417">
                  <c:v>3.7647613255714329</c:v>
                </c:pt>
                <c:pt idx="1418">
                  <c:v>3.4831025092593682</c:v>
                </c:pt>
                <c:pt idx="1419">
                  <c:v>3.2409519287963793</c:v>
                </c:pt>
                <c:pt idx="1420">
                  <c:v>3.003654682469771</c:v>
                </c:pt>
                <c:pt idx="1421">
                  <c:v>2.6389806754296892</c:v>
                </c:pt>
                <c:pt idx="1422">
                  <c:v>2.0928450772886174</c:v>
                </c:pt>
                <c:pt idx="1423">
                  <c:v>1.6610828878508022</c:v>
                </c:pt>
                <c:pt idx="1424">
                  <c:v>1.2458319720980817</c:v>
                </c:pt>
                <c:pt idx="1425">
                  <c:v>0.91004830397025882</c:v>
                </c:pt>
                <c:pt idx="1426">
                  <c:v>0.74442563591602495</c:v>
                </c:pt>
                <c:pt idx="1427">
                  <c:v>0.81137535385964732</c:v>
                </c:pt>
                <c:pt idx="1428">
                  <c:v>0.99317949181226473</c:v>
                </c:pt>
                <c:pt idx="1429">
                  <c:v>1.0942698578568388</c:v>
                </c:pt>
                <c:pt idx="1430">
                  <c:v>1.3215602600521736</c:v>
                </c:pt>
                <c:pt idx="1431">
                  <c:v>1.637155534595067</c:v>
                </c:pt>
                <c:pt idx="1432">
                  <c:v>1.9178526550286747</c:v>
                </c:pt>
                <c:pt idx="1433">
                  <c:v>2.3068298640052789</c:v>
                </c:pt>
                <c:pt idx="1434">
                  <c:v>2.7579081132684222</c:v>
                </c:pt>
                <c:pt idx="1435">
                  <c:v>3.2126518652094003</c:v>
                </c:pt>
                <c:pt idx="1436">
                  <c:v>3.7481027377952993</c:v>
                </c:pt>
                <c:pt idx="1437">
                  <c:v>4.017375217874636</c:v>
                </c:pt>
                <c:pt idx="1438">
                  <c:v>4.0494163827791327</c:v>
                </c:pt>
                <c:pt idx="1439">
                  <c:v>4.0355728091511622</c:v>
                </c:pt>
                <c:pt idx="1440">
                  <c:v>4.0620767044783141</c:v>
                </c:pt>
                <c:pt idx="1441">
                  <c:v>4.1580104355721614</c:v>
                </c:pt>
                <c:pt idx="1442">
                  <c:v>4.3284357168713772</c:v>
                </c:pt>
                <c:pt idx="1443">
                  <c:v>4.6459492915030678</c:v>
                </c:pt>
                <c:pt idx="1444">
                  <c:v>4.9974082368220261</c:v>
                </c:pt>
                <c:pt idx="1445">
                  <c:v>5.2270077987283896</c:v>
                </c:pt>
                <c:pt idx="1446">
                  <c:v>5.2717651616931915</c:v>
                </c:pt>
                <c:pt idx="1447">
                  <c:v>5.7435520094954908</c:v>
                </c:pt>
                <c:pt idx="1448">
                  <c:v>6.4212385117115893</c:v>
                </c:pt>
                <c:pt idx="1449">
                  <c:v>6.8781806622211148</c:v>
                </c:pt>
                <c:pt idx="1450">
                  <c:v>7.1892786115115204</c:v>
                </c:pt>
                <c:pt idx="1451">
                  <c:v>7.5204389420731719</c:v>
                </c:pt>
                <c:pt idx="1452">
                  <c:v>7.9030877591836504</c:v>
                </c:pt>
                <c:pt idx="1453">
                  <c:v>8.1826545012187832</c:v>
                </c:pt>
                <c:pt idx="1454">
                  <c:v>8.33314401957489</c:v>
                </c:pt>
                <c:pt idx="1455">
                  <c:v>8.9414172778355034</c:v>
                </c:pt>
                <c:pt idx="1456">
                  <c:v>9.5896027451664416</c:v>
                </c:pt>
                <c:pt idx="1457">
                  <c:v>10.16549891607832</c:v>
                </c:pt>
                <c:pt idx="1458">
                  <c:v>10.554862189281906</c:v>
                </c:pt>
                <c:pt idx="1459">
                  <c:v>10.760470026035694</c:v>
                </c:pt>
                <c:pt idx="1460">
                  <c:v>10.884298914537336</c:v>
                </c:pt>
                <c:pt idx="1461">
                  <c:v>11.2105468589392</c:v>
                </c:pt>
                <c:pt idx="1462">
                  <c:v>11.568374860544138</c:v>
                </c:pt>
                <c:pt idx="1463">
                  <c:v>11.786987490581589</c:v>
                </c:pt>
                <c:pt idx="1464">
                  <c:v>11.797374745627748</c:v>
                </c:pt>
                <c:pt idx="1465">
                  <c:v>11.53891927134012</c:v>
                </c:pt>
                <c:pt idx="1466">
                  <c:v>10.942875266523608</c:v>
                </c:pt>
                <c:pt idx="1467">
                  <c:v>10.193686985379166</c:v>
                </c:pt>
                <c:pt idx="1468">
                  <c:v>9.5107317631712434</c:v>
                </c:pt>
                <c:pt idx="1469">
                  <c:v>8.8908368272913201</c:v>
                </c:pt>
                <c:pt idx="1470">
                  <c:v>8.3429310599081603</c:v>
                </c:pt>
                <c:pt idx="1471">
                  <c:v>7.950379739137027</c:v>
                </c:pt>
                <c:pt idx="1472">
                  <c:v>7.6969924812232211</c:v>
                </c:pt>
                <c:pt idx="1473">
                  <c:v>7.5295380348085832</c:v>
                </c:pt>
                <c:pt idx="1474">
                  <c:v>7.4498551844145151</c:v>
                </c:pt>
                <c:pt idx="1475">
                  <c:v>7.2855057906312028</c:v>
                </c:pt>
                <c:pt idx="1476">
                  <c:v>6.9281758838563468</c:v>
                </c:pt>
                <c:pt idx="1477">
                  <c:v>6.4278398881280179</c:v>
                </c:pt>
                <c:pt idx="1478">
                  <c:v>5.7113917796342415</c:v>
                </c:pt>
                <c:pt idx="1479">
                  <c:v>5.7419819125432658</c:v>
                </c:pt>
                <c:pt idx="1480">
                  <c:v>6.0877950553104663</c:v>
                </c:pt>
                <c:pt idx="1481">
                  <c:v>6.2011094839909067</c:v>
                </c:pt>
                <c:pt idx="1482">
                  <c:v>6.1484122756864341</c:v>
                </c:pt>
                <c:pt idx="1483">
                  <c:v>6.3020309964613412</c:v>
                </c:pt>
                <c:pt idx="1484">
                  <c:v>6.862243346409441</c:v>
                </c:pt>
                <c:pt idx="1485">
                  <c:v>7.7788209614319603</c:v>
                </c:pt>
                <c:pt idx="1486">
                  <c:v>8.6902259086532734</c:v>
                </c:pt>
                <c:pt idx="1487">
                  <c:v>9.3799186819751466</c:v>
                </c:pt>
                <c:pt idx="1488">
                  <c:v>9.8115792540655828</c:v>
                </c:pt>
                <c:pt idx="1489">
                  <c:v>9.9663329845857938</c:v>
                </c:pt>
                <c:pt idx="1490">
                  <c:v>9.7831120692056501</c:v>
                </c:pt>
                <c:pt idx="1491">
                  <c:v>9.2976940089020701</c:v>
                </c:pt>
                <c:pt idx="1492">
                  <c:v>8.7540570552138988</c:v>
                </c:pt>
                <c:pt idx="1493">
                  <c:v>8.1094487157617223</c:v>
                </c:pt>
                <c:pt idx="1494">
                  <c:v>7.3025278514842737</c:v>
                </c:pt>
                <c:pt idx="1495">
                  <c:v>6.6832081271262807</c:v>
                </c:pt>
                <c:pt idx="1496">
                  <c:v>6.1830353048315692</c:v>
                </c:pt>
                <c:pt idx="1497">
                  <c:v>5.3929862714606944</c:v>
                </c:pt>
                <c:pt idx="1498">
                  <c:v>4.5589288799828855</c:v>
                </c:pt>
                <c:pt idx="1499">
                  <c:v>3.6801640467526329</c:v>
                </c:pt>
                <c:pt idx="1500">
                  <c:v>2.8673946738727047</c:v>
                </c:pt>
                <c:pt idx="1501">
                  <c:v>2.2579703483251938</c:v>
                </c:pt>
                <c:pt idx="1502">
                  <c:v>1.9345875764634519</c:v>
                </c:pt>
                <c:pt idx="1503">
                  <c:v>2.7109595570372105</c:v>
                </c:pt>
                <c:pt idx="1504">
                  <c:v>3.7924298527508178</c:v>
                </c:pt>
                <c:pt idx="1505">
                  <c:v>4.6397673042169192</c:v>
                </c:pt>
                <c:pt idx="1506">
                  <c:v>5.262116533668534</c:v>
                </c:pt>
                <c:pt idx="1507">
                  <c:v>5.6835214350268597</c:v>
                </c:pt>
                <c:pt idx="1508">
                  <c:v>6.0382697905837102</c:v>
                </c:pt>
                <c:pt idx="1509">
                  <c:v>6.2253305813201667</c:v>
                </c:pt>
                <c:pt idx="1510">
                  <c:v>6.3883272853723145</c:v>
                </c:pt>
                <c:pt idx="1511">
                  <c:v>6.5796095661255523</c:v>
                </c:pt>
                <c:pt idx="1512">
                  <c:v>6.7540379979696183</c:v>
                </c:pt>
                <c:pt idx="1513">
                  <c:v>6.925794582323209</c:v>
                </c:pt>
                <c:pt idx="1514">
                  <c:v>7.1140575709064358</c:v>
                </c:pt>
                <c:pt idx="1515">
                  <c:v>7.3665880409684101</c:v>
                </c:pt>
                <c:pt idx="1516">
                  <c:v>7.6495050374354472</c:v>
                </c:pt>
                <c:pt idx="1517">
                  <c:v>7.7828717669441678</c:v>
                </c:pt>
                <c:pt idx="1518">
                  <c:v>7.7576522416436058</c:v>
                </c:pt>
                <c:pt idx="1519">
                  <c:v>7.8517437235271839</c:v>
                </c:pt>
                <c:pt idx="1520">
                  <c:v>8.2124529568231406</c:v>
                </c:pt>
                <c:pt idx="1521">
                  <c:v>8.4568106356107862</c:v>
                </c:pt>
                <c:pt idx="1522">
                  <c:v>8.4844216274967845</c:v>
                </c:pt>
                <c:pt idx="1523">
                  <c:v>8.4274327772700097</c:v>
                </c:pt>
                <c:pt idx="1524">
                  <c:v>8.0870323832323443</c:v>
                </c:pt>
                <c:pt idx="1525">
                  <c:v>7.259586443692764</c:v>
                </c:pt>
                <c:pt idx="1526">
                  <c:v>6.8518086141908494</c:v>
                </c:pt>
                <c:pt idx="1527">
                  <c:v>6.9613026204463733</c:v>
                </c:pt>
                <c:pt idx="1528">
                  <c:v>7.3790152034399528</c:v>
                </c:pt>
                <c:pt idx="1529">
                  <c:v>7.8446513177235166</c:v>
                </c:pt>
                <c:pt idx="1530">
                  <c:v>8.167300008426043</c:v>
                </c:pt>
                <c:pt idx="1531">
                  <c:v>8.3124735344506444</c:v>
                </c:pt>
                <c:pt idx="1532">
                  <c:v>8.4198240631835226</c:v>
                </c:pt>
                <c:pt idx="1533">
                  <c:v>8.5126897503396428</c:v>
                </c:pt>
                <c:pt idx="1534">
                  <c:v>8.5009102351694104</c:v>
                </c:pt>
                <c:pt idx="1535">
                  <c:v>8.4834307497107648</c:v>
                </c:pt>
                <c:pt idx="1536">
                  <c:v>8.4584180198098391</c:v>
                </c:pt>
                <c:pt idx="1537">
                  <c:v>8.4485183827116082</c:v>
                </c:pt>
                <c:pt idx="1538">
                  <c:v>8.3956794031362154</c:v>
                </c:pt>
                <c:pt idx="1539">
                  <c:v>8.1437575858128834</c:v>
                </c:pt>
                <c:pt idx="1540">
                  <c:v>7.8990937891702027</c:v>
                </c:pt>
                <c:pt idx="1541">
                  <c:v>7.7064486056423052</c:v>
                </c:pt>
                <c:pt idx="1542">
                  <c:v>7.6102306966744795</c:v>
                </c:pt>
                <c:pt idx="1543">
                  <c:v>7.7166191577514534</c:v>
                </c:pt>
                <c:pt idx="1544">
                  <c:v>7.9513922418086374</c:v>
                </c:pt>
                <c:pt idx="1545">
                  <c:v>8.1229620945065832</c:v>
                </c:pt>
                <c:pt idx="1546">
                  <c:v>8.1777990005081698</c:v>
                </c:pt>
                <c:pt idx="1547">
                  <c:v>8.0094433968310224</c:v>
                </c:pt>
                <c:pt idx="1548">
                  <c:v>7.7168379256719764</c:v>
                </c:pt>
                <c:pt idx="1549">
                  <c:v>7.1476354327745613</c:v>
                </c:pt>
                <c:pt idx="1550">
                  <c:v>6.1896502711203665</c:v>
                </c:pt>
                <c:pt idx="1551">
                  <c:v>5.675372623819154</c:v>
                </c:pt>
                <c:pt idx="1552">
                  <c:v>5.3021111217648427</c:v>
                </c:pt>
                <c:pt idx="1553">
                  <c:v>4.9296425949063662</c:v>
                </c:pt>
                <c:pt idx="1554">
                  <c:v>4.5784668978086582</c:v>
                </c:pt>
                <c:pt idx="1555">
                  <c:v>4.2117498444970662</c:v>
                </c:pt>
                <c:pt idx="1556">
                  <c:v>3.9122515484165632</c:v>
                </c:pt>
                <c:pt idx="1557">
                  <c:v>3.8439349092668134</c:v>
                </c:pt>
                <c:pt idx="1558">
                  <c:v>3.6510611174960408</c:v>
                </c:pt>
                <c:pt idx="1559">
                  <c:v>3.2948895456358169</c:v>
                </c:pt>
                <c:pt idx="1560">
                  <c:v>2.9023541452154946</c:v>
                </c:pt>
                <c:pt idx="1561">
                  <c:v>2.5831617096297483</c:v>
                </c:pt>
                <c:pt idx="1562">
                  <c:v>2.5307894364433832</c:v>
                </c:pt>
                <c:pt idx="1563">
                  <c:v>2.6665439244003752</c:v>
                </c:pt>
                <c:pt idx="1564">
                  <c:v>2.9659395182966004</c:v>
                </c:pt>
                <c:pt idx="1565">
                  <c:v>3.1404250295676621</c:v>
                </c:pt>
                <c:pt idx="1566">
                  <c:v>3.3852331924735379</c:v>
                </c:pt>
                <c:pt idx="1567">
                  <c:v>3.7048032713923993</c:v>
                </c:pt>
                <c:pt idx="1568">
                  <c:v>3.928908199050825</c:v>
                </c:pt>
                <c:pt idx="1569">
                  <c:v>4.125144861572295</c:v>
                </c:pt>
                <c:pt idx="1570">
                  <c:v>4.4168005114173905</c:v>
                </c:pt>
                <c:pt idx="1571">
                  <c:v>4.91677004005117</c:v>
                </c:pt>
                <c:pt idx="1572">
                  <c:v>5.5884348852012113</c:v>
                </c:pt>
                <c:pt idx="1573">
                  <c:v>6.275304370020244</c:v>
                </c:pt>
                <c:pt idx="1574">
                  <c:v>6.8091351644073139</c:v>
                </c:pt>
                <c:pt idx="1575">
                  <c:v>6.8605405508636448</c:v>
                </c:pt>
                <c:pt idx="1576">
                  <c:v>6.7174469176198928</c:v>
                </c:pt>
                <c:pt idx="1577">
                  <c:v>6.6346471791769925</c:v>
                </c:pt>
                <c:pt idx="1578">
                  <c:v>6.4908670788796998</c:v>
                </c:pt>
                <c:pt idx="1579">
                  <c:v>6.2885692468543697</c:v>
                </c:pt>
                <c:pt idx="1580">
                  <c:v>6.0415182498107107</c:v>
                </c:pt>
                <c:pt idx="1581">
                  <c:v>5.9056449339436234</c:v>
                </c:pt>
                <c:pt idx="1582">
                  <c:v>5.8883419731025555</c:v>
                </c:pt>
                <c:pt idx="1583">
                  <c:v>5.9615377651939827</c:v>
                </c:pt>
                <c:pt idx="1584">
                  <c:v>6.1110773194743766</c:v>
                </c:pt>
                <c:pt idx="1585">
                  <c:v>6.2700526074358969</c:v>
                </c:pt>
                <c:pt idx="1586">
                  <c:v>6.3439794923360333</c:v>
                </c:pt>
                <c:pt idx="1587">
                  <c:v>6.1622709594677838</c:v>
                </c:pt>
                <c:pt idx="1588">
                  <c:v>5.917683801957268</c:v>
                </c:pt>
                <c:pt idx="1589">
                  <c:v>5.6476907569150478</c:v>
                </c:pt>
                <c:pt idx="1590">
                  <c:v>5.3938719843976646</c:v>
                </c:pt>
                <c:pt idx="1591">
                  <c:v>5.1386402701604776</c:v>
                </c:pt>
                <c:pt idx="1592">
                  <c:v>5.0107698986901621</c:v>
                </c:pt>
                <c:pt idx="1593">
                  <c:v>5.1501650785573183</c:v>
                </c:pt>
                <c:pt idx="1594">
                  <c:v>5.0939627451423037</c:v>
                </c:pt>
                <c:pt idx="1595">
                  <c:v>4.9066324216896566</c:v>
                </c:pt>
                <c:pt idx="1596">
                  <c:v>4.8573035061788472</c:v>
                </c:pt>
                <c:pt idx="1597">
                  <c:v>5.0275615922782118</c:v>
                </c:pt>
                <c:pt idx="1598">
                  <c:v>5.4218021097115665</c:v>
                </c:pt>
                <c:pt idx="1599">
                  <c:v>5.6652170781367994</c:v>
                </c:pt>
                <c:pt idx="1600">
                  <c:v>5.728249083771777</c:v>
                </c:pt>
                <c:pt idx="1601">
                  <c:v>5.5583721949476201</c:v>
                </c:pt>
                <c:pt idx="1602">
                  <c:v>5.1448554884183189</c:v>
                </c:pt>
                <c:pt idx="1603">
                  <c:v>4.7155617591271914</c:v>
                </c:pt>
                <c:pt idx="1604">
                  <c:v>4.4902924130894739</c:v>
                </c:pt>
                <c:pt idx="1605">
                  <c:v>4.6208660379020277</c:v>
                </c:pt>
                <c:pt idx="1606">
                  <c:v>5.4220485862064223</c:v>
                </c:pt>
                <c:pt idx="1607">
                  <c:v>6.2472256322506565</c:v>
                </c:pt>
                <c:pt idx="1608">
                  <c:v>6.3841610341326547</c:v>
                </c:pt>
                <c:pt idx="1609">
                  <c:v>6.2470624015185097</c:v>
                </c:pt>
                <c:pt idx="1610">
                  <c:v>6.0801318365187589</c:v>
                </c:pt>
                <c:pt idx="1611">
                  <c:v>5.9959158781658255</c:v>
                </c:pt>
                <c:pt idx="1612">
                  <c:v>5.7968629386638773</c:v>
                </c:pt>
                <c:pt idx="1613">
                  <c:v>5.4061921041369772</c:v>
                </c:pt>
                <c:pt idx="1614">
                  <c:v>5.0311390495608377</c:v>
                </c:pt>
                <c:pt idx="1615">
                  <c:v>5.1537839578991953</c:v>
                </c:pt>
                <c:pt idx="1616">
                  <c:v>5.2006241328362375</c:v>
                </c:pt>
                <c:pt idx="1617">
                  <c:v>4.9585020036144085</c:v>
                </c:pt>
                <c:pt idx="1618">
                  <c:v>4.5313458949329135</c:v>
                </c:pt>
                <c:pt idx="1619">
                  <c:v>4.0244202899464838</c:v>
                </c:pt>
                <c:pt idx="1620">
                  <c:v>3.4454732284287073</c:v>
                </c:pt>
                <c:pt idx="1621">
                  <c:v>2.9498229393890645</c:v>
                </c:pt>
                <c:pt idx="1622">
                  <c:v>2.2571783652451165</c:v>
                </c:pt>
                <c:pt idx="1623">
                  <c:v>1.590039403211184</c:v>
                </c:pt>
                <c:pt idx="1624">
                  <c:v>1.4339097428042269</c:v>
                </c:pt>
                <c:pt idx="1625">
                  <c:v>1.528230130706679</c:v>
                </c:pt>
                <c:pt idx="1626">
                  <c:v>1.6434618509206722</c:v>
                </c:pt>
                <c:pt idx="1627">
                  <c:v>1.7828110600418334</c:v>
                </c:pt>
                <c:pt idx="1628">
                  <c:v>1.9856474235336068</c:v>
                </c:pt>
                <c:pt idx="1629">
                  <c:v>2.2446913097992733</c:v>
                </c:pt>
                <c:pt idx="1630">
                  <c:v>2.4244485171011454</c:v>
                </c:pt>
                <c:pt idx="1631">
                  <c:v>2.3852377340282604</c:v>
                </c:pt>
                <c:pt idx="1632">
                  <c:v>2.3106756307539009</c:v>
                </c:pt>
                <c:pt idx="1633">
                  <c:v>2.4058363411277317</c:v>
                </c:pt>
                <c:pt idx="1634">
                  <c:v>2.7007100215654747</c:v>
                </c:pt>
                <c:pt idx="1635">
                  <c:v>3.1950908452349269</c:v>
                </c:pt>
                <c:pt idx="1636">
                  <c:v>3.8348934425128856</c:v>
                </c:pt>
                <c:pt idx="1637">
                  <c:v>4.230219503517807</c:v>
                </c:pt>
                <c:pt idx="1638">
                  <c:v>4.3412076128745625</c:v>
                </c:pt>
                <c:pt idx="1639">
                  <c:v>4.7723628568677201</c:v>
                </c:pt>
                <c:pt idx="1640">
                  <c:v>5.2916259667694776</c:v>
                </c:pt>
                <c:pt idx="1641">
                  <c:v>5.4726621326890958</c:v>
                </c:pt>
                <c:pt idx="1642">
                  <c:v>5.3828416908143604</c:v>
                </c:pt>
                <c:pt idx="1643">
                  <c:v>5.2469938612712719</c:v>
                </c:pt>
                <c:pt idx="1644">
                  <c:v>5.0216624110167123</c:v>
                </c:pt>
                <c:pt idx="1645">
                  <c:v>4.6489694352512583</c:v>
                </c:pt>
                <c:pt idx="1646">
                  <c:v>3.9772268601440288</c:v>
                </c:pt>
                <c:pt idx="1647">
                  <c:v>3.3424061837909091</c:v>
                </c:pt>
                <c:pt idx="1648">
                  <c:v>3.0503689445025444</c:v>
                </c:pt>
                <c:pt idx="1649">
                  <c:v>2.9181578470762544</c:v>
                </c:pt>
                <c:pt idx="1650">
                  <c:v>2.9558049509125439</c:v>
                </c:pt>
                <c:pt idx="1651">
                  <c:v>3.1417957006396762</c:v>
                </c:pt>
                <c:pt idx="1652">
                  <c:v>3.3670637720389189</c:v>
                </c:pt>
                <c:pt idx="1653">
                  <c:v>3.7077381587994704</c:v>
                </c:pt>
                <c:pt idx="1654">
                  <c:v>4.0160683202946563</c:v>
                </c:pt>
                <c:pt idx="1655">
                  <c:v>4.2159236381340275</c:v>
                </c:pt>
                <c:pt idx="1656">
                  <c:v>4.3757795477967472</c:v>
                </c:pt>
                <c:pt idx="1657">
                  <c:v>4.4457996410588292</c:v>
                </c:pt>
                <c:pt idx="1658">
                  <c:v>4.4397630111080728</c:v>
                </c:pt>
                <c:pt idx="1659">
                  <c:v>4.4017825543774762</c:v>
                </c:pt>
                <c:pt idx="1660">
                  <c:v>4.2893393114508696</c:v>
                </c:pt>
                <c:pt idx="1661">
                  <c:v>4.0571111031296345</c:v>
                </c:pt>
                <c:pt idx="1662">
                  <c:v>3.7221078158034193</c:v>
                </c:pt>
                <c:pt idx="1663">
                  <c:v>3.9919701693522307</c:v>
                </c:pt>
                <c:pt idx="1664">
                  <c:v>4.3263812209802452</c:v>
                </c:pt>
                <c:pt idx="1665">
                  <c:v>4.3792128819046301</c:v>
                </c:pt>
                <c:pt idx="1666">
                  <c:v>4.4609993915599349</c:v>
                </c:pt>
                <c:pt idx="1667">
                  <c:v>4.5874099209389678</c:v>
                </c:pt>
                <c:pt idx="1668">
                  <c:v>4.7234533067598496</c:v>
                </c:pt>
                <c:pt idx="1669">
                  <c:v>4.8713565687286939</c:v>
                </c:pt>
                <c:pt idx="1670">
                  <c:v>4.6766214843487983</c:v>
                </c:pt>
                <c:pt idx="1671">
                  <c:v>4.2112263481923708</c:v>
                </c:pt>
                <c:pt idx="1672">
                  <c:v>4.1140654637598093</c:v>
                </c:pt>
                <c:pt idx="1673">
                  <c:v>4.2132896191351064</c:v>
                </c:pt>
                <c:pt idx="1674">
                  <c:v>4.5291886517164537</c:v>
                </c:pt>
                <c:pt idx="1675">
                  <c:v>4.9120416399749773</c:v>
                </c:pt>
                <c:pt idx="1676">
                  <c:v>5.1964049564831267</c:v>
                </c:pt>
                <c:pt idx="1677">
                  <c:v>5.3617223288059108</c:v>
                </c:pt>
                <c:pt idx="1678">
                  <c:v>5.5290331896778735</c:v>
                </c:pt>
                <c:pt idx="1679">
                  <c:v>5.7962237816662867</c:v>
                </c:pt>
                <c:pt idx="1680">
                  <c:v>6.0895808865668446</c:v>
                </c:pt>
                <c:pt idx="1681">
                  <c:v>6.2367969844273405</c:v>
                </c:pt>
                <c:pt idx="1682">
                  <c:v>6.203826125379301</c:v>
                </c:pt>
                <c:pt idx="1683">
                  <c:v>6.0635752219489421</c:v>
                </c:pt>
                <c:pt idx="1684">
                  <c:v>6.0306104367213287</c:v>
                </c:pt>
                <c:pt idx="1685">
                  <c:v>5.8989223911537341</c:v>
                </c:pt>
                <c:pt idx="1686">
                  <c:v>5.6137539076926499</c:v>
                </c:pt>
                <c:pt idx="1687">
                  <c:v>5.5926786163494784</c:v>
                </c:pt>
                <c:pt idx="1688">
                  <c:v>5.791772004655769</c:v>
                </c:pt>
                <c:pt idx="1689">
                  <c:v>6.088191807094959</c:v>
                </c:pt>
                <c:pt idx="1690">
                  <c:v>6.1555485623774242</c:v>
                </c:pt>
                <c:pt idx="1691">
                  <c:v>6.0352940267706616</c:v>
                </c:pt>
                <c:pt idx="1692">
                  <c:v>5.709718509053415</c:v>
                </c:pt>
                <c:pt idx="1693">
                  <c:v>5.2517469502463197</c:v>
                </c:pt>
                <c:pt idx="1694">
                  <c:v>4.4797081828609135</c:v>
                </c:pt>
                <c:pt idx="1695">
                  <c:v>3.9990923877991995</c:v>
                </c:pt>
                <c:pt idx="1696">
                  <c:v>4.13011573310306</c:v>
                </c:pt>
                <c:pt idx="1697">
                  <c:v>4.5818439407937355</c:v>
                </c:pt>
                <c:pt idx="1698">
                  <c:v>5.1224918823760879</c:v>
                </c:pt>
                <c:pt idx="1699">
                  <c:v>5.5303982795322142</c:v>
                </c:pt>
                <c:pt idx="1700">
                  <c:v>5.7500125057326006</c:v>
                </c:pt>
                <c:pt idx="1701">
                  <c:v>5.8516538445575614</c:v>
                </c:pt>
                <c:pt idx="1702">
                  <c:v>5.9274854437703999</c:v>
                </c:pt>
                <c:pt idx="1703">
                  <c:v>5.8914776040932084</c:v>
                </c:pt>
                <c:pt idx="1704">
                  <c:v>5.6218845319719843</c:v>
                </c:pt>
                <c:pt idx="1705">
                  <c:v>5.170337567344383</c:v>
                </c:pt>
                <c:pt idx="1706">
                  <c:v>4.7326696493336993</c:v>
                </c:pt>
                <c:pt idx="1707">
                  <c:v>4.3972709899006404</c:v>
                </c:pt>
                <c:pt idx="1708">
                  <c:v>4.3709961182873585</c:v>
                </c:pt>
                <c:pt idx="1709">
                  <c:v>4.3654449679466749</c:v>
                </c:pt>
                <c:pt idx="1710">
                  <c:v>4.2022678301922145</c:v>
                </c:pt>
                <c:pt idx="1711">
                  <c:v>4.2993441830281274</c:v>
                </c:pt>
                <c:pt idx="1712">
                  <c:v>4.316677835061876</c:v>
                </c:pt>
                <c:pt idx="1713">
                  <c:v>4.1720218044910329</c:v>
                </c:pt>
                <c:pt idx="1714">
                  <c:v>3.8550759679282871</c:v>
                </c:pt>
                <c:pt idx="1715">
                  <c:v>3.4988977782458179</c:v>
                </c:pt>
                <c:pt idx="1716">
                  <c:v>3.0206064209739956</c:v>
                </c:pt>
                <c:pt idx="1717">
                  <c:v>2.3628423791758077</c:v>
                </c:pt>
                <c:pt idx="1718">
                  <c:v>1.4964188008572943</c:v>
                </c:pt>
                <c:pt idx="1719">
                  <c:v>1.272036695382935</c:v>
                </c:pt>
                <c:pt idx="1720">
                  <c:v>1.3670114073168333</c:v>
                </c:pt>
                <c:pt idx="1721">
                  <c:v>1.3472163926191314</c:v>
                </c:pt>
                <c:pt idx="1722">
                  <c:v>1.5819338666237635</c:v>
                </c:pt>
                <c:pt idx="1723">
                  <c:v>2.2088303246399841</c:v>
                </c:pt>
                <c:pt idx="1724">
                  <c:v>2.9952177367309636</c:v>
                </c:pt>
                <c:pt idx="1725">
                  <c:v>3.5277136340226769</c:v>
                </c:pt>
                <c:pt idx="1726">
                  <c:v>3.878075521542057</c:v>
                </c:pt>
                <c:pt idx="1727">
                  <c:v>4.2338186588116598</c:v>
                </c:pt>
                <c:pt idx="1728">
                  <c:v>4.5347653211833663</c:v>
                </c:pt>
                <c:pt idx="1729">
                  <c:v>4.5414592567294294</c:v>
                </c:pt>
                <c:pt idx="1730">
                  <c:v>4.3494044739155582</c:v>
                </c:pt>
                <c:pt idx="1731">
                  <c:v>4.3665639936668121</c:v>
                </c:pt>
                <c:pt idx="1732">
                  <c:v>4.7058550643902164</c:v>
                </c:pt>
                <c:pt idx="1733">
                  <c:v>4.8473712637882285</c:v>
                </c:pt>
                <c:pt idx="1734">
                  <c:v>5.0260949724045041</c:v>
                </c:pt>
                <c:pt idx="1735">
                  <c:v>5.3540749741872427</c:v>
                </c:pt>
                <c:pt idx="1736">
                  <c:v>5.4976407830075251</c:v>
                </c:pt>
                <c:pt idx="1737">
                  <c:v>5.4158388868242255</c:v>
                </c:pt>
                <c:pt idx="1738">
                  <c:v>5.0867301840567167</c:v>
                </c:pt>
                <c:pt idx="1739">
                  <c:v>4.6866106403578627</c:v>
                </c:pt>
                <c:pt idx="1740">
                  <c:v>4.2774574533392684</c:v>
                </c:pt>
                <c:pt idx="1741">
                  <c:v>3.9680681456918938</c:v>
                </c:pt>
                <c:pt idx="1742">
                  <c:v>3.7269869253482137</c:v>
                </c:pt>
                <c:pt idx="1743">
                  <c:v>3.6318638339237754</c:v>
                </c:pt>
                <c:pt idx="1744">
                  <c:v>3.6584145856652284</c:v>
                </c:pt>
                <c:pt idx="1745">
                  <c:v>3.7971091390361407</c:v>
                </c:pt>
                <c:pt idx="1746">
                  <c:v>4.1626706608747686</c:v>
                </c:pt>
                <c:pt idx="1747">
                  <c:v>4.7126037722620087</c:v>
                </c:pt>
                <c:pt idx="1748">
                  <c:v>5.4230719595066033</c:v>
                </c:pt>
                <c:pt idx="1749">
                  <c:v>5.7805244554522881</c:v>
                </c:pt>
                <c:pt idx="1750">
                  <c:v>5.740273837207539</c:v>
                </c:pt>
                <c:pt idx="1751">
                  <c:v>5.5699752286621598</c:v>
                </c:pt>
                <c:pt idx="1752">
                  <c:v>5.4710449071375553</c:v>
                </c:pt>
                <c:pt idx="1753">
                  <c:v>5.57998957892592</c:v>
                </c:pt>
                <c:pt idx="1754">
                  <c:v>5.7729436838617394</c:v>
                </c:pt>
                <c:pt idx="1755">
                  <c:v>5.8238480017202976</c:v>
                </c:pt>
                <c:pt idx="1756">
                  <c:v>5.848844025027474</c:v>
                </c:pt>
                <c:pt idx="1757">
                  <c:v>5.757989470300215</c:v>
                </c:pt>
                <c:pt idx="1758">
                  <c:v>5.6303460369483957</c:v>
                </c:pt>
                <c:pt idx="1759">
                  <c:v>5.7065181623983623</c:v>
                </c:pt>
                <c:pt idx="1760">
                  <c:v>6.042506416536388</c:v>
                </c:pt>
                <c:pt idx="1761">
                  <c:v>6.01740737455256</c:v>
                </c:pt>
                <c:pt idx="1762">
                  <c:v>5.7881603868483849</c:v>
                </c:pt>
                <c:pt idx="1763">
                  <c:v>5.4366360655387496</c:v>
                </c:pt>
                <c:pt idx="1764">
                  <c:v>4.9733086848575914</c:v>
                </c:pt>
                <c:pt idx="1765">
                  <c:v>4.3987770498870855</c:v>
                </c:pt>
                <c:pt idx="1766">
                  <c:v>3.750233464347406</c:v>
                </c:pt>
                <c:pt idx="1767">
                  <c:v>3.0353473153621819</c:v>
                </c:pt>
                <c:pt idx="1768">
                  <c:v>2.9705962234048089</c:v>
                </c:pt>
                <c:pt idx="1769">
                  <c:v>3.4153702080269124</c:v>
                </c:pt>
                <c:pt idx="1770">
                  <c:v>4.1431826733793153</c:v>
                </c:pt>
                <c:pt idx="1771">
                  <c:v>4.7886554383103039</c:v>
                </c:pt>
                <c:pt idx="1772">
                  <c:v>5.1884859991581029</c:v>
                </c:pt>
                <c:pt idx="1773">
                  <c:v>5.2203753119397618</c:v>
                </c:pt>
                <c:pt idx="1774">
                  <c:v>5.1596507759779513</c:v>
                </c:pt>
                <c:pt idx="1775">
                  <c:v>5.242978433546976</c:v>
                </c:pt>
                <c:pt idx="1776">
                  <c:v>5.4052981034265013</c:v>
                </c:pt>
                <c:pt idx="1777">
                  <c:v>5.6118710153811131</c:v>
                </c:pt>
                <c:pt idx="1778">
                  <c:v>5.8950101647903042</c:v>
                </c:pt>
                <c:pt idx="1779">
                  <c:v>6.1761082009727382</c:v>
                </c:pt>
                <c:pt idx="1780">
                  <c:v>6.4820049592744065</c:v>
                </c:pt>
                <c:pt idx="1781">
                  <c:v>6.746046560279594</c:v>
                </c:pt>
                <c:pt idx="1782">
                  <c:v>7.0499417873901224</c:v>
                </c:pt>
                <c:pt idx="1783">
                  <c:v>7.8150690658267408</c:v>
                </c:pt>
                <c:pt idx="1784">
                  <c:v>8.7403680871613645</c:v>
                </c:pt>
                <c:pt idx="1785">
                  <c:v>9.3433629443311546</c:v>
                </c:pt>
                <c:pt idx="1786">
                  <c:v>9.6955804822705307</c:v>
                </c:pt>
                <c:pt idx="1787">
                  <c:v>9.8135373080045731</c:v>
                </c:pt>
                <c:pt idx="1788">
                  <c:v>9.7608919320757792</c:v>
                </c:pt>
                <c:pt idx="1789">
                  <c:v>9.4886163296879378</c:v>
                </c:pt>
                <c:pt idx="1790">
                  <c:v>8.9721916722286874</c:v>
                </c:pt>
                <c:pt idx="1791">
                  <c:v>8.7184813824084664</c:v>
                </c:pt>
                <c:pt idx="1792">
                  <c:v>8.4388499102926087</c:v>
                </c:pt>
                <c:pt idx="1793">
                  <c:v>8.0516180577358316</c:v>
                </c:pt>
                <c:pt idx="1794">
                  <c:v>7.6427189354493157</c:v>
                </c:pt>
                <c:pt idx="1795">
                  <c:v>7.1915902926823509</c:v>
                </c:pt>
                <c:pt idx="1796">
                  <c:v>6.658773669213482</c:v>
                </c:pt>
                <c:pt idx="1797">
                  <c:v>5.8742636264216888</c:v>
                </c:pt>
                <c:pt idx="1798">
                  <c:v>5.0453005415312644</c:v>
                </c:pt>
                <c:pt idx="1799">
                  <c:v>4.2805961317598085</c:v>
                </c:pt>
                <c:pt idx="1800">
                  <c:v>3.4758198487304446</c:v>
                </c:pt>
                <c:pt idx="1801">
                  <c:v>2.6930748950095285</c:v>
                </c:pt>
                <c:pt idx="1802">
                  <c:v>2.0809151694489612</c:v>
                </c:pt>
                <c:pt idx="1803">
                  <c:v>1.7987752255812495</c:v>
                </c:pt>
                <c:pt idx="1804">
                  <c:v>2.0963254403614981</c:v>
                </c:pt>
                <c:pt idx="1805">
                  <c:v>2.4119338200726608</c:v>
                </c:pt>
                <c:pt idx="1806">
                  <c:v>2.4951832370527738</c:v>
                </c:pt>
                <c:pt idx="1807">
                  <c:v>2.8076343964914225</c:v>
                </c:pt>
                <c:pt idx="1808">
                  <c:v>3.0816858921544497</c:v>
                </c:pt>
                <c:pt idx="1809">
                  <c:v>3.2654916286913553</c:v>
                </c:pt>
                <c:pt idx="1810">
                  <c:v>3.4720591807390355</c:v>
                </c:pt>
                <c:pt idx="1811">
                  <c:v>3.6924727102624813</c:v>
                </c:pt>
                <c:pt idx="1812">
                  <c:v>3.8054067448620756</c:v>
                </c:pt>
                <c:pt idx="1813">
                  <c:v>3.7904611609305978</c:v>
                </c:pt>
                <c:pt idx="1814">
                  <c:v>3.4166700313153902</c:v>
                </c:pt>
                <c:pt idx="1815">
                  <c:v>3.3076134199359868</c:v>
                </c:pt>
                <c:pt idx="1816">
                  <c:v>3.8715164504705575</c:v>
                </c:pt>
                <c:pt idx="1817">
                  <c:v>4.7161038696754991</c:v>
                </c:pt>
                <c:pt idx="1818">
                  <c:v>5.6508921238362255</c:v>
                </c:pt>
                <c:pt idx="1819">
                  <c:v>6.5174281896866084</c:v>
                </c:pt>
                <c:pt idx="1820">
                  <c:v>7.1463809734422696</c:v>
                </c:pt>
                <c:pt idx="1821">
                  <c:v>7.5731378329412093</c:v>
                </c:pt>
                <c:pt idx="1822">
                  <c:v>7.8371157304949168</c:v>
                </c:pt>
                <c:pt idx="1823">
                  <c:v>7.9777549932528471</c:v>
                </c:pt>
                <c:pt idx="1824">
                  <c:v>8.0524229488438905</c:v>
                </c:pt>
                <c:pt idx="1825">
                  <c:v>8.0590032053788114</c:v>
                </c:pt>
                <c:pt idx="1826">
                  <c:v>8.0210745250257851</c:v>
                </c:pt>
                <c:pt idx="1827">
                  <c:v>7.8209700479535762</c:v>
                </c:pt>
                <c:pt idx="1828">
                  <c:v>7.6623488381608276</c:v>
                </c:pt>
                <c:pt idx="1829">
                  <c:v>7.4486285433834203</c:v>
                </c:pt>
                <c:pt idx="1830">
                  <c:v>7.3642764331108204</c:v>
                </c:pt>
                <c:pt idx="1831">
                  <c:v>7.7178435212638119</c:v>
                </c:pt>
                <c:pt idx="1832">
                  <c:v>8.1911983117714655</c:v>
                </c:pt>
                <c:pt idx="1833">
                  <c:v>8.5606482078987582</c:v>
                </c:pt>
                <c:pt idx="1834">
                  <c:v>8.542689532219665</c:v>
                </c:pt>
                <c:pt idx="1835">
                  <c:v>8.494041324762744</c:v>
                </c:pt>
                <c:pt idx="1836">
                  <c:v>8.2213892881922703</c:v>
                </c:pt>
                <c:pt idx="1837">
                  <c:v>7.9090271535296521</c:v>
                </c:pt>
                <c:pt idx="1838">
                  <c:v>7.8065006568439079</c:v>
                </c:pt>
                <c:pt idx="1839">
                  <c:v>8.0669662184170754</c:v>
                </c:pt>
                <c:pt idx="1840">
                  <c:v>8.5246719257905497</c:v>
                </c:pt>
                <c:pt idx="1841">
                  <c:v>8.8333129489081479</c:v>
                </c:pt>
                <c:pt idx="1842">
                  <c:v>8.8645278713710027</c:v>
                </c:pt>
                <c:pt idx="1843">
                  <c:v>8.7153034090706551</c:v>
                </c:pt>
                <c:pt idx="1844">
                  <c:v>8.6810571713563629</c:v>
                </c:pt>
                <c:pt idx="1845">
                  <c:v>8.5487336950172264</c:v>
                </c:pt>
                <c:pt idx="1846">
                  <c:v>8.2801053424016935</c:v>
                </c:pt>
                <c:pt idx="1847">
                  <c:v>7.9595166740919616</c:v>
                </c:pt>
                <c:pt idx="1848">
                  <c:v>7.62595499162415</c:v>
                </c:pt>
                <c:pt idx="1849">
                  <c:v>7.3272205566044288</c:v>
                </c:pt>
                <c:pt idx="1850">
                  <c:v>7.0698551174055613</c:v>
                </c:pt>
                <c:pt idx="1851">
                  <c:v>6.6495127569438957</c:v>
                </c:pt>
                <c:pt idx="1852">
                  <c:v>6.3521291070716579</c:v>
                </c:pt>
                <c:pt idx="1853">
                  <c:v>6.3270967773764353</c:v>
                </c:pt>
                <c:pt idx="1854">
                  <c:v>6.3803832146960247</c:v>
                </c:pt>
                <c:pt idx="1855">
                  <c:v>6.4122173914728426</c:v>
                </c:pt>
                <c:pt idx="1856">
                  <c:v>6.3858484095599444</c:v>
                </c:pt>
                <c:pt idx="1857">
                  <c:v>6.5794058085221376</c:v>
                </c:pt>
                <c:pt idx="1858">
                  <c:v>6.8665041838867156</c:v>
                </c:pt>
                <c:pt idx="1859">
                  <c:v>6.9846339531730486</c:v>
                </c:pt>
                <c:pt idx="1860">
                  <c:v>7.0632749557146113</c:v>
                </c:pt>
                <c:pt idx="1861">
                  <c:v>6.9312914418179883</c:v>
                </c:pt>
                <c:pt idx="1862">
                  <c:v>6.434060852202883</c:v>
                </c:pt>
                <c:pt idx="1863">
                  <c:v>6.3026170439113773</c:v>
                </c:pt>
                <c:pt idx="1864">
                  <c:v>6.4276235010702605</c:v>
                </c:pt>
                <c:pt idx="1865">
                  <c:v>6.6268990100378851</c:v>
                </c:pt>
                <c:pt idx="1866">
                  <c:v>7.0113420767337402</c:v>
                </c:pt>
                <c:pt idx="1867">
                  <c:v>7.4269242578388663</c:v>
                </c:pt>
                <c:pt idx="1868">
                  <c:v>7.7067209323794312</c:v>
                </c:pt>
                <c:pt idx="1869">
                  <c:v>7.9827164000231559</c:v>
                </c:pt>
                <c:pt idx="1870">
                  <c:v>8.1518972861658483</c:v>
                </c:pt>
                <c:pt idx="1871">
                  <c:v>8.2684850405940153</c:v>
                </c:pt>
                <c:pt idx="1872">
                  <c:v>8.3613010940434425</c:v>
                </c:pt>
                <c:pt idx="1873">
                  <c:v>8.3570762837919244</c:v>
                </c:pt>
                <c:pt idx="1874">
                  <c:v>8.2285200902730846</c:v>
                </c:pt>
                <c:pt idx="1875">
                  <c:v>7.9655290352227777</c:v>
                </c:pt>
                <c:pt idx="1876">
                  <c:v>7.5685193693151263</c:v>
                </c:pt>
                <c:pt idx="1877">
                  <c:v>6.9354763269421795</c:v>
                </c:pt>
                <c:pt idx="1878">
                  <c:v>6.3192779943768214</c:v>
                </c:pt>
                <c:pt idx="1879">
                  <c:v>6.0878999679388528</c:v>
                </c:pt>
                <c:pt idx="1880">
                  <c:v>5.8673155975639109</c:v>
                </c:pt>
                <c:pt idx="1881">
                  <c:v>4.8741935035441744</c:v>
                </c:pt>
                <c:pt idx="1882">
                  <c:v>3.8553600087392836</c:v>
                </c:pt>
                <c:pt idx="1883">
                  <c:v>3.282726439660554</c:v>
                </c:pt>
                <c:pt idx="1884">
                  <c:v>3.0765245560743373</c:v>
                </c:pt>
                <c:pt idx="1885">
                  <c:v>2.7024660341773643</c:v>
                </c:pt>
                <c:pt idx="1886">
                  <c:v>2.3730189960510706</c:v>
                </c:pt>
                <c:pt idx="1887">
                  <c:v>2.4692922714687748</c:v>
                </c:pt>
                <c:pt idx="1888">
                  <c:v>2.3727579220937636</c:v>
                </c:pt>
                <c:pt idx="1889">
                  <c:v>2.0381605682194461</c:v>
                </c:pt>
                <c:pt idx="1890">
                  <c:v>1.85268705972145</c:v>
                </c:pt>
                <c:pt idx="1891">
                  <c:v>1.9990874276588311</c:v>
                </c:pt>
                <c:pt idx="1892">
                  <c:v>2.6692470770819661</c:v>
                </c:pt>
                <c:pt idx="1893">
                  <c:v>3.5166590524863652</c:v>
                </c:pt>
                <c:pt idx="1894">
                  <c:v>4.2996714509908269</c:v>
                </c:pt>
                <c:pt idx="1895">
                  <c:v>5.0049404271587861</c:v>
                </c:pt>
                <c:pt idx="1896">
                  <c:v>5.6350173035452018</c:v>
                </c:pt>
                <c:pt idx="1897">
                  <c:v>5.9147330599976513</c:v>
                </c:pt>
                <c:pt idx="1898">
                  <c:v>5.8839491915254643</c:v>
                </c:pt>
                <c:pt idx="1899">
                  <c:v>5.291081127554663</c:v>
                </c:pt>
                <c:pt idx="1900">
                  <c:v>4.6208752153840207</c:v>
                </c:pt>
                <c:pt idx="1901">
                  <c:v>4.0897847322586118</c:v>
                </c:pt>
                <c:pt idx="1902">
                  <c:v>3.6698896146850744</c:v>
                </c:pt>
                <c:pt idx="1903">
                  <c:v>3.2444807460413023</c:v>
                </c:pt>
                <c:pt idx="1904">
                  <c:v>2.7545155679661577</c:v>
                </c:pt>
                <c:pt idx="1905">
                  <c:v>2.5377324997379151</c:v>
                </c:pt>
                <c:pt idx="1906">
                  <c:v>2.4644442044210515</c:v>
                </c:pt>
                <c:pt idx="1907">
                  <c:v>2.4100134621273441</c:v>
                </c:pt>
                <c:pt idx="1908">
                  <c:v>2.4118813902625664</c:v>
                </c:pt>
                <c:pt idx="1909">
                  <c:v>2.4158135867405131</c:v>
                </c:pt>
                <c:pt idx="1910">
                  <c:v>2.473019136300993</c:v>
                </c:pt>
                <c:pt idx="1911">
                  <c:v>2.5816812466500498</c:v>
                </c:pt>
                <c:pt idx="1912">
                  <c:v>3.0734941877122388</c:v>
                </c:pt>
                <c:pt idx="1913">
                  <c:v>3.299566454258565</c:v>
                </c:pt>
                <c:pt idx="1914">
                  <c:v>3.4431451513706821</c:v>
                </c:pt>
                <c:pt idx="1915">
                  <c:v>3.5438397365061616</c:v>
                </c:pt>
                <c:pt idx="1916">
                  <c:v>3.4782372946640634</c:v>
                </c:pt>
                <c:pt idx="1917">
                  <c:v>3.3832919767011393</c:v>
                </c:pt>
                <c:pt idx="1918">
                  <c:v>2.9988820631815085</c:v>
                </c:pt>
                <c:pt idx="1919">
                  <c:v>2.2888396836079576</c:v>
                </c:pt>
                <c:pt idx="1920">
                  <c:v>1.8322574169605859</c:v>
                </c:pt>
                <c:pt idx="1921">
                  <c:v>1.9556635855815212</c:v>
                </c:pt>
                <c:pt idx="1922">
                  <c:v>2.2947391434436382</c:v>
                </c:pt>
                <c:pt idx="1923">
                  <c:v>2.8657021106217155</c:v>
                </c:pt>
                <c:pt idx="1924">
                  <c:v>3.276521700765274</c:v>
                </c:pt>
                <c:pt idx="1925">
                  <c:v>3.5607566453577459</c:v>
                </c:pt>
                <c:pt idx="1926">
                  <c:v>3.9049619497307666</c:v>
                </c:pt>
                <c:pt idx="1927">
                  <c:v>4.35241389648957</c:v>
                </c:pt>
                <c:pt idx="1928">
                  <c:v>4.5825365063487569</c:v>
                </c:pt>
                <c:pt idx="1929">
                  <c:v>4.4213077930403868</c:v>
                </c:pt>
                <c:pt idx="1930">
                  <c:v>4.168844242600021</c:v>
                </c:pt>
                <c:pt idx="1931">
                  <c:v>3.7773538259552186</c:v>
                </c:pt>
                <c:pt idx="1932">
                  <c:v>2.9927679307959743</c:v>
                </c:pt>
                <c:pt idx="1933">
                  <c:v>2.0812964869333874</c:v>
                </c:pt>
                <c:pt idx="1934">
                  <c:v>1.3368577817237359</c:v>
                </c:pt>
                <c:pt idx="1935">
                  <c:v>1.1027475203346113</c:v>
                </c:pt>
                <c:pt idx="1936">
                  <c:v>1.0669715022652391</c:v>
                </c:pt>
                <c:pt idx="1937">
                  <c:v>1.1547396522253124</c:v>
                </c:pt>
                <c:pt idx="1938">
                  <c:v>1.2416601522392354</c:v>
                </c:pt>
                <c:pt idx="1939">
                  <c:v>1.4009162926574468</c:v>
                </c:pt>
                <c:pt idx="1940">
                  <c:v>1.704443623893086</c:v>
                </c:pt>
                <c:pt idx="1941">
                  <c:v>2.0981451056134119</c:v>
                </c:pt>
                <c:pt idx="1942">
                  <c:v>2.4113420941410157</c:v>
                </c:pt>
                <c:pt idx="1943">
                  <c:v>2.6138156959364709</c:v>
                </c:pt>
                <c:pt idx="1944">
                  <c:v>2.7685010623539656</c:v>
                </c:pt>
                <c:pt idx="1945">
                  <c:v>2.9234324990812022</c:v>
                </c:pt>
                <c:pt idx="1946">
                  <c:v>3.1132317778799172</c:v>
                </c:pt>
                <c:pt idx="1947">
                  <c:v>3.4320890690819046</c:v>
                </c:pt>
                <c:pt idx="1948">
                  <c:v>3.8302841051078764</c:v>
                </c:pt>
                <c:pt idx="1949">
                  <c:v>3.9866362791232781</c:v>
                </c:pt>
                <c:pt idx="1950">
                  <c:v>4.1404415641614438</c:v>
                </c:pt>
                <c:pt idx="1951">
                  <c:v>4.5968065039018482</c:v>
                </c:pt>
                <c:pt idx="1952">
                  <c:v>5.4729988234516682</c:v>
                </c:pt>
                <c:pt idx="1953">
                  <c:v>6.3360154950507264</c:v>
                </c:pt>
                <c:pt idx="1954">
                  <c:v>7.0650054636296309</c:v>
                </c:pt>
                <c:pt idx="1955">
                  <c:v>7.6922463599955622</c:v>
                </c:pt>
                <c:pt idx="1956">
                  <c:v>8.1113130823869781</c:v>
                </c:pt>
                <c:pt idx="1957">
                  <c:v>8.14923479044994</c:v>
                </c:pt>
                <c:pt idx="1958">
                  <c:v>7.8826940236200107</c:v>
                </c:pt>
                <c:pt idx="1959">
                  <c:v>8.0166767187891956</c:v>
                </c:pt>
                <c:pt idx="1960">
                  <c:v>8.3462692881581457</c:v>
                </c:pt>
                <c:pt idx="1961">
                  <c:v>8.5625221880510409</c:v>
                </c:pt>
                <c:pt idx="1962">
                  <c:v>8.4806237147075869</c:v>
                </c:pt>
                <c:pt idx="1963">
                  <c:v>8.1924741088326325</c:v>
                </c:pt>
                <c:pt idx="1964">
                  <c:v>8.0053369353973114</c:v>
                </c:pt>
                <c:pt idx="1965">
                  <c:v>7.9136767833862418</c:v>
                </c:pt>
                <c:pt idx="1966">
                  <c:v>7.700681557042925</c:v>
                </c:pt>
                <c:pt idx="1967">
                  <c:v>7.2224590732229332</c:v>
                </c:pt>
                <c:pt idx="1968">
                  <c:v>6.5602824784932867</c:v>
                </c:pt>
                <c:pt idx="1969">
                  <c:v>5.8824052883980471</c:v>
                </c:pt>
                <c:pt idx="1970">
                  <c:v>5.1658263842365422</c:v>
                </c:pt>
                <c:pt idx="1971">
                  <c:v>4.5765990959309857</c:v>
                </c:pt>
                <c:pt idx="1972">
                  <c:v>4.1734312124840827</c:v>
                </c:pt>
                <c:pt idx="1973">
                  <c:v>3.6912295391714056</c:v>
                </c:pt>
                <c:pt idx="1974">
                  <c:v>3.3114096777557585</c:v>
                </c:pt>
                <c:pt idx="1975">
                  <c:v>3.4465600226716533</c:v>
                </c:pt>
                <c:pt idx="1976">
                  <c:v>4.4252499708871147</c:v>
                </c:pt>
                <c:pt idx="1977">
                  <c:v>4.507029780086067</c:v>
                </c:pt>
                <c:pt idx="1978">
                  <c:v>4.1306846104293031</c:v>
                </c:pt>
                <c:pt idx="1979">
                  <c:v>3.8146311206977694</c:v>
                </c:pt>
                <c:pt idx="1980">
                  <c:v>3.1653111976214086</c:v>
                </c:pt>
                <c:pt idx="1981">
                  <c:v>2.0731895858327833</c:v>
                </c:pt>
                <c:pt idx="1982">
                  <c:v>1.4582538742306586</c:v>
                </c:pt>
                <c:pt idx="1983">
                  <c:v>1.8181678743734042</c:v>
                </c:pt>
                <c:pt idx="1984">
                  <c:v>2.1211960692263512</c:v>
                </c:pt>
                <c:pt idx="1985">
                  <c:v>2.3536557573704839</c:v>
                </c:pt>
                <c:pt idx="1986">
                  <c:v>2.7426949052850307</c:v>
                </c:pt>
                <c:pt idx="1987">
                  <c:v>3.6825586131166399</c:v>
                </c:pt>
                <c:pt idx="1988">
                  <c:v>5.0125554815199171</c:v>
                </c:pt>
                <c:pt idx="1989">
                  <c:v>6.4718598914986813</c:v>
                </c:pt>
                <c:pt idx="1990">
                  <c:v>7.5677582359680997</c:v>
                </c:pt>
                <c:pt idx="1991">
                  <c:v>8.0771599500506053</c:v>
                </c:pt>
                <c:pt idx="1992">
                  <c:v>8.176344926771101</c:v>
                </c:pt>
                <c:pt idx="1993">
                  <c:v>7.8774844620388578</c:v>
                </c:pt>
                <c:pt idx="1994">
                  <c:v>7.4716301948436454</c:v>
                </c:pt>
                <c:pt idx="1995">
                  <c:v>7.120300776553723</c:v>
                </c:pt>
                <c:pt idx="1996">
                  <c:v>6.9155888976053426</c:v>
                </c:pt>
                <c:pt idx="1997">
                  <c:v>6.6810691258300796</c:v>
                </c:pt>
                <c:pt idx="1998">
                  <c:v>6.6328545688057625</c:v>
                </c:pt>
                <c:pt idx="1999">
                  <c:v>7.0259428385749798</c:v>
                </c:pt>
                <c:pt idx="2000">
                  <c:v>7.6350431136950974</c:v>
                </c:pt>
                <c:pt idx="2001">
                  <c:v>8.0659033045873301</c:v>
                </c:pt>
                <c:pt idx="2002">
                  <c:v>8.3286000566011111</c:v>
                </c:pt>
                <c:pt idx="2003">
                  <c:v>8.3304898525652149</c:v>
                </c:pt>
                <c:pt idx="2004">
                  <c:v>8.0329843089244815</c:v>
                </c:pt>
                <c:pt idx="2005">
                  <c:v>7.9789161044236785</c:v>
                </c:pt>
                <c:pt idx="2006">
                  <c:v>8.1283215103139312</c:v>
                </c:pt>
                <c:pt idx="2007">
                  <c:v>8.4016733751698744</c:v>
                </c:pt>
                <c:pt idx="2008">
                  <c:v>8.8619736428193736</c:v>
                </c:pt>
                <c:pt idx="2009">
                  <c:v>9.4170870631381192</c:v>
                </c:pt>
                <c:pt idx="2010">
                  <c:v>10.002013142711393</c:v>
                </c:pt>
                <c:pt idx="2011">
                  <c:v>10.548371991985254</c:v>
                </c:pt>
                <c:pt idx="2012">
                  <c:v>10.991368206257158</c:v>
                </c:pt>
                <c:pt idx="2013">
                  <c:v>11.393930297643287</c:v>
                </c:pt>
                <c:pt idx="2014">
                  <c:v>11.702462352444613</c:v>
                </c:pt>
                <c:pt idx="2015">
                  <c:v>12.056927209191887</c:v>
                </c:pt>
                <c:pt idx="2016">
                  <c:v>12.495476875080566</c:v>
                </c:pt>
                <c:pt idx="2017">
                  <c:v>12.611434449195533</c:v>
                </c:pt>
                <c:pt idx="2018">
                  <c:v>12.248007640825069</c:v>
                </c:pt>
                <c:pt idx="2019">
                  <c:v>11.209930551008231</c:v>
                </c:pt>
                <c:pt idx="2020">
                  <c:v>10.138662994927168</c:v>
                </c:pt>
                <c:pt idx="2021">
                  <c:v>9.4498288749367809</c:v>
                </c:pt>
                <c:pt idx="2022">
                  <c:v>9.1557243715647765</c:v>
                </c:pt>
                <c:pt idx="2023">
                  <c:v>8.8368192111942925</c:v>
                </c:pt>
                <c:pt idx="2024">
                  <c:v>8.3802724353519089</c:v>
                </c:pt>
                <c:pt idx="2025">
                  <c:v>7.7916635340719393</c:v>
                </c:pt>
                <c:pt idx="2026">
                  <c:v>6.9824353011033766</c:v>
                </c:pt>
                <c:pt idx="2027">
                  <c:v>6.9672766938438659</c:v>
                </c:pt>
                <c:pt idx="2028">
                  <c:v>7.0742340861704136</c:v>
                </c:pt>
                <c:pt idx="2029">
                  <c:v>6.9949127637091371</c:v>
                </c:pt>
                <c:pt idx="2030">
                  <c:v>7.1601972239610623</c:v>
                </c:pt>
                <c:pt idx="2031">
                  <c:v>7.5993272216679371</c:v>
                </c:pt>
                <c:pt idx="2032">
                  <c:v>8.3444732209897339</c:v>
                </c:pt>
                <c:pt idx="2033">
                  <c:v>9.0458404215431916</c:v>
                </c:pt>
                <c:pt idx="2034">
                  <c:v>9.2452566493762891</c:v>
                </c:pt>
                <c:pt idx="2035">
                  <c:v>8.7668700498887215</c:v>
                </c:pt>
                <c:pt idx="2036">
                  <c:v>8.4038147370240566</c:v>
                </c:pt>
                <c:pt idx="2037">
                  <c:v>8.5906026237804269</c:v>
                </c:pt>
                <c:pt idx="2038">
                  <c:v>9.147478311058542</c:v>
                </c:pt>
                <c:pt idx="2039">
                  <c:v>9.6299268562153539</c:v>
                </c:pt>
                <c:pt idx="2040">
                  <c:v>9.7219837617831928</c:v>
                </c:pt>
                <c:pt idx="2041">
                  <c:v>9.4104927139484715</c:v>
                </c:pt>
                <c:pt idx="2042">
                  <c:v>9.0834607647254639</c:v>
                </c:pt>
                <c:pt idx="2043">
                  <c:v>8.3238712166688735</c:v>
                </c:pt>
                <c:pt idx="2044">
                  <c:v>7.4535108461296522</c:v>
                </c:pt>
                <c:pt idx="2045">
                  <c:v>6.6334971453429317</c:v>
                </c:pt>
                <c:pt idx="2046">
                  <c:v>6.4555117664199377</c:v>
                </c:pt>
                <c:pt idx="2047">
                  <c:v>6.2365443815188524</c:v>
                </c:pt>
                <c:pt idx="2048">
                  <c:v>5.982158375808571</c:v>
                </c:pt>
                <c:pt idx="2049">
                  <c:v>5.8083666310540805</c:v>
                </c:pt>
                <c:pt idx="2050">
                  <c:v>5.6563493791872457</c:v>
                </c:pt>
                <c:pt idx="2051">
                  <c:v>5.3900125168506605</c:v>
                </c:pt>
                <c:pt idx="2052">
                  <c:v>4.947872630800644</c:v>
                </c:pt>
                <c:pt idx="2053">
                  <c:v>4.4111073816685309</c:v>
                </c:pt>
                <c:pt idx="2054">
                  <c:v>3.7949555315458903</c:v>
                </c:pt>
                <c:pt idx="2055">
                  <c:v>3.1740828951486302</c:v>
                </c:pt>
                <c:pt idx="2056">
                  <c:v>3.1689517934210838</c:v>
                </c:pt>
                <c:pt idx="2057">
                  <c:v>3.4919497471039591</c:v>
                </c:pt>
                <c:pt idx="2058">
                  <c:v>3.6976630740573899</c:v>
                </c:pt>
                <c:pt idx="2059">
                  <c:v>3.7222316196061742</c:v>
                </c:pt>
                <c:pt idx="2060">
                  <c:v>3.6050650927233545</c:v>
                </c:pt>
                <c:pt idx="2061">
                  <c:v>3.3519127603135295</c:v>
                </c:pt>
                <c:pt idx="2062">
                  <c:v>3.1697590233657227</c:v>
                </c:pt>
                <c:pt idx="2063">
                  <c:v>3.1977602208987768</c:v>
                </c:pt>
                <c:pt idx="2064">
                  <c:v>3.4177045035008566</c:v>
                </c:pt>
                <c:pt idx="2065">
                  <c:v>3.7249909044098635</c:v>
                </c:pt>
                <c:pt idx="2066">
                  <c:v>4.0083490223905791</c:v>
                </c:pt>
                <c:pt idx="2067">
                  <c:v>4.1736386687841582</c:v>
                </c:pt>
                <c:pt idx="2068">
                  <c:v>4.3036774979653982</c:v>
                </c:pt>
                <c:pt idx="2069">
                  <c:v>4.1489863511375535</c:v>
                </c:pt>
                <c:pt idx="2070">
                  <c:v>4.2120449102897339</c:v>
                </c:pt>
                <c:pt idx="2071">
                  <c:v>4.3536124195062786</c:v>
                </c:pt>
                <c:pt idx="2072">
                  <c:v>4.3835246429088013</c:v>
                </c:pt>
                <c:pt idx="2073">
                  <c:v>4.416614530631886</c:v>
                </c:pt>
                <c:pt idx="2074">
                  <c:v>4.6247486935663655</c:v>
                </c:pt>
                <c:pt idx="2075">
                  <c:v>5.1252243230198582</c:v>
                </c:pt>
                <c:pt idx="2076">
                  <c:v>5.8667839194068661</c:v>
                </c:pt>
                <c:pt idx="2077">
                  <c:v>6.7030911825739414</c:v>
                </c:pt>
                <c:pt idx="2078">
                  <c:v>7.3893731160912255</c:v>
                </c:pt>
                <c:pt idx="2079">
                  <c:v>7.7244073201224168</c:v>
                </c:pt>
                <c:pt idx="2080">
                  <c:v>7.8382543415672643</c:v>
                </c:pt>
                <c:pt idx="2081">
                  <c:v>7.7522514267768852</c:v>
                </c:pt>
                <c:pt idx="2082">
                  <c:v>7.5230365783197994</c:v>
                </c:pt>
                <c:pt idx="2083">
                  <c:v>7.2229438432684292</c:v>
                </c:pt>
                <c:pt idx="2084">
                  <c:v>6.8996628737049885</c:v>
                </c:pt>
                <c:pt idx="2085">
                  <c:v>6.559818536513518</c:v>
                </c:pt>
                <c:pt idx="2086">
                  <c:v>6.2144857672269351</c:v>
                </c:pt>
                <c:pt idx="2087">
                  <c:v>5.8840549216514528</c:v>
                </c:pt>
                <c:pt idx="2088">
                  <c:v>5.5788820918834912</c:v>
                </c:pt>
                <c:pt idx="2089">
                  <c:v>5.2829282033936149</c:v>
                </c:pt>
                <c:pt idx="2090">
                  <c:v>4.9820633219862769</c:v>
                </c:pt>
                <c:pt idx="2091">
                  <c:v>4.896083003007667</c:v>
                </c:pt>
                <c:pt idx="2092">
                  <c:v>4.9295452034113785</c:v>
                </c:pt>
                <c:pt idx="2093">
                  <c:v>4.804905233805667</c:v>
                </c:pt>
                <c:pt idx="2094">
                  <c:v>4.8349426301936917</c:v>
                </c:pt>
                <c:pt idx="2095">
                  <c:v>4.8541165402428756</c:v>
                </c:pt>
                <c:pt idx="2096">
                  <c:v>4.8512161053433056</c:v>
                </c:pt>
                <c:pt idx="2097">
                  <c:v>4.9701959591875937</c:v>
                </c:pt>
                <c:pt idx="2098">
                  <c:v>5.2710351060217508</c:v>
                </c:pt>
                <c:pt idx="2099">
                  <c:v>5.6860564417826946</c:v>
                </c:pt>
                <c:pt idx="2100">
                  <c:v>6.1580852624649989</c:v>
                </c:pt>
                <c:pt idx="2101">
                  <c:v>6.6529226998722404</c:v>
                </c:pt>
                <c:pt idx="2102">
                  <c:v>7.0561258611630446</c:v>
                </c:pt>
                <c:pt idx="2103">
                  <c:v>7.240954689324731</c:v>
                </c:pt>
                <c:pt idx="2104">
                  <c:v>7.2704051661693603</c:v>
                </c:pt>
                <c:pt idx="2105">
                  <c:v>7.2516266563626353</c:v>
                </c:pt>
                <c:pt idx="2106">
                  <c:v>7.0657557056649454</c:v>
                </c:pt>
                <c:pt idx="2107">
                  <c:v>6.7896631636111238</c:v>
                </c:pt>
                <c:pt idx="2108">
                  <c:v>6.5480516277818435</c:v>
                </c:pt>
                <c:pt idx="2109">
                  <c:v>6.2664965592954402</c:v>
                </c:pt>
                <c:pt idx="2110">
                  <c:v>5.9632925164509407</c:v>
                </c:pt>
                <c:pt idx="2111">
                  <c:v>5.692336748703883</c:v>
                </c:pt>
                <c:pt idx="2112">
                  <c:v>5.570166919105314</c:v>
                </c:pt>
                <c:pt idx="2113">
                  <c:v>5.5963727970876338</c:v>
                </c:pt>
                <c:pt idx="2114">
                  <c:v>5.75773419904829</c:v>
                </c:pt>
                <c:pt idx="2115">
                  <c:v>5.7886579966306515</c:v>
                </c:pt>
                <c:pt idx="2116">
                  <c:v>5.7633155490466841</c:v>
                </c:pt>
                <c:pt idx="2117">
                  <c:v>5.7852808286924571</c:v>
                </c:pt>
                <c:pt idx="2118">
                  <c:v>5.8156437548902682</c:v>
                </c:pt>
                <c:pt idx="2119">
                  <c:v>5.8047577236302521</c:v>
                </c:pt>
                <c:pt idx="2120">
                  <c:v>5.8363863218670389</c:v>
                </c:pt>
                <c:pt idx="2121">
                  <c:v>5.8495879318850177</c:v>
                </c:pt>
                <c:pt idx="2122">
                  <c:v>5.9007157825606091</c:v>
                </c:pt>
                <c:pt idx="2123">
                  <c:v>6.0774715093501834</c:v>
                </c:pt>
                <c:pt idx="2124">
                  <c:v>6.2685263999433269</c:v>
                </c:pt>
                <c:pt idx="2125">
                  <c:v>6.3686704720987395</c:v>
                </c:pt>
                <c:pt idx="2126">
                  <c:v>6.2205485583884972</c:v>
                </c:pt>
                <c:pt idx="2127">
                  <c:v>6.106589384571917</c:v>
                </c:pt>
                <c:pt idx="2128">
                  <c:v>5.8799894833589939</c:v>
                </c:pt>
                <c:pt idx="2129">
                  <c:v>5.6916416308601017</c:v>
                </c:pt>
                <c:pt idx="2130">
                  <c:v>5.4811208066138128</c:v>
                </c:pt>
                <c:pt idx="2131">
                  <c:v>5.2218581467038163</c:v>
                </c:pt>
                <c:pt idx="2132">
                  <c:v>5.0286264181185256</c:v>
                </c:pt>
                <c:pt idx="2133">
                  <c:v>4.9320427097924471</c:v>
                </c:pt>
                <c:pt idx="2134">
                  <c:v>4.7634788816087763</c:v>
                </c:pt>
                <c:pt idx="2135">
                  <c:v>4.5451765646704754</c:v>
                </c:pt>
                <c:pt idx="2136">
                  <c:v>4.4061043475821933</c:v>
                </c:pt>
                <c:pt idx="2137">
                  <c:v>4.3567408184687801</c:v>
                </c:pt>
                <c:pt idx="2138">
                  <c:v>4.3106205747195228</c:v>
                </c:pt>
                <c:pt idx="2139">
                  <c:v>4.2924443772022469</c:v>
                </c:pt>
                <c:pt idx="2140">
                  <c:v>4.3002737870052998</c:v>
                </c:pt>
                <c:pt idx="2141">
                  <c:v>4.4774523619784903</c:v>
                </c:pt>
                <c:pt idx="2142">
                  <c:v>4.9988423725337343</c:v>
                </c:pt>
                <c:pt idx="2143">
                  <c:v>5.6977517150774251</c:v>
                </c:pt>
                <c:pt idx="2144">
                  <c:v>6.3532268726957586</c:v>
                </c:pt>
                <c:pt idx="2145">
                  <c:v>6.6720279252374519</c:v>
                </c:pt>
                <c:pt idx="2146">
                  <c:v>6.7282116804913494</c:v>
                </c:pt>
                <c:pt idx="2147">
                  <c:v>6.7146443470894015</c:v>
                </c:pt>
                <c:pt idx="2148">
                  <c:v>6.6499492279599615</c:v>
                </c:pt>
                <c:pt idx="2149">
                  <c:v>6.4974475632468387</c:v>
                </c:pt>
                <c:pt idx="2150">
                  <c:v>6.2307976186665757</c:v>
                </c:pt>
                <c:pt idx="2151">
                  <c:v>6.0674870294701364</c:v>
                </c:pt>
                <c:pt idx="2152">
                  <c:v>5.8679636555435177</c:v>
                </c:pt>
                <c:pt idx="2153">
                  <c:v>5.6446933423139587</c:v>
                </c:pt>
                <c:pt idx="2154">
                  <c:v>5.3406027246649543</c:v>
                </c:pt>
                <c:pt idx="2155">
                  <c:v>5.0613261552509661</c:v>
                </c:pt>
                <c:pt idx="2156">
                  <c:v>4.8589994579592712</c:v>
                </c:pt>
                <c:pt idx="2157">
                  <c:v>4.7432385706877538</c:v>
                </c:pt>
                <c:pt idx="2158">
                  <c:v>4.7511669348403123</c:v>
                </c:pt>
                <c:pt idx="2159">
                  <c:v>4.8726162288653576</c:v>
                </c:pt>
                <c:pt idx="2160">
                  <c:v>5.0625595851045011</c:v>
                </c:pt>
                <c:pt idx="2161">
                  <c:v>5.2329726465860302</c:v>
                </c:pt>
                <c:pt idx="2162">
                  <c:v>5.3059944511746018</c:v>
                </c:pt>
                <c:pt idx="2163">
                  <c:v>5.3983992335660478</c:v>
                </c:pt>
                <c:pt idx="2164">
                  <c:v>5.3255383434553378</c:v>
                </c:pt>
                <c:pt idx="2165">
                  <c:v>4.9614909663429403</c:v>
                </c:pt>
                <c:pt idx="2166">
                  <c:v>4.6864764625509894</c:v>
                </c:pt>
                <c:pt idx="2167">
                  <c:v>4.5324288442501954</c:v>
                </c:pt>
                <c:pt idx="2168">
                  <c:v>4.3996534643156568</c:v>
                </c:pt>
                <c:pt idx="2169">
                  <c:v>4.0962698145351428</c:v>
                </c:pt>
                <c:pt idx="2170">
                  <c:v>3.8427129852458157</c:v>
                </c:pt>
                <c:pt idx="2171">
                  <c:v>3.648825783681374</c:v>
                </c:pt>
                <c:pt idx="2172">
                  <c:v>3.4377243410732823</c:v>
                </c:pt>
                <c:pt idx="2173">
                  <c:v>3.2032397146811711</c:v>
                </c:pt>
                <c:pt idx="2174">
                  <c:v>2.899874002986345</c:v>
                </c:pt>
                <c:pt idx="2175">
                  <c:v>2.7325008356418947</c:v>
                </c:pt>
                <c:pt idx="2176">
                  <c:v>2.6723537393880168</c:v>
                </c:pt>
                <c:pt idx="2177">
                  <c:v>2.5255552778537429</c:v>
                </c:pt>
                <c:pt idx="2178">
                  <c:v>2.1864185597387502</c:v>
                </c:pt>
                <c:pt idx="2179">
                  <c:v>1.8455845021237938</c:v>
                </c:pt>
                <c:pt idx="2180">
                  <c:v>1.716345359600203</c:v>
                </c:pt>
                <c:pt idx="2181">
                  <c:v>1.7675454874057319</c:v>
                </c:pt>
                <c:pt idx="2182">
                  <c:v>1.9063606097966763</c:v>
                </c:pt>
                <c:pt idx="2183">
                  <c:v>2.0784390212962318</c:v>
                </c:pt>
                <c:pt idx="2184">
                  <c:v>2.1679060760720743</c:v>
                </c:pt>
                <c:pt idx="2185">
                  <c:v>2.1267454441844267</c:v>
                </c:pt>
                <c:pt idx="2186">
                  <c:v>2.0063029467313389</c:v>
                </c:pt>
                <c:pt idx="2187">
                  <c:v>1.8258346616609462</c:v>
                </c:pt>
                <c:pt idx="2188">
                  <c:v>1.8483450022161874</c:v>
                </c:pt>
                <c:pt idx="2189">
                  <c:v>2.186333020664065</c:v>
                </c:pt>
                <c:pt idx="2190">
                  <c:v>2.6074143536540699</c:v>
                </c:pt>
                <c:pt idx="2191">
                  <c:v>2.9913879724579631</c:v>
                </c:pt>
                <c:pt idx="2192">
                  <c:v>3.2328060468305604</c:v>
                </c:pt>
                <c:pt idx="2193">
                  <c:v>3.3786275545575255</c:v>
                </c:pt>
                <c:pt idx="2194">
                  <c:v>3.323508695332261</c:v>
                </c:pt>
                <c:pt idx="2195">
                  <c:v>3.0781649288973427</c:v>
                </c:pt>
                <c:pt idx="2196">
                  <c:v>2.7318533967618808</c:v>
                </c:pt>
                <c:pt idx="2197">
                  <c:v>2.3118692709580348</c:v>
                </c:pt>
                <c:pt idx="2198">
                  <c:v>1.8242357836753349</c:v>
                </c:pt>
                <c:pt idx="2199">
                  <c:v>1.4656456394925994</c:v>
                </c:pt>
                <c:pt idx="2200">
                  <c:v>1.2771673740021046</c:v>
                </c:pt>
                <c:pt idx="2201">
                  <c:v>1.1419448490950717</c:v>
                </c:pt>
                <c:pt idx="2202">
                  <c:v>1.0709585857874524</c:v>
                </c:pt>
                <c:pt idx="2203">
                  <c:v>1.2205231364785722</c:v>
                </c:pt>
                <c:pt idx="2204">
                  <c:v>1.3650534625932926</c:v>
                </c:pt>
                <c:pt idx="2205">
                  <c:v>1.4917469371413286</c:v>
                </c:pt>
                <c:pt idx="2206">
                  <c:v>1.4667496789522736</c:v>
                </c:pt>
                <c:pt idx="2207">
                  <c:v>1.2368928717832093</c:v>
                </c:pt>
                <c:pt idx="2208">
                  <c:v>0.87225611863076025</c:v>
                </c:pt>
                <c:pt idx="2209">
                  <c:v>0.86283944279176938</c:v>
                </c:pt>
                <c:pt idx="2210">
                  <c:v>1.2419033267897526</c:v>
                </c:pt>
                <c:pt idx="2211">
                  <c:v>1.5353283374331945</c:v>
                </c:pt>
                <c:pt idx="2212">
                  <c:v>1.4690658736882141</c:v>
                </c:pt>
                <c:pt idx="2213">
                  <c:v>1.2807767569533728</c:v>
                </c:pt>
                <c:pt idx="2214">
                  <c:v>1.3491961230599503</c:v>
                </c:pt>
                <c:pt idx="2215">
                  <c:v>1.7238279566455674</c:v>
                </c:pt>
                <c:pt idx="2216">
                  <c:v>2.1347762531978889</c:v>
                </c:pt>
                <c:pt idx="2217">
                  <c:v>2.3445726327362597</c:v>
                </c:pt>
                <c:pt idx="2218">
                  <c:v>2.5079005000213512</c:v>
                </c:pt>
                <c:pt idx="2219">
                  <c:v>2.6549356997360078</c:v>
                </c:pt>
                <c:pt idx="2220">
                  <c:v>2.8359553742039481</c:v>
                </c:pt>
                <c:pt idx="2221">
                  <c:v>2.8063337118145553</c:v>
                </c:pt>
                <c:pt idx="2222">
                  <c:v>2.3554201454585888</c:v>
                </c:pt>
                <c:pt idx="2223">
                  <c:v>1.7580674821971769</c:v>
                </c:pt>
                <c:pt idx="2224">
                  <c:v>1.3180338384001757</c:v>
                </c:pt>
                <c:pt idx="2225">
                  <c:v>0.91518902267915292</c:v>
                </c:pt>
                <c:pt idx="2226">
                  <c:v>0.89530494489934009</c:v>
                </c:pt>
                <c:pt idx="2227">
                  <c:v>1.3481902576417371</c:v>
                </c:pt>
                <c:pt idx="2228">
                  <c:v>1.904633292122595</c:v>
                </c:pt>
                <c:pt idx="2229">
                  <c:v>2.0939731744288186</c:v>
                </c:pt>
                <c:pt idx="2230">
                  <c:v>2.114640476761227</c:v>
                </c:pt>
                <c:pt idx="2231">
                  <c:v>2.1903656086186372</c:v>
                </c:pt>
                <c:pt idx="2232">
                  <c:v>2.3592439986679175</c:v>
                </c:pt>
                <c:pt idx="2233">
                  <c:v>2.6885679345640754</c:v>
                </c:pt>
                <c:pt idx="2234">
                  <c:v>2.9760408223490225</c:v>
                </c:pt>
                <c:pt idx="2235">
                  <c:v>2.8677042678723184</c:v>
                </c:pt>
                <c:pt idx="2236">
                  <c:v>2.6219040968229979</c:v>
                </c:pt>
                <c:pt idx="2237">
                  <c:v>2.3395193773048217</c:v>
                </c:pt>
                <c:pt idx="2238">
                  <c:v>2.0286681493831837</c:v>
                </c:pt>
                <c:pt idx="2239">
                  <c:v>2.154996646592203</c:v>
                </c:pt>
                <c:pt idx="2240">
                  <c:v>2.4572089985709518</c:v>
                </c:pt>
                <c:pt idx="2241">
                  <c:v>2.4785437421704799</c:v>
                </c:pt>
                <c:pt idx="2242">
                  <c:v>2.5427410869019851</c:v>
                </c:pt>
                <c:pt idx="2243">
                  <c:v>2.6765956333428598</c:v>
                </c:pt>
                <c:pt idx="2244">
                  <c:v>2.891602690746105</c:v>
                </c:pt>
                <c:pt idx="2245">
                  <c:v>3.132495016951176</c:v>
                </c:pt>
                <c:pt idx="2246">
                  <c:v>3.2146823209225408</c:v>
                </c:pt>
                <c:pt idx="2247">
                  <c:v>3.102649071665192</c:v>
                </c:pt>
                <c:pt idx="2248">
                  <c:v>2.9773392330497166</c:v>
                </c:pt>
                <c:pt idx="2249">
                  <c:v>2.9671433099278741</c:v>
                </c:pt>
                <c:pt idx="2250">
                  <c:v>2.9166000014532765</c:v>
                </c:pt>
                <c:pt idx="2251">
                  <c:v>2.7937160412900495</c:v>
                </c:pt>
                <c:pt idx="2252">
                  <c:v>2.5757734671285122</c:v>
                </c:pt>
                <c:pt idx="2253">
                  <c:v>2.3081187490944379</c:v>
                </c:pt>
                <c:pt idx="2254">
                  <c:v>1.9810929643500652</c:v>
                </c:pt>
                <c:pt idx="2255">
                  <c:v>1.7736546443426591</c:v>
                </c:pt>
                <c:pt idx="2256">
                  <c:v>1.6329472801356648</c:v>
                </c:pt>
                <c:pt idx="2257">
                  <c:v>1.5094772540066763</c:v>
                </c:pt>
                <c:pt idx="2258">
                  <c:v>1.3768744171531915</c:v>
                </c:pt>
                <c:pt idx="2259">
                  <c:v>1.136875980554503</c:v>
                </c:pt>
                <c:pt idx="2260">
                  <c:v>0.917076043987195</c:v>
                </c:pt>
                <c:pt idx="2261">
                  <c:v>0.8126596355850908</c:v>
                </c:pt>
                <c:pt idx="2262">
                  <c:v>0.77532683009630077</c:v>
                </c:pt>
                <c:pt idx="2263">
                  <c:v>0.85597745921244406</c:v>
                </c:pt>
                <c:pt idx="2264">
                  <c:v>0.90537807046422381</c:v>
                </c:pt>
                <c:pt idx="2265">
                  <c:v>0.69539205443358476</c:v>
                </c:pt>
                <c:pt idx="2266">
                  <c:v>0.64326437519597712</c:v>
                </c:pt>
                <c:pt idx="2267">
                  <c:v>0.99983645231343354</c:v>
                </c:pt>
                <c:pt idx="2268">
                  <c:v>1.4475239416174086</c:v>
                </c:pt>
                <c:pt idx="2269">
                  <c:v>1.7141859301698037</c:v>
                </c:pt>
                <c:pt idx="2270">
                  <c:v>1.9621428361760118</c:v>
                </c:pt>
                <c:pt idx="2271">
                  <c:v>2.2929803679715195</c:v>
                </c:pt>
                <c:pt idx="2272">
                  <c:v>2.4915156444747146</c:v>
                </c:pt>
                <c:pt idx="2273">
                  <c:v>2.5368257085257522</c:v>
                </c:pt>
                <c:pt idx="2274">
                  <c:v>2.4948077018652275</c:v>
                </c:pt>
                <c:pt idx="2275">
                  <c:v>2.351218494253295</c:v>
                </c:pt>
                <c:pt idx="2276">
                  <c:v>2.3085949845275229</c:v>
                </c:pt>
                <c:pt idx="2277">
                  <c:v>2.0859847956050155</c:v>
                </c:pt>
                <c:pt idx="2278">
                  <c:v>1.9232076357028998</c:v>
                </c:pt>
                <c:pt idx="2279">
                  <c:v>1.9066391609656677</c:v>
                </c:pt>
                <c:pt idx="2280">
                  <c:v>1.952667478227827</c:v>
                </c:pt>
                <c:pt idx="2281">
                  <c:v>2.2834404902737839</c:v>
                </c:pt>
                <c:pt idx="2282">
                  <c:v>2.7023006226169937</c:v>
                </c:pt>
                <c:pt idx="2283">
                  <c:v>2.7976073968186577</c:v>
                </c:pt>
                <c:pt idx="2284">
                  <c:v>2.6955354440600559</c:v>
                </c:pt>
                <c:pt idx="2285">
                  <c:v>2.4839348922580355</c:v>
                </c:pt>
                <c:pt idx="2286">
                  <c:v>2.5157479193382106</c:v>
                </c:pt>
                <c:pt idx="2287">
                  <c:v>2.6469051283416305</c:v>
                </c:pt>
                <c:pt idx="2288">
                  <c:v>2.6158058984031798</c:v>
                </c:pt>
                <c:pt idx="2289">
                  <c:v>2.348153032013403</c:v>
                </c:pt>
                <c:pt idx="2290">
                  <c:v>1.9293046570523051</c:v>
                </c:pt>
                <c:pt idx="2291">
                  <c:v>1.6390030648957277</c:v>
                </c:pt>
                <c:pt idx="2292">
                  <c:v>1.6856797004630983</c:v>
                </c:pt>
                <c:pt idx="2293">
                  <c:v>1.4385022304545403</c:v>
                </c:pt>
                <c:pt idx="2294">
                  <c:v>1.2253216830002258</c:v>
                </c:pt>
                <c:pt idx="2295">
                  <c:v>1.7660990973072299</c:v>
                </c:pt>
                <c:pt idx="2296">
                  <c:v>2.4011651263658607</c:v>
                </c:pt>
                <c:pt idx="2297">
                  <c:v>2.7584003558135897</c:v>
                </c:pt>
                <c:pt idx="2298">
                  <c:v>2.9741559112699631</c:v>
                </c:pt>
                <c:pt idx="2299">
                  <c:v>3.0823484833770616</c:v>
                </c:pt>
                <c:pt idx="2300">
                  <c:v>2.7930375456795975</c:v>
                </c:pt>
                <c:pt idx="2301">
                  <c:v>2.4085552488010173</c:v>
                </c:pt>
                <c:pt idx="2302">
                  <c:v>2.0363108072589</c:v>
                </c:pt>
                <c:pt idx="2303">
                  <c:v>1.6634849980566089</c:v>
                </c:pt>
                <c:pt idx="2304">
                  <c:v>1.838550645465485</c:v>
                </c:pt>
                <c:pt idx="2305">
                  <c:v>2.5723369975133297</c:v>
                </c:pt>
                <c:pt idx="2306">
                  <c:v>3.3478523125624076</c:v>
                </c:pt>
                <c:pt idx="2307">
                  <c:v>3.8774467231841823</c:v>
                </c:pt>
                <c:pt idx="2308">
                  <c:v>4.264800862692681</c:v>
                </c:pt>
                <c:pt idx="2309">
                  <c:v>4.5944865046974428</c:v>
                </c:pt>
                <c:pt idx="2310">
                  <c:v>4.5480038602220514</c:v>
                </c:pt>
                <c:pt idx="2311">
                  <c:v>4.4067569021664506</c:v>
                </c:pt>
                <c:pt idx="2312">
                  <c:v>4.1526626550660612</c:v>
                </c:pt>
                <c:pt idx="2313">
                  <c:v>4.122369172191064</c:v>
                </c:pt>
                <c:pt idx="2314">
                  <c:v>4.3314003289622489</c:v>
                </c:pt>
                <c:pt idx="2315">
                  <c:v>4.405348598207568</c:v>
                </c:pt>
                <c:pt idx="2316">
                  <c:v>4.1864793457226472</c:v>
                </c:pt>
                <c:pt idx="2317">
                  <c:v>3.8450392250093794</c:v>
                </c:pt>
                <c:pt idx="2318">
                  <c:v>4.1207750827595468</c:v>
                </c:pt>
                <c:pt idx="2319">
                  <c:v>5.2489106153724538</c:v>
                </c:pt>
                <c:pt idx="2320">
                  <c:v>6.780030923860318</c:v>
                </c:pt>
                <c:pt idx="2321">
                  <c:v>7.687549622000148</c:v>
                </c:pt>
                <c:pt idx="2322">
                  <c:v>7.9913581234386069</c:v>
                </c:pt>
                <c:pt idx="2323">
                  <c:v>7.9392399056395782</c:v>
                </c:pt>
                <c:pt idx="2324">
                  <c:v>7.7972783276656399</c:v>
                </c:pt>
                <c:pt idx="2325">
                  <c:v>7.779546602271985</c:v>
                </c:pt>
                <c:pt idx="2326">
                  <c:v>7.7178201417825409</c:v>
                </c:pt>
                <c:pt idx="2327">
                  <c:v>7.5902071899764731</c:v>
                </c:pt>
                <c:pt idx="2328">
                  <c:v>7.524837825397519</c:v>
                </c:pt>
                <c:pt idx="2329">
                  <c:v>7.5086302362687549</c:v>
                </c:pt>
                <c:pt idx="2330">
                  <c:v>7.4317073402786367</c:v>
                </c:pt>
                <c:pt idx="2331">
                  <c:v>7.1181484434661257</c:v>
                </c:pt>
                <c:pt idx="2332">
                  <c:v>6.853360093336784</c:v>
                </c:pt>
                <c:pt idx="2333">
                  <c:v>6.8081131091305602</c:v>
                </c:pt>
                <c:pt idx="2334">
                  <c:v>7.001330251512222</c:v>
                </c:pt>
                <c:pt idx="2335">
                  <c:v>7.1196739280724133</c:v>
                </c:pt>
                <c:pt idx="2336">
                  <c:v>7.1496809822679639</c:v>
                </c:pt>
                <c:pt idx="2337">
                  <c:v>7.3905674670967993</c:v>
                </c:pt>
                <c:pt idx="2338">
                  <c:v>7.4862176870933279</c:v>
                </c:pt>
                <c:pt idx="2339">
                  <c:v>7.3655668302530684</c:v>
                </c:pt>
                <c:pt idx="2340">
                  <c:v>7.0154378682350096</c:v>
                </c:pt>
                <c:pt idx="2341">
                  <c:v>6.6928855657037305</c:v>
                </c:pt>
                <c:pt idx="2342">
                  <c:v>6.1644923598956636</c:v>
                </c:pt>
                <c:pt idx="2343">
                  <c:v>5.6448950034083012</c:v>
                </c:pt>
                <c:pt idx="2344">
                  <c:v>5.5858821951632729</c:v>
                </c:pt>
                <c:pt idx="2345">
                  <c:v>5.9186376975189621</c:v>
                </c:pt>
                <c:pt idx="2346">
                  <c:v>6.3214554352517238</c:v>
                </c:pt>
                <c:pt idx="2347">
                  <c:v>6.6225472261897735</c:v>
                </c:pt>
                <c:pt idx="2348">
                  <c:v>6.7313457886780546</c:v>
                </c:pt>
                <c:pt idx="2349">
                  <c:v>6.8160752401092504</c:v>
                </c:pt>
                <c:pt idx="2350">
                  <c:v>6.7413103701854329</c:v>
                </c:pt>
                <c:pt idx="2351">
                  <c:v>6.5172266350096733</c:v>
                </c:pt>
                <c:pt idx="2352">
                  <c:v>6.2470127078056317</c:v>
                </c:pt>
                <c:pt idx="2353">
                  <c:v>5.9802948734755654</c:v>
                </c:pt>
                <c:pt idx="2354">
                  <c:v>5.7435194311047377</c:v>
                </c:pt>
                <c:pt idx="2355">
                  <c:v>5.3956790982528311</c:v>
                </c:pt>
                <c:pt idx="2356">
                  <c:v>5.0054521838473134</c:v>
                </c:pt>
                <c:pt idx="2357">
                  <c:v>4.5325236934843049</c:v>
                </c:pt>
                <c:pt idx="2358">
                  <c:v>4.3675828133246481</c:v>
                </c:pt>
                <c:pt idx="2359">
                  <c:v>4.3427547261156088</c:v>
                </c:pt>
                <c:pt idx="2360">
                  <c:v>4.2374725797198147</c:v>
                </c:pt>
                <c:pt idx="2361">
                  <c:v>4.0249982007142586</c:v>
                </c:pt>
                <c:pt idx="2362">
                  <c:v>3.7302785823245403</c:v>
                </c:pt>
                <c:pt idx="2363">
                  <c:v>3.4225091128048684</c:v>
                </c:pt>
                <c:pt idx="2364">
                  <c:v>3.2739416284841751</c:v>
                </c:pt>
                <c:pt idx="2365">
                  <c:v>3.2402869408206354</c:v>
                </c:pt>
                <c:pt idx="2366">
                  <c:v>3.0962459142792476</c:v>
                </c:pt>
                <c:pt idx="2367">
                  <c:v>2.8517295235282476</c:v>
                </c:pt>
                <c:pt idx="2368">
                  <c:v>2.9930135194154066</c:v>
                </c:pt>
                <c:pt idx="2369">
                  <c:v>3.1850781177182448</c:v>
                </c:pt>
                <c:pt idx="2370">
                  <c:v>3.2986040929396738</c:v>
                </c:pt>
                <c:pt idx="2371">
                  <c:v>3.4031134785774082</c:v>
                </c:pt>
                <c:pt idx="2372">
                  <c:v>3.5983610243044923</c:v>
                </c:pt>
                <c:pt idx="2373">
                  <c:v>3.8368657440891889</c:v>
                </c:pt>
                <c:pt idx="2374">
                  <c:v>4.0086820430137751</c:v>
                </c:pt>
                <c:pt idx="2375">
                  <c:v>4.1346739779660853</c:v>
                </c:pt>
                <c:pt idx="2376">
                  <c:v>4.2450562398545078</c:v>
                </c:pt>
                <c:pt idx="2377">
                  <c:v>4.3400052981913966</c:v>
                </c:pt>
                <c:pt idx="2378">
                  <c:v>4.4607641853495723</c:v>
                </c:pt>
                <c:pt idx="2379">
                  <c:v>4.5768698382481059</c:v>
                </c:pt>
                <c:pt idx="2380">
                  <c:v>4.5462621558079181</c:v>
                </c:pt>
                <c:pt idx="2381">
                  <c:v>4.1594426712629424</c:v>
                </c:pt>
                <c:pt idx="2382">
                  <c:v>3.8037667824804537</c:v>
                </c:pt>
                <c:pt idx="2383">
                  <c:v>3.7407206840090166</c:v>
                </c:pt>
                <c:pt idx="2384">
                  <c:v>3.5846450399367287</c:v>
                </c:pt>
                <c:pt idx="2385">
                  <c:v>3.4631879766307847</c:v>
                </c:pt>
                <c:pt idx="2386">
                  <c:v>3.5114428412550041</c:v>
                </c:pt>
                <c:pt idx="2387">
                  <c:v>3.6094614544927555</c:v>
                </c:pt>
                <c:pt idx="2388">
                  <c:v>3.5234084881196166</c:v>
                </c:pt>
                <c:pt idx="2389">
                  <c:v>3.0966515733722124</c:v>
                </c:pt>
                <c:pt idx="2390">
                  <c:v>2.5772029189541987</c:v>
                </c:pt>
                <c:pt idx="2391">
                  <c:v>1.9869448811499577</c:v>
                </c:pt>
                <c:pt idx="2392">
                  <c:v>1.6826026262602847</c:v>
                </c:pt>
                <c:pt idx="2393">
                  <c:v>2.2135903639819339</c:v>
                </c:pt>
                <c:pt idx="2394">
                  <c:v>2.9420822076537596</c:v>
                </c:pt>
                <c:pt idx="2395">
                  <c:v>3.4568531328005134</c:v>
                </c:pt>
                <c:pt idx="2396">
                  <c:v>3.6173081032844814</c:v>
                </c:pt>
                <c:pt idx="2397">
                  <c:v>3.615773885378887</c:v>
                </c:pt>
                <c:pt idx="2398">
                  <c:v>3.5000595808841721</c:v>
                </c:pt>
                <c:pt idx="2399">
                  <c:v>3.2593908461259002</c:v>
                </c:pt>
                <c:pt idx="2400">
                  <c:v>2.8661810356505186</c:v>
                </c:pt>
                <c:pt idx="2401">
                  <c:v>2.3506695362405043</c:v>
                </c:pt>
                <c:pt idx="2402">
                  <c:v>1.9109557865560218</c:v>
                </c:pt>
                <c:pt idx="2403">
                  <c:v>1.829461829175185</c:v>
                </c:pt>
                <c:pt idx="2404">
                  <c:v>2.1170553204609144</c:v>
                </c:pt>
                <c:pt idx="2405">
                  <c:v>2.3756970971612126</c:v>
                </c:pt>
                <c:pt idx="2406">
                  <c:v>2.5651161911293712</c:v>
                </c:pt>
                <c:pt idx="2407">
                  <c:v>2.879882336900113</c:v>
                </c:pt>
                <c:pt idx="2408">
                  <c:v>3.2288776556576639</c:v>
                </c:pt>
                <c:pt idx="2409">
                  <c:v>3.4912981716912985</c:v>
                </c:pt>
                <c:pt idx="2410">
                  <c:v>3.5972265630269855</c:v>
                </c:pt>
                <c:pt idx="2411">
                  <c:v>3.67313317412464</c:v>
                </c:pt>
                <c:pt idx="2412">
                  <c:v>3.7912236856828883</c:v>
                </c:pt>
                <c:pt idx="2413">
                  <c:v>3.9225861631713403</c:v>
                </c:pt>
                <c:pt idx="2414">
                  <c:v>3.8529023134878653</c:v>
                </c:pt>
                <c:pt idx="2415">
                  <c:v>3.4727069106694164</c:v>
                </c:pt>
                <c:pt idx="2416">
                  <c:v>3.5603954026189997</c:v>
                </c:pt>
                <c:pt idx="2417">
                  <c:v>3.9539433312019971</c:v>
                </c:pt>
                <c:pt idx="2418">
                  <c:v>4.4880930277196471</c:v>
                </c:pt>
                <c:pt idx="2419">
                  <c:v>4.9880978762553765</c:v>
                </c:pt>
                <c:pt idx="2420">
                  <c:v>5.3378854505259783</c:v>
                </c:pt>
                <c:pt idx="2421">
                  <c:v>5.8720220462207822</c:v>
                </c:pt>
                <c:pt idx="2422">
                  <c:v>6.3825697303957636</c:v>
                </c:pt>
                <c:pt idx="2423">
                  <c:v>6.7123672460384922</c:v>
                </c:pt>
                <c:pt idx="2424">
                  <c:v>6.8605766368020298</c:v>
                </c:pt>
                <c:pt idx="2425">
                  <c:v>6.9156473864979011</c:v>
                </c:pt>
                <c:pt idx="2426">
                  <c:v>6.8911989671335645</c:v>
                </c:pt>
                <c:pt idx="2427">
                  <c:v>6.5781769037934454</c:v>
                </c:pt>
                <c:pt idx="2428">
                  <c:v>6.2087837814594362</c:v>
                </c:pt>
                <c:pt idx="2429">
                  <c:v>5.8828132643709434</c:v>
                </c:pt>
                <c:pt idx="2430">
                  <c:v>5.9580430007783285</c:v>
                </c:pt>
                <c:pt idx="2431">
                  <c:v>6.2201555996573124</c:v>
                </c:pt>
                <c:pt idx="2432">
                  <c:v>6.2169691803680287</c:v>
                </c:pt>
                <c:pt idx="2433">
                  <c:v>6.2612251245984831</c:v>
                </c:pt>
                <c:pt idx="2434">
                  <c:v>6.301202594079637</c:v>
                </c:pt>
                <c:pt idx="2435">
                  <c:v>6.2585561094473325</c:v>
                </c:pt>
                <c:pt idx="2436">
                  <c:v>6.2974605313329706</c:v>
                </c:pt>
                <c:pt idx="2437">
                  <c:v>6.306922209300649</c:v>
                </c:pt>
                <c:pt idx="2438">
                  <c:v>5.7736416683644203</c:v>
                </c:pt>
                <c:pt idx="2439">
                  <c:v>5.4277098017951637</c:v>
                </c:pt>
                <c:pt idx="2440">
                  <c:v>5.4954629449650136</c:v>
                </c:pt>
                <c:pt idx="2441">
                  <c:v>5.7116290496783222</c:v>
                </c:pt>
                <c:pt idx="2442">
                  <c:v>5.9300824946610167</c:v>
                </c:pt>
                <c:pt idx="2443">
                  <c:v>6.0534603294126876</c:v>
                </c:pt>
                <c:pt idx="2444">
                  <c:v>6.0945468575915021</c:v>
                </c:pt>
                <c:pt idx="2445">
                  <c:v>6.0648118469908381</c:v>
                </c:pt>
                <c:pt idx="2446">
                  <c:v>6.0397622653095908</c:v>
                </c:pt>
                <c:pt idx="2447">
                  <c:v>6.0303476534554399</c:v>
                </c:pt>
                <c:pt idx="2448">
                  <c:v>6.0661824695328601</c:v>
                </c:pt>
                <c:pt idx="2449">
                  <c:v>6.0447968505402487</c:v>
                </c:pt>
                <c:pt idx="2450">
                  <c:v>5.9115195655456239</c:v>
                </c:pt>
                <c:pt idx="2451">
                  <c:v>5.7616875739483806</c:v>
                </c:pt>
                <c:pt idx="2452">
                  <c:v>5.6079113915657679</c:v>
                </c:pt>
                <c:pt idx="2453">
                  <c:v>5.3374731443846892</c:v>
                </c:pt>
                <c:pt idx="2454">
                  <c:v>5.2615149980721609</c:v>
                </c:pt>
                <c:pt idx="2455">
                  <c:v>5.3691040284416438</c:v>
                </c:pt>
                <c:pt idx="2456">
                  <c:v>5.4575698892193047</c:v>
                </c:pt>
                <c:pt idx="2457">
                  <c:v>5.4582626457858785</c:v>
                </c:pt>
                <c:pt idx="2458">
                  <c:v>5.4129150314720551</c:v>
                </c:pt>
                <c:pt idx="2459">
                  <c:v>5.3740086054943532</c:v>
                </c:pt>
                <c:pt idx="2460">
                  <c:v>5.4071605514730567</c:v>
                </c:pt>
                <c:pt idx="2461">
                  <c:v>5.3777149303149105</c:v>
                </c:pt>
                <c:pt idx="2462">
                  <c:v>5.2075142021041065</c:v>
                </c:pt>
                <c:pt idx="2463">
                  <c:v>5.4932836796512134</c:v>
                </c:pt>
                <c:pt idx="2464">
                  <c:v>5.9449206347779793</c:v>
                </c:pt>
                <c:pt idx="2465">
                  <c:v>6.3636419001941329</c:v>
                </c:pt>
                <c:pt idx="2466">
                  <c:v>6.7587735396734994</c:v>
                </c:pt>
                <c:pt idx="2467">
                  <c:v>7.1474030324885822</c:v>
                </c:pt>
                <c:pt idx="2468">
                  <c:v>7.4223701685585848</c:v>
                </c:pt>
                <c:pt idx="2469">
                  <c:v>7.6384780744514584</c:v>
                </c:pt>
                <c:pt idx="2470">
                  <c:v>7.8123935207357045</c:v>
                </c:pt>
                <c:pt idx="2471">
                  <c:v>7.9407450282705803</c:v>
                </c:pt>
                <c:pt idx="2472">
                  <c:v>7.9905517124969094</c:v>
                </c:pt>
                <c:pt idx="2473">
                  <c:v>7.9933710130997708</c:v>
                </c:pt>
                <c:pt idx="2474">
                  <c:v>8.0309047972302086</c:v>
                </c:pt>
                <c:pt idx="2475">
                  <c:v>7.83537344751233</c:v>
                </c:pt>
                <c:pt idx="2476">
                  <c:v>7.4852839908065185</c:v>
                </c:pt>
                <c:pt idx="2477">
                  <c:v>6.9557593600894494</c:v>
                </c:pt>
                <c:pt idx="2478">
                  <c:v>6.294611155362162</c:v>
                </c:pt>
                <c:pt idx="2479">
                  <c:v>5.5601603240766648</c:v>
                </c:pt>
                <c:pt idx="2480">
                  <c:v>4.7203670217123106</c:v>
                </c:pt>
                <c:pt idx="2481">
                  <c:v>3.8844814909685934</c:v>
                </c:pt>
                <c:pt idx="2482">
                  <c:v>2.9772530679628515</c:v>
                </c:pt>
                <c:pt idx="2483">
                  <c:v>2.1551881868986142</c:v>
                </c:pt>
                <c:pt idx="2484">
                  <c:v>1.7734084418210112</c:v>
                </c:pt>
                <c:pt idx="2485">
                  <c:v>1.6206643040639281</c:v>
                </c:pt>
                <c:pt idx="2486">
                  <c:v>1.6165585443771253</c:v>
                </c:pt>
                <c:pt idx="2487">
                  <c:v>1.8362507285525023</c:v>
                </c:pt>
                <c:pt idx="2488">
                  <c:v>2.0546996490638909</c:v>
                </c:pt>
                <c:pt idx="2489">
                  <c:v>2.1605575457414399</c:v>
                </c:pt>
                <c:pt idx="2490">
                  <c:v>2.1235405843114505</c:v>
                </c:pt>
                <c:pt idx="2491">
                  <c:v>2.1046445295315079</c:v>
                </c:pt>
                <c:pt idx="2492">
                  <c:v>2.1355632367067177</c:v>
                </c:pt>
                <c:pt idx="2493">
                  <c:v>2.0705917386577544</c:v>
                </c:pt>
                <c:pt idx="2494">
                  <c:v>1.8655073693955146</c:v>
                </c:pt>
                <c:pt idx="2495">
                  <c:v>1.8657694452448954</c:v>
                </c:pt>
                <c:pt idx="2496">
                  <c:v>1.7935046885712649</c:v>
                </c:pt>
                <c:pt idx="2497">
                  <c:v>1.8160258260502606</c:v>
                </c:pt>
                <c:pt idx="2498">
                  <c:v>2.2900404574615325</c:v>
                </c:pt>
                <c:pt idx="2499">
                  <c:v>2.533014718037121</c:v>
                </c:pt>
                <c:pt idx="2500">
                  <c:v>2.6375714857546457</c:v>
                </c:pt>
                <c:pt idx="2501">
                  <c:v>3.0135445030997006</c:v>
                </c:pt>
                <c:pt idx="2502">
                  <c:v>3.5390647431077888</c:v>
                </c:pt>
                <c:pt idx="2503">
                  <c:v>4.0291462056628777</c:v>
                </c:pt>
                <c:pt idx="2504">
                  <c:v>4.3958195731687209</c:v>
                </c:pt>
                <c:pt idx="2505">
                  <c:v>4.5386358781220268</c:v>
                </c:pt>
                <c:pt idx="2506">
                  <c:v>4.5494707780309209</c:v>
                </c:pt>
                <c:pt idx="2507">
                  <c:v>4.9175519320216292</c:v>
                </c:pt>
                <c:pt idx="2508">
                  <c:v>5.534580953028577</c:v>
                </c:pt>
                <c:pt idx="2509">
                  <c:v>6.1513258979699446</c:v>
                </c:pt>
                <c:pt idx="2510">
                  <c:v>6.5811236159457307</c:v>
                </c:pt>
                <c:pt idx="2511">
                  <c:v>6.4664447468349424</c:v>
                </c:pt>
                <c:pt idx="2512">
                  <c:v>6.3589696557801307</c:v>
                </c:pt>
                <c:pt idx="2513">
                  <c:v>6.2425553568049903</c:v>
                </c:pt>
                <c:pt idx="2514">
                  <c:v>5.8997338034895765</c:v>
                </c:pt>
                <c:pt idx="2515">
                  <c:v>5.4443679736070205</c:v>
                </c:pt>
                <c:pt idx="2516">
                  <c:v>5.0578723100509846</c:v>
                </c:pt>
                <c:pt idx="2517">
                  <c:v>4.9790138267386332</c:v>
                </c:pt>
                <c:pt idx="2518">
                  <c:v>4.971088339505374</c:v>
                </c:pt>
                <c:pt idx="2519">
                  <c:v>4.7962326081768651</c:v>
                </c:pt>
                <c:pt idx="2520">
                  <c:v>4.1499956851002402</c:v>
                </c:pt>
                <c:pt idx="2521">
                  <c:v>2.6947576673965927</c:v>
                </c:pt>
                <c:pt idx="2522">
                  <c:v>1.9810352469109553</c:v>
                </c:pt>
                <c:pt idx="2523">
                  <c:v>2.0274664263401165</c:v>
                </c:pt>
                <c:pt idx="2524">
                  <c:v>3.1141700469391447</c:v>
                </c:pt>
                <c:pt idx="2525">
                  <c:v>4.3750589673608369</c:v>
                </c:pt>
                <c:pt idx="2526">
                  <c:v>5.576270358147057</c:v>
                </c:pt>
                <c:pt idx="2527">
                  <c:v>6.5815176807399096</c:v>
                </c:pt>
                <c:pt idx="2528">
                  <c:v>7.2443698798073601</c:v>
                </c:pt>
                <c:pt idx="2529">
                  <c:v>7.5876002317432318</c:v>
                </c:pt>
                <c:pt idx="2530">
                  <c:v>7.5588160563049449</c:v>
                </c:pt>
                <c:pt idx="2531">
                  <c:v>7.3075800867391791</c:v>
                </c:pt>
                <c:pt idx="2532">
                  <c:v>7.027201486303742</c:v>
                </c:pt>
                <c:pt idx="2533">
                  <c:v>6.8090857309863653</c:v>
                </c:pt>
                <c:pt idx="2534">
                  <c:v>6.1197058453979833</c:v>
                </c:pt>
                <c:pt idx="2535">
                  <c:v>5.1316610377260323</c:v>
                </c:pt>
                <c:pt idx="2536">
                  <c:v>5.0267337034290112</c:v>
                </c:pt>
                <c:pt idx="2537">
                  <c:v>5.3831856107422462</c:v>
                </c:pt>
                <c:pt idx="2538">
                  <c:v>5.9229139883483333</c:v>
                </c:pt>
                <c:pt idx="2539">
                  <c:v>6.5587203323378764</c:v>
                </c:pt>
                <c:pt idx="2540">
                  <c:v>7.0125028823770412</c:v>
                </c:pt>
                <c:pt idx="2541">
                  <c:v>7.2186701449537516</c:v>
                </c:pt>
                <c:pt idx="2542">
                  <c:v>7.3421323998898327</c:v>
                </c:pt>
                <c:pt idx="2543">
                  <c:v>7.3756824929814595</c:v>
                </c:pt>
                <c:pt idx="2544">
                  <c:v>7.253235804468682</c:v>
                </c:pt>
                <c:pt idx="2545">
                  <c:v>7.06094064781459</c:v>
                </c:pt>
                <c:pt idx="2546">
                  <c:v>6.8692119737404376</c:v>
                </c:pt>
                <c:pt idx="2547">
                  <c:v>6.878085180137985</c:v>
                </c:pt>
                <c:pt idx="2548">
                  <c:v>6.8392118772524704</c:v>
                </c:pt>
                <c:pt idx="2549">
                  <c:v>6.8750802268774214</c:v>
                </c:pt>
                <c:pt idx="2550">
                  <c:v>7.3011879844191343</c:v>
                </c:pt>
                <c:pt idx="2551">
                  <c:v>7.5462848091592925</c:v>
                </c:pt>
                <c:pt idx="2552">
                  <c:v>7.6679336480554037</c:v>
                </c:pt>
                <c:pt idx="2553">
                  <c:v>7.4926081219024727</c:v>
                </c:pt>
                <c:pt idx="2554">
                  <c:v>7.3387076577651218</c:v>
                </c:pt>
                <c:pt idx="2555">
                  <c:v>7.2648915635390381</c:v>
                </c:pt>
                <c:pt idx="2556">
                  <c:v>7.1773392066366535</c:v>
                </c:pt>
                <c:pt idx="2557">
                  <c:v>7.0249780336127721</c:v>
                </c:pt>
                <c:pt idx="2558">
                  <c:v>6.5618729113080052</c:v>
                </c:pt>
                <c:pt idx="2559">
                  <c:v>6.2818934660112111</c:v>
                </c:pt>
                <c:pt idx="2560">
                  <c:v>6.488126922340042</c:v>
                </c:pt>
                <c:pt idx="2561">
                  <c:v>6.7007726657054789</c:v>
                </c:pt>
                <c:pt idx="2562">
                  <c:v>6.793647806744386</c:v>
                </c:pt>
                <c:pt idx="2563">
                  <c:v>6.8179327825852649</c:v>
                </c:pt>
                <c:pt idx="2564">
                  <c:v>6.7445844276531801</c:v>
                </c:pt>
                <c:pt idx="2565">
                  <c:v>6.5492959471268906</c:v>
                </c:pt>
                <c:pt idx="2566">
                  <c:v>6.2488924353803661</c:v>
                </c:pt>
                <c:pt idx="2567">
                  <c:v>5.8759514034048754</c:v>
                </c:pt>
                <c:pt idx="2568">
                  <c:v>5.4774788555334517</c:v>
                </c:pt>
                <c:pt idx="2569">
                  <c:v>5.1644421624898218</c:v>
                </c:pt>
                <c:pt idx="2570">
                  <c:v>4.9253900244278643</c:v>
                </c:pt>
                <c:pt idx="2571">
                  <c:v>4.6075368189531716</c:v>
                </c:pt>
                <c:pt idx="2572">
                  <c:v>4.1289037997478291</c:v>
                </c:pt>
                <c:pt idx="2573">
                  <c:v>3.6498349629710436</c:v>
                </c:pt>
                <c:pt idx="2574">
                  <c:v>3.6881923938786101</c:v>
                </c:pt>
                <c:pt idx="2575">
                  <c:v>3.8679925151216401</c:v>
                </c:pt>
                <c:pt idx="2576">
                  <c:v>4.1045798790060024</c:v>
                </c:pt>
                <c:pt idx="2577">
                  <c:v>4.2980686811500393</c:v>
                </c:pt>
                <c:pt idx="2578">
                  <c:v>4.5432093190995984</c:v>
                </c:pt>
                <c:pt idx="2579">
                  <c:v>4.5684077441098454</c:v>
                </c:pt>
                <c:pt idx="2580">
                  <c:v>4.3684010098562638</c:v>
                </c:pt>
                <c:pt idx="2581">
                  <c:v>4.2022970204842718</c:v>
                </c:pt>
                <c:pt idx="2582">
                  <c:v>3.984196363936011</c:v>
                </c:pt>
                <c:pt idx="2583">
                  <c:v>3.3059614755825235</c:v>
                </c:pt>
                <c:pt idx="2584">
                  <c:v>2.9780102683628438</c:v>
                </c:pt>
                <c:pt idx="2585">
                  <c:v>2.7322841347492002</c:v>
                </c:pt>
                <c:pt idx="2586">
                  <c:v>2.3020224206855082</c:v>
                </c:pt>
                <c:pt idx="2587">
                  <c:v>1.8126412967457142</c:v>
                </c:pt>
                <c:pt idx="2588">
                  <c:v>1.6417069737094265</c:v>
                </c:pt>
                <c:pt idx="2589">
                  <c:v>1.9537404733774202</c:v>
                </c:pt>
                <c:pt idx="2590">
                  <c:v>2.3851351909354528</c:v>
                </c:pt>
                <c:pt idx="2591">
                  <c:v>2.6044902992088934</c:v>
                </c:pt>
                <c:pt idx="2592">
                  <c:v>2.6585057243868691</c:v>
                </c:pt>
                <c:pt idx="2593">
                  <c:v>2.6521728802882047</c:v>
                </c:pt>
                <c:pt idx="2594">
                  <c:v>2.8298961980921273</c:v>
                </c:pt>
                <c:pt idx="2595">
                  <c:v>3.2284327787628837</c:v>
                </c:pt>
                <c:pt idx="2596">
                  <c:v>3.4892709852451027</c:v>
                </c:pt>
                <c:pt idx="2597">
                  <c:v>3.436312898914009</c:v>
                </c:pt>
                <c:pt idx="2598">
                  <c:v>3.6998073332461883</c:v>
                </c:pt>
                <c:pt idx="2599">
                  <c:v>4.2848820214604073</c:v>
                </c:pt>
                <c:pt idx="2600">
                  <c:v>4.8565197874518855</c:v>
                </c:pt>
                <c:pt idx="2601">
                  <c:v>5.0579984462254197</c:v>
                </c:pt>
                <c:pt idx="2602">
                  <c:v>5.235119624943346</c:v>
                </c:pt>
                <c:pt idx="2603">
                  <c:v>5.5595421386389683</c:v>
                </c:pt>
                <c:pt idx="2604">
                  <c:v>5.8077957081362612</c:v>
                </c:pt>
                <c:pt idx="2605">
                  <c:v>5.7940532831518556</c:v>
                </c:pt>
                <c:pt idx="2606">
                  <c:v>5.3914171190443518</c:v>
                </c:pt>
                <c:pt idx="2607">
                  <c:v>5.0837746315509058</c:v>
                </c:pt>
                <c:pt idx="2608">
                  <c:v>5.0302177153991297</c:v>
                </c:pt>
                <c:pt idx="2609">
                  <c:v>4.9862369526882828</c:v>
                </c:pt>
                <c:pt idx="2610">
                  <c:v>5.0110878965027714</c:v>
                </c:pt>
                <c:pt idx="2611">
                  <c:v>5.0305114862017506</c:v>
                </c:pt>
                <c:pt idx="2612">
                  <c:v>5.034358266396465</c:v>
                </c:pt>
                <c:pt idx="2613">
                  <c:v>5.0272405483095008</c:v>
                </c:pt>
                <c:pt idx="2614">
                  <c:v>4.983604096305446</c:v>
                </c:pt>
                <c:pt idx="2615">
                  <c:v>4.8832762953479358</c:v>
                </c:pt>
                <c:pt idx="2616">
                  <c:v>4.7172865234400856</c:v>
                </c:pt>
                <c:pt idx="2617">
                  <c:v>4.6832727920608672</c:v>
                </c:pt>
                <c:pt idx="2618">
                  <c:v>4.7479671479052623</c:v>
                </c:pt>
                <c:pt idx="2619">
                  <c:v>4.8150601517172049</c:v>
                </c:pt>
                <c:pt idx="2620">
                  <c:v>4.8460146039835097</c:v>
                </c:pt>
                <c:pt idx="2621">
                  <c:v>4.8673222744690685</c:v>
                </c:pt>
                <c:pt idx="2622">
                  <c:v>5.2462111740757802</c:v>
                </c:pt>
                <c:pt idx="2623">
                  <c:v>5.4523968945545995</c:v>
                </c:pt>
                <c:pt idx="2624">
                  <c:v>5.4273326962859159</c:v>
                </c:pt>
                <c:pt idx="2625">
                  <c:v>5.4634136325456311</c:v>
                </c:pt>
                <c:pt idx="2626">
                  <c:v>5.427874901405997</c:v>
                </c:pt>
                <c:pt idx="2627">
                  <c:v>5.2421524314289112</c:v>
                </c:pt>
                <c:pt idx="2628">
                  <c:v>4.9686046022836488</c:v>
                </c:pt>
                <c:pt idx="2629">
                  <c:v>5.0033031320934667</c:v>
                </c:pt>
                <c:pt idx="2630">
                  <c:v>5.1930588041230568</c:v>
                </c:pt>
                <c:pt idx="2631">
                  <c:v>5.056249169265854</c:v>
                </c:pt>
                <c:pt idx="2632">
                  <c:v>5.3110818754721043</c:v>
                </c:pt>
                <c:pt idx="2633">
                  <c:v>5.5810172410893415</c:v>
                </c:pt>
                <c:pt idx="2634">
                  <c:v>5.842699109252206</c:v>
                </c:pt>
                <c:pt idx="2635">
                  <c:v>6.104177489333698</c:v>
                </c:pt>
                <c:pt idx="2636">
                  <c:v>6.2673652060687006</c:v>
                </c:pt>
                <c:pt idx="2637">
                  <c:v>6.2478631546524035</c:v>
                </c:pt>
                <c:pt idx="2638">
                  <c:v>6.114379687795946</c:v>
                </c:pt>
                <c:pt idx="2639">
                  <c:v>5.9354201782745131</c:v>
                </c:pt>
                <c:pt idx="2640">
                  <c:v>5.7565257836290646</c:v>
                </c:pt>
                <c:pt idx="2641">
                  <c:v>5.6205722214768326</c:v>
                </c:pt>
                <c:pt idx="2642">
                  <c:v>5.394489405989785</c:v>
                </c:pt>
                <c:pt idx="2643">
                  <c:v>5.1085571016526101</c:v>
                </c:pt>
                <c:pt idx="2644">
                  <c:v>5.0404166520726612</c:v>
                </c:pt>
                <c:pt idx="2645">
                  <c:v>4.6164546670822642</c:v>
                </c:pt>
                <c:pt idx="2646">
                  <c:v>4.1002816725698485</c:v>
                </c:pt>
                <c:pt idx="2647">
                  <c:v>3.9108717351621487</c:v>
                </c:pt>
                <c:pt idx="2648">
                  <c:v>3.9985336187759675</c:v>
                </c:pt>
                <c:pt idx="2649">
                  <c:v>3.9826561128855151</c:v>
                </c:pt>
                <c:pt idx="2650">
                  <c:v>3.9214776438887711</c:v>
                </c:pt>
                <c:pt idx="2651">
                  <c:v>3.8803867258925115</c:v>
                </c:pt>
                <c:pt idx="2652">
                  <c:v>3.8533497833404291</c:v>
                </c:pt>
                <c:pt idx="2653">
                  <c:v>3.6502892462524175</c:v>
                </c:pt>
                <c:pt idx="2654">
                  <c:v>2.9684815779790301</c:v>
                </c:pt>
                <c:pt idx="2655">
                  <c:v>2.274439304605314</c:v>
                </c:pt>
                <c:pt idx="2656">
                  <c:v>1.9620641362815723</c:v>
                </c:pt>
                <c:pt idx="2657">
                  <c:v>1.8185761449566271</c:v>
                </c:pt>
                <c:pt idx="2658">
                  <c:v>1.8541248830337229</c:v>
                </c:pt>
                <c:pt idx="2659">
                  <c:v>2.0930331603784285</c:v>
                </c:pt>
                <c:pt idx="2660">
                  <c:v>2.4367015329707282</c:v>
                </c:pt>
                <c:pt idx="2661">
                  <c:v>2.7872392149552527</c:v>
                </c:pt>
                <c:pt idx="2662">
                  <c:v>3.2043074140310006</c:v>
                </c:pt>
                <c:pt idx="2663">
                  <c:v>3.5160004927093111</c:v>
                </c:pt>
                <c:pt idx="2664">
                  <c:v>3.6897616499747139</c:v>
                </c:pt>
                <c:pt idx="2665">
                  <c:v>3.7954782727345941</c:v>
                </c:pt>
                <c:pt idx="2666">
                  <c:v>3.8620704326083404</c:v>
                </c:pt>
                <c:pt idx="2667">
                  <c:v>3.7675523181415769</c:v>
                </c:pt>
                <c:pt idx="2668">
                  <c:v>3.4843184328462109</c:v>
                </c:pt>
                <c:pt idx="2669">
                  <c:v>2.883139455064275</c:v>
                </c:pt>
                <c:pt idx="2670">
                  <c:v>2.3207192066700841</c:v>
                </c:pt>
                <c:pt idx="2671">
                  <c:v>1.8322184287882843</c:v>
                </c:pt>
                <c:pt idx="2672">
                  <c:v>1.4750689348133359</c:v>
                </c:pt>
                <c:pt idx="2673">
                  <c:v>1.3565509876696624</c:v>
                </c:pt>
                <c:pt idx="2674">
                  <c:v>1.2311601972237662</c:v>
                </c:pt>
                <c:pt idx="2675">
                  <c:v>1.1609146946940334</c:v>
                </c:pt>
                <c:pt idx="2676">
                  <c:v>1.2570919631906183</c:v>
                </c:pt>
                <c:pt idx="2677">
                  <c:v>1.3543157092990097</c:v>
                </c:pt>
                <c:pt idx="2678">
                  <c:v>1.3683781829150281</c:v>
                </c:pt>
                <c:pt idx="2679">
                  <c:v>1.5111717117398877</c:v>
                </c:pt>
                <c:pt idx="2680">
                  <c:v>1.4994117627281047</c:v>
                </c:pt>
                <c:pt idx="2681">
                  <c:v>1.6256554019252691</c:v>
                </c:pt>
                <c:pt idx="2682">
                  <c:v>2.2709400865479528</c:v>
                </c:pt>
                <c:pt idx="2683">
                  <c:v>3.0737631664836518</c:v>
                </c:pt>
                <c:pt idx="2684">
                  <c:v>3.7503305764863435</c:v>
                </c:pt>
                <c:pt idx="2685">
                  <c:v>4.1434755463580952</c:v>
                </c:pt>
                <c:pt idx="2686">
                  <c:v>4.4858734469515866</c:v>
                </c:pt>
                <c:pt idx="2687">
                  <c:v>4.6805513679674222</c:v>
                </c:pt>
                <c:pt idx="2688">
                  <c:v>4.4657886757080325</c:v>
                </c:pt>
                <c:pt idx="2689">
                  <c:v>4.078569150408736</c:v>
                </c:pt>
                <c:pt idx="2690">
                  <c:v>3.8134676801999143</c:v>
                </c:pt>
                <c:pt idx="2691">
                  <c:v>3.6694234843491298</c:v>
                </c:pt>
                <c:pt idx="2692">
                  <c:v>3.648651294532359</c:v>
                </c:pt>
                <c:pt idx="2693">
                  <c:v>3.7785388356262368</c:v>
                </c:pt>
                <c:pt idx="2694">
                  <c:v>4.2818681415858979</c:v>
                </c:pt>
                <c:pt idx="2695">
                  <c:v>4.9653904738465515</c:v>
                </c:pt>
                <c:pt idx="2696">
                  <c:v>5.7571677700900104</c:v>
                </c:pt>
                <c:pt idx="2697">
                  <c:v>6.1700102779350221</c:v>
                </c:pt>
                <c:pt idx="2698">
                  <c:v>6.391780008804707</c:v>
                </c:pt>
                <c:pt idx="2699">
                  <c:v>6.5985765175256619</c:v>
                </c:pt>
                <c:pt idx="2700">
                  <c:v>6.8622364499115402</c:v>
                </c:pt>
                <c:pt idx="2701">
                  <c:v>7.3328475628959149</c:v>
                </c:pt>
                <c:pt idx="2702">
                  <c:v>8.0231396087459501</c:v>
                </c:pt>
                <c:pt idx="2703">
                  <c:v>8.8423379252057597</c:v>
                </c:pt>
                <c:pt idx="2704">
                  <c:v>9.5110572213676878</c:v>
                </c:pt>
                <c:pt idx="2705">
                  <c:v>9.7644576520863371</c:v>
                </c:pt>
                <c:pt idx="2706">
                  <c:v>9.6186071548916665</c:v>
                </c:pt>
                <c:pt idx="2707">
                  <c:v>9.0758863176343532</c:v>
                </c:pt>
                <c:pt idx="2708">
                  <c:v>8.3957475201353713</c:v>
                </c:pt>
                <c:pt idx="2709">
                  <c:v>7.7753600026554963</c:v>
                </c:pt>
                <c:pt idx="2710">
                  <c:v>7.1379835394287454</c:v>
                </c:pt>
                <c:pt idx="2711">
                  <c:v>6.5088411415066671</c:v>
                </c:pt>
                <c:pt idx="2712">
                  <c:v>5.9138699682888172</c:v>
                </c:pt>
                <c:pt idx="2713">
                  <c:v>5.371419641055545</c:v>
                </c:pt>
                <c:pt idx="2714">
                  <c:v>4.9099244677764764</c:v>
                </c:pt>
                <c:pt idx="2715">
                  <c:v>4.7644941434849608</c:v>
                </c:pt>
                <c:pt idx="2716">
                  <c:v>4.6776750675446843</c:v>
                </c:pt>
                <c:pt idx="2717">
                  <c:v>4.6278484311041757</c:v>
                </c:pt>
                <c:pt idx="2718">
                  <c:v>5.0468358608910657</c:v>
                </c:pt>
                <c:pt idx="2719">
                  <c:v>5.6776821758073623</c:v>
                </c:pt>
                <c:pt idx="2720">
                  <c:v>6.1388212626239094</c:v>
                </c:pt>
                <c:pt idx="2721">
                  <c:v>6.2255429305807866</c:v>
                </c:pt>
                <c:pt idx="2722">
                  <c:v>6.0852548257310817</c:v>
                </c:pt>
                <c:pt idx="2723">
                  <c:v>5.8049225784308218</c:v>
                </c:pt>
                <c:pt idx="2724">
                  <c:v>5.3665746151869902</c:v>
                </c:pt>
                <c:pt idx="2725">
                  <c:v>4.8406538241802659</c:v>
                </c:pt>
                <c:pt idx="2726">
                  <c:v>4.2828998820178681</c:v>
                </c:pt>
                <c:pt idx="2727">
                  <c:v>3.5373404057474898</c:v>
                </c:pt>
                <c:pt idx="2728">
                  <c:v>3.0696001992948263</c:v>
                </c:pt>
                <c:pt idx="2729">
                  <c:v>2.8101903952279934</c:v>
                </c:pt>
                <c:pt idx="2730">
                  <c:v>2.6837774259570102</c:v>
                </c:pt>
                <c:pt idx="2731">
                  <c:v>2.7103143100793163</c:v>
                </c:pt>
                <c:pt idx="2732">
                  <c:v>2.7623377083416489</c:v>
                </c:pt>
                <c:pt idx="2733">
                  <c:v>2.7702268426969741</c:v>
                </c:pt>
                <c:pt idx="2734">
                  <c:v>2.6791622763108212</c:v>
                </c:pt>
                <c:pt idx="2735">
                  <c:v>2.5711319286790224</c:v>
                </c:pt>
                <c:pt idx="2736">
                  <c:v>2.5933906634981163</c:v>
                </c:pt>
                <c:pt idx="2737">
                  <c:v>2.7627076826603383</c:v>
                </c:pt>
                <c:pt idx="2738">
                  <c:v>3.0514638845998299</c:v>
                </c:pt>
                <c:pt idx="2739">
                  <c:v>3.6051768017847379</c:v>
                </c:pt>
                <c:pt idx="2740">
                  <c:v>4.3656236706591951</c:v>
                </c:pt>
                <c:pt idx="2741">
                  <c:v>5.0659463307258621</c:v>
                </c:pt>
                <c:pt idx="2742">
                  <c:v>5.9503633846326833</c:v>
                </c:pt>
                <c:pt idx="2743">
                  <c:v>6.8105852924181924</c:v>
                </c:pt>
                <c:pt idx="2744">
                  <c:v>7.4100876893526735</c:v>
                </c:pt>
                <c:pt idx="2745">
                  <c:v>7.48308697425845</c:v>
                </c:pt>
                <c:pt idx="2746">
                  <c:v>7.3403430569562094</c:v>
                </c:pt>
                <c:pt idx="2747">
                  <c:v>7.1872334888243561</c:v>
                </c:pt>
                <c:pt idx="2748">
                  <c:v>7.0455540542362005</c:v>
                </c:pt>
                <c:pt idx="2749">
                  <c:v>6.907560179278315</c:v>
                </c:pt>
                <c:pt idx="2750">
                  <c:v>6.7371787970091592</c:v>
                </c:pt>
                <c:pt idx="2751">
                  <c:v>6.4818643896288872</c:v>
                </c:pt>
                <c:pt idx="2752">
                  <c:v>6.089407767877816</c:v>
                </c:pt>
                <c:pt idx="2753">
                  <c:v>5.7289770111695795</c:v>
                </c:pt>
                <c:pt idx="2754">
                  <c:v>5.3624130012429809</c:v>
                </c:pt>
                <c:pt idx="2755">
                  <c:v>5.003951391577119</c:v>
                </c:pt>
                <c:pt idx="2756">
                  <c:v>4.7578020876963141</c:v>
                </c:pt>
                <c:pt idx="2757">
                  <c:v>4.7372563690986151</c:v>
                </c:pt>
                <c:pt idx="2758">
                  <c:v>4.8370059542952557</c:v>
                </c:pt>
                <c:pt idx="2759">
                  <c:v>4.9993102860501066</c:v>
                </c:pt>
                <c:pt idx="2760">
                  <c:v>5.1977137448468627</c:v>
                </c:pt>
                <c:pt idx="2761">
                  <c:v>5.4235023734344097</c:v>
                </c:pt>
                <c:pt idx="2762">
                  <c:v>5.5750990360335244</c:v>
                </c:pt>
                <c:pt idx="2763">
                  <c:v>5.6605788755102173</c:v>
                </c:pt>
                <c:pt idx="2764">
                  <c:v>5.6693568455027057</c:v>
                </c:pt>
                <c:pt idx="2765">
                  <c:v>5.7640945313704206</c:v>
                </c:pt>
                <c:pt idx="2766">
                  <c:v>6.0055113087038254</c:v>
                </c:pt>
                <c:pt idx="2767">
                  <c:v>6.4319202851820378</c:v>
                </c:pt>
                <c:pt idx="2768">
                  <c:v>6.9149187439615734</c:v>
                </c:pt>
                <c:pt idx="2769">
                  <c:v>7.2323470002968158</c:v>
                </c:pt>
                <c:pt idx="2770">
                  <c:v>7.4794064755232359</c:v>
                </c:pt>
                <c:pt idx="2771">
                  <c:v>7.7491227246931444</c:v>
                </c:pt>
                <c:pt idx="2772">
                  <c:v>8.012231226941708</c:v>
                </c:pt>
                <c:pt idx="2773">
                  <c:v>8.1735394867113165</c:v>
                </c:pt>
                <c:pt idx="2774">
                  <c:v>8.2332706327531167</c:v>
                </c:pt>
                <c:pt idx="2775">
                  <c:v>8.1993169731391458</c:v>
                </c:pt>
                <c:pt idx="2776">
                  <c:v>8.0293603378185452</c:v>
                </c:pt>
                <c:pt idx="2777">
                  <c:v>7.8683359152779175</c:v>
                </c:pt>
                <c:pt idx="2778">
                  <c:v>7.8509768152345591</c:v>
                </c:pt>
                <c:pt idx="2779">
                  <c:v>7.8681080906085583</c:v>
                </c:pt>
                <c:pt idx="2780">
                  <c:v>7.9390746587290435</c:v>
                </c:pt>
                <c:pt idx="2781">
                  <c:v>8.0491870337858327</c:v>
                </c:pt>
                <c:pt idx="2782">
                  <c:v>8.1237197310052807</c:v>
                </c:pt>
                <c:pt idx="2783">
                  <c:v>8.1601828077043272</c:v>
                </c:pt>
                <c:pt idx="2784">
                  <c:v>8.1315091828714987</c:v>
                </c:pt>
                <c:pt idx="2785">
                  <c:v>8.075822707630202</c:v>
                </c:pt>
                <c:pt idx="2786">
                  <c:v>8.0581357830070264</c:v>
                </c:pt>
                <c:pt idx="2787">
                  <c:v>8.2448114799055432</c:v>
                </c:pt>
                <c:pt idx="2788">
                  <c:v>8.429879664649766</c:v>
                </c:pt>
                <c:pt idx="2789">
                  <c:v>8.5533335948305353</c:v>
                </c:pt>
                <c:pt idx="2790">
                  <c:v>8.6098715189207233</c:v>
                </c:pt>
                <c:pt idx="2791">
                  <c:v>8.531948578463485</c:v>
                </c:pt>
                <c:pt idx="2792">
                  <c:v>8.4871506024179677</c:v>
                </c:pt>
                <c:pt idx="2793">
                  <c:v>8.3902167930579719</c:v>
                </c:pt>
                <c:pt idx="2794">
                  <c:v>8.2585325942724506</c:v>
                </c:pt>
                <c:pt idx="2795">
                  <c:v>8.0627403494052885</c:v>
                </c:pt>
                <c:pt idx="2796">
                  <c:v>7.8708249740609615</c:v>
                </c:pt>
                <c:pt idx="2797">
                  <c:v>7.7149125590428618</c:v>
                </c:pt>
                <c:pt idx="2798">
                  <c:v>7.5192030595693993</c:v>
                </c:pt>
                <c:pt idx="2799">
                  <c:v>7.195074079472378</c:v>
                </c:pt>
                <c:pt idx="2800">
                  <c:v>6.7744550112593123</c:v>
                </c:pt>
                <c:pt idx="2801">
                  <c:v>6.6740262393309484</c:v>
                </c:pt>
                <c:pt idx="2802">
                  <c:v>6.4364789884851836</c:v>
                </c:pt>
                <c:pt idx="2803">
                  <c:v>6.1512889275369353</c:v>
                </c:pt>
                <c:pt idx="2804">
                  <c:v>5.8084994395949225</c:v>
                </c:pt>
                <c:pt idx="2805">
                  <c:v>5.3685994716711365</c:v>
                </c:pt>
                <c:pt idx="2806">
                  <c:v>4.8684844373412641</c:v>
                </c:pt>
                <c:pt idx="2807">
                  <c:v>4.2561416247685369</c:v>
                </c:pt>
                <c:pt idx="2808">
                  <c:v>3.6122446031858018</c:v>
                </c:pt>
                <c:pt idx="2809">
                  <c:v>3.0696479853263794</c:v>
                </c:pt>
                <c:pt idx="2810">
                  <c:v>2.6921270244213202</c:v>
                </c:pt>
                <c:pt idx="2811">
                  <c:v>2.373632866294519</c:v>
                </c:pt>
                <c:pt idx="2812">
                  <c:v>2.1022309026600148</c:v>
                </c:pt>
                <c:pt idx="2813">
                  <c:v>1.917420939509741</c:v>
                </c:pt>
                <c:pt idx="2814">
                  <c:v>1.8514811045683925</c:v>
                </c:pt>
                <c:pt idx="2815">
                  <c:v>1.7989413551295075</c:v>
                </c:pt>
                <c:pt idx="2816">
                  <c:v>1.7025763424450422</c:v>
                </c:pt>
                <c:pt idx="2817">
                  <c:v>1.844306474057875</c:v>
                </c:pt>
                <c:pt idx="2818">
                  <c:v>2.3385717597662388</c:v>
                </c:pt>
                <c:pt idx="2819">
                  <c:v>2.7967956234043942</c:v>
                </c:pt>
                <c:pt idx="2820">
                  <c:v>3.0592247237222905</c:v>
                </c:pt>
                <c:pt idx="2821">
                  <c:v>3.1796713725622241</c:v>
                </c:pt>
                <c:pt idx="2822">
                  <c:v>3.2272490635565609</c:v>
                </c:pt>
                <c:pt idx="2823">
                  <c:v>3.0908504005439901</c:v>
                </c:pt>
                <c:pt idx="2824">
                  <c:v>2.7681319697028575</c:v>
                </c:pt>
                <c:pt idx="2825">
                  <c:v>2.4794901196397054</c:v>
                </c:pt>
                <c:pt idx="2826">
                  <c:v>2.2352438551272318</c:v>
                </c:pt>
                <c:pt idx="2827">
                  <c:v>2.0806566275057987</c:v>
                </c:pt>
                <c:pt idx="2828">
                  <c:v>2.1138662987494841</c:v>
                </c:pt>
                <c:pt idx="2829">
                  <c:v>2.3807029903112671</c:v>
                </c:pt>
                <c:pt idx="2830">
                  <c:v>2.7149882943009978</c:v>
                </c:pt>
                <c:pt idx="2831">
                  <c:v>3.0681321156981198</c:v>
                </c:pt>
                <c:pt idx="2832">
                  <c:v>3.4176399990649107</c:v>
                </c:pt>
                <c:pt idx="2833">
                  <c:v>3.7005555205302239</c:v>
                </c:pt>
                <c:pt idx="2834">
                  <c:v>3.9177677630759811</c:v>
                </c:pt>
                <c:pt idx="2835">
                  <c:v>4.0087172989930595</c:v>
                </c:pt>
                <c:pt idx="2836">
                  <c:v>4.1069545582382636</c:v>
                </c:pt>
                <c:pt idx="2837">
                  <c:v>4.2878955962181644</c:v>
                </c:pt>
                <c:pt idx="2838">
                  <c:v>4.5451452055031192</c:v>
                </c:pt>
                <c:pt idx="2839">
                  <c:v>4.7458240521534476</c:v>
                </c:pt>
                <c:pt idx="2840">
                  <c:v>4.8861205179561802</c:v>
                </c:pt>
                <c:pt idx="2841">
                  <c:v>4.9587430965019887</c:v>
                </c:pt>
                <c:pt idx="2842">
                  <c:v>4.9354827308540044</c:v>
                </c:pt>
                <c:pt idx="2843">
                  <c:v>4.8078802138963708</c:v>
                </c:pt>
                <c:pt idx="2844">
                  <c:v>4.7039439630891806</c:v>
                </c:pt>
                <c:pt idx="2845">
                  <c:v>4.7058127708515753</c:v>
                </c:pt>
                <c:pt idx="2846">
                  <c:v>4.7730459421231837</c:v>
                </c:pt>
                <c:pt idx="2847">
                  <c:v>4.8106485848816076</c:v>
                </c:pt>
                <c:pt idx="2848">
                  <c:v>4.4839583174249018</c:v>
                </c:pt>
                <c:pt idx="2849">
                  <c:v>4.4218402227312303</c:v>
                </c:pt>
                <c:pt idx="2850">
                  <c:v>4.5350488559260906</c:v>
                </c:pt>
                <c:pt idx="2851">
                  <c:v>4.6748616101360456</c:v>
                </c:pt>
                <c:pt idx="2852">
                  <c:v>4.7438608431676519</c:v>
                </c:pt>
                <c:pt idx="2853">
                  <c:v>4.6793886355281495</c:v>
                </c:pt>
                <c:pt idx="2854">
                  <c:v>4.657916728067649</c:v>
                </c:pt>
                <c:pt idx="2855">
                  <c:v>4.6151810870801864</c:v>
                </c:pt>
                <c:pt idx="2856">
                  <c:v>4.5476515645524636</c:v>
                </c:pt>
                <c:pt idx="2857">
                  <c:v>4.5170155572610975</c:v>
                </c:pt>
                <c:pt idx="2858">
                  <c:v>4.5772932806606867</c:v>
                </c:pt>
                <c:pt idx="2859">
                  <c:v>4.7074653088993976</c:v>
                </c:pt>
                <c:pt idx="2860">
                  <c:v>4.7235488228432905</c:v>
                </c:pt>
                <c:pt idx="2861">
                  <c:v>4.6931322995307454</c:v>
                </c:pt>
                <c:pt idx="2862">
                  <c:v>4.8211784909267177</c:v>
                </c:pt>
                <c:pt idx="2863">
                  <c:v>4.9366427980214711</c:v>
                </c:pt>
                <c:pt idx="2864">
                  <c:v>4.9007422596272256</c:v>
                </c:pt>
                <c:pt idx="2865">
                  <c:v>4.7594767027486062</c:v>
                </c:pt>
                <c:pt idx="2866">
                  <c:v>4.6694484839449517</c:v>
                </c:pt>
                <c:pt idx="2867">
                  <c:v>4.5165286116155166</c:v>
                </c:pt>
                <c:pt idx="2868">
                  <c:v>4.304867550748062</c:v>
                </c:pt>
                <c:pt idx="2869">
                  <c:v>4.0332705602376349</c:v>
                </c:pt>
                <c:pt idx="2870">
                  <c:v>3.7756705486606825</c:v>
                </c:pt>
                <c:pt idx="2871">
                  <c:v>3.4228537283627478</c:v>
                </c:pt>
                <c:pt idx="2872">
                  <c:v>3.4218109428375985</c:v>
                </c:pt>
                <c:pt idx="2873">
                  <c:v>3.8606211435422018</c:v>
                </c:pt>
                <c:pt idx="2874">
                  <c:v>4.321779926780362</c:v>
                </c:pt>
                <c:pt idx="2875">
                  <c:v>4.6640179186701873</c:v>
                </c:pt>
                <c:pt idx="2876">
                  <c:v>4.8174836603562241</c:v>
                </c:pt>
                <c:pt idx="2877">
                  <c:v>4.7532185879649145</c:v>
                </c:pt>
                <c:pt idx="2878">
                  <c:v>4.7082270539919202</c:v>
                </c:pt>
                <c:pt idx="2879">
                  <c:v>4.7158372551122936</c:v>
                </c:pt>
                <c:pt idx="2880">
                  <c:v>4.6543932443942708</c:v>
                </c:pt>
                <c:pt idx="2881">
                  <c:v>4.4974176438550737</c:v>
                </c:pt>
                <c:pt idx="2882">
                  <c:v>4.3196447876435711</c:v>
                </c:pt>
                <c:pt idx="2883">
                  <c:v>4.2462597142215719</c:v>
                </c:pt>
                <c:pt idx="2884">
                  <c:v>3.9890311062202461</c:v>
                </c:pt>
                <c:pt idx="2885">
                  <c:v>3.6880715483098525</c:v>
                </c:pt>
                <c:pt idx="2886">
                  <c:v>3.7174468762186614</c:v>
                </c:pt>
                <c:pt idx="2887">
                  <c:v>3.6167813041985717</c:v>
                </c:pt>
                <c:pt idx="2888">
                  <c:v>3.3461116711164043</c:v>
                </c:pt>
                <c:pt idx="2889">
                  <c:v>3.1381662411946225</c:v>
                </c:pt>
                <c:pt idx="2890">
                  <c:v>3.0698941134273281</c:v>
                </c:pt>
                <c:pt idx="2891">
                  <c:v>3.0630922338326387</c:v>
                </c:pt>
                <c:pt idx="2892">
                  <c:v>3.0509635388441714</c:v>
                </c:pt>
                <c:pt idx="2893">
                  <c:v>3.0078094205244228</c:v>
                </c:pt>
                <c:pt idx="2894">
                  <c:v>2.8867103706371435</c:v>
                </c:pt>
                <c:pt idx="2895">
                  <c:v>2.3915764136654216</c:v>
                </c:pt>
                <c:pt idx="2896">
                  <c:v>1.9002765128082972</c:v>
                </c:pt>
                <c:pt idx="2897">
                  <c:v>1.7057657401623552</c:v>
                </c:pt>
                <c:pt idx="2898">
                  <c:v>1.623954276419719</c:v>
                </c:pt>
                <c:pt idx="2899">
                  <c:v>1.8109453813549459</c:v>
                </c:pt>
                <c:pt idx="2900">
                  <c:v>2.1476445789505196</c:v>
                </c:pt>
                <c:pt idx="2901">
                  <c:v>2.5391810359487521</c:v>
                </c:pt>
                <c:pt idx="2902">
                  <c:v>2.9328517380065908</c:v>
                </c:pt>
                <c:pt idx="2903">
                  <c:v>3.2046218545838587</c:v>
                </c:pt>
                <c:pt idx="2904">
                  <c:v>3.3845255557412139</c:v>
                </c:pt>
                <c:pt idx="2905">
                  <c:v>3.5257779409550878</c:v>
                </c:pt>
                <c:pt idx="2906">
                  <c:v>3.6204798043854645</c:v>
                </c:pt>
                <c:pt idx="2907">
                  <c:v>3.6580572077386138</c:v>
                </c:pt>
                <c:pt idx="2908">
                  <c:v>3.5127758825826683</c:v>
                </c:pt>
                <c:pt idx="2909">
                  <c:v>3.0716759207749238</c:v>
                </c:pt>
                <c:pt idx="2910">
                  <c:v>3.0912348208159477</c:v>
                </c:pt>
                <c:pt idx="2911">
                  <c:v>3.1516671126619813</c:v>
                </c:pt>
                <c:pt idx="2912">
                  <c:v>3.0060777997816626</c:v>
                </c:pt>
                <c:pt idx="2913">
                  <c:v>2.8531329231921787</c:v>
                </c:pt>
                <c:pt idx="2914">
                  <c:v>2.6678145910805147</c:v>
                </c:pt>
                <c:pt idx="2915">
                  <c:v>2.3961974179349186</c:v>
                </c:pt>
                <c:pt idx="2916">
                  <c:v>2.0830369440610945</c:v>
                </c:pt>
                <c:pt idx="2917">
                  <c:v>1.7287301801758685</c:v>
                </c:pt>
                <c:pt idx="2918">
                  <c:v>1.4344981633832719</c:v>
                </c:pt>
                <c:pt idx="2919">
                  <c:v>1.3210956927841306</c:v>
                </c:pt>
                <c:pt idx="2920">
                  <c:v>1.4040519457141414</c:v>
                </c:pt>
                <c:pt idx="2921">
                  <c:v>1.8089210628044097</c:v>
                </c:pt>
                <c:pt idx="2922">
                  <c:v>2.1516668047343814</c:v>
                </c:pt>
                <c:pt idx="2923">
                  <c:v>2.4207798604762423</c:v>
                </c:pt>
                <c:pt idx="2924">
                  <c:v>2.6986501426667719</c:v>
                </c:pt>
                <c:pt idx="2925">
                  <c:v>3.0541351670021748</c:v>
                </c:pt>
                <c:pt idx="2926">
                  <c:v>3.3912302089164297</c:v>
                </c:pt>
                <c:pt idx="2927">
                  <c:v>3.5670382601186135</c:v>
                </c:pt>
                <c:pt idx="2928">
                  <c:v>3.4775538106912522</c:v>
                </c:pt>
                <c:pt idx="2929">
                  <c:v>3.2130596422546844</c:v>
                </c:pt>
                <c:pt idx="2930">
                  <c:v>2.9725324317570023</c:v>
                </c:pt>
                <c:pt idx="2931">
                  <c:v>2.9151010299598856</c:v>
                </c:pt>
                <c:pt idx="2932">
                  <c:v>2.9106721168208973</c:v>
                </c:pt>
                <c:pt idx="2933">
                  <c:v>2.8964621753760165</c:v>
                </c:pt>
                <c:pt idx="2934">
                  <c:v>3.2108780282944247</c:v>
                </c:pt>
                <c:pt idx="2935">
                  <c:v>3.5205570625833946</c:v>
                </c:pt>
                <c:pt idx="2936">
                  <c:v>3.7201901170153637</c:v>
                </c:pt>
                <c:pt idx="2937">
                  <c:v>3.7540045574220793</c:v>
                </c:pt>
                <c:pt idx="2938">
                  <c:v>3.6627854650684566</c:v>
                </c:pt>
                <c:pt idx="2939">
                  <c:v>3.5840716397918384</c:v>
                </c:pt>
                <c:pt idx="2940">
                  <c:v>3.4995705326769655</c:v>
                </c:pt>
                <c:pt idx="2941">
                  <c:v>3.3754795122895178</c:v>
                </c:pt>
                <c:pt idx="2942">
                  <c:v>3.1599336315299786</c:v>
                </c:pt>
                <c:pt idx="2943">
                  <c:v>2.8324074096261818</c:v>
                </c:pt>
                <c:pt idx="2944">
                  <c:v>2.5063785484784109</c:v>
                </c:pt>
                <c:pt idx="2945">
                  <c:v>2.3045038690542641</c:v>
                </c:pt>
                <c:pt idx="2946">
                  <c:v>2.2664251917081049</c:v>
                </c:pt>
                <c:pt idx="2947">
                  <c:v>2.4806171374673567</c:v>
                </c:pt>
                <c:pt idx="2948">
                  <c:v>2.8073921151492551</c:v>
                </c:pt>
                <c:pt idx="2949">
                  <c:v>2.7458865533420513</c:v>
                </c:pt>
                <c:pt idx="2950">
                  <c:v>2.5632965226106936</c:v>
                </c:pt>
                <c:pt idx="2951">
                  <c:v>2.4929510044716783</c:v>
                </c:pt>
                <c:pt idx="2952">
                  <c:v>2.4977219413248313</c:v>
                </c:pt>
                <c:pt idx="2953">
                  <c:v>2.4517889772445409</c:v>
                </c:pt>
                <c:pt idx="2954">
                  <c:v>2.3710099813066421</c:v>
                </c:pt>
                <c:pt idx="2955">
                  <c:v>2.6199429312062068</c:v>
                </c:pt>
                <c:pt idx="2956">
                  <c:v>2.7177245821940605</c:v>
                </c:pt>
                <c:pt idx="2957">
                  <c:v>2.874519647996749</c:v>
                </c:pt>
                <c:pt idx="2958">
                  <c:v>3.2444994500647359</c:v>
                </c:pt>
                <c:pt idx="2959">
                  <c:v>3.3914662343329534</c:v>
                </c:pt>
                <c:pt idx="2960">
                  <c:v>3.4267839702625227</c:v>
                </c:pt>
                <c:pt idx="2961">
                  <c:v>3.4019468553135468</c:v>
                </c:pt>
                <c:pt idx="2962">
                  <c:v>3.4002835684485677</c:v>
                </c:pt>
                <c:pt idx="2963">
                  <c:v>3.4179370629198429</c:v>
                </c:pt>
                <c:pt idx="2964">
                  <c:v>3.5166648139740482</c:v>
                </c:pt>
                <c:pt idx="2965">
                  <c:v>3.6807107475032437</c:v>
                </c:pt>
                <c:pt idx="2966">
                  <c:v>3.8318961009510746</c:v>
                </c:pt>
                <c:pt idx="2967">
                  <c:v>3.7933683684189181</c:v>
                </c:pt>
                <c:pt idx="2968">
                  <c:v>3.482728687025916</c:v>
                </c:pt>
                <c:pt idx="2969">
                  <c:v>3.1764879222656508</c:v>
                </c:pt>
                <c:pt idx="2970">
                  <c:v>2.8981730707414823</c:v>
                </c:pt>
                <c:pt idx="2971">
                  <c:v>2.7402329258482601</c:v>
                </c:pt>
                <c:pt idx="2972">
                  <c:v>2.8263663898570686</c:v>
                </c:pt>
                <c:pt idx="2973">
                  <c:v>2.8503658889865418</c:v>
                </c:pt>
                <c:pt idx="2974">
                  <c:v>2.809381648153686</c:v>
                </c:pt>
                <c:pt idx="2975">
                  <c:v>2.7411319712239379</c:v>
                </c:pt>
                <c:pt idx="2976">
                  <c:v>2.6705002430430245</c:v>
                </c:pt>
                <c:pt idx="2977">
                  <c:v>2.5777060520939008</c:v>
                </c:pt>
                <c:pt idx="2978">
                  <c:v>2.4570754543651625</c:v>
                </c:pt>
                <c:pt idx="2979">
                  <c:v>2.2267497305548662</c:v>
                </c:pt>
                <c:pt idx="2980">
                  <c:v>1.9294126687868849</c:v>
                </c:pt>
                <c:pt idx="2981">
                  <c:v>1.7816964983078398</c:v>
                </c:pt>
                <c:pt idx="2982">
                  <c:v>1.8863346243629016</c:v>
                </c:pt>
                <c:pt idx="2983">
                  <c:v>2.1670194643661285</c:v>
                </c:pt>
                <c:pt idx="2984">
                  <c:v>2.3924332023830361</c:v>
                </c:pt>
                <c:pt idx="2985">
                  <c:v>2.4652707959067364</c:v>
                </c:pt>
                <c:pt idx="2986">
                  <c:v>2.4818412240340697</c:v>
                </c:pt>
                <c:pt idx="2987">
                  <c:v>2.5246504771317446</c:v>
                </c:pt>
                <c:pt idx="2988">
                  <c:v>2.7041941104646057</c:v>
                </c:pt>
                <c:pt idx="2989">
                  <c:v>3.1148673086196106</c:v>
                </c:pt>
                <c:pt idx="2990">
                  <c:v>3.6366182947383572</c:v>
                </c:pt>
                <c:pt idx="2991">
                  <c:v>4.0012059199806478</c:v>
                </c:pt>
                <c:pt idx="2992">
                  <c:v>4.1376855798338097</c:v>
                </c:pt>
                <c:pt idx="2993">
                  <c:v>4.2731893924348405</c:v>
                </c:pt>
                <c:pt idx="2994">
                  <c:v>4.3181147459380176</c:v>
                </c:pt>
                <c:pt idx="2995">
                  <c:v>4.2930879211437549</c:v>
                </c:pt>
                <c:pt idx="2996">
                  <c:v>4.2456298687136442</c:v>
                </c:pt>
                <c:pt idx="2997">
                  <c:v>4.479641245504296</c:v>
                </c:pt>
                <c:pt idx="2998">
                  <c:v>4.8859992978258475</c:v>
                </c:pt>
                <c:pt idx="2999">
                  <c:v>5.0313338601189415</c:v>
                </c:pt>
                <c:pt idx="3000">
                  <c:v>5.0268789785760859</c:v>
                </c:pt>
                <c:pt idx="3001">
                  <c:v>4.9783199020769171</c:v>
                </c:pt>
                <c:pt idx="3002">
                  <c:v>4.8022376834946607</c:v>
                </c:pt>
                <c:pt idx="3003">
                  <c:v>4.5511265479528857</c:v>
                </c:pt>
                <c:pt idx="3004">
                  <c:v>4.3820839138782306</c:v>
                </c:pt>
                <c:pt idx="3005">
                  <c:v>4.4612766830555364</c:v>
                </c:pt>
                <c:pt idx="3006">
                  <c:v>4.8340077567304531</c:v>
                </c:pt>
                <c:pt idx="3007">
                  <c:v>5.2636414604579498</c:v>
                </c:pt>
                <c:pt idx="3008">
                  <c:v>5.6900958994243114</c:v>
                </c:pt>
                <c:pt idx="3009">
                  <c:v>5.9221392034032174</c:v>
                </c:pt>
                <c:pt idx="3010">
                  <c:v>6.0786261189170805</c:v>
                </c:pt>
                <c:pt idx="3011">
                  <c:v>6.1555173787148831</c:v>
                </c:pt>
                <c:pt idx="3012">
                  <c:v>6.0683481992192254</c:v>
                </c:pt>
                <c:pt idx="3013">
                  <c:v>5.9162478032771748</c:v>
                </c:pt>
                <c:pt idx="3014">
                  <c:v>5.662139243626604</c:v>
                </c:pt>
                <c:pt idx="3015">
                  <c:v>5.3757163880288008</c:v>
                </c:pt>
                <c:pt idx="3016">
                  <c:v>4.9437118541072502</c:v>
                </c:pt>
                <c:pt idx="3017">
                  <c:v>4.6264591373350905</c:v>
                </c:pt>
                <c:pt idx="3018">
                  <c:v>4.4272539723090629</c:v>
                </c:pt>
                <c:pt idx="3019">
                  <c:v>4.1809247146842621</c:v>
                </c:pt>
                <c:pt idx="3020">
                  <c:v>3.9589388002359276</c:v>
                </c:pt>
                <c:pt idx="3021">
                  <c:v>4.1054398278577571</c:v>
                </c:pt>
                <c:pt idx="3022">
                  <c:v>4.3257269369861477</c:v>
                </c:pt>
                <c:pt idx="3023">
                  <c:v>4.4025479315925979</c:v>
                </c:pt>
                <c:pt idx="3024">
                  <c:v>4.3847389754349786</c:v>
                </c:pt>
                <c:pt idx="3025">
                  <c:v>4.3531300931240393</c:v>
                </c:pt>
                <c:pt idx="3026">
                  <c:v>4.3352031657181822</c:v>
                </c:pt>
                <c:pt idx="3027">
                  <c:v>4.0635204252333121</c:v>
                </c:pt>
                <c:pt idx="3028">
                  <c:v>3.66230159655206</c:v>
                </c:pt>
                <c:pt idx="3029">
                  <c:v>3.4838754994000687</c:v>
                </c:pt>
                <c:pt idx="3030">
                  <c:v>3.4694820467310294</c:v>
                </c:pt>
                <c:pt idx="3031">
                  <c:v>3.5510065493815124</c:v>
                </c:pt>
                <c:pt idx="3032">
                  <c:v>3.7452161444298144</c:v>
                </c:pt>
                <c:pt idx="3033">
                  <c:v>3.9843097108254133</c:v>
                </c:pt>
                <c:pt idx="3034">
                  <c:v>4.2741731096373687</c:v>
                </c:pt>
                <c:pt idx="3035">
                  <c:v>4.6249260059885033</c:v>
                </c:pt>
                <c:pt idx="3036">
                  <c:v>4.8954515535721148</c:v>
                </c:pt>
                <c:pt idx="3037">
                  <c:v>5.0551182872572884</c:v>
                </c:pt>
                <c:pt idx="3038">
                  <c:v>5.093739228702522</c:v>
                </c:pt>
                <c:pt idx="3039">
                  <c:v>5.0946367353913002</c:v>
                </c:pt>
                <c:pt idx="3040">
                  <c:v>4.8186176624509125</c:v>
                </c:pt>
                <c:pt idx="3041">
                  <c:v>4.7118754645878358</c:v>
                </c:pt>
                <c:pt idx="3042">
                  <c:v>4.5328028494673722</c:v>
                </c:pt>
                <c:pt idx="3043">
                  <c:v>4.2661837434067431</c:v>
                </c:pt>
                <c:pt idx="3044">
                  <c:v>4.0259981571733139</c:v>
                </c:pt>
                <c:pt idx="3045">
                  <c:v>3.8150325306212434</c:v>
                </c:pt>
                <c:pt idx="3046">
                  <c:v>3.6827133504142653</c:v>
                </c:pt>
                <c:pt idx="3047">
                  <c:v>3.6393391931402461</c:v>
                </c:pt>
                <c:pt idx="3048">
                  <c:v>3.6592264254727174</c:v>
                </c:pt>
                <c:pt idx="3049">
                  <c:v>3.7003310718603326</c:v>
                </c:pt>
                <c:pt idx="3050">
                  <c:v>3.7688571119351306</c:v>
                </c:pt>
                <c:pt idx="3051">
                  <c:v>3.6623530850429433</c:v>
                </c:pt>
                <c:pt idx="3052">
                  <c:v>3.3363666879594711</c:v>
                </c:pt>
                <c:pt idx="3053">
                  <c:v>3.2057427853263469</c:v>
                </c:pt>
                <c:pt idx="3054">
                  <c:v>3.6566277518161918</c:v>
                </c:pt>
                <c:pt idx="3055">
                  <c:v>4.0618539186060074</c:v>
                </c:pt>
                <c:pt idx="3056">
                  <c:v>4.2863282431512522</c:v>
                </c:pt>
                <c:pt idx="3057">
                  <c:v>4.6211215550854821</c:v>
                </c:pt>
                <c:pt idx="3058">
                  <c:v>5.0990816220117434</c:v>
                </c:pt>
                <c:pt idx="3059">
                  <c:v>5.5136306768573542</c:v>
                </c:pt>
                <c:pt idx="3060">
                  <c:v>5.8128369839729279</c:v>
                </c:pt>
                <c:pt idx="3061">
                  <c:v>6.0239629410409892</c:v>
                </c:pt>
                <c:pt idx="3062">
                  <c:v>6.1340127687790043</c:v>
                </c:pt>
                <c:pt idx="3063">
                  <c:v>5.7689914113099166</c:v>
                </c:pt>
                <c:pt idx="3064">
                  <c:v>5.4024491778161448</c:v>
                </c:pt>
                <c:pt idx="3065">
                  <c:v>5.2012450367488947</c:v>
                </c:pt>
                <c:pt idx="3066">
                  <c:v>4.9917474385005258</c:v>
                </c:pt>
                <c:pt idx="3067">
                  <c:v>4.7924551842294045</c:v>
                </c:pt>
                <c:pt idx="3068">
                  <c:v>4.7235669613861733</c:v>
                </c:pt>
                <c:pt idx="3069">
                  <c:v>5.0141116705305064</c:v>
                </c:pt>
                <c:pt idx="3070">
                  <c:v>5.3902283628419418</c:v>
                </c:pt>
                <c:pt idx="3071">
                  <c:v>5.6437212355423503</c:v>
                </c:pt>
                <c:pt idx="3072">
                  <c:v>5.7282834041771435</c:v>
                </c:pt>
                <c:pt idx="3073">
                  <c:v>5.6469668896330703</c:v>
                </c:pt>
                <c:pt idx="3074">
                  <c:v>5.4221667732563743</c:v>
                </c:pt>
                <c:pt idx="3075">
                  <c:v>5.2341152741611641</c:v>
                </c:pt>
                <c:pt idx="3076">
                  <c:v>4.9413042718940039</c:v>
                </c:pt>
                <c:pt idx="3077">
                  <c:v>4.987937340594832</c:v>
                </c:pt>
                <c:pt idx="3078">
                  <c:v>5.0502573180826413</c:v>
                </c:pt>
                <c:pt idx="3079">
                  <c:v>5.2562144021269361</c:v>
                </c:pt>
                <c:pt idx="3080">
                  <c:v>5.5458936842568365</c:v>
                </c:pt>
                <c:pt idx="3081">
                  <c:v>5.7135591654127316</c:v>
                </c:pt>
                <c:pt idx="3082">
                  <c:v>5.8759832127781335</c:v>
                </c:pt>
                <c:pt idx="3083">
                  <c:v>6.0512379290859677</c:v>
                </c:pt>
                <c:pt idx="3084">
                  <c:v>6.1631027962981539</c:v>
                </c:pt>
                <c:pt idx="3085">
                  <c:v>6.1686020224595657</c:v>
                </c:pt>
                <c:pt idx="3086">
                  <c:v>6.0747666684023462</c:v>
                </c:pt>
                <c:pt idx="3087">
                  <c:v>5.8404205368575308</c:v>
                </c:pt>
                <c:pt idx="3088">
                  <c:v>5.5130063177708299</c:v>
                </c:pt>
                <c:pt idx="3089">
                  <c:v>5.2185440070929658</c:v>
                </c:pt>
                <c:pt idx="3090">
                  <c:v>4.9338897739639371</c:v>
                </c:pt>
                <c:pt idx="3091">
                  <c:v>4.5375369063522895</c:v>
                </c:pt>
                <c:pt idx="3092">
                  <c:v>4.034616103957438</c:v>
                </c:pt>
                <c:pt idx="3093">
                  <c:v>3.4018229863727654</c:v>
                </c:pt>
                <c:pt idx="3094">
                  <c:v>2.8323590610207239</c:v>
                </c:pt>
                <c:pt idx="3095">
                  <c:v>2.4571710652272345</c:v>
                </c:pt>
                <c:pt idx="3096">
                  <c:v>2.236435316651697</c:v>
                </c:pt>
                <c:pt idx="3097">
                  <c:v>2.1488832466196262</c:v>
                </c:pt>
                <c:pt idx="3098">
                  <c:v>2.2265867958931351</c:v>
                </c:pt>
                <c:pt idx="3099">
                  <c:v>2.2509631546766777</c:v>
                </c:pt>
                <c:pt idx="3100">
                  <c:v>2.1633489098006726</c:v>
                </c:pt>
                <c:pt idx="3101">
                  <c:v>1.9296376933574166</c:v>
                </c:pt>
                <c:pt idx="3102">
                  <c:v>1.7179051270626065</c:v>
                </c:pt>
                <c:pt idx="3103">
                  <c:v>1.4539883202035175</c:v>
                </c:pt>
                <c:pt idx="3104">
                  <c:v>1.1305676493214507</c:v>
                </c:pt>
                <c:pt idx="3105">
                  <c:v>1.0307169243078704</c:v>
                </c:pt>
                <c:pt idx="3106">
                  <c:v>1.3642006275561944</c:v>
                </c:pt>
                <c:pt idx="3107">
                  <c:v>1.6501214744106039</c:v>
                </c:pt>
                <c:pt idx="3108">
                  <c:v>1.7541114841170451</c:v>
                </c:pt>
                <c:pt idx="3109">
                  <c:v>1.7794004655374778</c:v>
                </c:pt>
                <c:pt idx="3110">
                  <c:v>1.7845412496368509</c:v>
                </c:pt>
                <c:pt idx="3111">
                  <c:v>1.5948508259525096</c:v>
                </c:pt>
                <c:pt idx="3112">
                  <c:v>1.512017914401429</c:v>
                </c:pt>
                <c:pt idx="3113">
                  <c:v>1.8216840379391948</c:v>
                </c:pt>
                <c:pt idx="3114">
                  <c:v>2.172595491989155</c:v>
                </c:pt>
                <c:pt idx="3115">
                  <c:v>2.4033972124898688</c:v>
                </c:pt>
                <c:pt idx="3116">
                  <c:v>2.594450257483027</c:v>
                </c:pt>
                <c:pt idx="3117">
                  <c:v>2.6244112313357539</c:v>
                </c:pt>
                <c:pt idx="3118">
                  <c:v>2.6950876926987912</c:v>
                </c:pt>
                <c:pt idx="3119">
                  <c:v>2.8111865234412075</c:v>
                </c:pt>
                <c:pt idx="3120">
                  <c:v>2.9366278788273728</c:v>
                </c:pt>
                <c:pt idx="3121">
                  <c:v>3.0083589345408792</c:v>
                </c:pt>
                <c:pt idx="3122">
                  <c:v>2.9702080697846509</c:v>
                </c:pt>
                <c:pt idx="3123">
                  <c:v>2.8827850466880105</c:v>
                </c:pt>
                <c:pt idx="3124">
                  <c:v>2.6539872424238169</c:v>
                </c:pt>
                <c:pt idx="3125">
                  <c:v>2.4294860050958214</c:v>
                </c:pt>
                <c:pt idx="3126">
                  <c:v>2.3338886550712412</c:v>
                </c:pt>
                <c:pt idx="3127">
                  <c:v>2.3757525632894301</c:v>
                </c:pt>
                <c:pt idx="3128">
                  <c:v>2.5410163069506035</c:v>
                </c:pt>
                <c:pt idx="3129">
                  <c:v>2.6983033167869097</c:v>
                </c:pt>
                <c:pt idx="3130">
                  <c:v>2.9103455567564671</c:v>
                </c:pt>
                <c:pt idx="3131">
                  <c:v>3.1986194382376429</c:v>
                </c:pt>
                <c:pt idx="3132">
                  <c:v>3.5156284682180439</c:v>
                </c:pt>
                <c:pt idx="3133">
                  <c:v>3.8273647841312091</c:v>
                </c:pt>
                <c:pt idx="3134">
                  <c:v>4.051187124178953</c:v>
                </c:pt>
                <c:pt idx="3135">
                  <c:v>4.0353281950811786</c:v>
                </c:pt>
                <c:pt idx="3136">
                  <c:v>3.7576481810359406</c:v>
                </c:pt>
                <c:pt idx="3137">
                  <c:v>3.6314430882172632</c:v>
                </c:pt>
                <c:pt idx="3138">
                  <c:v>3.5602911236659898</c:v>
                </c:pt>
                <c:pt idx="3139">
                  <c:v>3.4798260617077035</c:v>
                </c:pt>
                <c:pt idx="3140">
                  <c:v>3.4277181677049553</c:v>
                </c:pt>
                <c:pt idx="3141">
                  <c:v>3.4817557979945679</c:v>
                </c:pt>
                <c:pt idx="3142">
                  <c:v>3.6315572502132447</c:v>
                </c:pt>
                <c:pt idx="3143">
                  <c:v>3.8108170754765491</c:v>
                </c:pt>
                <c:pt idx="3144">
                  <c:v>4.0108477740530848</c:v>
                </c:pt>
                <c:pt idx="3145">
                  <c:v>4.1618902647833496</c:v>
                </c:pt>
                <c:pt idx="3146">
                  <c:v>4.2072185738747114</c:v>
                </c:pt>
                <c:pt idx="3147">
                  <c:v>4.145237088608634</c:v>
                </c:pt>
                <c:pt idx="3148">
                  <c:v>3.8592503617021148</c:v>
                </c:pt>
                <c:pt idx="3149">
                  <c:v>3.533946089984362</c:v>
                </c:pt>
                <c:pt idx="3150">
                  <c:v>3.2147213276575251</c:v>
                </c:pt>
                <c:pt idx="3151">
                  <c:v>2.9810065986327445</c:v>
                </c:pt>
                <c:pt idx="3152">
                  <c:v>2.9779805231376471</c:v>
                </c:pt>
                <c:pt idx="3153">
                  <c:v>3.1833780634295259</c:v>
                </c:pt>
                <c:pt idx="3154">
                  <c:v>3.5429818230242383</c:v>
                </c:pt>
                <c:pt idx="3155">
                  <c:v>3.8894717151822147</c:v>
                </c:pt>
                <c:pt idx="3156">
                  <c:v>4.1045572791197964</c:v>
                </c:pt>
                <c:pt idx="3157">
                  <c:v>4.2148463595971553</c:v>
                </c:pt>
                <c:pt idx="3158">
                  <c:v>4.2770947751844712</c:v>
                </c:pt>
                <c:pt idx="3159">
                  <c:v>4.4890543640298848</c:v>
                </c:pt>
                <c:pt idx="3160">
                  <c:v>4.664770110571733</c:v>
                </c:pt>
                <c:pt idx="3161">
                  <c:v>4.7488808889718435</c:v>
                </c:pt>
                <c:pt idx="3162">
                  <c:v>4.8181461905649039</c:v>
                </c:pt>
                <c:pt idx="3163">
                  <c:v>4.6933649256821237</c:v>
                </c:pt>
                <c:pt idx="3164">
                  <c:v>4.4708941982792378</c:v>
                </c:pt>
                <c:pt idx="3165">
                  <c:v>4.2090594586083112</c:v>
                </c:pt>
                <c:pt idx="3166">
                  <c:v>3.9925904329409048</c:v>
                </c:pt>
                <c:pt idx="3167">
                  <c:v>3.8834680478423937</c:v>
                </c:pt>
                <c:pt idx="3168">
                  <c:v>3.8620836613936365</c:v>
                </c:pt>
                <c:pt idx="3169">
                  <c:v>3.819892322081988</c:v>
                </c:pt>
                <c:pt idx="3170">
                  <c:v>3.7037773135879331</c:v>
                </c:pt>
                <c:pt idx="3171">
                  <c:v>3.58188052255381</c:v>
                </c:pt>
                <c:pt idx="3172">
                  <c:v>3.6480667793283019</c:v>
                </c:pt>
                <c:pt idx="3173">
                  <c:v>3.8066056092247917</c:v>
                </c:pt>
                <c:pt idx="3174">
                  <c:v>3.9446453667479786</c:v>
                </c:pt>
                <c:pt idx="3175">
                  <c:v>4.0593296153423486</c:v>
                </c:pt>
                <c:pt idx="3176">
                  <c:v>4.1999819504111997</c:v>
                </c:pt>
                <c:pt idx="3177">
                  <c:v>4.4067107902234532</c:v>
                </c:pt>
                <c:pt idx="3178">
                  <c:v>4.6721292747051262</c:v>
                </c:pt>
                <c:pt idx="3179">
                  <c:v>4.908742562946764</c:v>
                </c:pt>
                <c:pt idx="3180">
                  <c:v>5.0314463524420479</c:v>
                </c:pt>
                <c:pt idx="3181">
                  <c:v>5.0114750205672198</c:v>
                </c:pt>
                <c:pt idx="3182">
                  <c:v>4.8826488129917944</c:v>
                </c:pt>
                <c:pt idx="3183">
                  <c:v>4.5379890492035351</c:v>
                </c:pt>
                <c:pt idx="3184">
                  <c:v>3.9045358975921918</c:v>
                </c:pt>
                <c:pt idx="3185">
                  <c:v>3.3976904146916294</c:v>
                </c:pt>
                <c:pt idx="3186">
                  <c:v>2.9606523704225052</c:v>
                </c:pt>
                <c:pt idx="3187">
                  <c:v>2.5463660045323535</c:v>
                </c:pt>
                <c:pt idx="3188">
                  <c:v>2.1450549641734828</c:v>
                </c:pt>
                <c:pt idx="3189">
                  <c:v>1.8018328391861744</c:v>
                </c:pt>
                <c:pt idx="3190">
                  <c:v>1.5060620889499288</c:v>
                </c:pt>
                <c:pt idx="3191">
                  <c:v>1.3658191638956254</c:v>
                </c:pt>
                <c:pt idx="3192">
                  <c:v>1.3897856722944775</c:v>
                </c:pt>
                <c:pt idx="3193">
                  <c:v>1.4480083822923826</c:v>
                </c:pt>
                <c:pt idx="3194">
                  <c:v>1.4897089189289006</c:v>
                </c:pt>
                <c:pt idx="3195">
                  <c:v>1.4922027682929657</c:v>
                </c:pt>
                <c:pt idx="3196">
                  <c:v>1.3881516058152334</c:v>
                </c:pt>
                <c:pt idx="3197">
                  <c:v>0.97022514319434172</c:v>
                </c:pt>
                <c:pt idx="3198">
                  <c:v>1.1088112604481799</c:v>
                </c:pt>
                <c:pt idx="3199">
                  <c:v>1.4283930882396885</c:v>
                </c:pt>
                <c:pt idx="3200">
                  <c:v>1.6029678687803253</c:v>
                </c:pt>
                <c:pt idx="3201">
                  <c:v>1.6795997210052811</c:v>
                </c:pt>
                <c:pt idx="3202">
                  <c:v>1.6967205550280358</c:v>
                </c:pt>
                <c:pt idx="3203">
                  <c:v>1.6985583194892957</c:v>
                </c:pt>
                <c:pt idx="3204">
                  <c:v>1.7495204805648061</c:v>
                </c:pt>
                <c:pt idx="3205">
                  <c:v>1.9804009037860224</c:v>
                </c:pt>
                <c:pt idx="3206">
                  <c:v>2.3975252748073879</c:v>
                </c:pt>
                <c:pt idx="3207">
                  <c:v>2.891540613811904</c:v>
                </c:pt>
                <c:pt idx="3208">
                  <c:v>3.1039568265615829</c:v>
                </c:pt>
                <c:pt idx="3209">
                  <c:v>3.1822033918353578</c:v>
                </c:pt>
                <c:pt idx="3210">
                  <c:v>3.0805952386884061</c:v>
                </c:pt>
                <c:pt idx="3211">
                  <c:v>2.7891995164715877</c:v>
                </c:pt>
                <c:pt idx="3212">
                  <c:v>2.3269544661378174</c:v>
                </c:pt>
                <c:pt idx="3213">
                  <c:v>1.8703499651977269</c:v>
                </c:pt>
                <c:pt idx="3214">
                  <c:v>1.6574492640989407</c:v>
                </c:pt>
                <c:pt idx="3215">
                  <c:v>2.3616136370869296</c:v>
                </c:pt>
                <c:pt idx="3216">
                  <c:v>3.3370677537638609</c:v>
                </c:pt>
                <c:pt idx="3217">
                  <c:v>3.6058940857842994</c:v>
                </c:pt>
                <c:pt idx="3218">
                  <c:v>3.5646106536769473</c:v>
                </c:pt>
                <c:pt idx="3219">
                  <c:v>3.5023154482146364</c:v>
                </c:pt>
                <c:pt idx="3220">
                  <c:v>3.3334397723092497</c:v>
                </c:pt>
                <c:pt idx="3221">
                  <c:v>3.0583058298127024</c:v>
                </c:pt>
                <c:pt idx="3222">
                  <c:v>3.3084103710611643</c:v>
                </c:pt>
                <c:pt idx="3223">
                  <c:v>3.5616754712746435</c:v>
                </c:pt>
                <c:pt idx="3224">
                  <c:v>3.6929385454041013</c:v>
                </c:pt>
                <c:pt idx="3225">
                  <c:v>3.7726602406370193</c:v>
                </c:pt>
                <c:pt idx="3226">
                  <c:v>4.0395013095293466</c:v>
                </c:pt>
                <c:pt idx="3227">
                  <c:v>4.4513879883818275</c:v>
                </c:pt>
                <c:pt idx="3228">
                  <c:v>4.8483281156565559</c:v>
                </c:pt>
                <c:pt idx="3229">
                  <c:v>5.1567783202880184</c:v>
                </c:pt>
                <c:pt idx="3230">
                  <c:v>5.4154800278658408</c:v>
                </c:pt>
                <c:pt idx="3231">
                  <c:v>5.5025499532419007</c:v>
                </c:pt>
                <c:pt idx="3232">
                  <c:v>5.2418781735674607</c:v>
                </c:pt>
                <c:pt idx="3233">
                  <c:v>5.108854545669657</c:v>
                </c:pt>
                <c:pt idx="3234">
                  <c:v>4.8632605482753792</c:v>
                </c:pt>
                <c:pt idx="3235">
                  <c:v>4.5223067637231358</c:v>
                </c:pt>
                <c:pt idx="3236">
                  <c:v>4.1907379831914362</c:v>
                </c:pt>
                <c:pt idx="3237">
                  <c:v>4.0841355245721838</c:v>
                </c:pt>
                <c:pt idx="3238">
                  <c:v>4.0983091946711703</c:v>
                </c:pt>
                <c:pt idx="3239">
                  <c:v>4.1417616860042257</c:v>
                </c:pt>
                <c:pt idx="3240">
                  <c:v>4.1943015682217188</c:v>
                </c:pt>
                <c:pt idx="3241">
                  <c:v>4.2263687231628113</c:v>
                </c:pt>
                <c:pt idx="3242">
                  <c:v>4.2586550560524641</c:v>
                </c:pt>
                <c:pt idx="3243">
                  <c:v>4.2718204302501901</c:v>
                </c:pt>
                <c:pt idx="3244">
                  <c:v>4.2012645869829113</c:v>
                </c:pt>
                <c:pt idx="3245">
                  <c:v>4.311777264240976</c:v>
                </c:pt>
                <c:pt idx="3246">
                  <c:v>4.5732296431707828</c:v>
                </c:pt>
                <c:pt idx="3247">
                  <c:v>4.8236598328428082</c:v>
                </c:pt>
                <c:pt idx="3248">
                  <c:v>5.103402899173858</c:v>
                </c:pt>
                <c:pt idx="3249">
                  <c:v>5.3279525085987434</c:v>
                </c:pt>
                <c:pt idx="3250">
                  <c:v>5.5041445650751379</c:v>
                </c:pt>
                <c:pt idx="3251">
                  <c:v>5.6063231866124479</c:v>
                </c:pt>
                <c:pt idx="3252">
                  <c:v>5.6065159039639578</c:v>
                </c:pt>
                <c:pt idx="3253">
                  <c:v>5.4594347268034209</c:v>
                </c:pt>
                <c:pt idx="3254">
                  <c:v>5.1893543653059</c:v>
                </c:pt>
                <c:pt idx="3255">
                  <c:v>4.7077274415414108</c:v>
                </c:pt>
                <c:pt idx="3256">
                  <c:v>3.9957646976948475</c:v>
                </c:pt>
                <c:pt idx="3257">
                  <c:v>3.5701378065735465</c:v>
                </c:pt>
                <c:pt idx="3258">
                  <c:v>3.2672838617479911</c:v>
                </c:pt>
                <c:pt idx="3259">
                  <c:v>2.9063476736130966</c:v>
                </c:pt>
                <c:pt idx="3260">
                  <c:v>2.4620811701643626</c:v>
                </c:pt>
                <c:pt idx="3261">
                  <c:v>2.1364292000211234</c:v>
                </c:pt>
                <c:pt idx="3262">
                  <c:v>1.7889691189616199</c:v>
                </c:pt>
                <c:pt idx="3263">
                  <c:v>1.4358122757139979</c:v>
                </c:pt>
                <c:pt idx="3264">
                  <c:v>1.2908052590770802</c:v>
                </c:pt>
                <c:pt idx="3265">
                  <c:v>1.3599448735860422</c:v>
                </c:pt>
                <c:pt idx="3266">
                  <c:v>1.5427705061017221</c:v>
                </c:pt>
                <c:pt idx="3267">
                  <c:v>1.5910797136608268</c:v>
                </c:pt>
                <c:pt idx="3268">
                  <c:v>1.5283390499610989</c:v>
                </c:pt>
                <c:pt idx="3269">
                  <c:v>1.5303522182789728</c:v>
                </c:pt>
                <c:pt idx="3270">
                  <c:v>1.606951414901552</c:v>
                </c:pt>
                <c:pt idx="3271">
                  <c:v>1.6932714087152192</c:v>
                </c:pt>
                <c:pt idx="3272">
                  <c:v>1.897150871898339</c:v>
                </c:pt>
                <c:pt idx="3273">
                  <c:v>2.1629907577483718</c:v>
                </c:pt>
                <c:pt idx="3274">
                  <c:v>2.5120716786637622</c:v>
                </c:pt>
                <c:pt idx="3275">
                  <c:v>2.8534694352381882</c:v>
                </c:pt>
                <c:pt idx="3276">
                  <c:v>3.0714305364702357</c:v>
                </c:pt>
                <c:pt idx="3277">
                  <c:v>3.1408756710042574</c:v>
                </c:pt>
                <c:pt idx="3278">
                  <c:v>3.1018171862662034</c:v>
                </c:pt>
                <c:pt idx="3279">
                  <c:v>3.2146195276626335</c:v>
                </c:pt>
                <c:pt idx="3280">
                  <c:v>3.4084588739669126</c:v>
                </c:pt>
                <c:pt idx="3281">
                  <c:v>3.6666106173724482</c:v>
                </c:pt>
                <c:pt idx="3282">
                  <c:v>3.7711041257167368</c:v>
                </c:pt>
                <c:pt idx="3283">
                  <c:v>3.6513616599258909</c:v>
                </c:pt>
                <c:pt idx="3284">
                  <c:v>3.3748519632294998</c:v>
                </c:pt>
                <c:pt idx="3285">
                  <c:v>2.9349101351961115</c:v>
                </c:pt>
                <c:pt idx="3286">
                  <c:v>2.3990265174184469</c:v>
                </c:pt>
                <c:pt idx="3287">
                  <c:v>1.9280008964663298</c:v>
                </c:pt>
                <c:pt idx="3288">
                  <c:v>1.6486430515827466</c:v>
                </c:pt>
                <c:pt idx="3289">
                  <c:v>1.5952617211247697</c:v>
                </c:pt>
                <c:pt idx="3290">
                  <c:v>1.7239974344664319</c:v>
                </c:pt>
                <c:pt idx="3291">
                  <c:v>1.868311319623517</c:v>
                </c:pt>
                <c:pt idx="3292">
                  <c:v>1.8066000284807699</c:v>
                </c:pt>
                <c:pt idx="3293">
                  <c:v>1.5127243749829877</c:v>
                </c:pt>
                <c:pt idx="3294">
                  <c:v>1.4570023184255056</c:v>
                </c:pt>
                <c:pt idx="3295">
                  <c:v>1.1794555951467998</c:v>
                </c:pt>
                <c:pt idx="3296">
                  <c:v>0.9357191154422273</c:v>
                </c:pt>
                <c:pt idx="3297">
                  <c:v>1.0227022133659069</c:v>
                </c:pt>
                <c:pt idx="3298">
                  <c:v>1.4419790919875739</c:v>
                </c:pt>
                <c:pt idx="3299">
                  <c:v>1.8551148646481379</c:v>
                </c:pt>
                <c:pt idx="3300">
                  <c:v>2.1508735709471467</c:v>
                </c:pt>
                <c:pt idx="3301">
                  <c:v>2.3662524644602168</c:v>
                </c:pt>
                <c:pt idx="3302">
                  <c:v>2.5120939707402985</c:v>
                </c:pt>
                <c:pt idx="3303">
                  <c:v>2.7907697157271776</c:v>
                </c:pt>
                <c:pt idx="3304">
                  <c:v>3.1927430523247424</c:v>
                </c:pt>
                <c:pt idx="3305">
                  <c:v>3.5607441098748236</c:v>
                </c:pt>
                <c:pt idx="3306">
                  <c:v>3.7578399439488037</c:v>
                </c:pt>
                <c:pt idx="3307">
                  <c:v>3.7353576187080786</c:v>
                </c:pt>
                <c:pt idx="3308">
                  <c:v>3.6040115791579419</c:v>
                </c:pt>
                <c:pt idx="3309">
                  <c:v>3.3424961657966241</c:v>
                </c:pt>
                <c:pt idx="3310">
                  <c:v>2.9348038820573814</c:v>
                </c:pt>
                <c:pt idx="3311">
                  <c:v>2.4148202802742484</c:v>
                </c:pt>
                <c:pt idx="3312">
                  <c:v>1.8862103673601838</c:v>
                </c:pt>
                <c:pt idx="3313">
                  <c:v>1.3933952697275644</c:v>
                </c:pt>
                <c:pt idx="3314">
                  <c:v>0.95590952794631479</c:v>
                </c:pt>
                <c:pt idx="3315">
                  <c:v>0.82429193006208101</c:v>
                </c:pt>
                <c:pt idx="3316">
                  <c:v>0.84037946999915025</c:v>
                </c:pt>
                <c:pt idx="3317">
                  <c:v>0.79677513402355415</c:v>
                </c:pt>
                <c:pt idx="3318">
                  <c:v>1.071634328159019</c:v>
                </c:pt>
                <c:pt idx="3319">
                  <c:v>1.2950509590947017</c:v>
                </c:pt>
                <c:pt idx="3320">
                  <c:v>1.5088198673004336</c:v>
                </c:pt>
                <c:pt idx="3321">
                  <c:v>1.7080890872871157</c:v>
                </c:pt>
                <c:pt idx="3322">
                  <c:v>1.9356518802264795</c:v>
                </c:pt>
                <c:pt idx="3323">
                  <c:v>2.1129003392349976</c:v>
                </c:pt>
                <c:pt idx="3324">
                  <c:v>2.2762211602924971</c:v>
                </c:pt>
                <c:pt idx="3325">
                  <c:v>2.4922300753075799</c:v>
                </c:pt>
                <c:pt idx="3326">
                  <c:v>2.7558657684545218</c:v>
                </c:pt>
                <c:pt idx="3327">
                  <c:v>3.2252646267276983</c:v>
                </c:pt>
                <c:pt idx="3328">
                  <c:v>3.6468763498566288</c:v>
                </c:pt>
                <c:pt idx="3329">
                  <c:v>3.9138126998734255</c:v>
                </c:pt>
                <c:pt idx="3330">
                  <c:v>3.9359996585248007</c:v>
                </c:pt>
                <c:pt idx="3331">
                  <c:v>3.6774618231527292</c:v>
                </c:pt>
                <c:pt idx="3332">
                  <c:v>3.3670754988133029</c:v>
                </c:pt>
                <c:pt idx="3333">
                  <c:v>3.05242950837212</c:v>
                </c:pt>
                <c:pt idx="3334">
                  <c:v>2.5925126155023612</c:v>
                </c:pt>
                <c:pt idx="3335">
                  <c:v>2.1089261061843612</c:v>
                </c:pt>
                <c:pt idx="3336">
                  <c:v>1.7528827389821484</c:v>
                </c:pt>
                <c:pt idx="3337">
                  <c:v>1.5120770249555169</c:v>
                </c:pt>
                <c:pt idx="3338">
                  <c:v>1.358967322652308</c:v>
                </c:pt>
                <c:pt idx="3339">
                  <c:v>1.336317214737553</c:v>
                </c:pt>
                <c:pt idx="3340">
                  <c:v>1.2761892591248356</c:v>
                </c:pt>
                <c:pt idx="3341">
                  <c:v>1.0146815472301651</c:v>
                </c:pt>
                <c:pt idx="3342">
                  <c:v>0.91322920436055821</c:v>
                </c:pt>
                <c:pt idx="3343">
                  <c:v>0.92104683954963684</c:v>
                </c:pt>
                <c:pt idx="3344">
                  <c:v>1.0326780236871862</c:v>
                </c:pt>
                <c:pt idx="3345">
                  <c:v>1.2114063517737905</c:v>
                </c:pt>
                <c:pt idx="3346">
                  <c:v>1.4142443309225119</c:v>
                </c:pt>
                <c:pt idx="3347">
                  <c:v>1.555775385995313</c:v>
                </c:pt>
                <c:pt idx="3348">
                  <c:v>1.5718279282569068</c:v>
                </c:pt>
                <c:pt idx="3349">
                  <c:v>1.5958690950516918</c:v>
                </c:pt>
                <c:pt idx="3350">
                  <c:v>1.7219229653045312</c:v>
                </c:pt>
                <c:pt idx="3351">
                  <c:v>2.1717066726785164</c:v>
                </c:pt>
                <c:pt idx="3352">
                  <c:v>2.9156170251689857</c:v>
                </c:pt>
                <c:pt idx="3353">
                  <c:v>3.3591409855329584</c:v>
                </c:pt>
                <c:pt idx="3354">
                  <c:v>3.7206505380862938</c:v>
                </c:pt>
                <c:pt idx="3355">
                  <c:v>3.7698885321310533</c:v>
                </c:pt>
                <c:pt idx="3356">
                  <c:v>3.2878234911033712</c:v>
                </c:pt>
                <c:pt idx="3357">
                  <c:v>2.3469178544247464</c:v>
                </c:pt>
                <c:pt idx="3358">
                  <c:v>1.6257746488687463</c:v>
                </c:pt>
                <c:pt idx="3359">
                  <c:v>1.5620157925557343</c:v>
                </c:pt>
                <c:pt idx="3360">
                  <c:v>1.8027571199867678</c:v>
                </c:pt>
                <c:pt idx="3361">
                  <c:v>2.2338603035369879</c:v>
                </c:pt>
                <c:pt idx="3362">
                  <c:v>2.6765412450559856</c:v>
                </c:pt>
                <c:pt idx="3363">
                  <c:v>3.0900890663594209</c:v>
                </c:pt>
                <c:pt idx="3364">
                  <c:v>3.2755057599950779</c:v>
                </c:pt>
                <c:pt idx="3365">
                  <c:v>3.0911260864574133</c:v>
                </c:pt>
                <c:pt idx="3366">
                  <c:v>3.2172018639002742</c:v>
                </c:pt>
                <c:pt idx="3367">
                  <c:v>3.6067035679446482</c:v>
                </c:pt>
                <c:pt idx="3368">
                  <c:v>3.8901408930532577</c:v>
                </c:pt>
                <c:pt idx="3369">
                  <c:v>3.82460124869925</c:v>
                </c:pt>
                <c:pt idx="3370">
                  <c:v>3.7654268005316234</c:v>
                </c:pt>
                <c:pt idx="3371">
                  <c:v>3.7514330664367335</c:v>
                </c:pt>
                <c:pt idx="3372">
                  <c:v>3.7258615648294944</c:v>
                </c:pt>
                <c:pt idx="3373">
                  <c:v>3.6333750846328305</c:v>
                </c:pt>
                <c:pt idx="3374">
                  <c:v>3.4383875441321328</c:v>
                </c:pt>
                <c:pt idx="3375">
                  <c:v>2.9760779578752632</c:v>
                </c:pt>
                <c:pt idx="3376">
                  <c:v>2.4424248625543599</c:v>
                </c:pt>
                <c:pt idx="3377">
                  <c:v>2.1955917724743848</c:v>
                </c:pt>
                <c:pt idx="3378">
                  <c:v>2.1150283682169699</c:v>
                </c:pt>
                <c:pt idx="3379">
                  <c:v>2.2649305485235538</c:v>
                </c:pt>
                <c:pt idx="3380">
                  <c:v>2.5480166663604393</c:v>
                </c:pt>
                <c:pt idx="3381">
                  <c:v>2.9799629419530689</c:v>
                </c:pt>
                <c:pt idx="3382">
                  <c:v>3.2236998616678312</c:v>
                </c:pt>
                <c:pt idx="3383">
                  <c:v>3.1585779492743238</c:v>
                </c:pt>
                <c:pt idx="3384">
                  <c:v>2.9435434813109014</c:v>
                </c:pt>
                <c:pt idx="3385">
                  <c:v>2.8032047769522239</c:v>
                </c:pt>
                <c:pt idx="3386">
                  <c:v>2.8812002806616981</c:v>
                </c:pt>
                <c:pt idx="3387">
                  <c:v>2.8318416902581078</c:v>
                </c:pt>
                <c:pt idx="3388">
                  <c:v>2.5425876204930526</c:v>
                </c:pt>
                <c:pt idx="3389">
                  <c:v>2.0460129236693012</c:v>
                </c:pt>
                <c:pt idx="3390">
                  <c:v>1.7747307949959827</c:v>
                </c:pt>
                <c:pt idx="3391">
                  <c:v>1.6734327697212186</c:v>
                </c:pt>
                <c:pt idx="3392">
                  <c:v>1.5510810852202186</c:v>
                </c:pt>
                <c:pt idx="3393">
                  <c:v>1.5458507131671753</c:v>
                </c:pt>
                <c:pt idx="3394">
                  <c:v>1.7071779429249667</c:v>
                </c:pt>
                <c:pt idx="3395">
                  <c:v>2.014848454429258</c:v>
                </c:pt>
                <c:pt idx="3396">
                  <c:v>2.4140459455663068</c:v>
                </c:pt>
                <c:pt idx="3397">
                  <c:v>2.8462869519976817</c:v>
                </c:pt>
                <c:pt idx="3398">
                  <c:v>3.3874920388007079</c:v>
                </c:pt>
                <c:pt idx="3399">
                  <c:v>4.1838642026246973</c:v>
                </c:pt>
                <c:pt idx="3400">
                  <c:v>4.7236394900174847</c:v>
                </c:pt>
                <c:pt idx="3401">
                  <c:v>4.9158673903470902</c:v>
                </c:pt>
                <c:pt idx="3402">
                  <c:v>4.7408018730147345</c:v>
                </c:pt>
                <c:pt idx="3403">
                  <c:v>4.2292244847243055</c:v>
                </c:pt>
                <c:pt idx="3404">
                  <c:v>3.3635858440962254</c:v>
                </c:pt>
                <c:pt idx="3405">
                  <c:v>2.273860669931667</c:v>
                </c:pt>
                <c:pt idx="3406">
                  <c:v>1.846018473313884</c:v>
                </c:pt>
                <c:pt idx="3407">
                  <c:v>2.6398207750957838</c:v>
                </c:pt>
                <c:pt idx="3408">
                  <c:v>3.561475650667989</c:v>
                </c:pt>
                <c:pt idx="3409">
                  <c:v>3.9334969138634945</c:v>
                </c:pt>
                <c:pt idx="3410">
                  <c:v>3.8043864785498283</c:v>
                </c:pt>
                <c:pt idx="3411">
                  <c:v>3.7054119705203257</c:v>
                </c:pt>
                <c:pt idx="3412">
                  <c:v>3.5283398069931544</c:v>
                </c:pt>
                <c:pt idx="3413">
                  <c:v>3.5844478627233394</c:v>
                </c:pt>
                <c:pt idx="3414">
                  <c:v>4.2025780208270174</c:v>
                </c:pt>
                <c:pt idx="3415">
                  <c:v>4.6625421499094095</c:v>
                </c:pt>
                <c:pt idx="3416">
                  <c:v>4.8590930511621675</c:v>
                </c:pt>
                <c:pt idx="3417">
                  <c:v>4.8551864657339054</c:v>
                </c:pt>
                <c:pt idx="3418">
                  <c:v>4.7553206756345752</c:v>
                </c:pt>
                <c:pt idx="3419">
                  <c:v>4.6104602739405616</c:v>
                </c:pt>
                <c:pt idx="3420">
                  <c:v>4.4493207750524535</c:v>
                </c:pt>
                <c:pt idx="3421">
                  <c:v>4.3556219387290414</c:v>
                </c:pt>
                <c:pt idx="3422">
                  <c:v>4.4527452615493504</c:v>
                </c:pt>
                <c:pt idx="3423">
                  <c:v>4.4356472619495362</c:v>
                </c:pt>
                <c:pt idx="3424">
                  <c:v>4.0347791668993507</c:v>
                </c:pt>
                <c:pt idx="3425">
                  <c:v>3.6805807750548625</c:v>
                </c:pt>
                <c:pt idx="3426">
                  <c:v>3.3382978856387595</c:v>
                </c:pt>
                <c:pt idx="3427">
                  <c:v>3.2599815769738592</c:v>
                </c:pt>
                <c:pt idx="3428">
                  <c:v>3.7146660971148702</c:v>
                </c:pt>
                <c:pt idx="3429">
                  <c:v>4.4052428805923425</c:v>
                </c:pt>
                <c:pt idx="3430">
                  <c:v>4.8208780478804929</c:v>
                </c:pt>
                <c:pt idx="3431">
                  <c:v>4.8418053923332085</c:v>
                </c:pt>
                <c:pt idx="3432">
                  <c:v>4.6882083086914879</c:v>
                </c:pt>
                <c:pt idx="3433">
                  <c:v>4.5114067834003917</c:v>
                </c:pt>
                <c:pt idx="3434">
                  <c:v>4.3729546910505528</c:v>
                </c:pt>
                <c:pt idx="3435">
                  <c:v>4.3151143190784547</c:v>
                </c:pt>
                <c:pt idx="3436">
                  <c:v>4.1689798895911121</c:v>
                </c:pt>
                <c:pt idx="3437">
                  <c:v>4.2921494520432049</c:v>
                </c:pt>
                <c:pt idx="3438">
                  <c:v>4.526865910783326</c:v>
                </c:pt>
                <c:pt idx="3439">
                  <c:v>4.6206739276516293</c:v>
                </c:pt>
                <c:pt idx="3440">
                  <c:v>4.7022462592614636</c:v>
                </c:pt>
                <c:pt idx="3441">
                  <c:v>4.6449845890762367</c:v>
                </c:pt>
                <c:pt idx="3442">
                  <c:v>4.4566602732505514</c:v>
                </c:pt>
                <c:pt idx="3443">
                  <c:v>4.1589578141496846</c:v>
                </c:pt>
                <c:pt idx="3444">
                  <c:v>3.758070316128399</c:v>
                </c:pt>
                <c:pt idx="3445">
                  <c:v>3.2253106780425629</c:v>
                </c:pt>
                <c:pt idx="3446">
                  <c:v>2.5628334111198421</c:v>
                </c:pt>
                <c:pt idx="3447">
                  <c:v>1.7911165318996958</c:v>
                </c:pt>
                <c:pt idx="3448">
                  <c:v>1.1251155876677537</c:v>
                </c:pt>
                <c:pt idx="3449">
                  <c:v>0.99836078645878235</c:v>
                </c:pt>
                <c:pt idx="3450">
                  <c:v>1.3551168130758444</c:v>
                </c:pt>
                <c:pt idx="3451">
                  <c:v>1.6225445679621104</c:v>
                </c:pt>
                <c:pt idx="3452">
                  <c:v>1.8414188908750828</c:v>
                </c:pt>
                <c:pt idx="3453">
                  <c:v>2.0146269048610597</c:v>
                </c:pt>
                <c:pt idx="3454">
                  <c:v>2.2664161197443469</c:v>
                </c:pt>
                <c:pt idx="3455">
                  <c:v>2.5618051635630663</c:v>
                </c:pt>
                <c:pt idx="3456">
                  <c:v>2.7495221865670234</c:v>
                </c:pt>
                <c:pt idx="3457">
                  <c:v>2.8417244746495958</c:v>
                </c:pt>
                <c:pt idx="3458">
                  <c:v>2.850662697985697</c:v>
                </c:pt>
                <c:pt idx="3459">
                  <c:v>2.8482616332919308</c:v>
                </c:pt>
                <c:pt idx="3460">
                  <c:v>2.6389035915917431</c:v>
                </c:pt>
                <c:pt idx="3461">
                  <c:v>2.4280861455692593</c:v>
                </c:pt>
                <c:pt idx="3462">
                  <c:v>2.2270514532363404</c:v>
                </c:pt>
                <c:pt idx="3463">
                  <c:v>1.9563734606684007</c:v>
                </c:pt>
                <c:pt idx="3464">
                  <c:v>1.8051754890524596</c:v>
                </c:pt>
                <c:pt idx="3465">
                  <c:v>1.5986730562332221</c:v>
                </c:pt>
                <c:pt idx="3466">
                  <c:v>1.4282653579720737</c:v>
                </c:pt>
                <c:pt idx="3467">
                  <c:v>1.433789032669595</c:v>
                </c:pt>
                <c:pt idx="3468">
                  <c:v>1.5950221790868842</c:v>
                </c:pt>
                <c:pt idx="3469">
                  <c:v>1.821538176199001</c:v>
                </c:pt>
                <c:pt idx="3470">
                  <c:v>2.0821993299739558</c:v>
                </c:pt>
                <c:pt idx="3471">
                  <c:v>2.3764312615766232</c:v>
                </c:pt>
                <c:pt idx="3472">
                  <c:v>2.7080241540820253</c:v>
                </c:pt>
                <c:pt idx="3473">
                  <c:v>2.9311644410518904</c:v>
                </c:pt>
                <c:pt idx="3474">
                  <c:v>2.8570980186806048</c:v>
                </c:pt>
                <c:pt idx="3475">
                  <c:v>2.5623995226648959</c:v>
                </c:pt>
                <c:pt idx="3476">
                  <c:v>2.2493432179906585</c:v>
                </c:pt>
                <c:pt idx="3477">
                  <c:v>1.9037050712952042</c:v>
                </c:pt>
                <c:pt idx="3478">
                  <c:v>1.7378607191389102</c:v>
                </c:pt>
                <c:pt idx="3479">
                  <c:v>1.7880749941001337</c:v>
                </c:pt>
                <c:pt idx="3480">
                  <c:v>1.9588913889338182</c:v>
                </c:pt>
                <c:pt idx="3481">
                  <c:v>2.0672882153491896</c:v>
                </c:pt>
                <c:pt idx="3482">
                  <c:v>2.0760018813510546</c:v>
                </c:pt>
                <c:pt idx="3483">
                  <c:v>1.9162567458810553</c:v>
                </c:pt>
                <c:pt idx="3484">
                  <c:v>1.6328222631161111</c:v>
                </c:pt>
                <c:pt idx="3485">
                  <c:v>1.6399514526385897</c:v>
                </c:pt>
                <c:pt idx="3486">
                  <c:v>1.7286109147893873</c:v>
                </c:pt>
                <c:pt idx="3487">
                  <c:v>1.785615008989188</c:v>
                </c:pt>
                <c:pt idx="3488">
                  <c:v>1.9130262890974816</c:v>
                </c:pt>
                <c:pt idx="3489">
                  <c:v>2.1294670101979052</c:v>
                </c:pt>
                <c:pt idx="3490">
                  <c:v>2.3072220924353806</c:v>
                </c:pt>
                <c:pt idx="3491">
                  <c:v>2.4279764884092399</c:v>
                </c:pt>
                <c:pt idx="3492">
                  <c:v>2.6048985867339995</c:v>
                </c:pt>
                <c:pt idx="3493">
                  <c:v>2.8135093114901473</c:v>
                </c:pt>
                <c:pt idx="3494">
                  <c:v>2.9891305649439008</c:v>
                </c:pt>
                <c:pt idx="3495">
                  <c:v>3.0406283255639561</c:v>
                </c:pt>
                <c:pt idx="3496">
                  <c:v>2.9013099627175132</c:v>
                </c:pt>
                <c:pt idx="3497">
                  <c:v>2.7383808569579231</c:v>
                </c:pt>
                <c:pt idx="3498">
                  <c:v>2.4868618231448791</c:v>
                </c:pt>
                <c:pt idx="3499">
                  <c:v>2.089277220151271</c:v>
                </c:pt>
                <c:pt idx="3500">
                  <c:v>1.8969034621835594</c:v>
                </c:pt>
                <c:pt idx="3501">
                  <c:v>2.0716576928066841</c:v>
                </c:pt>
                <c:pt idx="3502">
                  <c:v>2.2267327625174782</c:v>
                </c:pt>
                <c:pt idx="3503">
                  <c:v>2.3149871779939488</c:v>
                </c:pt>
                <c:pt idx="3504">
                  <c:v>2.3278636312918017</c:v>
                </c:pt>
                <c:pt idx="3505">
                  <c:v>2.2750173405134086</c:v>
                </c:pt>
                <c:pt idx="3506">
                  <c:v>2.1724619914100307</c:v>
                </c:pt>
                <c:pt idx="3507">
                  <c:v>2.3188937670739924</c:v>
                </c:pt>
                <c:pt idx="3508">
                  <c:v>2.3227383020844337</c:v>
                </c:pt>
                <c:pt idx="3509">
                  <c:v>2.230708443598743</c:v>
                </c:pt>
                <c:pt idx="3510">
                  <c:v>2.1873556174452577</c:v>
                </c:pt>
                <c:pt idx="3511">
                  <c:v>2.1653365127516171</c:v>
                </c:pt>
                <c:pt idx="3512">
                  <c:v>2.2057687539644708</c:v>
                </c:pt>
                <c:pt idx="3513">
                  <c:v>2.4759285001296747</c:v>
                </c:pt>
                <c:pt idx="3514">
                  <c:v>3.0123001661148154</c:v>
                </c:pt>
                <c:pt idx="3515">
                  <c:v>3.5350880773331403</c:v>
                </c:pt>
                <c:pt idx="3516">
                  <c:v>3.9302100088618688</c:v>
                </c:pt>
                <c:pt idx="3517">
                  <c:v>4.4017830740911705</c:v>
                </c:pt>
                <c:pt idx="3518">
                  <c:v>4.941367991675655</c:v>
                </c:pt>
                <c:pt idx="3519">
                  <c:v>5.2430085373951814</c:v>
                </c:pt>
                <c:pt idx="3520">
                  <c:v>5.0993200595968329</c:v>
                </c:pt>
                <c:pt idx="3521">
                  <c:v>4.8647927485776927</c:v>
                </c:pt>
                <c:pt idx="3522">
                  <c:v>4.682206092387899</c:v>
                </c:pt>
                <c:pt idx="3523">
                  <c:v>4.4170943680938164</c:v>
                </c:pt>
                <c:pt idx="3524">
                  <c:v>4.0922187034384017</c:v>
                </c:pt>
                <c:pt idx="3525">
                  <c:v>3.7611516534547196</c:v>
                </c:pt>
                <c:pt idx="3526">
                  <c:v>3.4508132270200265</c:v>
                </c:pt>
                <c:pt idx="3527">
                  <c:v>3.1455822189492713</c:v>
                </c:pt>
                <c:pt idx="3528">
                  <c:v>2.93870200322469</c:v>
                </c:pt>
                <c:pt idx="3529">
                  <c:v>2.7975408518199938</c:v>
                </c:pt>
                <c:pt idx="3530">
                  <c:v>2.6829515257300729</c:v>
                </c:pt>
                <c:pt idx="3531">
                  <c:v>2.4947660683174302</c:v>
                </c:pt>
                <c:pt idx="3532">
                  <c:v>2.1901024233027289</c:v>
                </c:pt>
                <c:pt idx="3533">
                  <c:v>2.1038330720361058</c:v>
                </c:pt>
                <c:pt idx="3534">
                  <c:v>2.0355021518406771</c:v>
                </c:pt>
                <c:pt idx="3535">
                  <c:v>1.9572604279848125</c:v>
                </c:pt>
                <c:pt idx="3536">
                  <c:v>1.9751490972945247</c:v>
                </c:pt>
                <c:pt idx="3537">
                  <c:v>1.9450488294888613</c:v>
                </c:pt>
                <c:pt idx="3538">
                  <c:v>1.9906284692513296</c:v>
                </c:pt>
                <c:pt idx="3539">
                  <c:v>2.1068545312460829</c:v>
                </c:pt>
                <c:pt idx="3540">
                  <c:v>2.2864999257694709</c:v>
                </c:pt>
                <c:pt idx="3541">
                  <c:v>2.4112870080602535</c:v>
                </c:pt>
                <c:pt idx="3542">
                  <c:v>2.3528816563934059</c:v>
                </c:pt>
                <c:pt idx="3543">
                  <c:v>2.2533995470350199</c:v>
                </c:pt>
                <c:pt idx="3544">
                  <c:v>2.3103137973626611</c:v>
                </c:pt>
                <c:pt idx="3545">
                  <c:v>2.5305249176251881</c:v>
                </c:pt>
                <c:pt idx="3546">
                  <c:v>2.7050583833874384</c:v>
                </c:pt>
                <c:pt idx="3547">
                  <c:v>2.7468844085633544</c:v>
                </c:pt>
                <c:pt idx="3548">
                  <c:v>2.7270576890194445</c:v>
                </c:pt>
                <c:pt idx="3549">
                  <c:v>2.5769544061768426</c:v>
                </c:pt>
                <c:pt idx="3550">
                  <c:v>2.4271113414796961</c:v>
                </c:pt>
                <c:pt idx="3551">
                  <c:v>2.438101459759765</c:v>
                </c:pt>
                <c:pt idx="3552">
                  <c:v>2.524983880181817</c:v>
                </c:pt>
                <c:pt idx="3553">
                  <c:v>2.6300242239443219</c:v>
                </c:pt>
                <c:pt idx="3554">
                  <c:v>2.7763456185014705</c:v>
                </c:pt>
                <c:pt idx="3555">
                  <c:v>2.9999237864044517</c:v>
                </c:pt>
                <c:pt idx="3556">
                  <c:v>3.0039752291941064</c:v>
                </c:pt>
                <c:pt idx="3557">
                  <c:v>3.0572734998286033</c:v>
                </c:pt>
                <c:pt idx="3558">
                  <c:v>3.3783156192659822</c:v>
                </c:pt>
                <c:pt idx="3559">
                  <c:v>3.6550738303727739</c:v>
                </c:pt>
                <c:pt idx="3560">
                  <c:v>3.76540760856378</c:v>
                </c:pt>
                <c:pt idx="3561">
                  <c:v>3.7978785373530846</c:v>
                </c:pt>
                <c:pt idx="3562">
                  <c:v>3.7027683376785561</c:v>
                </c:pt>
                <c:pt idx="3563">
                  <c:v>3.4280141206585686</c:v>
                </c:pt>
                <c:pt idx="3564">
                  <c:v>3.0515818580013678</c:v>
                </c:pt>
                <c:pt idx="3565">
                  <c:v>2.6844969204755338</c:v>
                </c:pt>
                <c:pt idx="3566">
                  <c:v>2.3794918943412608</c:v>
                </c:pt>
                <c:pt idx="3567">
                  <c:v>1.9915221078106884</c:v>
                </c:pt>
                <c:pt idx="3568">
                  <c:v>1.6098800718518735</c:v>
                </c:pt>
                <c:pt idx="3569">
                  <c:v>1.9627796920245948</c:v>
                </c:pt>
                <c:pt idx="3570">
                  <c:v>2.7771263215074256</c:v>
                </c:pt>
                <c:pt idx="3571">
                  <c:v>3.6632909063035068</c:v>
                </c:pt>
                <c:pt idx="3572">
                  <c:v>4.276578005912401</c:v>
                </c:pt>
                <c:pt idx="3573">
                  <c:v>4.6527619703395366</c:v>
                </c:pt>
                <c:pt idx="3574">
                  <c:v>4.5687694888916246</c:v>
                </c:pt>
                <c:pt idx="3575">
                  <c:v>4.6336700829148567</c:v>
                </c:pt>
                <c:pt idx="3576">
                  <c:v>6.0779876237408317</c:v>
                </c:pt>
                <c:pt idx="3577">
                  <c:v>8.4339329495459587</c:v>
                </c:pt>
                <c:pt idx="3578">
                  <c:v>9.2080151505259931</c:v>
                </c:pt>
                <c:pt idx="3579">
                  <c:v>8.8541840490827184</c:v>
                </c:pt>
                <c:pt idx="3580">
                  <c:v>8.0769524467352571</c:v>
                </c:pt>
                <c:pt idx="3581">
                  <c:v>7.2598777078462771</c:v>
                </c:pt>
                <c:pt idx="3582">
                  <c:v>6.6472255056290042</c:v>
                </c:pt>
                <c:pt idx="3583">
                  <c:v>6.2003089184369724</c:v>
                </c:pt>
                <c:pt idx="3584">
                  <c:v>5.9274945537495078</c:v>
                </c:pt>
                <c:pt idx="3585">
                  <c:v>5.8107347642169911</c:v>
                </c:pt>
                <c:pt idx="3586">
                  <c:v>5.8641634958920683</c:v>
                </c:pt>
                <c:pt idx="3587">
                  <c:v>5.9460718964492321</c:v>
                </c:pt>
                <c:pt idx="3588">
                  <c:v>6.0597996897252173</c:v>
                </c:pt>
                <c:pt idx="3589">
                  <c:v>6.1948234935683795</c:v>
                </c:pt>
                <c:pt idx="3590">
                  <c:v>6.2311415464269784</c:v>
                </c:pt>
                <c:pt idx="3591">
                  <c:v>6.1114745604417564</c:v>
                </c:pt>
                <c:pt idx="3592">
                  <c:v>5.8802770709874164</c:v>
                </c:pt>
                <c:pt idx="3593">
                  <c:v>5.5644446143297035</c:v>
                </c:pt>
                <c:pt idx="3594">
                  <c:v>5.3176618622066103</c:v>
                </c:pt>
                <c:pt idx="3595">
                  <c:v>5.0138493230708603</c:v>
                </c:pt>
                <c:pt idx="3596">
                  <c:v>4.7911977903448726</c:v>
                </c:pt>
                <c:pt idx="3597">
                  <c:v>4.7400932954576867</c:v>
                </c:pt>
                <c:pt idx="3598">
                  <c:v>4.7999462587259334</c:v>
                </c:pt>
                <c:pt idx="3599">
                  <c:v>4.925985262049843</c:v>
                </c:pt>
                <c:pt idx="3600">
                  <c:v>5.0879310976328505</c:v>
                </c:pt>
                <c:pt idx="3601">
                  <c:v>5.2178817409988865</c:v>
                </c:pt>
                <c:pt idx="3602">
                  <c:v>5.3050193848622671</c:v>
                </c:pt>
                <c:pt idx="3603">
                  <c:v>5.1689903423269348</c:v>
                </c:pt>
                <c:pt idx="3604">
                  <c:v>4.9947069365098065</c:v>
                </c:pt>
                <c:pt idx="3605">
                  <c:v>4.9419896286752421</c:v>
                </c:pt>
                <c:pt idx="3606">
                  <c:v>4.8427494276031089</c:v>
                </c:pt>
                <c:pt idx="3607">
                  <c:v>4.7941655987327474</c:v>
                </c:pt>
                <c:pt idx="3608">
                  <c:v>4.7216231830642714</c:v>
                </c:pt>
                <c:pt idx="3609">
                  <c:v>4.6349692324983192</c:v>
                </c:pt>
                <c:pt idx="3610">
                  <c:v>4.712991101793131</c:v>
                </c:pt>
                <c:pt idx="3611">
                  <c:v>4.9215486007013061</c:v>
                </c:pt>
                <c:pt idx="3612">
                  <c:v>5.1495180500983455</c:v>
                </c:pt>
                <c:pt idx="3613">
                  <c:v>5.3766983376345596</c:v>
                </c:pt>
                <c:pt idx="3614">
                  <c:v>5.6063345421973194</c:v>
                </c:pt>
                <c:pt idx="3615">
                  <c:v>5.7757027470906372</c:v>
                </c:pt>
                <c:pt idx="3616">
                  <c:v>5.8263385349071797</c:v>
                </c:pt>
                <c:pt idx="3617">
                  <c:v>5.6264488927118705</c:v>
                </c:pt>
                <c:pt idx="3618">
                  <c:v>5.4944571873420092</c:v>
                </c:pt>
                <c:pt idx="3619">
                  <c:v>5.206369878022012</c:v>
                </c:pt>
                <c:pt idx="3620">
                  <c:v>4.8593633338647644</c:v>
                </c:pt>
                <c:pt idx="3621">
                  <c:v>4.5027641129797127</c:v>
                </c:pt>
                <c:pt idx="3622">
                  <c:v>4.178648142523504</c:v>
                </c:pt>
                <c:pt idx="3623">
                  <c:v>3.9592035071034681</c:v>
                </c:pt>
                <c:pt idx="3624">
                  <c:v>3.7481782732901348</c:v>
                </c:pt>
                <c:pt idx="3625">
                  <c:v>3.5639749006117447</c:v>
                </c:pt>
                <c:pt idx="3626">
                  <c:v>3.4362203032913552</c:v>
                </c:pt>
                <c:pt idx="3627">
                  <c:v>3.3940398947282633</c:v>
                </c:pt>
                <c:pt idx="3628">
                  <c:v>3.1775986163219412</c:v>
                </c:pt>
                <c:pt idx="3629">
                  <c:v>2.8220648617478732</c:v>
                </c:pt>
                <c:pt idx="3630">
                  <c:v>2.3977107763306784</c:v>
                </c:pt>
                <c:pt idx="3631">
                  <c:v>2.1147137226454698</c:v>
                </c:pt>
                <c:pt idx="3632">
                  <c:v>2.0770161467765873</c:v>
                </c:pt>
                <c:pt idx="3633">
                  <c:v>2.263421514771903</c:v>
                </c:pt>
                <c:pt idx="3634">
                  <c:v>2.5984019163565519</c:v>
                </c:pt>
                <c:pt idx="3635">
                  <c:v>3.0023546214638288</c:v>
                </c:pt>
                <c:pt idx="3636">
                  <c:v>3.3751832251063965</c:v>
                </c:pt>
                <c:pt idx="3637">
                  <c:v>3.6614751280434787</c:v>
                </c:pt>
                <c:pt idx="3638">
                  <c:v>3.8009291974026285</c:v>
                </c:pt>
                <c:pt idx="3639">
                  <c:v>3.8803260739764207</c:v>
                </c:pt>
                <c:pt idx="3640">
                  <c:v>3.9729402461793826</c:v>
                </c:pt>
                <c:pt idx="3641">
                  <c:v>4.0183552566563492</c:v>
                </c:pt>
                <c:pt idx="3642">
                  <c:v>3.9969050342570216</c:v>
                </c:pt>
                <c:pt idx="3643">
                  <c:v>3.8678954549086346</c:v>
                </c:pt>
                <c:pt idx="3644">
                  <c:v>3.7614373531897338</c:v>
                </c:pt>
                <c:pt idx="3645">
                  <c:v>3.7268994726019637</c:v>
                </c:pt>
                <c:pt idx="3646">
                  <c:v>3.7409885845324742</c:v>
                </c:pt>
                <c:pt idx="3647">
                  <c:v>3.7361157075175337</c:v>
                </c:pt>
                <c:pt idx="3648">
                  <c:v>3.6881377435560969</c:v>
                </c:pt>
                <c:pt idx="3649">
                  <c:v>3.5479884800945944</c:v>
                </c:pt>
                <c:pt idx="3650">
                  <c:v>3.34855851474068</c:v>
                </c:pt>
                <c:pt idx="3651">
                  <c:v>3.1779071038081836</c:v>
                </c:pt>
                <c:pt idx="3652">
                  <c:v>3.0654288865278749</c:v>
                </c:pt>
                <c:pt idx="3653">
                  <c:v>3.1150773380389047</c:v>
                </c:pt>
                <c:pt idx="3654">
                  <c:v>3.3111671591398921</c:v>
                </c:pt>
                <c:pt idx="3655">
                  <c:v>3.5942695774435598</c:v>
                </c:pt>
                <c:pt idx="3656">
                  <c:v>3.9459045342748316</c:v>
                </c:pt>
                <c:pt idx="3657">
                  <c:v>4.1864390302213357</c:v>
                </c:pt>
                <c:pt idx="3658">
                  <c:v>4.4199319959628367</c:v>
                </c:pt>
                <c:pt idx="3659">
                  <c:v>4.6745498443166333</c:v>
                </c:pt>
                <c:pt idx="3660">
                  <c:v>4.9099973637759033</c:v>
                </c:pt>
                <c:pt idx="3661">
                  <c:v>5.0982867558352618</c:v>
                </c:pt>
                <c:pt idx="3662">
                  <c:v>5.2672641075641646</c:v>
                </c:pt>
                <c:pt idx="3663">
                  <c:v>5.3269119234929816</c:v>
                </c:pt>
                <c:pt idx="3664">
                  <c:v>5.2054143056352808</c:v>
                </c:pt>
                <c:pt idx="3665">
                  <c:v>4.9363253751729292</c:v>
                </c:pt>
                <c:pt idx="3666">
                  <c:v>4.7413860467594162</c:v>
                </c:pt>
                <c:pt idx="3667">
                  <c:v>4.3865369467015274</c:v>
                </c:pt>
                <c:pt idx="3668">
                  <c:v>3.9730096916987878</c:v>
                </c:pt>
                <c:pt idx="3669">
                  <c:v>3.7556319896313277</c:v>
                </c:pt>
                <c:pt idx="3670">
                  <c:v>3.7082084501062784</c:v>
                </c:pt>
                <c:pt idx="3671">
                  <c:v>3.8717060411432822</c:v>
                </c:pt>
                <c:pt idx="3672">
                  <c:v>4.0822285155712335</c:v>
                </c:pt>
                <c:pt idx="3673">
                  <c:v>4.2377964016455767</c:v>
                </c:pt>
                <c:pt idx="3674">
                  <c:v>4.3277491489941458</c:v>
                </c:pt>
                <c:pt idx="3675">
                  <c:v>4.2455441540858567</c:v>
                </c:pt>
                <c:pt idx="3676">
                  <c:v>4.1893397650593558</c:v>
                </c:pt>
                <c:pt idx="3677">
                  <c:v>4.3940972086342631</c:v>
                </c:pt>
                <c:pt idx="3678">
                  <c:v>4.7312512477123043</c:v>
                </c:pt>
                <c:pt idx="3679">
                  <c:v>5.1336584694995038</c:v>
                </c:pt>
                <c:pt idx="3680">
                  <c:v>5.4936631646722232</c:v>
                </c:pt>
                <c:pt idx="3681">
                  <c:v>5.7864826783781984</c:v>
                </c:pt>
                <c:pt idx="3682">
                  <c:v>6.073295945674948</c:v>
                </c:pt>
                <c:pt idx="3683">
                  <c:v>6.4167628749970298</c:v>
                </c:pt>
                <c:pt idx="3684">
                  <c:v>6.7478757221385886</c:v>
                </c:pt>
                <c:pt idx="3685">
                  <c:v>6.9857310809877458</c:v>
                </c:pt>
                <c:pt idx="3686">
                  <c:v>7.102061857346003</c:v>
                </c:pt>
                <c:pt idx="3687">
                  <c:v>7.1613048401091595</c:v>
                </c:pt>
                <c:pt idx="3688">
                  <c:v>7.1463628005893964</c:v>
                </c:pt>
                <c:pt idx="3689">
                  <c:v>6.9759649758048647</c:v>
                </c:pt>
                <c:pt idx="3690">
                  <c:v>6.7389473045284847</c:v>
                </c:pt>
                <c:pt idx="3691">
                  <c:v>6.4104028704820042</c:v>
                </c:pt>
                <c:pt idx="3692">
                  <c:v>6.0852047744607631</c:v>
                </c:pt>
                <c:pt idx="3693">
                  <c:v>5.8784581939984877</c:v>
                </c:pt>
                <c:pt idx="3694">
                  <c:v>5.7109085229684879</c:v>
                </c:pt>
                <c:pt idx="3695">
                  <c:v>5.6212532370455008</c:v>
                </c:pt>
                <c:pt idx="3696">
                  <c:v>5.617978334504599</c:v>
                </c:pt>
                <c:pt idx="3697">
                  <c:v>5.70813994831353</c:v>
                </c:pt>
                <c:pt idx="3698">
                  <c:v>5.8616480015994732</c:v>
                </c:pt>
                <c:pt idx="3699">
                  <c:v>5.9958864244266534</c:v>
                </c:pt>
                <c:pt idx="3700">
                  <c:v>6.3146824732716089</c:v>
                </c:pt>
                <c:pt idx="3701">
                  <c:v>6.7493863477249025</c:v>
                </c:pt>
                <c:pt idx="3702">
                  <c:v>6.9028445508546712</c:v>
                </c:pt>
                <c:pt idx="3703">
                  <c:v>7.0244807137277441</c:v>
                </c:pt>
                <c:pt idx="3704">
                  <c:v>7.152379397514526</c:v>
                </c:pt>
                <c:pt idx="3705">
                  <c:v>7.2826832051495183</c:v>
                </c:pt>
                <c:pt idx="3706">
                  <c:v>7.4295536581320913</c:v>
                </c:pt>
                <c:pt idx="3707">
                  <c:v>7.5581491431734973</c:v>
                </c:pt>
                <c:pt idx="3708">
                  <c:v>7.6267241114135942</c:v>
                </c:pt>
                <c:pt idx="3709">
                  <c:v>7.6387426200475508</c:v>
                </c:pt>
                <c:pt idx="3710">
                  <c:v>7.6139984487566785</c:v>
                </c:pt>
                <c:pt idx="3711">
                  <c:v>7.5887614711109546</c:v>
                </c:pt>
                <c:pt idx="3712">
                  <c:v>7.4713882910655842</c:v>
                </c:pt>
                <c:pt idx="3713">
                  <c:v>7.293822490852877</c:v>
                </c:pt>
                <c:pt idx="3714">
                  <c:v>7.1165146168603375</c:v>
                </c:pt>
                <c:pt idx="3715">
                  <c:v>6.8572019251531398</c:v>
                </c:pt>
                <c:pt idx="3716">
                  <c:v>6.5565359149167968</c:v>
                </c:pt>
                <c:pt idx="3717">
                  <c:v>6.1540432720270459</c:v>
                </c:pt>
                <c:pt idx="3718">
                  <c:v>5.7455370931010288</c:v>
                </c:pt>
                <c:pt idx="3719">
                  <c:v>5.3824012018982961</c:v>
                </c:pt>
                <c:pt idx="3720">
                  <c:v>5.0426129957040917</c:v>
                </c:pt>
                <c:pt idx="3721">
                  <c:v>4.7069254149071984</c:v>
                </c:pt>
                <c:pt idx="3722">
                  <c:v>4.4043061073272805</c:v>
                </c:pt>
                <c:pt idx="3723">
                  <c:v>4.2680775392660726</c:v>
                </c:pt>
                <c:pt idx="3724">
                  <c:v>4.1632308059278387</c:v>
                </c:pt>
                <c:pt idx="3725">
                  <c:v>4.05532991226932</c:v>
                </c:pt>
                <c:pt idx="3726">
                  <c:v>3.8406120043748846</c:v>
                </c:pt>
                <c:pt idx="3727">
                  <c:v>3.6048155288778791</c:v>
                </c:pt>
                <c:pt idx="3728">
                  <c:v>3.417305165935471</c:v>
                </c:pt>
                <c:pt idx="3729">
                  <c:v>3.2999455985206199</c:v>
                </c:pt>
                <c:pt idx="3730">
                  <c:v>3.3605344128369148</c:v>
                </c:pt>
                <c:pt idx="3731">
                  <c:v>3.442085604098025</c:v>
                </c:pt>
                <c:pt idx="3732">
                  <c:v>3.4436891560111418</c:v>
                </c:pt>
                <c:pt idx="3733">
                  <c:v>3.3816794027279533</c:v>
                </c:pt>
                <c:pt idx="3734">
                  <c:v>3.4048660499599568</c:v>
                </c:pt>
                <c:pt idx="3735">
                  <c:v>3.5026782721733301</c:v>
                </c:pt>
                <c:pt idx="3736">
                  <c:v>3.5587106176539032</c:v>
                </c:pt>
                <c:pt idx="3737">
                  <c:v>3.5374884045752513</c:v>
                </c:pt>
                <c:pt idx="3738">
                  <c:v>3.3315164373719979</c:v>
                </c:pt>
                <c:pt idx="3739">
                  <c:v>2.8585718324758096</c:v>
                </c:pt>
                <c:pt idx="3740">
                  <c:v>2.3103228948486239</c:v>
                </c:pt>
                <c:pt idx="3741">
                  <c:v>1.7244443378278667</c:v>
                </c:pt>
                <c:pt idx="3742">
                  <c:v>1.2543165998129049</c:v>
                </c:pt>
                <c:pt idx="3743">
                  <c:v>1.0699069560694905</c:v>
                </c:pt>
                <c:pt idx="3744">
                  <c:v>1.06963631940369</c:v>
                </c:pt>
                <c:pt idx="3745">
                  <c:v>1.1005841429984988</c:v>
                </c:pt>
                <c:pt idx="3746">
                  <c:v>1.0503141976093748</c:v>
                </c:pt>
                <c:pt idx="3747">
                  <c:v>0.96660784855009707</c:v>
                </c:pt>
                <c:pt idx="3748">
                  <c:v>0.73594487895375527</c:v>
                </c:pt>
                <c:pt idx="3749">
                  <c:v>0.81780991645350865</c:v>
                </c:pt>
                <c:pt idx="3750">
                  <c:v>1.0120281849171333</c:v>
                </c:pt>
                <c:pt idx="3751">
                  <c:v>1.3468179290599886</c:v>
                </c:pt>
                <c:pt idx="3752">
                  <c:v>1.7606222528115552</c:v>
                </c:pt>
                <c:pt idx="3753">
                  <c:v>2.0541524203754569</c:v>
                </c:pt>
                <c:pt idx="3754">
                  <c:v>2.2107232570173587</c:v>
                </c:pt>
                <c:pt idx="3755">
                  <c:v>2.1495153675968695</c:v>
                </c:pt>
                <c:pt idx="3756">
                  <c:v>2.15240301827117</c:v>
                </c:pt>
                <c:pt idx="3757">
                  <c:v>2.2338356930890138</c:v>
                </c:pt>
                <c:pt idx="3758">
                  <c:v>2.2953268635493909</c:v>
                </c:pt>
                <c:pt idx="3759">
                  <c:v>2.283951846627748</c:v>
                </c:pt>
                <c:pt idx="3760">
                  <c:v>2.2809159539748798</c:v>
                </c:pt>
                <c:pt idx="3761">
                  <c:v>2.4573305949685409</c:v>
                </c:pt>
                <c:pt idx="3762">
                  <c:v>2.2899838169292637</c:v>
                </c:pt>
                <c:pt idx="3763">
                  <c:v>1.8631844452773039</c:v>
                </c:pt>
                <c:pt idx="3764">
                  <c:v>1.342886928844804</c:v>
                </c:pt>
                <c:pt idx="3765">
                  <c:v>1.281558643559312</c:v>
                </c:pt>
                <c:pt idx="3766">
                  <c:v>1.5810821498504615</c:v>
                </c:pt>
                <c:pt idx="3767">
                  <c:v>1.939724046961137</c:v>
                </c:pt>
                <c:pt idx="3768">
                  <c:v>2.0640270405731131</c:v>
                </c:pt>
                <c:pt idx="3769">
                  <c:v>1.961130546952794</c:v>
                </c:pt>
                <c:pt idx="3770">
                  <c:v>1.8003747148016467</c:v>
                </c:pt>
                <c:pt idx="3771">
                  <c:v>1.6821206393118429</c:v>
                </c:pt>
                <c:pt idx="3772">
                  <c:v>1.595620015438364</c:v>
                </c:pt>
                <c:pt idx="3773">
                  <c:v>1.6474357123310794</c:v>
                </c:pt>
                <c:pt idx="3774">
                  <c:v>1.7738001506433427</c:v>
                </c:pt>
                <c:pt idx="3775">
                  <c:v>1.970902002083851</c:v>
                </c:pt>
                <c:pt idx="3776">
                  <c:v>2.2440653936309722</c:v>
                </c:pt>
                <c:pt idx="3777">
                  <c:v>2.4849302784983993</c:v>
                </c:pt>
                <c:pt idx="3778">
                  <c:v>2.7724318330196125</c:v>
                </c:pt>
                <c:pt idx="3779">
                  <c:v>3.1451856252431609</c:v>
                </c:pt>
                <c:pt idx="3780">
                  <c:v>3.5713909241174555</c:v>
                </c:pt>
                <c:pt idx="3781">
                  <c:v>3.8930614097063176</c:v>
                </c:pt>
                <c:pt idx="3782">
                  <c:v>4.0304025504059231</c:v>
                </c:pt>
                <c:pt idx="3783">
                  <c:v>4.0089045970285708</c:v>
                </c:pt>
                <c:pt idx="3784">
                  <c:v>3.8989057772953108</c:v>
                </c:pt>
                <c:pt idx="3785">
                  <c:v>3.7799973420168334</c:v>
                </c:pt>
                <c:pt idx="3786">
                  <c:v>3.5774182774284742</c:v>
                </c:pt>
                <c:pt idx="3787">
                  <c:v>3.2439620078048992</c:v>
                </c:pt>
                <c:pt idx="3788">
                  <c:v>2.9012396762377732</c:v>
                </c:pt>
                <c:pt idx="3789">
                  <c:v>2.6340974978820553</c:v>
                </c:pt>
                <c:pt idx="3790">
                  <c:v>2.5236592213714921</c:v>
                </c:pt>
                <c:pt idx="3791">
                  <c:v>2.4724997411867307</c:v>
                </c:pt>
                <c:pt idx="3792">
                  <c:v>2.4373153006625006</c:v>
                </c:pt>
                <c:pt idx="3793">
                  <c:v>2.399657242869341</c:v>
                </c:pt>
                <c:pt idx="3794">
                  <c:v>2.3815583676155527</c:v>
                </c:pt>
                <c:pt idx="3795">
                  <c:v>2.4739331847563899</c:v>
                </c:pt>
                <c:pt idx="3796">
                  <c:v>2.5261117555167294</c:v>
                </c:pt>
                <c:pt idx="3797">
                  <c:v>2.4495579522842426</c:v>
                </c:pt>
                <c:pt idx="3798">
                  <c:v>2.2202753730031572</c:v>
                </c:pt>
                <c:pt idx="3799">
                  <c:v>1.8822735671612403</c:v>
                </c:pt>
                <c:pt idx="3800">
                  <c:v>1.6124729290159965</c:v>
                </c:pt>
                <c:pt idx="3801">
                  <c:v>1.4873580573808898</c:v>
                </c:pt>
                <c:pt idx="3802">
                  <c:v>1.5686462763431621</c:v>
                </c:pt>
                <c:pt idx="3803">
                  <c:v>1.7211177177468751</c:v>
                </c:pt>
                <c:pt idx="3804">
                  <c:v>1.8836562119327662</c:v>
                </c:pt>
                <c:pt idx="3805">
                  <c:v>2.0629175075742019</c:v>
                </c:pt>
                <c:pt idx="3806">
                  <c:v>2.1998369357031375</c:v>
                </c:pt>
                <c:pt idx="3807">
                  <c:v>2.3664946424360371</c:v>
                </c:pt>
                <c:pt idx="3808">
                  <c:v>2.5452142456819518</c:v>
                </c:pt>
                <c:pt idx="3809">
                  <c:v>2.654020730629659</c:v>
                </c:pt>
                <c:pt idx="3810">
                  <c:v>2.6187715122911221</c:v>
                </c:pt>
                <c:pt idx="3811">
                  <c:v>2.3615309722242319</c:v>
                </c:pt>
                <c:pt idx="3812">
                  <c:v>1.9680783401564894</c:v>
                </c:pt>
                <c:pt idx="3813">
                  <c:v>1.5981101063420118</c:v>
                </c:pt>
                <c:pt idx="3814">
                  <c:v>1.3014765286782419</c:v>
                </c:pt>
                <c:pt idx="3815">
                  <c:v>1.1521884755634326</c:v>
                </c:pt>
                <c:pt idx="3816">
                  <c:v>1.0377587397764068</c:v>
                </c:pt>
                <c:pt idx="3817">
                  <c:v>0.94888619642250671</c:v>
                </c:pt>
                <c:pt idx="3818">
                  <c:v>0.91520857598778316</c:v>
                </c:pt>
                <c:pt idx="3819">
                  <c:v>0.88142707825574618</c:v>
                </c:pt>
                <c:pt idx="3820">
                  <c:v>0.73707695050863453</c:v>
                </c:pt>
                <c:pt idx="3821">
                  <c:v>0.80661808537657531</c:v>
                </c:pt>
                <c:pt idx="3822">
                  <c:v>0.98059506088805137</c:v>
                </c:pt>
                <c:pt idx="3823">
                  <c:v>1.2216749177597352</c:v>
                </c:pt>
                <c:pt idx="3824">
                  <c:v>1.3908174424532431</c:v>
                </c:pt>
                <c:pt idx="3825">
                  <c:v>1.4306290624497453</c:v>
                </c:pt>
                <c:pt idx="3826">
                  <c:v>1.4709213693381102</c:v>
                </c:pt>
                <c:pt idx="3827">
                  <c:v>1.6392575308606485</c:v>
                </c:pt>
                <c:pt idx="3828">
                  <c:v>1.9059173825369802</c:v>
                </c:pt>
                <c:pt idx="3829">
                  <c:v>2.2890476081318236</c:v>
                </c:pt>
                <c:pt idx="3830">
                  <c:v>2.705093292966481</c:v>
                </c:pt>
                <c:pt idx="3831">
                  <c:v>2.8254996582336904</c:v>
                </c:pt>
                <c:pt idx="3832">
                  <c:v>2.9333361170101213</c:v>
                </c:pt>
                <c:pt idx="3833">
                  <c:v>3.0995846911679252</c:v>
                </c:pt>
                <c:pt idx="3834">
                  <c:v>3.1790579426308363</c:v>
                </c:pt>
                <c:pt idx="3835">
                  <c:v>3.0702454897715534</c:v>
                </c:pt>
                <c:pt idx="3836">
                  <c:v>2.8899635346718711</c:v>
                </c:pt>
                <c:pt idx="3837">
                  <c:v>2.7669101706898211</c:v>
                </c:pt>
                <c:pt idx="3838">
                  <c:v>2.8035923162723533</c:v>
                </c:pt>
                <c:pt idx="3839">
                  <c:v>3.0252146414737418</c:v>
                </c:pt>
                <c:pt idx="3840">
                  <c:v>3.3349440818996006</c:v>
                </c:pt>
                <c:pt idx="3841">
                  <c:v>3.7109618631649184</c:v>
                </c:pt>
                <c:pt idx="3842">
                  <c:v>4.3009399670668209</c:v>
                </c:pt>
                <c:pt idx="3843">
                  <c:v>4.8592605833300127</c:v>
                </c:pt>
                <c:pt idx="3844">
                  <c:v>5.1854341657731267</c:v>
                </c:pt>
                <c:pt idx="3845">
                  <c:v>5.4434585565288005</c:v>
                </c:pt>
                <c:pt idx="3846">
                  <c:v>5.361127756360772</c:v>
                </c:pt>
                <c:pt idx="3847">
                  <c:v>5.305215788312001</c:v>
                </c:pt>
                <c:pt idx="3848">
                  <c:v>5.3045564226189708</c:v>
                </c:pt>
                <c:pt idx="3849">
                  <c:v>5.2357918536623593</c:v>
                </c:pt>
                <c:pt idx="3850">
                  <c:v>5.2477101710702474</c:v>
                </c:pt>
                <c:pt idx="3851">
                  <c:v>5.3828335837512515</c:v>
                </c:pt>
                <c:pt idx="3852">
                  <c:v>5.5043967479033817</c:v>
                </c:pt>
                <c:pt idx="3853">
                  <c:v>5.5900208502542732</c:v>
                </c:pt>
                <c:pt idx="3854">
                  <c:v>5.6368330779116684</c:v>
                </c:pt>
                <c:pt idx="3855">
                  <c:v>5.6974322678028679</c:v>
                </c:pt>
                <c:pt idx="3856">
                  <c:v>5.6323388048686702</c:v>
                </c:pt>
                <c:pt idx="3857">
                  <c:v>5.4779136415874499</c:v>
                </c:pt>
                <c:pt idx="3858">
                  <c:v>5.3709873936646728</c:v>
                </c:pt>
                <c:pt idx="3859">
                  <c:v>5.2360672341397763</c:v>
                </c:pt>
                <c:pt idx="3860">
                  <c:v>5.1289390889266171</c:v>
                </c:pt>
                <c:pt idx="3861">
                  <c:v>4.9101272580801343</c:v>
                </c:pt>
                <c:pt idx="3862">
                  <c:v>4.7958197706025052</c:v>
                </c:pt>
                <c:pt idx="3863">
                  <c:v>4.8078544792805218</c:v>
                </c:pt>
                <c:pt idx="3864">
                  <c:v>4.8660908115559769</c:v>
                </c:pt>
                <c:pt idx="3865">
                  <c:v>4.9002530636797292</c:v>
                </c:pt>
                <c:pt idx="3866">
                  <c:v>4.8870125769094237</c:v>
                </c:pt>
                <c:pt idx="3867">
                  <c:v>5.0044232260706742</c:v>
                </c:pt>
                <c:pt idx="3868">
                  <c:v>5.0895291473315911</c:v>
                </c:pt>
                <c:pt idx="3869">
                  <c:v>5.3654849316939757</c:v>
                </c:pt>
                <c:pt idx="3870">
                  <c:v>5.6172574214537372</c:v>
                </c:pt>
                <c:pt idx="3871">
                  <c:v>5.9336168085642527</c:v>
                </c:pt>
                <c:pt idx="3872">
                  <c:v>6.2796335213514318</c:v>
                </c:pt>
                <c:pt idx="3873">
                  <c:v>6.4759147948946278</c:v>
                </c:pt>
                <c:pt idx="3874">
                  <c:v>6.6058285975834146</c:v>
                </c:pt>
                <c:pt idx="3875">
                  <c:v>6.7016758678631403</c:v>
                </c:pt>
                <c:pt idx="3876">
                  <c:v>6.6838923191476312</c:v>
                </c:pt>
                <c:pt idx="3877">
                  <c:v>6.5329059703106092</c:v>
                </c:pt>
                <c:pt idx="3878">
                  <c:v>6.2397491814629813</c:v>
                </c:pt>
                <c:pt idx="3879">
                  <c:v>5.6587340437215436</c:v>
                </c:pt>
                <c:pt idx="3880">
                  <c:v>4.8438740706937056</c:v>
                </c:pt>
                <c:pt idx="3881">
                  <c:v>4.0954429282206624</c:v>
                </c:pt>
                <c:pt idx="3882">
                  <c:v>3.5945593521494734</c:v>
                </c:pt>
                <c:pt idx="3883">
                  <c:v>3.0647721419264089</c:v>
                </c:pt>
                <c:pt idx="3884">
                  <c:v>2.5718098758903585</c:v>
                </c:pt>
                <c:pt idx="3885">
                  <c:v>2.338642461262133</c:v>
                </c:pt>
                <c:pt idx="3886">
                  <c:v>2.2441355862203243</c:v>
                </c:pt>
                <c:pt idx="3887">
                  <c:v>2.190600365079642</c:v>
                </c:pt>
                <c:pt idx="3888">
                  <c:v>2.1533124195500823</c:v>
                </c:pt>
                <c:pt idx="3889">
                  <c:v>2.1234380949737615</c:v>
                </c:pt>
                <c:pt idx="3890">
                  <c:v>1.9993191685104832</c:v>
                </c:pt>
                <c:pt idx="3891">
                  <c:v>1.6984850705802783</c:v>
                </c:pt>
                <c:pt idx="3892">
                  <c:v>1.3829586528270328</c:v>
                </c:pt>
                <c:pt idx="3893">
                  <c:v>1.2418506238678455</c:v>
                </c:pt>
                <c:pt idx="3894">
                  <c:v>1.2768723201426075</c:v>
                </c:pt>
                <c:pt idx="3895">
                  <c:v>1.3582246099708963</c:v>
                </c:pt>
                <c:pt idx="3896">
                  <c:v>1.5298364810305718</c:v>
                </c:pt>
                <c:pt idx="3897">
                  <c:v>1.8027610091385506</c:v>
                </c:pt>
                <c:pt idx="3898">
                  <c:v>2.1831982287985281</c:v>
                </c:pt>
                <c:pt idx="3899">
                  <c:v>2.5795883862667619</c:v>
                </c:pt>
                <c:pt idx="3900">
                  <c:v>2.8797395606028746</c:v>
                </c:pt>
                <c:pt idx="3901">
                  <c:v>3.0202175770037414</c:v>
                </c:pt>
                <c:pt idx="3902">
                  <c:v>2.9487594517675122</c:v>
                </c:pt>
                <c:pt idx="3903">
                  <c:v>2.6103832696154523</c:v>
                </c:pt>
                <c:pt idx="3904">
                  <c:v>2.0031408533861654</c:v>
                </c:pt>
                <c:pt idx="3905">
                  <c:v>1.4527334895066204</c:v>
                </c:pt>
                <c:pt idx="3906">
                  <c:v>1.0404390242523001</c:v>
                </c:pt>
                <c:pt idx="3907">
                  <c:v>1.024673033058209</c:v>
                </c:pt>
                <c:pt idx="3908">
                  <c:v>1.2296097648839952</c:v>
                </c:pt>
                <c:pt idx="3909">
                  <c:v>1.5690403328364841</c:v>
                </c:pt>
                <c:pt idx="3910">
                  <c:v>1.8752030480701156</c:v>
                </c:pt>
                <c:pt idx="3911">
                  <c:v>2.1350350438729184</c:v>
                </c:pt>
                <c:pt idx="3912">
                  <c:v>2.3963589870637221</c:v>
                </c:pt>
                <c:pt idx="3913">
                  <c:v>2.7104801405059344</c:v>
                </c:pt>
                <c:pt idx="3914">
                  <c:v>3.0382526631067859</c:v>
                </c:pt>
                <c:pt idx="3915">
                  <c:v>3.2435656405473168</c:v>
                </c:pt>
                <c:pt idx="3916">
                  <c:v>3.2075459188393349</c:v>
                </c:pt>
                <c:pt idx="3917">
                  <c:v>3.2082183073947861</c:v>
                </c:pt>
                <c:pt idx="3918">
                  <c:v>3.2418229861538679</c:v>
                </c:pt>
                <c:pt idx="3919">
                  <c:v>3.1932757155034586</c:v>
                </c:pt>
                <c:pt idx="3920">
                  <c:v>3.2052389565352333</c:v>
                </c:pt>
                <c:pt idx="3921">
                  <c:v>3.2758906141560615</c:v>
                </c:pt>
                <c:pt idx="3922">
                  <c:v>3.1762580399749565</c:v>
                </c:pt>
                <c:pt idx="3923">
                  <c:v>2.8766870387610926</c:v>
                </c:pt>
                <c:pt idx="3924">
                  <c:v>2.4355251955898312</c:v>
                </c:pt>
                <c:pt idx="3925">
                  <c:v>1.9307736191010396</c:v>
                </c:pt>
                <c:pt idx="3926">
                  <c:v>1.4194025972506472</c:v>
                </c:pt>
                <c:pt idx="3927">
                  <c:v>1.1049588211843642</c:v>
                </c:pt>
                <c:pt idx="3928">
                  <c:v>1.5276793039693026</c:v>
                </c:pt>
                <c:pt idx="3929">
                  <c:v>2.3079717404181261</c:v>
                </c:pt>
                <c:pt idx="3930">
                  <c:v>2.977180019096398</c:v>
                </c:pt>
                <c:pt idx="3931">
                  <c:v>3.4332173637412269</c:v>
                </c:pt>
                <c:pt idx="3932">
                  <c:v>3.7392515430522346</c:v>
                </c:pt>
                <c:pt idx="3933">
                  <c:v>3.716679981616136</c:v>
                </c:pt>
                <c:pt idx="3934">
                  <c:v>3.5083804268980257</c:v>
                </c:pt>
                <c:pt idx="3935">
                  <c:v>3.262956759726197</c:v>
                </c:pt>
                <c:pt idx="3936">
                  <c:v>3.0568965741770686</c:v>
                </c:pt>
                <c:pt idx="3937">
                  <c:v>2.9175127161477117</c:v>
                </c:pt>
                <c:pt idx="3938">
                  <c:v>2.8306050757957926</c:v>
                </c:pt>
                <c:pt idx="3939">
                  <c:v>2.9238670562212485</c:v>
                </c:pt>
                <c:pt idx="3940">
                  <c:v>2.7112337603148107</c:v>
                </c:pt>
                <c:pt idx="3941">
                  <c:v>2.4774130215355212</c:v>
                </c:pt>
                <c:pt idx="3942">
                  <c:v>2.566496790342812</c:v>
                </c:pt>
                <c:pt idx="3943">
                  <c:v>2.6460980698344541</c:v>
                </c:pt>
                <c:pt idx="3944">
                  <c:v>2.6908491851086924</c:v>
                </c:pt>
                <c:pt idx="3945">
                  <c:v>2.7035718865093568</c:v>
                </c:pt>
                <c:pt idx="3946">
                  <c:v>2.7731728583797528</c:v>
                </c:pt>
                <c:pt idx="3947">
                  <c:v>2.9276986349473075</c:v>
                </c:pt>
                <c:pt idx="3948">
                  <c:v>3.0541770108653288</c:v>
                </c:pt>
                <c:pt idx="3949">
                  <c:v>3.0494667961741895</c:v>
                </c:pt>
                <c:pt idx="3950">
                  <c:v>2.6448542921011304</c:v>
                </c:pt>
                <c:pt idx="3951">
                  <c:v>1.9229915733114693</c:v>
                </c:pt>
                <c:pt idx="3952">
                  <c:v>1.6136999916480428</c:v>
                </c:pt>
                <c:pt idx="3953">
                  <c:v>1.5400675872601717</c:v>
                </c:pt>
                <c:pt idx="3954">
                  <c:v>1.5975422946677909</c:v>
                </c:pt>
                <c:pt idx="3955">
                  <c:v>1.7294777736606199</c:v>
                </c:pt>
                <c:pt idx="3956">
                  <c:v>1.8750040663045531</c:v>
                </c:pt>
                <c:pt idx="3957">
                  <c:v>2.1722214000857516</c:v>
                </c:pt>
                <c:pt idx="3958">
                  <c:v>2.7256856545573229</c:v>
                </c:pt>
                <c:pt idx="3959">
                  <c:v>3.3609303623603592</c:v>
                </c:pt>
                <c:pt idx="3960">
                  <c:v>3.8294902938672131</c:v>
                </c:pt>
                <c:pt idx="3961">
                  <c:v>3.9465012031813624</c:v>
                </c:pt>
                <c:pt idx="3962">
                  <c:v>3.8635874733239537</c:v>
                </c:pt>
                <c:pt idx="3963">
                  <c:v>3.7054588140119433</c:v>
                </c:pt>
                <c:pt idx="3964">
                  <c:v>3.5193472205045797</c:v>
                </c:pt>
                <c:pt idx="3965">
                  <c:v>3.4667837318978445</c:v>
                </c:pt>
                <c:pt idx="3966">
                  <c:v>3.3366152020506683</c:v>
                </c:pt>
                <c:pt idx="3967">
                  <c:v>3.1593092719991649</c:v>
                </c:pt>
                <c:pt idx="3968">
                  <c:v>2.9176272394879201</c:v>
                </c:pt>
                <c:pt idx="3969">
                  <c:v>2.7204567280308476</c:v>
                </c:pt>
                <c:pt idx="3970">
                  <c:v>2.6010022410198377</c:v>
                </c:pt>
                <c:pt idx="3971">
                  <c:v>2.5833073906169228</c:v>
                </c:pt>
                <c:pt idx="3972">
                  <c:v>2.668702177067821</c:v>
                </c:pt>
                <c:pt idx="3973">
                  <c:v>2.8232148440621954</c:v>
                </c:pt>
                <c:pt idx="3974">
                  <c:v>2.9877631662248714</c:v>
                </c:pt>
                <c:pt idx="3975">
                  <c:v>2.9380408769766229</c:v>
                </c:pt>
                <c:pt idx="3976">
                  <c:v>2.80438678837494</c:v>
                </c:pt>
                <c:pt idx="3977">
                  <c:v>2.7958349776152871</c:v>
                </c:pt>
                <c:pt idx="3978">
                  <c:v>2.8747391071858579</c:v>
                </c:pt>
                <c:pt idx="3979">
                  <c:v>2.8451405996640879</c:v>
                </c:pt>
                <c:pt idx="3980">
                  <c:v>2.7410986472009249</c:v>
                </c:pt>
                <c:pt idx="3981">
                  <c:v>2.4521997039903773</c:v>
                </c:pt>
                <c:pt idx="3982">
                  <c:v>2.1360225039382863</c:v>
                </c:pt>
                <c:pt idx="3983">
                  <c:v>1.7413864116114983</c:v>
                </c:pt>
                <c:pt idx="3984">
                  <c:v>1.2702443121477038</c:v>
                </c:pt>
                <c:pt idx="3985">
                  <c:v>0.90415382217960039</c:v>
                </c:pt>
                <c:pt idx="3986">
                  <c:v>1.0077481152770542</c:v>
                </c:pt>
                <c:pt idx="3987">
                  <c:v>1.2374239295409946</c:v>
                </c:pt>
                <c:pt idx="3988">
                  <c:v>1.5212890608100769</c:v>
                </c:pt>
                <c:pt idx="3989">
                  <c:v>1.7653748639692723</c:v>
                </c:pt>
                <c:pt idx="3990">
                  <c:v>1.9465401860072138</c:v>
                </c:pt>
                <c:pt idx="3991">
                  <c:v>2.173902933500937</c:v>
                </c:pt>
                <c:pt idx="3992">
                  <c:v>2.3728662637168503</c:v>
                </c:pt>
                <c:pt idx="3993">
                  <c:v>2.4828401062340775</c:v>
                </c:pt>
                <c:pt idx="3994">
                  <c:v>2.6601652593434264</c:v>
                </c:pt>
                <c:pt idx="3995">
                  <c:v>2.8745192868565179</c:v>
                </c:pt>
                <c:pt idx="3996">
                  <c:v>3.0314266566657091</c:v>
                </c:pt>
                <c:pt idx="3997">
                  <c:v>3.1294150784874266</c:v>
                </c:pt>
                <c:pt idx="3998">
                  <c:v>3.1913184701145485</c:v>
                </c:pt>
                <c:pt idx="3999">
                  <c:v>3.1491051122808784</c:v>
                </c:pt>
                <c:pt idx="4000">
                  <c:v>2.9834037867357028</c:v>
                </c:pt>
                <c:pt idx="4001">
                  <c:v>2.8416480903335843</c:v>
                </c:pt>
                <c:pt idx="4002">
                  <c:v>2.7663845846988204</c:v>
                </c:pt>
                <c:pt idx="4003">
                  <c:v>2.6773508005718569</c:v>
                </c:pt>
                <c:pt idx="4004">
                  <c:v>2.6287496213244603</c:v>
                </c:pt>
                <c:pt idx="4005">
                  <c:v>2.5318580182620924</c:v>
                </c:pt>
                <c:pt idx="4006">
                  <c:v>2.5126067285990779</c:v>
                </c:pt>
                <c:pt idx="4007">
                  <c:v>2.5128365889462954</c:v>
                </c:pt>
                <c:pt idx="4008">
                  <c:v>2.4560464214585678</c:v>
                </c:pt>
                <c:pt idx="4009">
                  <c:v>2.3404305139199564</c:v>
                </c:pt>
                <c:pt idx="4010">
                  <c:v>2.2338774267845993</c:v>
                </c:pt>
                <c:pt idx="4011">
                  <c:v>2.1804671157671289</c:v>
                </c:pt>
                <c:pt idx="4012">
                  <c:v>2.0940155290779607</c:v>
                </c:pt>
                <c:pt idx="4013">
                  <c:v>2.0169734964194759</c:v>
                </c:pt>
                <c:pt idx="4014">
                  <c:v>1.8413767341560285</c:v>
                </c:pt>
                <c:pt idx="4015">
                  <c:v>1.6777945082249066</c:v>
                </c:pt>
                <c:pt idx="4016">
                  <c:v>1.5802543002773903</c:v>
                </c:pt>
                <c:pt idx="4017">
                  <c:v>1.5136366869507649</c:v>
                </c:pt>
                <c:pt idx="4018">
                  <c:v>1.5116434704675328</c:v>
                </c:pt>
                <c:pt idx="4019">
                  <c:v>1.6469479008469528</c:v>
                </c:pt>
                <c:pt idx="4020">
                  <c:v>1.8462757924707656</c:v>
                </c:pt>
                <c:pt idx="4021">
                  <c:v>2.0273543001792569</c:v>
                </c:pt>
                <c:pt idx="4022">
                  <c:v>2.1896330440279561</c:v>
                </c:pt>
                <c:pt idx="4023">
                  <c:v>2.4056129180803194</c:v>
                </c:pt>
                <c:pt idx="4024">
                  <c:v>2.5808546449489009</c:v>
                </c:pt>
                <c:pt idx="4025">
                  <c:v>2.7879698677575706</c:v>
                </c:pt>
                <c:pt idx="4026">
                  <c:v>2.9132715018224351</c:v>
                </c:pt>
                <c:pt idx="4027">
                  <c:v>2.8587624135666636</c:v>
                </c:pt>
                <c:pt idx="4028">
                  <c:v>2.6360886606094174</c:v>
                </c:pt>
                <c:pt idx="4029">
                  <c:v>2.5178489361138299</c:v>
                </c:pt>
                <c:pt idx="4030">
                  <c:v>2.4355206496352193</c:v>
                </c:pt>
                <c:pt idx="4031">
                  <c:v>2.2983649893449356</c:v>
                </c:pt>
                <c:pt idx="4032">
                  <c:v>2.1536844485796132</c:v>
                </c:pt>
                <c:pt idx="4033">
                  <c:v>2.0105345935308048</c:v>
                </c:pt>
                <c:pt idx="4034">
                  <c:v>1.8736259599928187</c:v>
                </c:pt>
                <c:pt idx="4035">
                  <c:v>1.5962544814751727</c:v>
                </c:pt>
                <c:pt idx="4036">
                  <c:v>1.184107308609792</c:v>
                </c:pt>
                <c:pt idx="4037">
                  <c:v>1.0256027525234095</c:v>
                </c:pt>
                <c:pt idx="4038">
                  <c:v>1.2633446818434804</c:v>
                </c:pt>
                <c:pt idx="4039">
                  <c:v>1.4786729671342014</c:v>
                </c:pt>
                <c:pt idx="4040">
                  <c:v>1.6318303248185011</c:v>
                </c:pt>
                <c:pt idx="4041">
                  <c:v>1.6236087912778909</c:v>
                </c:pt>
                <c:pt idx="4042">
                  <c:v>1.5290797927562167</c:v>
                </c:pt>
                <c:pt idx="4043">
                  <c:v>1.516771059008617</c:v>
                </c:pt>
                <c:pt idx="4044">
                  <c:v>1.6087382871965163</c:v>
                </c:pt>
                <c:pt idx="4045">
                  <c:v>1.6933828408107523</c:v>
                </c:pt>
                <c:pt idx="4046">
                  <c:v>1.7369577698739682</c:v>
                </c:pt>
                <c:pt idx="4047">
                  <c:v>1.8893688443952701</c:v>
                </c:pt>
                <c:pt idx="4048">
                  <c:v>2.3105777684427879</c:v>
                </c:pt>
                <c:pt idx="4049">
                  <c:v>2.8617487579742948</c:v>
                </c:pt>
                <c:pt idx="4050">
                  <c:v>3.1382945392790607</c:v>
                </c:pt>
                <c:pt idx="4051">
                  <c:v>3.0418749369237288</c:v>
                </c:pt>
                <c:pt idx="4052">
                  <c:v>2.8018524827467983</c:v>
                </c:pt>
                <c:pt idx="4053">
                  <c:v>2.8836864911848332</c:v>
                </c:pt>
                <c:pt idx="4054">
                  <c:v>3.2048547153526874</c:v>
                </c:pt>
                <c:pt idx="4055">
                  <c:v>3.3935320485742606</c:v>
                </c:pt>
                <c:pt idx="4056">
                  <c:v>3.3191234196794532</c:v>
                </c:pt>
                <c:pt idx="4057">
                  <c:v>3.1540633277420644</c:v>
                </c:pt>
                <c:pt idx="4058">
                  <c:v>3.1169732224112665</c:v>
                </c:pt>
                <c:pt idx="4059">
                  <c:v>3.0820159743326991</c:v>
                </c:pt>
                <c:pt idx="4060">
                  <c:v>2.6773742902987676</c:v>
                </c:pt>
                <c:pt idx="4061">
                  <c:v>2.4242386719599986</c:v>
                </c:pt>
                <c:pt idx="4062">
                  <c:v>2.3394034540329711</c:v>
                </c:pt>
                <c:pt idx="4063">
                  <c:v>1.8881723977477036</c:v>
                </c:pt>
                <c:pt idx="4064">
                  <c:v>1.3767963960922558</c:v>
                </c:pt>
                <c:pt idx="4065">
                  <c:v>1.0501563930319961</c:v>
                </c:pt>
                <c:pt idx="4066">
                  <c:v>1.0310435203856476</c:v>
                </c:pt>
                <c:pt idx="4067">
                  <c:v>1.1596121510424693</c:v>
                </c:pt>
                <c:pt idx="4068">
                  <c:v>1.3156058015250185</c:v>
                </c:pt>
                <c:pt idx="4069">
                  <c:v>1.4555035053443861</c:v>
                </c:pt>
                <c:pt idx="4070">
                  <c:v>1.5614962493408648</c:v>
                </c:pt>
                <c:pt idx="4071">
                  <c:v>1.7127896572010881</c:v>
                </c:pt>
                <c:pt idx="4072">
                  <c:v>2.1483749295566152</c:v>
                </c:pt>
                <c:pt idx="4073">
                  <c:v>2.7993668783616075</c:v>
                </c:pt>
                <c:pt idx="4074">
                  <c:v>3.1709892648369227</c:v>
                </c:pt>
                <c:pt idx="4075">
                  <c:v>3.1529093794032166</c:v>
                </c:pt>
                <c:pt idx="4076">
                  <c:v>2.9442263348948203</c:v>
                </c:pt>
                <c:pt idx="4077">
                  <c:v>2.8651018777606581</c:v>
                </c:pt>
                <c:pt idx="4078">
                  <c:v>2.8505657414667191</c:v>
                </c:pt>
                <c:pt idx="4079">
                  <c:v>2.8296379618409433</c:v>
                </c:pt>
                <c:pt idx="4080">
                  <c:v>2.8478469093547023</c:v>
                </c:pt>
                <c:pt idx="4081">
                  <c:v>2.9583474059305583</c:v>
                </c:pt>
                <c:pt idx="4082">
                  <c:v>3.1105502285222171</c:v>
                </c:pt>
                <c:pt idx="4083">
                  <c:v>3.0449277110420758</c:v>
                </c:pt>
                <c:pt idx="4084">
                  <c:v>2.5917331595118642</c:v>
                </c:pt>
                <c:pt idx="4085">
                  <c:v>2.2567442260193151</c:v>
                </c:pt>
                <c:pt idx="4086">
                  <c:v>2.321148525710949</c:v>
                </c:pt>
                <c:pt idx="4087">
                  <c:v>2.3228076428309219</c:v>
                </c:pt>
                <c:pt idx="4088">
                  <c:v>2.2874809559385838</c:v>
                </c:pt>
                <c:pt idx="4089">
                  <c:v>2.0251802258973339</c:v>
                </c:pt>
                <c:pt idx="4090">
                  <c:v>1.7712371875489508</c:v>
                </c:pt>
                <c:pt idx="4091">
                  <c:v>1.7167830745011705</c:v>
                </c:pt>
                <c:pt idx="4092">
                  <c:v>1.8713312628916317</c:v>
                </c:pt>
                <c:pt idx="4093">
                  <c:v>2.2806326895043294</c:v>
                </c:pt>
                <c:pt idx="4094">
                  <c:v>2.9207226317821844</c:v>
                </c:pt>
                <c:pt idx="4095">
                  <c:v>3.6229153916638954</c:v>
                </c:pt>
                <c:pt idx="4096">
                  <c:v>4.195516664385357</c:v>
                </c:pt>
                <c:pt idx="4097">
                  <c:v>4.3035115430382982</c:v>
                </c:pt>
                <c:pt idx="4098">
                  <c:v>4.2164519149701665</c:v>
                </c:pt>
                <c:pt idx="4099">
                  <c:v>4.0410520122882412</c:v>
                </c:pt>
                <c:pt idx="4100">
                  <c:v>3.9177384639701267</c:v>
                </c:pt>
                <c:pt idx="4101">
                  <c:v>3.9182326633792415</c:v>
                </c:pt>
                <c:pt idx="4102">
                  <c:v>4.1163058665803085</c:v>
                </c:pt>
                <c:pt idx="4103">
                  <c:v>4.3906400791080999</c:v>
                </c:pt>
                <c:pt idx="4104">
                  <c:v>4.6921207446349555</c:v>
                </c:pt>
                <c:pt idx="4105">
                  <c:v>4.9169883371003005</c:v>
                </c:pt>
                <c:pt idx="4106">
                  <c:v>5.1194854852129836</c:v>
                </c:pt>
                <c:pt idx="4107">
                  <c:v>5.2893478805003316</c:v>
                </c:pt>
                <c:pt idx="4108">
                  <c:v>5.3714822076274116</c:v>
                </c:pt>
                <c:pt idx="4109">
                  <c:v>5.4691249085346687</c:v>
                </c:pt>
                <c:pt idx="4110">
                  <c:v>5.5449779898844032</c:v>
                </c:pt>
                <c:pt idx="4111">
                  <c:v>5.6685868285641199</c:v>
                </c:pt>
                <c:pt idx="4112">
                  <c:v>5.8601822228326537</c:v>
                </c:pt>
                <c:pt idx="4113">
                  <c:v>5.9591552602922837</c:v>
                </c:pt>
                <c:pt idx="4114">
                  <c:v>6.0559592676171787</c:v>
                </c:pt>
                <c:pt idx="4115">
                  <c:v>6.1290270866620622</c:v>
                </c:pt>
                <c:pt idx="4116">
                  <c:v>6.1364979273241769</c:v>
                </c:pt>
                <c:pt idx="4117">
                  <c:v>6.0391175833289275</c:v>
                </c:pt>
                <c:pt idx="4118">
                  <c:v>5.8272691101645639</c:v>
                </c:pt>
                <c:pt idx="4119">
                  <c:v>5.5658983532248136</c:v>
                </c:pt>
                <c:pt idx="4120">
                  <c:v>5.2277084711423925</c:v>
                </c:pt>
                <c:pt idx="4121">
                  <c:v>4.7996149387225415</c:v>
                </c:pt>
                <c:pt idx="4122">
                  <c:v>4.4101762187840317</c:v>
                </c:pt>
                <c:pt idx="4123">
                  <c:v>4.0935584763007045</c:v>
                </c:pt>
                <c:pt idx="4124">
                  <c:v>3.8602019560995338</c:v>
                </c:pt>
                <c:pt idx="4125">
                  <c:v>3.7668579007988581</c:v>
                </c:pt>
                <c:pt idx="4126">
                  <c:v>3.7506490839325894</c:v>
                </c:pt>
                <c:pt idx="4127">
                  <c:v>3.7373427931070204</c:v>
                </c:pt>
                <c:pt idx="4128">
                  <c:v>3.6762589660673224</c:v>
                </c:pt>
                <c:pt idx="4129">
                  <c:v>3.5325601026466136</c:v>
                </c:pt>
                <c:pt idx="4130">
                  <c:v>3.3664219137093014</c:v>
                </c:pt>
                <c:pt idx="4131">
                  <c:v>3.3399651755343922</c:v>
                </c:pt>
                <c:pt idx="4132">
                  <c:v>3.3254044472667634</c:v>
                </c:pt>
                <c:pt idx="4133">
                  <c:v>3.4056976467193296</c:v>
                </c:pt>
                <c:pt idx="4134">
                  <c:v>3.6625667766595611</c:v>
                </c:pt>
                <c:pt idx="4135">
                  <c:v>4.1086351084685697</c:v>
                </c:pt>
                <c:pt idx="4136">
                  <c:v>4.6168047233204046</c:v>
                </c:pt>
                <c:pt idx="4137">
                  <c:v>5.0590798067091107</c:v>
                </c:pt>
                <c:pt idx="4138">
                  <c:v>5.5075480424716714</c:v>
                </c:pt>
                <c:pt idx="4139">
                  <c:v>5.9295758270456913</c:v>
                </c:pt>
                <c:pt idx="4140">
                  <c:v>6.25207614750689</c:v>
                </c:pt>
                <c:pt idx="4141">
                  <c:v>6.4204085040847563</c:v>
                </c:pt>
                <c:pt idx="4142">
                  <c:v>6.4370094236800508</c:v>
                </c:pt>
                <c:pt idx="4143">
                  <c:v>6.3080053282616619</c:v>
                </c:pt>
                <c:pt idx="4144">
                  <c:v>6.0077221417677347</c:v>
                </c:pt>
                <c:pt idx="4145">
                  <c:v>5.5623061808125671</c:v>
                </c:pt>
                <c:pt idx="4146">
                  <c:v>5.1187902360887056</c:v>
                </c:pt>
                <c:pt idx="4147">
                  <c:v>4.7530813619244396</c:v>
                </c:pt>
                <c:pt idx="4148">
                  <c:v>4.3498181548203023</c:v>
                </c:pt>
                <c:pt idx="4149">
                  <c:v>4.0543571280161856</c:v>
                </c:pt>
                <c:pt idx="4150">
                  <c:v>3.8756726315873</c:v>
                </c:pt>
                <c:pt idx="4151">
                  <c:v>3.7355888330481757</c:v>
                </c:pt>
                <c:pt idx="4152">
                  <c:v>3.6411687161379498</c:v>
                </c:pt>
                <c:pt idx="4153">
                  <c:v>3.5780318606357708</c:v>
                </c:pt>
                <c:pt idx="4154">
                  <c:v>3.5450584950832278</c:v>
                </c:pt>
                <c:pt idx="4155">
                  <c:v>3.5147631576874523</c:v>
                </c:pt>
                <c:pt idx="4156">
                  <c:v>3.5774868653184413</c:v>
                </c:pt>
                <c:pt idx="4157">
                  <c:v>3.7182609050993864</c:v>
                </c:pt>
                <c:pt idx="4158">
                  <c:v>3.9493485526560526</c:v>
                </c:pt>
                <c:pt idx="4159">
                  <c:v>4.3265194086708432</c:v>
                </c:pt>
                <c:pt idx="4160">
                  <c:v>4.7159662987411615</c:v>
                </c:pt>
                <c:pt idx="4161">
                  <c:v>4.9953509185894607</c:v>
                </c:pt>
                <c:pt idx="4162">
                  <c:v>5.2544967581747528</c:v>
                </c:pt>
                <c:pt idx="4163">
                  <c:v>5.5749170126405181</c:v>
                </c:pt>
                <c:pt idx="4164">
                  <c:v>5.8917658471897019</c:v>
                </c:pt>
                <c:pt idx="4165">
                  <c:v>6.0823477745355072</c:v>
                </c:pt>
                <c:pt idx="4166">
                  <c:v>6.1840103055389566</c:v>
                </c:pt>
                <c:pt idx="4167">
                  <c:v>6.1839351167146388</c:v>
                </c:pt>
                <c:pt idx="4168">
                  <c:v>5.8864007111080854</c:v>
                </c:pt>
                <c:pt idx="4169">
                  <c:v>5.4858926099442247</c:v>
                </c:pt>
                <c:pt idx="4170">
                  <c:v>5.2967368203143472</c:v>
                </c:pt>
                <c:pt idx="4171">
                  <c:v>4.9795777670603441</c:v>
                </c:pt>
                <c:pt idx="4172">
                  <c:v>4.5918128197691841</c:v>
                </c:pt>
                <c:pt idx="4173">
                  <c:v>4.2246780603831944</c:v>
                </c:pt>
                <c:pt idx="4174">
                  <c:v>3.9593276351349393</c:v>
                </c:pt>
                <c:pt idx="4175">
                  <c:v>3.7991240142888136</c:v>
                </c:pt>
                <c:pt idx="4176">
                  <c:v>3.7648381520209293</c:v>
                </c:pt>
                <c:pt idx="4177">
                  <c:v>3.8121317826259533</c:v>
                </c:pt>
                <c:pt idx="4178">
                  <c:v>3.7989181530546769</c:v>
                </c:pt>
                <c:pt idx="4179">
                  <c:v>3.6690216185469176</c:v>
                </c:pt>
                <c:pt idx="4180">
                  <c:v>3.453156780996427</c:v>
                </c:pt>
                <c:pt idx="4181">
                  <c:v>3.7176160368098463</c:v>
                </c:pt>
                <c:pt idx="4182">
                  <c:v>4.0005340711488477</c:v>
                </c:pt>
                <c:pt idx="4183">
                  <c:v>4.3629407376072242</c:v>
                </c:pt>
                <c:pt idx="4184">
                  <c:v>4.8275209884678691</c:v>
                </c:pt>
                <c:pt idx="4185">
                  <c:v>5.1176483167243241</c:v>
                </c:pt>
                <c:pt idx="4186">
                  <c:v>5.235148823198144</c:v>
                </c:pt>
                <c:pt idx="4187">
                  <c:v>5.2938024805259696</c:v>
                </c:pt>
                <c:pt idx="4188">
                  <c:v>5.3276876691523274</c:v>
                </c:pt>
                <c:pt idx="4189">
                  <c:v>5.315210605664908</c:v>
                </c:pt>
                <c:pt idx="4190">
                  <c:v>5.2620589899745092</c:v>
                </c:pt>
                <c:pt idx="4191">
                  <c:v>5.1635503885402301</c:v>
                </c:pt>
                <c:pt idx="4192">
                  <c:v>4.8717238970363859</c:v>
                </c:pt>
                <c:pt idx="4193">
                  <c:v>4.4176031777647449</c:v>
                </c:pt>
                <c:pt idx="4194">
                  <c:v>4.2405188677230479</c:v>
                </c:pt>
                <c:pt idx="4195">
                  <c:v>3.9909712940411</c:v>
                </c:pt>
                <c:pt idx="4196">
                  <c:v>3.7010376406809935</c:v>
                </c:pt>
                <c:pt idx="4197">
                  <c:v>3.5851438872806503</c:v>
                </c:pt>
                <c:pt idx="4198">
                  <c:v>3.4671624932664633</c:v>
                </c:pt>
                <c:pt idx="4199">
                  <c:v>3.3094410221155317</c:v>
                </c:pt>
                <c:pt idx="4200">
                  <c:v>3.2057714929594372</c:v>
                </c:pt>
                <c:pt idx="4201">
                  <c:v>3.1405588361956855</c:v>
                </c:pt>
                <c:pt idx="4202">
                  <c:v>3.0637925263546091</c:v>
                </c:pt>
                <c:pt idx="4203">
                  <c:v>2.8505805641906625</c:v>
                </c:pt>
                <c:pt idx="4204">
                  <c:v>2.3491406880786943</c:v>
                </c:pt>
                <c:pt idx="4205">
                  <c:v>2.278234513321757</c:v>
                </c:pt>
                <c:pt idx="4206">
                  <c:v>2.5117497220571106</c:v>
                </c:pt>
                <c:pt idx="4207">
                  <c:v>2.7479011013637291</c:v>
                </c:pt>
                <c:pt idx="4208">
                  <c:v>3.2546665375357642</c:v>
                </c:pt>
                <c:pt idx="4209">
                  <c:v>3.6172654243520204</c:v>
                </c:pt>
                <c:pt idx="4210">
                  <c:v>3.8367998297224526</c:v>
                </c:pt>
                <c:pt idx="4211">
                  <c:v>4.0572911104672205</c:v>
                </c:pt>
                <c:pt idx="4212">
                  <c:v>4.2755478698835123</c:v>
                </c:pt>
                <c:pt idx="4213">
                  <c:v>4.4861583595995738</c:v>
                </c:pt>
                <c:pt idx="4214">
                  <c:v>4.6750088897996358</c:v>
                </c:pt>
                <c:pt idx="4215">
                  <c:v>4.9574870299755913</c:v>
                </c:pt>
                <c:pt idx="4216">
                  <c:v>4.9742660722758067</c:v>
                </c:pt>
                <c:pt idx="4217">
                  <c:v>4.8640888711413393</c:v>
                </c:pt>
                <c:pt idx="4218">
                  <c:v>4.9803422990439596</c:v>
                </c:pt>
                <c:pt idx="4219">
                  <c:v>4.8971996219813905</c:v>
                </c:pt>
                <c:pt idx="4220">
                  <c:v>4.6562289834172921</c:v>
                </c:pt>
                <c:pt idx="4221">
                  <c:v>4.3179219869513723</c:v>
                </c:pt>
                <c:pt idx="4222">
                  <c:v>3.903937723020761</c:v>
                </c:pt>
                <c:pt idx="4223">
                  <c:v>3.4953651329368967</c:v>
                </c:pt>
                <c:pt idx="4224">
                  <c:v>3.2237675414269011</c:v>
                </c:pt>
                <c:pt idx="4225">
                  <c:v>3.1546829583740341</c:v>
                </c:pt>
                <c:pt idx="4226">
                  <c:v>3.2693402378764276</c:v>
                </c:pt>
                <c:pt idx="4227">
                  <c:v>3.392848166731401</c:v>
                </c:pt>
                <c:pt idx="4228">
                  <c:v>3.2145850398028939</c:v>
                </c:pt>
                <c:pt idx="4229">
                  <c:v>3.4296163316579285</c:v>
                </c:pt>
                <c:pt idx="4230">
                  <c:v>3.8439516900653929</c:v>
                </c:pt>
                <c:pt idx="4231">
                  <c:v>3.9679075341274284</c:v>
                </c:pt>
                <c:pt idx="4232">
                  <c:v>4.058121188711449</c:v>
                </c:pt>
                <c:pt idx="4233">
                  <c:v>4.1697689741446364</c:v>
                </c:pt>
                <c:pt idx="4234">
                  <c:v>4.3947940311448699</c:v>
                </c:pt>
                <c:pt idx="4235">
                  <c:v>4.8317345627105173</c:v>
                </c:pt>
                <c:pt idx="4236">
                  <c:v>5.3844383996308869</c:v>
                </c:pt>
                <c:pt idx="4237">
                  <c:v>5.9043881362973121</c:v>
                </c:pt>
                <c:pt idx="4238">
                  <c:v>6.2838474303323837</c:v>
                </c:pt>
                <c:pt idx="4239">
                  <c:v>6.3442277271106926</c:v>
                </c:pt>
                <c:pt idx="4240">
                  <c:v>6.0620620851232809</c:v>
                </c:pt>
                <c:pt idx="4241">
                  <c:v>5.5629169667257612</c:v>
                </c:pt>
                <c:pt idx="4242">
                  <c:v>5.2955937444474381</c:v>
                </c:pt>
                <c:pt idx="4243">
                  <c:v>5.0006117198060087</c:v>
                </c:pt>
                <c:pt idx="4244">
                  <c:v>4.7168677176699818</c:v>
                </c:pt>
                <c:pt idx="4245">
                  <c:v>4.6895930403767085</c:v>
                </c:pt>
                <c:pt idx="4246">
                  <c:v>4.7826122458619515</c:v>
                </c:pt>
                <c:pt idx="4247">
                  <c:v>4.9031586352993486</c:v>
                </c:pt>
                <c:pt idx="4248">
                  <c:v>5.0587324328803138</c:v>
                </c:pt>
                <c:pt idx="4249">
                  <c:v>5.227040670539993</c:v>
                </c:pt>
                <c:pt idx="4250">
                  <c:v>5.3950303223762139</c:v>
                </c:pt>
                <c:pt idx="4251">
                  <c:v>5.378710305739002</c:v>
                </c:pt>
                <c:pt idx="4252">
                  <c:v>5.341233236346854</c:v>
                </c:pt>
                <c:pt idx="4253">
                  <c:v>5.6673912871917125</c:v>
                </c:pt>
                <c:pt idx="4254">
                  <c:v>6.0671842325651575</c:v>
                </c:pt>
                <c:pt idx="4255">
                  <c:v>6.339731002435113</c:v>
                </c:pt>
                <c:pt idx="4256">
                  <c:v>6.5604335192456942</c:v>
                </c:pt>
                <c:pt idx="4257">
                  <c:v>6.8290318809108701</c:v>
                </c:pt>
                <c:pt idx="4258">
                  <c:v>7.086857897491833</c:v>
                </c:pt>
                <c:pt idx="4259">
                  <c:v>7.2792076474317042</c:v>
                </c:pt>
                <c:pt idx="4260">
                  <c:v>7.3986895971655997</c:v>
                </c:pt>
                <c:pt idx="4261">
                  <c:v>7.4150460548793315</c:v>
                </c:pt>
                <c:pt idx="4262">
                  <c:v>7.3201420341138892</c:v>
                </c:pt>
                <c:pt idx="4263">
                  <c:v>7.011623794967738</c:v>
                </c:pt>
                <c:pt idx="4264">
                  <c:v>6.6395457197797878</c:v>
                </c:pt>
                <c:pt idx="4265">
                  <c:v>6.245007072162486</c:v>
                </c:pt>
                <c:pt idx="4266">
                  <c:v>6.0635468062644824</c:v>
                </c:pt>
                <c:pt idx="4267">
                  <c:v>5.7870081312368002</c:v>
                </c:pt>
                <c:pt idx="4268">
                  <c:v>5.4827789985267454</c:v>
                </c:pt>
                <c:pt idx="4269">
                  <c:v>5.2509483510056061</c:v>
                </c:pt>
                <c:pt idx="4270">
                  <c:v>5.0364303400332222</c:v>
                </c:pt>
                <c:pt idx="4271">
                  <c:v>4.8736922765512203</c:v>
                </c:pt>
                <c:pt idx="4272">
                  <c:v>4.823786047087931</c:v>
                </c:pt>
                <c:pt idx="4273">
                  <c:v>4.8534306785495751</c:v>
                </c:pt>
                <c:pt idx="4274">
                  <c:v>4.9302868740406129</c:v>
                </c:pt>
                <c:pt idx="4275">
                  <c:v>4.9144338647530033</c:v>
                </c:pt>
                <c:pt idx="4276">
                  <c:v>4.8829923510883502</c:v>
                </c:pt>
                <c:pt idx="4277">
                  <c:v>5.2337635891342886</c:v>
                </c:pt>
                <c:pt idx="4278">
                  <c:v>5.6154119449600834</c:v>
                </c:pt>
                <c:pt idx="4279">
                  <c:v>5.913631556457716</c:v>
                </c:pt>
                <c:pt idx="4280">
                  <c:v>6.2585267868646719</c:v>
                </c:pt>
                <c:pt idx="4281">
                  <c:v>6.524644692897569</c:v>
                </c:pt>
                <c:pt idx="4282">
                  <c:v>6.7552935471772688</c:v>
                </c:pt>
                <c:pt idx="4283">
                  <c:v>6.9602028928084607</c:v>
                </c:pt>
                <c:pt idx="4284">
                  <c:v>7.1213184990671108</c:v>
                </c:pt>
                <c:pt idx="4285">
                  <c:v>7.1982996684099225</c:v>
                </c:pt>
                <c:pt idx="4286">
                  <c:v>7.2012896111065494</c:v>
                </c:pt>
                <c:pt idx="4287">
                  <c:v>7.0479284471705519</c:v>
                </c:pt>
                <c:pt idx="4288">
                  <c:v>6.720392703758459</c:v>
                </c:pt>
                <c:pt idx="4289">
                  <c:v>6.2512908173744517</c:v>
                </c:pt>
                <c:pt idx="4290">
                  <c:v>5.9356530591403365</c:v>
                </c:pt>
                <c:pt idx="4291">
                  <c:v>5.5246718572546429</c:v>
                </c:pt>
                <c:pt idx="4292">
                  <c:v>5.1048227679930669</c:v>
                </c:pt>
                <c:pt idx="4293">
                  <c:v>4.9159962593711288</c:v>
                </c:pt>
                <c:pt idx="4294">
                  <c:v>4.8610386996437063</c:v>
                </c:pt>
                <c:pt idx="4295">
                  <c:v>4.8708179194090757</c:v>
                </c:pt>
                <c:pt idx="4296">
                  <c:v>4.983130047457383</c:v>
                </c:pt>
                <c:pt idx="4297">
                  <c:v>5.1339071454455372</c:v>
                </c:pt>
                <c:pt idx="4298">
                  <c:v>5.2228379967575664</c:v>
                </c:pt>
                <c:pt idx="4299">
                  <c:v>5.0425106551957528</c:v>
                </c:pt>
                <c:pt idx="4300">
                  <c:v>4.8500995989681455</c:v>
                </c:pt>
                <c:pt idx="4301">
                  <c:v>5.0414455168393628</c:v>
                </c:pt>
                <c:pt idx="4302">
                  <c:v>5.3066616900081165</c:v>
                </c:pt>
                <c:pt idx="4303">
                  <c:v>5.6138349387300464</c:v>
                </c:pt>
                <c:pt idx="4304">
                  <c:v>5.9420995980205866</c:v>
                </c:pt>
                <c:pt idx="4305">
                  <c:v>6.1880343052312297</c:v>
                </c:pt>
                <c:pt idx="4306">
                  <c:v>6.4209796798474148</c:v>
                </c:pt>
                <c:pt idx="4307">
                  <c:v>6.6098091644868786</c:v>
                </c:pt>
                <c:pt idx="4308">
                  <c:v>6.7776191706018833</c:v>
                </c:pt>
                <c:pt idx="4309">
                  <c:v>6.8279464088586792</c:v>
                </c:pt>
                <c:pt idx="4310">
                  <c:v>6.7584373215196756</c:v>
                </c:pt>
                <c:pt idx="4311">
                  <c:v>6.5228666115183866</c:v>
                </c:pt>
                <c:pt idx="4312">
                  <c:v>6.0210216740666311</c:v>
                </c:pt>
                <c:pt idx="4313">
                  <c:v>5.5637407135506658</c:v>
                </c:pt>
                <c:pt idx="4314">
                  <c:v>5.3244367549334193</c:v>
                </c:pt>
                <c:pt idx="4315">
                  <c:v>5.0414120271570457</c:v>
                </c:pt>
                <c:pt idx="4316">
                  <c:v>4.8144964484283861</c:v>
                </c:pt>
                <c:pt idx="4317">
                  <c:v>4.865499353146614</c:v>
                </c:pt>
                <c:pt idx="4318">
                  <c:v>4.9778115538090457</c:v>
                </c:pt>
                <c:pt idx="4319">
                  <c:v>5.0368719250588505</c:v>
                </c:pt>
                <c:pt idx="4320">
                  <c:v>5.0269370566910752</c:v>
                </c:pt>
                <c:pt idx="4321">
                  <c:v>4.9657825890460838</c:v>
                </c:pt>
                <c:pt idx="4322">
                  <c:v>4.8773605497457604</c:v>
                </c:pt>
                <c:pt idx="4323">
                  <c:v>4.7275466159385724</c:v>
                </c:pt>
                <c:pt idx="4324">
                  <c:v>4.7321477976653874</c:v>
                </c:pt>
                <c:pt idx="4325">
                  <c:v>5.0146868985909698</c:v>
                </c:pt>
                <c:pt idx="4326">
                  <c:v>5.2728789352198655</c:v>
                </c:pt>
                <c:pt idx="4327">
                  <c:v>5.4841772740087933</c:v>
                </c:pt>
                <c:pt idx="4328">
                  <c:v>5.7177975055502808</c:v>
                </c:pt>
                <c:pt idx="4329">
                  <c:v>5.9330505887906391</c:v>
                </c:pt>
                <c:pt idx="4330">
                  <c:v>6.1688701679595654</c:v>
                </c:pt>
                <c:pt idx="4331">
                  <c:v>6.3686400614279961</c:v>
                </c:pt>
                <c:pt idx="4332">
                  <c:v>6.5142638501525969</c:v>
                </c:pt>
                <c:pt idx="4333">
                  <c:v>6.6360912511724628</c:v>
                </c:pt>
                <c:pt idx="4334">
                  <c:v>6.7151033740741282</c:v>
                </c:pt>
                <c:pt idx="4335">
                  <c:v>6.759038138319001</c:v>
                </c:pt>
                <c:pt idx="4336">
                  <c:v>6.5943051821069298</c:v>
                </c:pt>
                <c:pt idx="4337">
                  <c:v>6.2469500577881556</c:v>
                </c:pt>
                <c:pt idx="4338">
                  <c:v>5.9255943567055169</c:v>
                </c:pt>
                <c:pt idx="4339">
                  <c:v>5.6276146142222156</c:v>
                </c:pt>
                <c:pt idx="4340">
                  <c:v>5.3255896008260821</c:v>
                </c:pt>
                <c:pt idx="4341">
                  <c:v>5.0195355129780221</c:v>
                </c:pt>
                <c:pt idx="4342">
                  <c:v>4.778498853724634</c:v>
                </c:pt>
                <c:pt idx="4343">
                  <c:v>4.6027958953505603</c:v>
                </c:pt>
                <c:pt idx="4344">
                  <c:v>4.4580438168687664</c:v>
                </c:pt>
                <c:pt idx="4345">
                  <c:v>4.3403806609689344</c:v>
                </c:pt>
                <c:pt idx="4346">
                  <c:v>4.270733485500755</c:v>
                </c:pt>
                <c:pt idx="4347">
                  <c:v>4.278345060042402</c:v>
                </c:pt>
                <c:pt idx="4348">
                  <c:v>4.503622709521216</c:v>
                </c:pt>
                <c:pt idx="4349">
                  <c:v>4.7563379158972072</c:v>
                </c:pt>
                <c:pt idx="4350">
                  <c:v>4.9985054962074651</c:v>
                </c:pt>
                <c:pt idx="4351">
                  <c:v>5.3182920862693024</c:v>
                </c:pt>
                <c:pt idx="4352">
                  <c:v>5.6947646227383864</c:v>
                </c:pt>
                <c:pt idx="4353">
                  <c:v>5.8948295859240698</c:v>
                </c:pt>
                <c:pt idx="4354">
                  <c:v>5.9584274387176617</c:v>
                </c:pt>
                <c:pt idx="4355">
                  <c:v>6.0576279987138451</c:v>
                </c:pt>
                <c:pt idx="4356">
                  <c:v>6.1852743172227722</c:v>
                </c:pt>
                <c:pt idx="4357">
                  <c:v>6.2645753282772123</c:v>
                </c:pt>
                <c:pt idx="4358">
                  <c:v>6.2346710755084134</c:v>
                </c:pt>
                <c:pt idx="4359">
                  <c:v>6.1245241818071179</c:v>
                </c:pt>
                <c:pt idx="4360">
                  <c:v>5.829232216594173</c:v>
                </c:pt>
                <c:pt idx="4361">
                  <c:v>5.4450153439421252</c:v>
                </c:pt>
                <c:pt idx="4362">
                  <c:v>5.3568727362872455</c:v>
                </c:pt>
                <c:pt idx="4363">
                  <c:v>5.2199258546599561</c:v>
                </c:pt>
                <c:pt idx="4364">
                  <c:v>5.0782004061533561</c:v>
                </c:pt>
                <c:pt idx="4365">
                  <c:v>4.8896764130629027</c:v>
                </c:pt>
                <c:pt idx="4366">
                  <c:v>4.7460472729835024</c:v>
                </c:pt>
                <c:pt idx="4367">
                  <c:v>4.6810976712069898</c:v>
                </c:pt>
                <c:pt idx="4368">
                  <c:v>4.6623524988134735</c:v>
                </c:pt>
                <c:pt idx="4369">
                  <c:v>4.5976211663566788</c:v>
                </c:pt>
                <c:pt idx="4370">
                  <c:v>4.466636858709343</c:v>
                </c:pt>
                <c:pt idx="4371">
                  <c:v>4.3725680255113808</c:v>
                </c:pt>
                <c:pt idx="4372">
                  <c:v>4.1904936034311353</c:v>
                </c:pt>
                <c:pt idx="4373">
                  <c:v>4.4601964269262897</c:v>
                </c:pt>
                <c:pt idx="4374">
                  <c:v>4.9608123169667291</c:v>
                </c:pt>
                <c:pt idx="4375">
                  <c:v>5.4063370902585994</c:v>
                </c:pt>
                <c:pt idx="4376">
                  <c:v>5.8911197901130397</c:v>
                </c:pt>
                <c:pt idx="4377">
                  <c:v>6.1498139323722247</c:v>
                </c:pt>
                <c:pt idx="4378">
                  <c:v>6.3388481516303425</c:v>
                </c:pt>
                <c:pt idx="4379">
                  <c:v>6.5046619030428943</c:v>
                </c:pt>
                <c:pt idx="4380">
                  <c:v>6.5653099740350651</c:v>
                </c:pt>
                <c:pt idx="4381">
                  <c:v>6.4662234308026401</c:v>
                </c:pt>
                <c:pt idx="4382">
                  <c:v>6.2649835182053408</c:v>
                </c:pt>
                <c:pt idx="4383">
                  <c:v>6.1703726785100406</c:v>
                </c:pt>
                <c:pt idx="4384">
                  <c:v>5.8470547324681386</c:v>
                </c:pt>
                <c:pt idx="4385">
                  <c:v>5.4290489187468109</c:v>
                </c:pt>
                <c:pt idx="4386">
                  <c:v>5.340631476873658</c:v>
                </c:pt>
                <c:pt idx="4387">
                  <c:v>5.1807360170051071</c:v>
                </c:pt>
                <c:pt idx="4388">
                  <c:v>5.0177368131521094</c:v>
                </c:pt>
                <c:pt idx="4389">
                  <c:v>4.8356314425003006</c:v>
                </c:pt>
                <c:pt idx="4390">
                  <c:v>4.6023797675071174</c:v>
                </c:pt>
                <c:pt idx="4391">
                  <c:v>4.3560010399762055</c:v>
                </c:pt>
                <c:pt idx="4392">
                  <c:v>4.0981427066603864</c:v>
                </c:pt>
                <c:pt idx="4393">
                  <c:v>3.8074729020224485</c:v>
                </c:pt>
                <c:pt idx="4394">
                  <c:v>3.5726639230365391</c:v>
                </c:pt>
                <c:pt idx="4395">
                  <c:v>3.3980116535532399</c:v>
                </c:pt>
                <c:pt idx="4396">
                  <c:v>3.2113970827165832</c:v>
                </c:pt>
                <c:pt idx="4397">
                  <c:v>3.4549717025553375</c:v>
                </c:pt>
                <c:pt idx="4398">
                  <c:v>3.8387434856481915</c:v>
                </c:pt>
                <c:pt idx="4399">
                  <c:v>4.0984317336796661</c:v>
                </c:pt>
                <c:pt idx="4400">
                  <c:v>4.4047690534366604</c:v>
                </c:pt>
                <c:pt idx="4401">
                  <c:v>4.7510365826816061</c:v>
                </c:pt>
                <c:pt idx="4402">
                  <c:v>5.1820112627894908</c:v>
                </c:pt>
                <c:pt idx="4403">
                  <c:v>5.6638160802860593</c:v>
                </c:pt>
                <c:pt idx="4404">
                  <c:v>6.1016161787489436</c:v>
                </c:pt>
                <c:pt idx="4405">
                  <c:v>6.4746665226499154</c:v>
                </c:pt>
                <c:pt idx="4406">
                  <c:v>6.7496305034849859</c:v>
                </c:pt>
                <c:pt idx="4407">
                  <c:v>6.9025057203508871</c:v>
                </c:pt>
                <c:pt idx="4408">
                  <c:v>6.8759344449082125</c:v>
                </c:pt>
                <c:pt idx="4409">
                  <c:v>6.6024321658577509</c:v>
                </c:pt>
                <c:pt idx="4410">
                  <c:v>6.3636766904984388</c:v>
                </c:pt>
                <c:pt idx="4411">
                  <c:v>6.1429513755136549</c:v>
                </c:pt>
                <c:pt idx="4412">
                  <c:v>5.8926660699829414</c:v>
                </c:pt>
                <c:pt idx="4413">
                  <c:v>5.7361513722747928</c:v>
                </c:pt>
                <c:pt idx="4414">
                  <c:v>5.6226863032750716</c:v>
                </c:pt>
                <c:pt idx="4415">
                  <c:v>5.4667523158903943</c:v>
                </c:pt>
                <c:pt idx="4416">
                  <c:v>5.2672458389282211</c:v>
                </c:pt>
                <c:pt idx="4417">
                  <c:v>5.0600588307931469</c:v>
                </c:pt>
                <c:pt idx="4418">
                  <c:v>4.8562514628750808</c:v>
                </c:pt>
                <c:pt idx="4419">
                  <c:v>4.6056453312008037</c:v>
                </c:pt>
                <c:pt idx="4420">
                  <c:v>4.4838320658523045</c:v>
                </c:pt>
                <c:pt idx="4421">
                  <c:v>4.5102561998008088</c:v>
                </c:pt>
                <c:pt idx="4422">
                  <c:v>4.5076527893846823</c:v>
                </c:pt>
                <c:pt idx="4423">
                  <c:v>4.4872139102345407</c:v>
                </c:pt>
                <c:pt idx="4424">
                  <c:v>4.4222625702191474</c:v>
                </c:pt>
                <c:pt idx="4425">
                  <c:v>4.2549275319087325</c:v>
                </c:pt>
                <c:pt idx="4426">
                  <c:v>4.2991999894246353</c:v>
                </c:pt>
                <c:pt idx="4427">
                  <c:v>4.6511700418752442</c:v>
                </c:pt>
                <c:pt idx="4428">
                  <c:v>5.1092779998647098</c:v>
                </c:pt>
                <c:pt idx="4429">
                  <c:v>5.4797108432010173</c:v>
                </c:pt>
                <c:pt idx="4430">
                  <c:v>5.6619718589435521</c:v>
                </c:pt>
                <c:pt idx="4431">
                  <c:v>5.6357734276971847</c:v>
                </c:pt>
                <c:pt idx="4432">
                  <c:v>5.416072929369883</c:v>
                </c:pt>
                <c:pt idx="4433">
                  <c:v>4.9797155025595412</c:v>
                </c:pt>
                <c:pt idx="4434">
                  <c:v>4.5620305143610231</c:v>
                </c:pt>
                <c:pt idx="4435">
                  <c:v>4.2218129976187511</c:v>
                </c:pt>
                <c:pt idx="4436">
                  <c:v>3.8776801237528873</c:v>
                </c:pt>
                <c:pt idx="4437">
                  <c:v>3.6708722618362626</c:v>
                </c:pt>
                <c:pt idx="4438">
                  <c:v>3.4957552177576359</c:v>
                </c:pt>
                <c:pt idx="4439">
                  <c:v>3.2910788241131668</c:v>
                </c:pt>
                <c:pt idx="4440">
                  <c:v>3.0500627247821077</c:v>
                </c:pt>
                <c:pt idx="4441">
                  <c:v>2.820704249750817</c:v>
                </c:pt>
                <c:pt idx="4442">
                  <c:v>2.6956674556864102</c:v>
                </c:pt>
                <c:pt idx="4443">
                  <c:v>2.5279208518118454</c:v>
                </c:pt>
                <c:pt idx="4444">
                  <c:v>2.228743509435851</c:v>
                </c:pt>
                <c:pt idx="4445">
                  <c:v>2.1011082710410545</c:v>
                </c:pt>
                <c:pt idx="4446">
                  <c:v>1.8875780689080055</c:v>
                </c:pt>
                <c:pt idx="4447">
                  <c:v>1.7114176235489578</c:v>
                </c:pt>
                <c:pt idx="4448">
                  <c:v>1.8133060340270277</c:v>
                </c:pt>
                <c:pt idx="4449">
                  <c:v>2.068848967168023</c:v>
                </c:pt>
                <c:pt idx="4450">
                  <c:v>2.4238508799725991</c:v>
                </c:pt>
                <c:pt idx="4451">
                  <c:v>2.7944012126590563</c:v>
                </c:pt>
                <c:pt idx="4452">
                  <c:v>3.0854427228090717</c:v>
                </c:pt>
                <c:pt idx="4453">
                  <c:v>3.2479082989915149</c:v>
                </c:pt>
                <c:pt idx="4454">
                  <c:v>3.3136896741583133</c:v>
                </c:pt>
                <c:pt idx="4455">
                  <c:v>3.5449003262773999</c:v>
                </c:pt>
                <c:pt idx="4456">
                  <c:v>3.8560097643800209</c:v>
                </c:pt>
                <c:pt idx="4457">
                  <c:v>4.0678549585513384</c:v>
                </c:pt>
                <c:pt idx="4458">
                  <c:v>4.124486297663065</c:v>
                </c:pt>
                <c:pt idx="4459">
                  <c:v>3.8589621939447167</c:v>
                </c:pt>
                <c:pt idx="4460">
                  <c:v>3.4673680193861438</c:v>
                </c:pt>
                <c:pt idx="4461">
                  <c:v>2.9767762746247892</c:v>
                </c:pt>
                <c:pt idx="4462">
                  <c:v>2.5569937808835657</c:v>
                </c:pt>
                <c:pt idx="4463">
                  <c:v>2.2836996043116673</c:v>
                </c:pt>
                <c:pt idx="4464">
                  <c:v>2.1309035367706364</c:v>
                </c:pt>
                <c:pt idx="4465">
                  <c:v>2.1383923689278426</c:v>
                </c:pt>
                <c:pt idx="4466">
                  <c:v>2.2588897630413762</c:v>
                </c:pt>
                <c:pt idx="4467">
                  <c:v>2.4370168339030127</c:v>
                </c:pt>
                <c:pt idx="4468">
                  <c:v>2.4073832870591336</c:v>
                </c:pt>
                <c:pt idx="4469">
                  <c:v>2.4672659586258789</c:v>
                </c:pt>
                <c:pt idx="4470">
                  <c:v>2.583300873499613</c:v>
                </c:pt>
                <c:pt idx="4471">
                  <c:v>2.6950858768840145</c:v>
                </c:pt>
                <c:pt idx="4472">
                  <c:v>2.8002906069345963</c:v>
                </c:pt>
                <c:pt idx="4473">
                  <c:v>2.724204317051055</c:v>
                </c:pt>
                <c:pt idx="4474">
                  <c:v>2.5371411677797413</c:v>
                </c:pt>
                <c:pt idx="4475">
                  <c:v>2.2662673562351077</c:v>
                </c:pt>
                <c:pt idx="4476">
                  <c:v>1.8165173686106848</c:v>
                </c:pt>
                <c:pt idx="4477">
                  <c:v>1.2837505506940321</c:v>
                </c:pt>
                <c:pt idx="4478">
                  <c:v>1.0159078009061497</c:v>
                </c:pt>
                <c:pt idx="4479">
                  <c:v>1.0783653507058923</c:v>
                </c:pt>
                <c:pt idx="4480">
                  <c:v>1.4569978166451782</c:v>
                </c:pt>
                <c:pt idx="4481">
                  <c:v>2.4543718287890846</c:v>
                </c:pt>
                <c:pt idx="4482">
                  <c:v>3.3484861528155534</c:v>
                </c:pt>
                <c:pt idx="4483">
                  <c:v>3.9040641616523897</c:v>
                </c:pt>
                <c:pt idx="4484">
                  <c:v>4.271450219614727</c:v>
                </c:pt>
                <c:pt idx="4485">
                  <c:v>4.4826243726655894</c:v>
                </c:pt>
                <c:pt idx="4486">
                  <c:v>4.4634750545827453</c:v>
                </c:pt>
                <c:pt idx="4487">
                  <c:v>4.2909977563713104</c:v>
                </c:pt>
                <c:pt idx="4488">
                  <c:v>4.1071000583789194</c:v>
                </c:pt>
                <c:pt idx="4489">
                  <c:v>3.9597321840777244</c:v>
                </c:pt>
                <c:pt idx="4490">
                  <c:v>3.9221456729308639</c:v>
                </c:pt>
                <c:pt idx="4491">
                  <c:v>4.128258710247029</c:v>
                </c:pt>
                <c:pt idx="4492">
                  <c:v>4.4177591348557712</c:v>
                </c:pt>
                <c:pt idx="4493">
                  <c:v>5.0877314600096231</c:v>
                </c:pt>
                <c:pt idx="4494">
                  <c:v>5.1831934775226118</c:v>
                </c:pt>
                <c:pt idx="4495">
                  <c:v>4.9727691491697801</c:v>
                </c:pt>
                <c:pt idx="4496">
                  <c:v>4.5941143294525917</c:v>
                </c:pt>
                <c:pt idx="4497">
                  <c:v>4.0037859364985469</c:v>
                </c:pt>
                <c:pt idx="4498">
                  <c:v>3.4269159421061119</c:v>
                </c:pt>
                <c:pt idx="4499">
                  <c:v>3.1233513160941544</c:v>
                </c:pt>
                <c:pt idx="4500">
                  <c:v>3.1473995134035815</c:v>
                </c:pt>
                <c:pt idx="4501">
                  <c:v>3.4210487343222074</c:v>
                </c:pt>
                <c:pt idx="4502">
                  <c:v>3.717541892906902</c:v>
                </c:pt>
                <c:pt idx="4503">
                  <c:v>3.8241120392184831</c:v>
                </c:pt>
                <c:pt idx="4504">
                  <c:v>3.6958987497947033</c:v>
                </c:pt>
                <c:pt idx="4505">
                  <c:v>3.4122343331592537</c:v>
                </c:pt>
                <c:pt idx="4506">
                  <c:v>3.2684059645743777</c:v>
                </c:pt>
                <c:pt idx="4507">
                  <c:v>3.0438617092071039</c:v>
                </c:pt>
                <c:pt idx="4508">
                  <c:v>2.8141011468593957</c:v>
                </c:pt>
                <c:pt idx="4509">
                  <c:v>2.6204593095099424</c:v>
                </c:pt>
                <c:pt idx="4510">
                  <c:v>2.3216925475971806</c:v>
                </c:pt>
                <c:pt idx="4511">
                  <c:v>1.9844069655616732</c:v>
                </c:pt>
                <c:pt idx="4512">
                  <c:v>1.6722132568517643</c:v>
                </c:pt>
                <c:pt idx="4513">
                  <c:v>1.4381145947521801</c:v>
                </c:pt>
                <c:pt idx="4514">
                  <c:v>1.2431072484881822</c:v>
                </c:pt>
                <c:pt idx="4515">
                  <c:v>1.0781594405552977</c:v>
                </c:pt>
                <c:pt idx="4516">
                  <c:v>1.1841845284801813</c:v>
                </c:pt>
                <c:pt idx="4517">
                  <c:v>1.6124315642100857</c:v>
                </c:pt>
                <c:pt idx="4518">
                  <c:v>2.1443516793147728</c:v>
                </c:pt>
                <c:pt idx="4519">
                  <c:v>2.6555756375732003</c:v>
                </c:pt>
                <c:pt idx="4520">
                  <c:v>3.1122458085910805</c:v>
                </c:pt>
                <c:pt idx="4521">
                  <c:v>3.4968715411038604</c:v>
                </c:pt>
                <c:pt idx="4522">
                  <c:v>3.9358563378303355</c:v>
                </c:pt>
                <c:pt idx="4523">
                  <c:v>4.3781385006947362</c:v>
                </c:pt>
                <c:pt idx="4524">
                  <c:v>4.7336717546408957</c:v>
                </c:pt>
                <c:pt idx="4525">
                  <c:v>4.9004916295567744</c:v>
                </c:pt>
                <c:pt idx="4526">
                  <c:v>4.939021752069543</c:v>
                </c:pt>
                <c:pt idx="4527">
                  <c:v>5.0277260906779535</c:v>
                </c:pt>
                <c:pt idx="4528">
                  <c:v>5.0139867918053529</c:v>
                </c:pt>
                <c:pt idx="4529">
                  <c:v>4.8550924181823056</c:v>
                </c:pt>
                <c:pt idx="4530">
                  <c:v>4.8623526069960228</c:v>
                </c:pt>
                <c:pt idx="4531">
                  <c:v>4.6812359249120723</c:v>
                </c:pt>
                <c:pt idx="4532">
                  <c:v>4.4637023164439835</c:v>
                </c:pt>
                <c:pt idx="4533">
                  <c:v>4.2864506669580633</c:v>
                </c:pt>
                <c:pt idx="4534">
                  <c:v>4.0395569421698596</c:v>
                </c:pt>
                <c:pt idx="4535">
                  <c:v>3.6662376232177296</c:v>
                </c:pt>
                <c:pt idx="4536">
                  <c:v>3.2203760929020087</c:v>
                </c:pt>
                <c:pt idx="4537">
                  <c:v>2.7455462564061253</c:v>
                </c:pt>
                <c:pt idx="4538">
                  <c:v>2.3421529611799143</c:v>
                </c:pt>
                <c:pt idx="4539">
                  <c:v>2.0513491077179524</c:v>
                </c:pt>
                <c:pt idx="4540">
                  <c:v>1.7260269170555691</c:v>
                </c:pt>
                <c:pt idx="4541">
                  <c:v>1.5744685487518815</c:v>
                </c:pt>
                <c:pt idx="4542">
                  <c:v>1.2960503563911931</c:v>
                </c:pt>
                <c:pt idx="4543">
                  <c:v>0.91061453573410067</c:v>
                </c:pt>
                <c:pt idx="4544">
                  <c:v>0.84264011333770739</c:v>
                </c:pt>
                <c:pt idx="4545">
                  <c:v>1.1499409325388406</c:v>
                </c:pt>
                <c:pt idx="4546">
                  <c:v>1.4947481087448895</c:v>
                </c:pt>
                <c:pt idx="4547">
                  <c:v>1.8009476506562021</c:v>
                </c:pt>
                <c:pt idx="4548">
                  <c:v>2.0652933392285147</c:v>
                </c:pt>
                <c:pt idx="4549">
                  <c:v>2.2837902849644043</c:v>
                </c:pt>
                <c:pt idx="4550">
                  <c:v>2.4697875708035801</c:v>
                </c:pt>
                <c:pt idx="4551">
                  <c:v>2.7810566816200533</c:v>
                </c:pt>
                <c:pt idx="4552">
                  <c:v>3.243478968601869</c:v>
                </c:pt>
                <c:pt idx="4553">
                  <c:v>3.6518223696882024</c:v>
                </c:pt>
                <c:pt idx="4554">
                  <c:v>3.7751861699600888</c:v>
                </c:pt>
                <c:pt idx="4555">
                  <c:v>3.7044571337309531</c:v>
                </c:pt>
                <c:pt idx="4556">
                  <c:v>3.5949154316788636</c:v>
                </c:pt>
                <c:pt idx="4557">
                  <c:v>3.275351898206833</c:v>
                </c:pt>
                <c:pt idx="4558">
                  <c:v>2.8197251752476871</c:v>
                </c:pt>
                <c:pt idx="4559">
                  <c:v>2.3762036844663021</c:v>
                </c:pt>
                <c:pt idx="4560">
                  <c:v>2.0166743222847594</c:v>
                </c:pt>
                <c:pt idx="4561">
                  <c:v>1.7919186882182041</c:v>
                </c:pt>
                <c:pt idx="4562">
                  <c:v>1.7502991344708922</c:v>
                </c:pt>
                <c:pt idx="4563">
                  <c:v>1.8514280764125763</c:v>
                </c:pt>
                <c:pt idx="4564">
                  <c:v>1.6842526082837652</c:v>
                </c:pt>
                <c:pt idx="4565">
                  <c:v>1.5303398571386904</c:v>
                </c:pt>
                <c:pt idx="4566">
                  <c:v>1.7555169346821955</c:v>
                </c:pt>
                <c:pt idx="4567">
                  <c:v>2.1518767384472199</c:v>
                </c:pt>
                <c:pt idx="4568">
                  <c:v>2.5695321221470642</c:v>
                </c:pt>
                <c:pt idx="4569">
                  <c:v>3.1820741346574994</c:v>
                </c:pt>
                <c:pt idx="4570">
                  <c:v>3.8218958398360048</c:v>
                </c:pt>
                <c:pt idx="4571">
                  <c:v>4.3717930713203934</c:v>
                </c:pt>
                <c:pt idx="4572">
                  <c:v>5.0116310143956904</c:v>
                </c:pt>
                <c:pt idx="4573">
                  <c:v>5.6609091160816707</c:v>
                </c:pt>
                <c:pt idx="4574">
                  <c:v>6.1939797898168365</c:v>
                </c:pt>
                <c:pt idx="4575">
                  <c:v>6.0906123229951383</c:v>
                </c:pt>
                <c:pt idx="4576">
                  <c:v>5.6153113592013408</c:v>
                </c:pt>
                <c:pt idx="4577">
                  <c:v>5.1392596315894519</c:v>
                </c:pt>
                <c:pt idx="4578">
                  <c:v>4.7520634460849482</c:v>
                </c:pt>
                <c:pt idx="4579">
                  <c:v>4.4212063015471488</c:v>
                </c:pt>
                <c:pt idx="4580">
                  <c:v>4.2219960602705351</c:v>
                </c:pt>
                <c:pt idx="4581">
                  <c:v>3.9043832403183281</c:v>
                </c:pt>
                <c:pt idx="4582">
                  <c:v>3.7522905077670954</c:v>
                </c:pt>
                <c:pt idx="4583">
                  <c:v>3.6263602624982068</c:v>
                </c:pt>
                <c:pt idx="4584">
                  <c:v>3.3864421481488791</c:v>
                </c:pt>
                <c:pt idx="4585">
                  <c:v>3.0181185852434167</c:v>
                </c:pt>
                <c:pt idx="4586">
                  <c:v>2.5496458079434507</c:v>
                </c:pt>
                <c:pt idx="4587">
                  <c:v>2.4408396056081036</c:v>
                </c:pt>
                <c:pt idx="4588">
                  <c:v>2.5507892096783538</c:v>
                </c:pt>
                <c:pt idx="4589">
                  <c:v>2.6188245380540791</c:v>
                </c:pt>
                <c:pt idx="4590">
                  <c:v>2.6468952253582718</c:v>
                </c:pt>
                <c:pt idx="4591">
                  <c:v>2.775794672226767</c:v>
                </c:pt>
                <c:pt idx="4592">
                  <c:v>3.0564119404080334</c:v>
                </c:pt>
                <c:pt idx="4593">
                  <c:v>3.4429923710682302</c:v>
                </c:pt>
                <c:pt idx="4594">
                  <c:v>3.9988972102055746</c:v>
                </c:pt>
                <c:pt idx="4595">
                  <c:v>4.5310135031383849</c:v>
                </c:pt>
                <c:pt idx="4596">
                  <c:v>4.9121751754599741</c:v>
                </c:pt>
                <c:pt idx="4597">
                  <c:v>5.1055877826989784</c:v>
                </c:pt>
                <c:pt idx="4598">
                  <c:v>5.10108792793761</c:v>
                </c:pt>
                <c:pt idx="4599">
                  <c:v>5.0634758762143717</c:v>
                </c:pt>
                <c:pt idx="4600">
                  <c:v>5.0105801251894793</c:v>
                </c:pt>
                <c:pt idx="4601">
                  <c:v>4.7908826136383453</c:v>
                </c:pt>
                <c:pt idx="4602">
                  <c:v>4.6699933951414456</c:v>
                </c:pt>
                <c:pt idx="4603">
                  <c:v>4.5722421639239057</c:v>
                </c:pt>
                <c:pt idx="4604">
                  <c:v>4.4624708458721001</c:v>
                </c:pt>
                <c:pt idx="4605">
                  <c:v>4.2655934318331781</c:v>
                </c:pt>
                <c:pt idx="4606">
                  <c:v>4.1239434946424884</c:v>
                </c:pt>
                <c:pt idx="4607">
                  <c:v>4.0156226919119735</c:v>
                </c:pt>
                <c:pt idx="4608">
                  <c:v>3.8838343384048426</c:v>
                </c:pt>
                <c:pt idx="4609">
                  <c:v>3.7388224868594375</c:v>
                </c:pt>
                <c:pt idx="4610">
                  <c:v>3.607230113439527</c:v>
                </c:pt>
                <c:pt idx="4611">
                  <c:v>3.5004265349741153</c:v>
                </c:pt>
                <c:pt idx="4612">
                  <c:v>3.3700151018494902</c:v>
                </c:pt>
                <c:pt idx="4613">
                  <c:v>3.7709041040758051</c:v>
                </c:pt>
                <c:pt idx="4614">
                  <c:v>4.3680607712329351</c:v>
                </c:pt>
                <c:pt idx="4615">
                  <c:v>5.0331690710499482</c:v>
                </c:pt>
                <c:pt idx="4616">
                  <c:v>5.7796079902297857</c:v>
                </c:pt>
                <c:pt idx="4617">
                  <c:v>6.3120816820237868</c:v>
                </c:pt>
                <c:pt idx="4618">
                  <c:v>6.7863968911192227</c:v>
                </c:pt>
                <c:pt idx="4619">
                  <c:v>7.2589651487331208</c:v>
                </c:pt>
                <c:pt idx="4620">
                  <c:v>7.5924597620579073</c:v>
                </c:pt>
                <c:pt idx="4621">
                  <c:v>7.7674761359491917</c:v>
                </c:pt>
                <c:pt idx="4622">
                  <c:v>7.7956904048056481</c:v>
                </c:pt>
                <c:pt idx="4623">
                  <c:v>7.7030832318247784</c:v>
                </c:pt>
                <c:pt idx="4624">
                  <c:v>7.454125555565283</c:v>
                </c:pt>
                <c:pt idx="4625">
                  <c:v>7.0748479570721221</c:v>
                </c:pt>
                <c:pt idx="4626">
                  <c:v>6.7418367077356507</c:v>
                </c:pt>
                <c:pt idx="4627">
                  <c:v>6.3969245256687186</c:v>
                </c:pt>
                <c:pt idx="4628">
                  <c:v>6.1085198263928957</c:v>
                </c:pt>
                <c:pt idx="4629">
                  <c:v>5.9324562016739453</c:v>
                </c:pt>
                <c:pt idx="4630">
                  <c:v>5.7807916375573205</c:v>
                </c:pt>
                <c:pt idx="4631">
                  <c:v>5.6642063430538556</c:v>
                </c:pt>
                <c:pt idx="4632">
                  <c:v>5.5832021090747999</c:v>
                </c:pt>
                <c:pt idx="4633">
                  <c:v>5.5255868706858182</c:v>
                </c:pt>
                <c:pt idx="4634">
                  <c:v>5.5107354903311236</c:v>
                </c:pt>
                <c:pt idx="4635">
                  <c:v>5.6360088406715416</c:v>
                </c:pt>
                <c:pt idx="4636">
                  <c:v>6.0229414668553254</c:v>
                </c:pt>
                <c:pt idx="4637">
                  <c:v>6.644811628027484</c:v>
                </c:pt>
                <c:pt idx="4638">
                  <c:v>7.1817310339822535</c:v>
                </c:pt>
                <c:pt idx="4639">
                  <c:v>7.6848518130806021</c:v>
                </c:pt>
                <c:pt idx="4640">
                  <c:v>8.1075993815267235</c:v>
                </c:pt>
                <c:pt idx="4641">
                  <c:v>8.1853185155182562</c:v>
                </c:pt>
                <c:pt idx="4642">
                  <c:v>8.1787130408134168</c:v>
                </c:pt>
                <c:pt idx="4643">
                  <c:v>8.1968903947358278</c:v>
                </c:pt>
                <c:pt idx="4644">
                  <c:v>8.2028611282217216</c:v>
                </c:pt>
                <c:pt idx="4645">
                  <c:v>8.1534210016230091</c:v>
                </c:pt>
                <c:pt idx="4646">
                  <c:v>8.0492431529528314</c:v>
                </c:pt>
                <c:pt idx="4647">
                  <c:v>8.0089287880262408</c:v>
                </c:pt>
                <c:pt idx="4648">
                  <c:v>7.8124246746367101</c:v>
                </c:pt>
                <c:pt idx="4649">
                  <c:v>7.4525836206187384</c:v>
                </c:pt>
                <c:pt idx="4650">
                  <c:v>7.1491723536583196</c:v>
                </c:pt>
                <c:pt idx="4651">
                  <c:v>6.8043659866331012</c:v>
                </c:pt>
                <c:pt idx="4652">
                  <c:v>6.4801173316209804</c:v>
                </c:pt>
                <c:pt idx="4653">
                  <c:v>6.2832850632153061</c:v>
                </c:pt>
                <c:pt idx="4654">
                  <c:v>6.1671679357626461</c:v>
                </c:pt>
                <c:pt idx="4655">
                  <c:v>6.1703661473583962</c:v>
                </c:pt>
                <c:pt idx="4656">
                  <c:v>6.2481658005316971</c:v>
                </c:pt>
                <c:pt idx="4657">
                  <c:v>6.3310760966154769</c:v>
                </c:pt>
                <c:pt idx="4658">
                  <c:v>6.4372688183380165</c:v>
                </c:pt>
                <c:pt idx="4659">
                  <c:v>6.4420457696563238</c:v>
                </c:pt>
                <c:pt idx="4660">
                  <c:v>6.5087271978133492</c:v>
                </c:pt>
                <c:pt idx="4661">
                  <c:v>6.8184960265597878</c:v>
                </c:pt>
                <c:pt idx="4662">
                  <c:v>7.0129180485481912</c:v>
                </c:pt>
                <c:pt idx="4663">
                  <c:v>7.223461506266835</c:v>
                </c:pt>
                <c:pt idx="4664">
                  <c:v>7.4079884587796219</c:v>
                </c:pt>
                <c:pt idx="4665">
                  <c:v>7.4987847243770238</c:v>
                </c:pt>
                <c:pt idx="4666">
                  <c:v>7.5803955513099277</c:v>
                </c:pt>
                <c:pt idx="4667">
                  <c:v>7.6588773600716298</c:v>
                </c:pt>
                <c:pt idx="4668">
                  <c:v>7.6424403093656652</c:v>
                </c:pt>
                <c:pt idx="4669">
                  <c:v>7.5566692979785772</c:v>
                </c:pt>
                <c:pt idx="4670">
                  <c:v>7.4786390055938119</c:v>
                </c:pt>
                <c:pt idx="4671">
                  <c:v>7.4170810076552973</c:v>
                </c:pt>
                <c:pt idx="4672">
                  <c:v>7.0669893731444651</c:v>
                </c:pt>
                <c:pt idx="4673">
                  <c:v>6.6004981780168048</c:v>
                </c:pt>
                <c:pt idx="4674">
                  <c:v>6.2849476761184357</c:v>
                </c:pt>
                <c:pt idx="4675">
                  <c:v>5.9194089933323486</c:v>
                </c:pt>
                <c:pt idx="4676">
                  <c:v>5.3835970945277607</c:v>
                </c:pt>
                <c:pt idx="4677">
                  <c:v>4.7251363986297896</c:v>
                </c:pt>
                <c:pt idx="4678">
                  <c:v>4.162082426430965</c:v>
                </c:pt>
                <c:pt idx="4679">
                  <c:v>3.7913954861822141</c:v>
                </c:pt>
                <c:pt idx="4680">
                  <c:v>3.6125135111646287</c:v>
                </c:pt>
                <c:pt idx="4681">
                  <c:v>3.4948832139336625</c:v>
                </c:pt>
                <c:pt idx="4682">
                  <c:v>3.4140694843369173</c:v>
                </c:pt>
                <c:pt idx="4683">
                  <c:v>3.451218520764388</c:v>
                </c:pt>
                <c:pt idx="4684">
                  <c:v>3.5272896024490974</c:v>
                </c:pt>
                <c:pt idx="4685">
                  <c:v>3.8814363963081666</c:v>
                </c:pt>
                <c:pt idx="4686">
                  <c:v>4.175264453560648</c:v>
                </c:pt>
                <c:pt idx="4687">
                  <c:v>4.3992923817958767</c:v>
                </c:pt>
                <c:pt idx="4688">
                  <c:v>4.5907498242203708</c:v>
                </c:pt>
                <c:pt idx="4689">
                  <c:v>4.7566940216684515</c:v>
                </c:pt>
                <c:pt idx="4690">
                  <c:v>4.9753770831647071</c:v>
                </c:pt>
                <c:pt idx="4691">
                  <c:v>5.1367541919259194</c:v>
                </c:pt>
                <c:pt idx="4692">
                  <c:v>5.1876829876296098</c:v>
                </c:pt>
                <c:pt idx="4693">
                  <c:v>5.1476774460387791</c:v>
                </c:pt>
                <c:pt idx="4694">
                  <c:v>5.0449821310678908</c:v>
                </c:pt>
                <c:pt idx="4695">
                  <c:v>4.9237380422908057</c:v>
                </c:pt>
                <c:pt idx="4696">
                  <c:v>4.6851708577791671</c:v>
                </c:pt>
                <c:pt idx="4697">
                  <c:v>4.3263539878834472</c:v>
                </c:pt>
                <c:pt idx="4698">
                  <c:v>4.2112082805827793</c:v>
                </c:pt>
                <c:pt idx="4699">
                  <c:v>3.9595957062476401</c:v>
                </c:pt>
                <c:pt idx="4700">
                  <c:v>3.6237015361115898</c:v>
                </c:pt>
                <c:pt idx="4701">
                  <c:v>3.3617061744835564</c:v>
                </c:pt>
                <c:pt idx="4702">
                  <c:v>3.0586329621729216</c:v>
                </c:pt>
                <c:pt idx="4703">
                  <c:v>2.7092716464512132</c:v>
                </c:pt>
                <c:pt idx="4704">
                  <c:v>2.563559634511376</c:v>
                </c:pt>
                <c:pt idx="4705">
                  <c:v>2.7271139116235297</c:v>
                </c:pt>
                <c:pt idx="4706">
                  <c:v>3.0092128740399362</c:v>
                </c:pt>
                <c:pt idx="4707">
                  <c:v>3.0410188957405642</c:v>
                </c:pt>
                <c:pt idx="4708">
                  <c:v>2.6127995785556108</c:v>
                </c:pt>
                <c:pt idx="4709">
                  <c:v>2.2760313976277429</c:v>
                </c:pt>
                <c:pt idx="4710">
                  <c:v>2.1005154480093693</c:v>
                </c:pt>
                <c:pt idx="4711">
                  <c:v>1.7940825652264298</c:v>
                </c:pt>
                <c:pt idx="4712">
                  <c:v>1.6127731218669943</c:v>
                </c:pt>
                <c:pt idx="4713">
                  <c:v>1.4803550781911936</c:v>
                </c:pt>
                <c:pt idx="4714">
                  <c:v>1.2889578433385631</c:v>
                </c:pt>
                <c:pt idx="4715">
                  <c:v>1.2449171747265766</c:v>
                </c:pt>
                <c:pt idx="4716">
                  <c:v>1.4877507853367342</c:v>
                </c:pt>
                <c:pt idx="4717">
                  <c:v>1.8777219857642291</c:v>
                </c:pt>
                <c:pt idx="4718">
                  <c:v>2.3701505565264034</c:v>
                </c:pt>
                <c:pt idx="4719">
                  <c:v>3.1182581685669382</c:v>
                </c:pt>
                <c:pt idx="4720">
                  <c:v>4.0798042082390067</c:v>
                </c:pt>
                <c:pt idx="4721">
                  <c:v>4.7625741461955364</c:v>
                </c:pt>
                <c:pt idx="4722">
                  <c:v>4.9852256642147248</c:v>
                </c:pt>
                <c:pt idx="4723">
                  <c:v>4.8810729813576446</c:v>
                </c:pt>
                <c:pt idx="4724">
                  <c:v>4.6144018486916494</c:v>
                </c:pt>
                <c:pt idx="4725">
                  <c:v>4.5640237948630267</c:v>
                </c:pt>
                <c:pt idx="4726">
                  <c:v>4.8487908556938528</c:v>
                </c:pt>
                <c:pt idx="4727">
                  <c:v>5.3758162980885817</c:v>
                </c:pt>
                <c:pt idx="4728">
                  <c:v>6.0610997312443491</c:v>
                </c:pt>
                <c:pt idx="4729">
                  <c:v>6.6046492334144586</c:v>
                </c:pt>
                <c:pt idx="4730">
                  <c:v>6.8891373326380059</c:v>
                </c:pt>
                <c:pt idx="4731">
                  <c:v>6.883443537861349</c:v>
                </c:pt>
                <c:pt idx="4732">
                  <c:v>6.884703459610761</c:v>
                </c:pt>
                <c:pt idx="4733">
                  <c:v>6.8432376795259895</c:v>
                </c:pt>
                <c:pt idx="4734">
                  <c:v>6.7939638807878797</c:v>
                </c:pt>
                <c:pt idx="4735">
                  <c:v>6.7342417652391102</c:v>
                </c:pt>
                <c:pt idx="4736">
                  <c:v>6.6151413847155762</c:v>
                </c:pt>
                <c:pt idx="4737">
                  <c:v>6.5380814140460455</c:v>
                </c:pt>
                <c:pt idx="4738">
                  <c:v>6.4514497647760347</c:v>
                </c:pt>
                <c:pt idx="4739">
                  <c:v>6.2943395917546843</c:v>
                </c:pt>
                <c:pt idx="4740">
                  <c:v>6.0627238724449741</c:v>
                </c:pt>
                <c:pt idx="4741">
                  <c:v>5.8666764333833115</c:v>
                </c:pt>
                <c:pt idx="4742">
                  <c:v>5.7376522529962903</c:v>
                </c:pt>
                <c:pt idx="4743">
                  <c:v>5.6975053123481771</c:v>
                </c:pt>
                <c:pt idx="4744">
                  <c:v>5.7624181526181877</c:v>
                </c:pt>
                <c:pt idx="4745">
                  <c:v>5.8768572563476518</c:v>
                </c:pt>
                <c:pt idx="4746">
                  <c:v>5.8911572532064556</c:v>
                </c:pt>
                <c:pt idx="4747">
                  <c:v>5.830728656233422</c:v>
                </c:pt>
                <c:pt idx="4748">
                  <c:v>5.7604957133000889</c:v>
                </c:pt>
                <c:pt idx="4749">
                  <c:v>5.4759268626718907</c:v>
                </c:pt>
                <c:pt idx="4750">
                  <c:v>5.2710416357552621</c:v>
                </c:pt>
                <c:pt idx="4751">
                  <c:v>5.1804734228360285</c:v>
                </c:pt>
                <c:pt idx="4752">
                  <c:v>4.9582418240963539</c:v>
                </c:pt>
                <c:pt idx="4753">
                  <c:v>4.6487724693378008</c:v>
                </c:pt>
                <c:pt idx="4754">
                  <c:v>4.30120422283749</c:v>
                </c:pt>
                <c:pt idx="4755">
                  <c:v>4.0323003054493602</c:v>
                </c:pt>
                <c:pt idx="4756">
                  <c:v>3.7554198871069189</c:v>
                </c:pt>
                <c:pt idx="4757">
                  <c:v>3.5416848654373094</c:v>
                </c:pt>
                <c:pt idx="4758">
                  <c:v>3.5082335755592373</c:v>
                </c:pt>
                <c:pt idx="4759">
                  <c:v>3.5195770530538297</c:v>
                </c:pt>
                <c:pt idx="4760">
                  <c:v>3.4812766371975661</c:v>
                </c:pt>
                <c:pt idx="4761">
                  <c:v>3.2828394499948885</c:v>
                </c:pt>
                <c:pt idx="4762">
                  <c:v>3.1227065677814267</c:v>
                </c:pt>
                <c:pt idx="4763">
                  <c:v>2.9982876780327352</c:v>
                </c:pt>
                <c:pt idx="4764">
                  <c:v>2.9484668201933251</c:v>
                </c:pt>
                <c:pt idx="4765">
                  <c:v>2.883640491788598</c:v>
                </c:pt>
                <c:pt idx="4766">
                  <c:v>2.6768701441996265</c:v>
                </c:pt>
                <c:pt idx="4767">
                  <c:v>2.2723022195965763</c:v>
                </c:pt>
                <c:pt idx="4768">
                  <c:v>1.7857417088552658</c:v>
                </c:pt>
                <c:pt idx="4769">
                  <c:v>1.7461101250511246</c:v>
                </c:pt>
                <c:pt idx="4770">
                  <c:v>2.0145806555588686</c:v>
                </c:pt>
                <c:pt idx="4771">
                  <c:v>2.143026015050236</c:v>
                </c:pt>
                <c:pt idx="4772">
                  <c:v>2.1725763999138064</c:v>
                </c:pt>
                <c:pt idx="4773">
                  <c:v>2.0340705689223748</c:v>
                </c:pt>
                <c:pt idx="4774">
                  <c:v>1.9603211126508397</c:v>
                </c:pt>
                <c:pt idx="4775">
                  <c:v>1.975471808498251</c:v>
                </c:pt>
                <c:pt idx="4776">
                  <c:v>2.0545678711085076</c:v>
                </c:pt>
                <c:pt idx="4777">
                  <c:v>2.1884350527633671</c:v>
                </c:pt>
                <c:pt idx="4778">
                  <c:v>2.2983101294451189</c:v>
                </c:pt>
                <c:pt idx="4779">
                  <c:v>2.3462858364514876</c:v>
                </c:pt>
                <c:pt idx="4780">
                  <c:v>1.9920754449588916</c:v>
                </c:pt>
                <c:pt idx="4781">
                  <c:v>1.2498096762042703</c:v>
                </c:pt>
                <c:pt idx="4782">
                  <c:v>1.1006159534048172</c:v>
                </c:pt>
                <c:pt idx="4783">
                  <c:v>1.0657954424427456</c:v>
                </c:pt>
                <c:pt idx="4784">
                  <c:v>1.1492504733592015</c:v>
                </c:pt>
                <c:pt idx="4785">
                  <c:v>1.5301555710380885</c:v>
                </c:pt>
                <c:pt idx="4786">
                  <c:v>2.0596652147557659</c:v>
                </c:pt>
                <c:pt idx="4787">
                  <c:v>2.574254100117241</c:v>
                </c:pt>
                <c:pt idx="4788">
                  <c:v>3.0314923266574336</c:v>
                </c:pt>
                <c:pt idx="4789">
                  <c:v>3.4222150028789065</c:v>
                </c:pt>
                <c:pt idx="4790">
                  <c:v>3.7093897160717977</c:v>
                </c:pt>
                <c:pt idx="4791">
                  <c:v>3.9747665350564572</c:v>
                </c:pt>
                <c:pt idx="4792">
                  <c:v>4.0733235578279112</c:v>
                </c:pt>
                <c:pt idx="4793">
                  <c:v>4.0981371799405046</c:v>
                </c:pt>
                <c:pt idx="4794">
                  <c:v>4.2057109750610211</c:v>
                </c:pt>
                <c:pt idx="4795">
                  <c:v>4.1568549968883381</c:v>
                </c:pt>
                <c:pt idx="4796">
                  <c:v>4.052784380309058</c:v>
                </c:pt>
                <c:pt idx="4797">
                  <c:v>3.9159158449277909</c:v>
                </c:pt>
                <c:pt idx="4798">
                  <c:v>3.682107240147602</c:v>
                </c:pt>
                <c:pt idx="4799">
                  <c:v>3.3658905146400966</c:v>
                </c:pt>
                <c:pt idx="4800">
                  <c:v>3.0350391673190917</c:v>
                </c:pt>
                <c:pt idx="4801">
                  <c:v>2.7628160815415725</c:v>
                </c:pt>
                <c:pt idx="4802">
                  <c:v>2.6546431843291574</c:v>
                </c:pt>
                <c:pt idx="4803">
                  <c:v>2.609898492710367</c:v>
                </c:pt>
                <c:pt idx="4804">
                  <c:v>2.4089494573202512</c:v>
                </c:pt>
                <c:pt idx="4805">
                  <c:v>2.5960581277824897</c:v>
                </c:pt>
                <c:pt idx="4806">
                  <c:v>3.0931326646377775</c:v>
                </c:pt>
                <c:pt idx="4807">
                  <c:v>3.3643890453412042</c:v>
                </c:pt>
                <c:pt idx="4808">
                  <c:v>3.6558369348054462</c:v>
                </c:pt>
                <c:pt idx="4809">
                  <c:v>4.0325393900365416</c:v>
                </c:pt>
                <c:pt idx="4810">
                  <c:v>4.4583129559493599</c:v>
                </c:pt>
                <c:pt idx="4811">
                  <c:v>4.885912909744798</c:v>
                </c:pt>
                <c:pt idx="4812">
                  <c:v>5.2485153186389306</c:v>
                </c:pt>
                <c:pt idx="4813">
                  <c:v>5.4817695948440726</c:v>
                </c:pt>
                <c:pt idx="4814">
                  <c:v>5.5858035316036219</c:v>
                </c:pt>
                <c:pt idx="4815">
                  <c:v>5.6098102145701816</c:v>
                </c:pt>
                <c:pt idx="4816">
                  <c:v>5.3575174729919883</c:v>
                </c:pt>
                <c:pt idx="4817">
                  <c:v>5.0342411653607089</c:v>
                </c:pt>
                <c:pt idx="4818">
                  <c:v>4.8942506551201115</c:v>
                </c:pt>
                <c:pt idx="4819">
                  <c:v>4.6210545400472425</c:v>
                </c:pt>
                <c:pt idx="4820">
                  <c:v>4.2735800414075991</c:v>
                </c:pt>
                <c:pt idx="4821">
                  <c:v>3.9645451921708474</c:v>
                </c:pt>
                <c:pt idx="4822">
                  <c:v>3.7366983346197165</c:v>
                </c:pt>
                <c:pt idx="4823">
                  <c:v>3.5855032725306124</c:v>
                </c:pt>
                <c:pt idx="4824">
                  <c:v>3.4809955731071365</c:v>
                </c:pt>
                <c:pt idx="4825">
                  <c:v>3.426108786809881</c:v>
                </c:pt>
                <c:pt idx="4826">
                  <c:v>3.4706380723178736</c:v>
                </c:pt>
                <c:pt idx="4827">
                  <c:v>3.5253429989026763</c:v>
                </c:pt>
                <c:pt idx="4828">
                  <c:v>3.5857613806613164</c:v>
                </c:pt>
                <c:pt idx="4829">
                  <c:v>3.8670549944459398</c:v>
                </c:pt>
                <c:pt idx="4830">
                  <c:v>4.2205948724541722</c:v>
                </c:pt>
                <c:pt idx="4831">
                  <c:v>4.5698579231192484</c:v>
                </c:pt>
                <c:pt idx="4832">
                  <c:v>4.8956193160017891</c:v>
                </c:pt>
                <c:pt idx="4833">
                  <c:v>5.213442379771787</c:v>
                </c:pt>
                <c:pt idx="4834">
                  <c:v>5.5749574768126164</c:v>
                </c:pt>
                <c:pt idx="4835">
                  <c:v>5.9468114569693853</c:v>
                </c:pt>
                <c:pt idx="4836">
                  <c:v>6.2577853943537827</c:v>
                </c:pt>
                <c:pt idx="4837">
                  <c:v>6.3880705094000012</c:v>
                </c:pt>
                <c:pt idx="4838">
                  <c:v>6.3474139369126545</c:v>
                </c:pt>
                <c:pt idx="4839">
                  <c:v>6.1455829092401579</c:v>
                </c:pt>
                <c:pt idx="4840">
                  <c:v>5.7795330183538196</c:v>
                </c:pt>
                <c:pt idx="4841">
                  <c:v>5.5584224751341864</c:v>
                </c:pt>
                <c:pt idx="4842">
                  <c:v>5.5044996075413444</c:v>
                </c:pt>
                <c:pt idx="4843">
                  <c:v>5.3989678589186765</c:v>
                </c:pt>
                <c:pt idx="4844">
                  <c:v>5.2933394694164964</c:v>
                </c:pt>
                <c:pt idx="4845">
                  <c:v>5.2193331887416594</c:v>
                </c:pt>
                <c:pt idx="4846">
                  <c:v>5.1670555037896637</c:v>
                </c:pt>
                <c:pt idx="4847">
                  <c:v>5.1636562839338742</c:v>
                </c:pt>
                <c:pt idx="4848">
                  <c:v>5.2185324103513198</c:v>
                </c:pt>
                <c:pt idx="4849">
                  <c:v>5.2194889698183111</c:v>
                </c:pt>
                <c:pt idx="4850">
                  <c:v>5.1606827203264043</c:v>
                </c:pt>
                <c:pt idx="4851">
                  <c:v>5.2084513541108599</c:v>
                </c:pt>
                <c:pt idx="4852">
                  <c:v>5.1605617176731187</c:v>
                </c:pt>
                <c:pt idx="4853">
                  <c:v>5.364401948600082</c:v>
                </c:pt>
                <c:pt idx="4854">
                  <c:v>5.6435191045589566</c:v>
                </c:pt>
                <c:pt idx="4855">
                  <c:v>5.9583817398782033</c:v>
                </c:pt>
                <c:pt idx="4856">
                  <c:v>6.2670003159779633</c:v>
                </c:pt>
                <c:pt idx="4857">
                  <c:v>6.2670524440865165</c:v>
                </c:pt>
                <c:pt idx="4858">
                  <c:v>6.2364546952351434</c:v>
                </c:pt>
                <c:pt idx="4859">
                  <c:v>6.2932885223332882</c:v>
                </c:pt>
                <c:pt idx="4860">
                  <c:v>6.3271345303675268</c:v>
                </c:pt>
                <c:pt idx="4861">
                  <c:v>6.2556738221395651</c:v>
                </c:pt>
                <c:pt idx="4862">
                  <c:v>6.0784357860067235</c:v>
                </c:pt>
                <c:pt idx="4863">
                  <c:v>5.9200700391944361</c:v>
                </c:pt>
                <c:pt idx="4864">
                  <c:v>5.6077128801478437</c:v>
                </c:pt>
                <c:pt idx="4865">
                  <c:v>5.2863082026294954</c:v>
                </c:pt>
                <c:pt idx="4866">
                  <c:v>5.0316043017652454</c:v>
                </c:pt>
                <c:pt idx="4867">
                  <c:v>4.6485340233510861</c:v>
                </c:pt>
                <c:pt idx="4868">
                  <c:v>4.2230165434090718</c:v>
                </c:pt>
                <c:pt idx="4869">
                  <c:v>3.9955505271699425</c:v>
                </c:pt>
                <c:pt idx="4870">
                  <c:v>3.8740910008411054</c:v>
                </c:pt>
                <c:pt idx="4871">
                  <c:v>3.7942739656834532</c:v>
                </c:pt>
                <c:pt idx="4872">
                  <c:v>3.7931521280636242</c:v>
                </c:pt>
                <c:pt idx="4873">
                  <c:v>3.8468947296496312</c:v>
                </c:pt>
                <c:pt idx="4874">
                  <c:v>3.9597128792518381</c:v>
                </c:pt>
                <c:pt idx="4875">
                  <c:v>4.0481595127489411</c:v>
                </c:pt>
                <c:pt idx="4876">
                  <c:v>4.1648063440369709</c:v>
                </c:pt>
                <c:pt idx="4877">
                  <c:v>4.4637683967333315</c:v>
                </c:pt>
                <c:pt idx="4878">
                  <c:v>4.7128320545080982</c:v>
                </c:pt>
                <c:pt idx="4879">
                  <c:v>4.8493935267506121</c:v>
                </c:pt>
                <c:pt idx="4880">
                  <c:v>4.8399042034953377</c:v>
                </c:pt>
                <c:pt idx="4881">
                  <c:v>4.7465322829906862</c:v>
                </c:pt>
                <c:pt idx="4882">
                  <c:v>4.7295422955492405</c:v>
                </c:pt>
                <c:pt idx="4883">
                  <c:v>4.788763740058811</c:v>
                </c:pt>
                <c:pt idx="4884">
                  <c:v>4.8986734727725443</c:v>
                </c:pt>
                <c:pt idx="4885">
                  <c:v>4.9426591017692703</c:v>
                </c:pt>
                <c:pt idx="4886">
                  <c:v>4.8955992030567934</c:v>
                </c:pt>
                <c:pt idx="4887">
                  <c:v>4.8018334734240469</c:v>
                </c:pt>
                <c:pt idx="4888">
                  <c:v>4.6317741871737219</c:v>
                </c:pt>
                <c:pt idx="4889">
                  <c:v>4.3339502885363732</c:v>
                </c:pt>
                <c:pt idx="4890">
                  <c:v>4.0842394467713081</c:v>
                </c:pt>
                <c:pt idx="4891">
                  <c:v>3.7729240734812799</c:v>
                </c:pt>
                <c:pt idx="4892">
                  <c:v>3.4278594844218206</c:v>
                </c:pt>
                <c:pt idx="4893">
                  <c:v>3.0021968814122895</c:v>
                </c:pt>
                <c:pt idx="4894">
                  <c:v>2.5148189623557791</c:v>
                </c:pt>
                <c:pt idx="4895">
                  <c:v>2.0540990639740775</c:v>
                </c:pt>
                <c:pt idx="4896">
                  <c:v>1.7067426101675578</c:v>
                </c:pt>
                <c:pt idx="4897">
                  <c:v>1.3749742064090329</c:v>
                </c:pt>
                <c:pt idx="4898">
                  <c:v>1.0421255311096653</c:v>
                </c:pt>
                <c:pt idx="4899">
                  <c:v>1.0469471890772613</c:v>
                </c:pt>
                <c:pt idx="4900">
                  <c:v>1.4799309673833003</c:v>
                </c:pt>
                <c:pt idx="4901">
                  <c:v>2.0714790972053034</c:v>
                </c:pt>
                <c:pt idx="4902">
                  <c:v>2.7117090675518831</c:v>
                </c:pt>
                <c:pt idx="4903">
                  <c:v>3.3450874619834461</c:v>
                </c:pt>
                <c:pt idx="4904">
                  <c:v>3.9091506003807996</c:v>
                </c:pt>
                <c:pt idx="4905">
                  <c:v>4.2336817346100224</c:v>
                </c:pt>
                <c:pt idx="4906">
                  <c:v>4.4938790847004269</c:v>
                </c:pt>
                <c:pt idx="4907">
                  <c:v>4.8358279814051492</c:v>
                </c:pt>
                <c:pt idx="4908">
                  <c:v>5.3067846192004708</c:v>
                </c:pt>
                <c:pt idx="4909">
                  <c:v>5.7827336609028501</c:v>
                </c:pt>
                <c:pt idx="4910">
                  <c:v>6.0750535138537796</c:v>
                </c:pt>
                <c:pt idx="4911">
                  <c:v>5.9295095688591024</c:v>
                </c:pt>
                <c:pt idx="4912">
                  <c:v>5.4017904380551611</c:v>
                </c:pt>
                <c:pt idx="4913">
                  <c:v>4.7205478938171614</c:v>
                </c:pt>
                <c:pt idx="4914">
                  <c:v>4.2439521480290141</c:v>
                </c:pt>
                <c:pt idx="4915">
                  <c:v>3.8833585140894868</c:v>
                </c:pt>
                <c:pt idx="4916">
                  <c:v>3.6284127397684625</c:v>
                </c:pt>
                <c:pt idx="4917">
                  <c:v>3.6076959987345898</c:v>
                </c:pt>
                <c:pt idx="4918">
                  <c:v>3.6988786459405789</c:v>
                </c:pt>
                <c:pt idx="4919">
                  <c:v>3.8851724125944269</c:v>
                </c:pt>
                <c:pt idx="4920">
                  <c:v>4.152428729823769</c:v>
                </c:pt>
                <c:pt idx="4921">
                  <c:v>4.4156510792076542</c:v>
                </c:pt>
                <c:pt idx="4922">
                  <c:v>4.5928178452127701</c:v>
                </c:pt>
                <c:pt idx="4923">
                  <c:v>4.5664705136437131</c:v>
                </c:pt>
                <c:pt idx="4924">
                  <c:v>4.4343415726218662</c:v>
                </c:pt>
                <c:pt idx="4925">
                  <c:v>4.3482306090627558</c:v>
                </c:pt>
                <c:pt idx="4926">
                  <c:v>4.4395295463354154</c:v>
                </c:pt>
                <c:pt idx="4927">
                  <c:v>4.6705531366075412</c:v>
                </c:pt>
                <c:pt idx="4928">
                  <c:v>4.9117331922197431</c:v>
                </c:pt>
                <c:pt idx="4929">
                  <c:v>4.8723398062436161</c:v>
                </c:pt>
                <c:pt idx="4930">
                  <c:v>4.7028204107374467</c:v>
                </c:pt>
                <c:pt idx="4931">
                  <c:v>4.4547687873556985</c:v>
                </c:pt>
                <c:pt idx="4932">
                  <c:v>4.2302226034308088</c:v>
                </c:pt>
                <c:pt idx="4933">
                  <c:v>4.0440212655507599</c:v>
                </c:pt>
                <c:pt idx="4934">
                  <c:v>3.7906230051774963</c:v>
                </c:pt>
                <c:pt idx="4935">
                  <c:v>3.6018778200986215</c:v>
                </c:pt>
                <c:pt idx="4936">
                  <c:v>3.4066291539242166</c:v>
                </c:pt>
                <c:pt idx="4937">
                  <c:v>3.1006725079307995</c:v>
                </c:pt>
                <c:pt idx="4938">
                  <c:v>2.6606685790960789</c:v>
                </c:pt>
                <c:pt idx="4939">
                  <c:v>2.0566745882289998</c:v>
                </c:pt>
                <c:pt idx="4940">
                  <c:v>1.4616706905264871</c:v>
                </c:pt>
                <c:pt idx="4941">
                  <c:v>0.94205255411152078</c:v>
                </c:pt>
                <c:pt idx="4942">
                  <c:v>0.6095442338543634</c:v>
                </c:pt>
                <c:pt idx="4943">
                  <c:v>0.74139140083011512</c:v>
                </c:pt>
                <c:pt idx="4944">
                  <c:v>0.89418309024992082</c:v>
                </c:pt>
                <c:pt idx="4945">
                  <c:v>0.96684822855247843</c:v>
                </c:pt>
                <c:pt idx="4946">
                  <c:v>0.95884616821461577</c:v>
                </c:pt>
                <c:pt idx="4947">
                  <c:v>1.0504462621887953</c:v>
                </c:pt>
                <c:pt idx="4948">
                  <c:v>1.1542787145586131</c:v>
                </c:pt>
                <c:pt idx="4949">
                  <c:v>1.3856623828520851</c:v>
                </c:pt>
                <c:pt idx="4950">
                  <c:v>1.7591452134689796</c:v>
                </c:pt>
                <c:pt idx="4951">
                  <c:v>2.1383504700113831</c:v>
                </c:pt>
                <c:pt idx="4952">
                  <c:v>2.4360327600240024</c:v>
                </c:pt>
                <c:pt idx="4953">
                  <c:v>2.531547469524086</c:v>
                </c:pt>
                <c:pt idx="4954">
                  <c:v>2.5316471456255885</c:v>
                </c:pt>
                <c:pt idx="4955">
                  <c:v>2.4444435308475558</c:v>
                </c:pt>
                <c:pt idx="4956">
                  <c:v>2.2418771932068715</c:v>
                </c:pt>
                <c:pt idx="4957">
                  <c:v>1.9508008323111234</c:v>
                </c:pt>
                <c:pt idx="4958">
                  <c:v>1.7876069008396609</c:v>
                </c:pt>
                <c:pt idx="4959">
                  <c:v>1.7233076116777544</c:v>
                </c:pt>
                <c:pt idx="4960">
                  <c:v>1.8034795690053502</c:v>
                </c:pt>
                <c:pt idx="4961">
                  <c:v>2.072621054718041</c:v>
                </c:pt>
                <c:pt idx="4962">
                  <c:v>2.3682240663663277</c:v>
                </c:pt>
                <c:pt idx="4963">
                  <c:v>2.5201152680220456</c:v>
                </c:pt>
                <c:pt idx="4964">
                  <c:v>2.6626275010268254</c:v>
                </c:pt>
                <c:pt idx="4965">
                  <c:v>2.8429372746427561</c:v>
                </c:pt>
                <c:pt idx="4966">
                  <c:v>2.9488110367651883</c:v>
                </c:pt>
                <c:pt idx="4967">
                  <c:v>3.0210013498689343</c:v>
                </c:pt>
                <c:pt idx="4968">
                  <c:v>3.1182764946195038</c:v>
                </c:pt>
                <c:pt idx="4969">
                  <c:v>3.1685181432156173</c:v>
                </c:pt>
                <c:pt idx="4970">
                  <c:v>3.1384974510548473</c:v>
                </c:pt>
                <c:pt idx="4971">
                  <c:v>3.1007333813776317</c:v>
                </c:pt>
                <c:pt idx="4972">
                  <c:v>3.0191890578509755</c:v>
                </c:pt>
                <c:pt idx="4973">
                  <c:v>2.9832370976219154</c:v>
                </c:pt>
                <c:pt idx="4974">
                  <c:v>2.9744369797585386</c:v>
                </c:pt>
                <c:pt idx="4975">
                  <c:v>2.9082640525926595</c:v>
                </c:pt>
                <c:pt idx="4976">
                  <c:v>2.7560583495946753</c:v>
                </c:pt>
                <c:pt idx="4977">
                  <c:v>2.6015447482740672</c:v>
                </c:pt>
                <c:pt idx="4978">
                  <c:v>2.3968420629798413</c:v>
                </c:pt>
                <c:pt idx="4979">
                  <c:v>2.2108813854196319</c:v>
                </c:pt>
                <c:pt idx="4980">
                  <c:v>2.2778907312194505</c:v>
                </c:pt>
                <c:pt idx="4981">
                  <c:v>2.5452178824670595</c:v>
                </c:pt>
                <c:pt idx="4982">
                  <c:v>2.7633838825559902</c:v>
                </c:pt>
                <c:pt idx="4983">
                  <c:v>2.6201238168751599</c:v>
                </c:pt>
                <c:pt idx="4984">
                  <c:v>2.2231786159729916</c:v>
                </c:pt>
                <c:pt idx="4985">
                  <c:v>1.8284202466336079</c:v>
                </c:pt>
                <c:pt idx="4986">
                  <c:v>1.5233342041167901</c:v>
                </c:pt>
                <c:pt idx="4987">
                  <c:v>1.3714303851846266</c:v>
                </c:pt>
                <c:pt idx="4988">
                  <c:v>1.6440654812136091</c:v>
                </c:pt>
                <c:pt idx="4989">
                  <c:v>2.4262127821386157</c:v>
                </c:pt>
                <c:pt idx="4990">
                  <c:v>3.1606219280179912</c:v>
                </c:pt>
                <c:pt idx="4991">
                  <c:v>3.6783823688331987</c:v>
                </c:pt>
                <c:pt idx="4992">
                  <c:v>3.9147421577994499</c:v>
                </c:pt>
                <c:pt idx="4993">
                  <c:v>3.9003653063979669</c:v>
                </c:pt>
                <c:pt idx="4994">
                  <c:v>3.7471338369531439</c:v>
                </c:pt>
                <c:pt idx="4995">
                  <c:v>3.3766162415041734</c:v>
                </c:pt>
                <c:pt idx="4996">
                  <c:v>2.9569345985985063</c:v>
                </c:pt>
                <c:pt idx="4997">
                  <c:v>2.6783091984789076</c:v>
                </c:pt>
                <c:pt idx="4998">
                  <c:v>2.4523907737816675</c:v>
                </c:pt>
                <c:pt idx="4999">
                  <c:v>2.2977134194480042</c:v>
                </c:pt>
                <c:pt idx="5000">
                  <c:v>2.175277737833929</c:v>
                </c:pt>
                <c:pt idx="5001">
                  <c:v>2.0970021309367426</c:v>
                </c:pt>
                <c:pt idx="5002">
                  <c:v>2.0380567898123192</c:v>
                </c:pt>
                <c:pt idx="5003">
                  <c:v>2.0088693925745611</c:v>
                </c:pt>
                <c:pt idx="5004">
                  <c:v>1.9895575089091055</c:v>
                </c:pt>
                <c:pt idx="5005">
                  <c:v>1.9796543149965151</c:v>
                </c:pt>
                <c:pt idx="5006">
                  <c:v>1.999285244631384</c:v>
                </c:pt>
                <c:pt idx="5007">
                  <c:v>2.1952873522094132</c:v>
                </c:pt>
                <c:pt idx="5008">
                  <c:v>2.4355564251175457</c:v>
                </c:pt>
                <c:pt idx="5009">
                  <c:v>2.7649522590397702</c:v>
                </c:pt>
                <c:pt idx="5010">
                  <c:v>2.9563582642755151</c:v>
                </c:pt>
                <c:pt idx="5011">
                  <c:v>2.9287893925165465</c:v>
                </c:pt>
                <c:pt idx="5012">
                  <c:v>2.7998779548102446</c:v>
                </c:pt>
                <c:pt idx="5013">
                  <c:v>2.593126904727264</c:v>
                </c:pt>
                <c:pt idx="5014">
                  <c:v>2.2499672597826907</c:v>
                </c:pt>
                <c:pt idx="5015">
                  <c:v>1.8007808475241145</c:v>
                </c:pt>
                <c:pt idx="5016">
                  <c:v>1.2898955276261019</c:v>
                </c:pt>
                <c:pt idx="5017">
                  <c:v>0.89406309872651768</c:v>
                </c:pt>
                <c:pt idx="5018">
                  <c:v>0.9506113503675846</c:v>
                </c:pt>
                <c:pt idx="5019">
                  <c:v>1.1676961750873467</c:v>
                </c:pt>
                <c:pt idx="5020">
                  <c:v>1.5494182066291582</c:v>
                </c:pt>
                <c:pt idx="5021">
                  <c:v>2.0812369676670812</c:v>
                </c:pt>
                <c:pt idx="5022">
                  <c:v>2.494237617377379</c:v>
                </c:pt>
                <c:pt idx="5023">
                  <c:v>2.8888180310213598</c:v>
                </c:pt>
                <c:pt idx="5024">
                  <c:v>3.29393722141478</c:v>
                </c:pt>
                <c:pt idx="5025">
                  <c:v>3.8677791575592968</c:v>
                </c:pt>
                <c:pt idx="5026">
                  <c:v>4.4979372105511013</c:v>
                </c:pt>
                <c:pt idx="5027">
                  <c:v>5.0800261633806478</c:v>
                </c:pt>
                <c:pt idx="5028">
                  <c:v>5.5343705257030233</c:v>
                </c:pt>
                <c:pt idx="5029">
                  <c:v>5.8564297138286205</c:v>
                </c:pt>
                <c:pt idx="5030">
                  <c:v>6.0756021551661492</c:v>
                </c:pt>
                <c:pt idx="5031">
                  <c:v>6.0554029654538004</c:v>
                </c:pt>
                <c:pt idx="5032">
                  <c:v>5.8835295864026804</c:v>
                </c:pt>
                <c:pt idx="5033">
                  <c:v>5.500301103610191</c:v>
                </c:pt>
                <c:pt idx="5034">
                  <c:v>5.2543264445198812</c:v>
                </c:pt>
                <c:pt idx="5035">
                  <c:v>5.0647374525470017</c:v>
                </c:pt>
                <c:pt idx="5036">
                  <c:v>4.8998643804454307</c:v>
                </c:pt>
                <c:pt idx="5037">
                  <c:v>4.8745154145819578</c:v>
                </c:pt>
                <c:pt idx="5038">
                  <c:v>4.9609098524840807</c:v>
                </c:pt>
                <c:pt idx="5039">
                  <c:v>5.0700769611082794</c:v>
                </c:pt>
                <c:pt idx="5040">
                  <c:v>5.1648629091327267</c:v>
                </c:pt>
                <c:pt idx="5041">
                  <c:v>5.2461311594187485</c:v>
                </c:pt>
                <c:pt idx="5042">
                  <c:v>5.2959377399361118</c:v>
                </c:pt>
                <c:pt idx="5043">
                  <c:v>5.331609973510731</c:v>
                </c:pt>
                <c:pt idx="5044">
                  <c:v>5.3126425849032426</c:v>
                </c:pt>
                <c:pt idx="5045">
                  <c:v>5.5062144334386405</c:v>
                </c:pt>
                <c:pt idx="5046">
                  <c:v>5.6646578865276771</c:v>
                </c:pt>
                <c:pt idx="5047">
                  <c:v>5.9219711856286992</c:v>
                </c:pt>
                <c:pt idx="5048">
                  <c:v>6.2377165863576947</c:v>
                </c:pt>
                <c:pt idx="5049">
                  <c:v>6.4433617158026939</c:v>
                </c:pt>
                <c:pt idx="5050">
                  <c:v>6.6237610512843403</c:v>
                </c:pt>
                <c:pt idx="5051">
                  <c:v>6.7983227256665542</c:v>
                </c:pt>
                <c:pt idx="5052">
                  <c:v>6.9105823890927498</c:v>
                </c:pt>
                <c:pt idx="5053">
                  <c:v>6.9313230809328825</c:v>
                </c:pt>
                <c:pt idx="5054">
                  <c:v>6.8473459976581745</c:v>
                </c:pt>
                <c:pt idx="5055">
                  <c:v>6.5905497068373027</c:v>
                </c:pt>
                <c:pt idx="5056">
                  <c:v>6.0224588784230519</c:v>
                </c:pt>
                <c:pt idx="5057">
                  <c:v>5.683812332946653</c:v>
                </c:pt>
                <c:pt idx="5058">
                  <c:v>5.5091902736763831</c:v>
                </c:pt>
                <c:pt idx="5059">
                  <c:v>5.2618150844204878</c:v>
                </c:pt>
                <c:pt idx="5060">
                  <c:v>4.9928203984497648</c:v>
                </c:pt>
                <c:pt idx="5061">
                  <c:v>4.8052587851461102</c:v>
                </c:pt>
                <c:pt idx="5062">
                  <c:v>4.7245735186540969</c:v>
                </c:pt>
                <c:pt idx="5063">
                  <c:v>4.7996680207452371</c:v>
                </c:pt>
                <c:pt idx="5064">
                  <c:v>4.9824877026252317</c:v>
                </c:pt>
                <c:pt idx="5065">
                  <c:v>5.1446189150064718</c:v>
                </c:pt>
                <c:pt idx="5066">
                  <c:v>5.2459927306406486</c:v>
                </c:pt>
                <c:pt idx="5067">
                  <c:v>5.1621735506149173</c:v>
                </c:pt>
                <c:pt idx="5068">
                  <c:v>4.9514914334997231</c:v>
                </c:pt>
                <c:pt idx="5069">
                  <c:v>5.1592557916125621</c:v>
                </c:pt>
                <c:pt idx="5070">
                  <c:v>5.6444901360353867</c:v>
                </c:pt>
                <c:pt idx="5071">
                  <c:v>6.0526540954440984</c:v>
                </c:pt>
                <c:pt idx="5072">
                  <c:v>6.5621192155639596</c:v>
                </c:pt>
                <c:pt idx="5073">
                  <c:v>7.0968274421494835</c:v>
                </c:pt>
                <c:pt idx="5074">
                  <c:v>7.5532627270234949</c:v>
                </c:pt>
                <c:pt idx="5075">
                  <c:v>7.9326387806296585</c:v>
                </c:pt>
                <c:pt idx="5076">
                  <c:v>8.196792717572789</c:v>
                </c:pt>
                <c:pt idx="5077">
                  <c:v>8.2492801881184548</c:v>
                </c:pt>
                <c:pt idx="5078">
                  <c:v>8.1302456123923843</c:v>
                </c:pt>
                <c:pt idx="5079">
                  <c:v>7.8718154786925716</c:v>
                </c:pt>
                <c:pt idx="5080">
                  <c:v>7.3190488891669654</c:v>
                </c:pt>
                <c:pt idx="5081">
                  <c:v>6.9877304161615799</c:v>
                </c:pt>
                <c:pt idx="5082">
                  <c:v>6.7055135675204403</c:v>
                </c:pt>
                <c:pt idx="5083">
                  <c:v>6.3878701870550927</c:v>
                </c:pt>
                <c:pt idx="5084">
                  <c:v>6.1241917833255179</c:v>
                </c:pt>
                <c:pt idx="5085">
                  <c:v>5.9816495915276517</c:v>
                </c:pt>
                <c:pt idx="5086">
                  <c:v>5.9557620770075417</c:v>
                </c:pt>
                <c:pt idx="5087">
                  <c:v>6.0598742477374197</c:v>
                </c:pt>
                <c:pt idx="5088">
                  <c:v>6.247717760852816</c:v>
                </c:pt>
                <c:pt idx="5089">
                  <c:v>6.4153688872035071</c:v>
                </c:pt>
                <c:pt idx="5090">
                  <c:v>6.5309343958136132</c:v>
                </c:pt>
                <c:pt idx="5091">
                  <c:v>6.5792303875500693</c:v>
                </c:pt>
                <c:pt idx="5092">
                  <c:v>6.5181603628473637</c:v>
                </c:pt>
                <c:pt idx="5093">
                  <c:v>6.6259363055648146</c:v>
                </c:pt>
                <c:pt idx="5094">
                  <c:v>6.8357010770203255</c:v>
                </c:pt>
                <c:pt idx="5095">
                  <c:v>7.0234863643388268</c:v>
                </c:pt>
                <c:pt idx="5096">
                  <c:v>7.2630990836461162</c:v>
                </c:pt>
                <c:pt idx="5097">
                  <c:v>7.2956997560902135</c:v>
                </c:pt>
                <c:pt idx="5098">
                  <c:v>7.4096893212354091</c:v>
                </c:pt>
                <c:pt idx="5099">
                  <c:v>7.683920942687525</c:v>
                </c:pt>
                <c:pt idx="5100">
                  <c:v>7.9984488050605496</c:v>
                </c:pt>
                <c:pt idx="5101">
                  <c:v>8.216391548484836</c:v>
                </c:pt>
                <c:pt idx="5102">
                  <c:v>8.3242780078341863</c:v>
                </c:pt>
                <c:pt idx="5103">
                  <c:v>8.3777474874730693</c:v>
                </c:pt>
                <c:pt idx="5104">
                  <c:v>8.1809104243843258</c:v>
                </c:pt>
                <c:pt idx="5105">
                  <c:v>7.9676255566635366</c:v>
                </c:pt>
                <c:pt idx="5106">
                  <c:v>7.7668621596443979</c:v>
                </c:pt>
                <c:pt idx="5107">
                  <c:v>7.4636394398111525</c:v>
                </c:pt>
                <c:pt idx="5108">
                  <c:v>7.1741015946264444</c:v>
                </c:pt>
                <c:pt idx="5109">
                  <c:v>7.013718626452218</c:v>
                </c:pt>
                <c:pt idx="5110">
                  <c:v>6.9887942008700747</c:v>
                </c:pt>
                <c:pt idx="5111">
                  <c:v>6.9830322086076126</c:v>
                </c:pt>
                <c:pt idx="5112">
                  <c:v>6.9579273305464131</c:v>
                </c:pt>
                <c:pt idx="5113">
                  <c:v>6.920287714438234</c:v>
                </c:pt>
                <c:pt idx="5114">
                  <c:v>6.8693077443295385</c:v>
                </c:pt>
                <c:pt idx="5115">
                  <c:v>6.7799970663746461</c:v>
                </c:pt>
                <c:pt idx="5116">
                  <c:v>6.6173917382295979</c:v>
                </c:pt>
                <c:pt idx="5117">
                  <c:v>6.7681243447065347</c:v>
                </c:pt>
                <c:pt idx="5118">
                  <c:v>6.9645262179750915</c:v>
                </c:pt>
                <c:pt idx="5119">
                  <c:v>7.2179249490317732</c:v>
                </c:pt>
                <c:pt idx="5120">
                  <c:v>7.5129839704688646</c:v>
                </c:pt>
                <c:pt idx="5121">
                  <c:v>7.6938807309330599</c:v>
                </c:pt>
                <c:pt idx="5122">
                  <c:v>7.9791374168358704</c:v>
                </c:pt>
                <c:pt idx="5123">
                  <c:v>8.3392643463913299</c:v>
                </c:pt>
                <c:pt idx="5124">
                  <c:v>8.6239212055347849</c:v>
                </c:pt>
                <c:pt idx="5125">
                  <c:v>8.7517767234626849</c:v>
                </c:pt>
                <c:pt idx="5126">
                  <c:v>8.7479518382777446</c:v>
                </c:pt>
                <c:pt idx="5127">
                  <c:v>8.7255639509981684</c:v>
                </c:pt>
                <c:pt idx="5128">
                  <c:v>8.5229937349833733</c:v>
                </c:pt>
                <c:pt idx="5129">
                  <c:v>8.317853034657622</c:v>
                </c:pt>
                <c:pt idx="5130">
                  <c:v>8.1800000002834139</c:v>
                </c:pt>
                <c:pt idx="5131">
                  <c:v>8.0133389433476516</c:v>
                </c:pt>
                <c:pt idx="5132">
                  <c:v>7.8636618763386332</c:v>
                </c:pt>
                <c:pt idx="5133">
                  <c:v>7.6228474827862334</c:v>
                </c:pt>
                <c:pt idx="5134">
                  <c:v>7.400816502113992</c:v>
                </c:pt>
                <c:pt idx="5135">
                  <c:v>7.2851177976396251</c:v>
                </c:pt>
                <c:pt idx="5136">
                  <c:v>7.1960321260649787</c:v>
                </c:pt>
                <c:pt idx="5137">
                  <c:v>7.1070360299170998</c:v>
                </c:pt>
                <c:pt idx="5138">
                  <c:v>6.9810168993223352</c:v>
                </c:pt>
                <c:pt idx="5139">
                  <c:v>7.1251532340866097</c:v>
                </c:pt>
                <c:pt idx="5140">
                  <c:v>7.3217836046945992</c:v>
                </c:pt>
                <c:pt idx="5141">
                  <c:v>7.6592560525692948</c:v>
                </c:pt>
                <c:pt idx="5142">
                  <c:v>7.9665568277834593</c:v>
                </c:pt>
                <c:pt idx="5143">
                  <c:v>8.3301941932663102</c:v>
                </c:pt>
                <c:pt idx="5144">
                  <c:v>8.6201545785134712</c:v>
                </c:pt>
                <c:pt idx="5145">
                  <c:v>8.6086219812822762</c:v>
                </c:pt>
                <c:pt idx="5146">
                  <c:v>8.5921345575749015</c:v>
                </c:pt>
                <c:pt idx="5147">
                  <c:v>8.7179841803446489</c:v>
                </c:pt>
                <c:pt idx="5148">
                  <c:v>8.8165670542392522</c:v>
                </c:pt>
                <c:pt idx="5149">
                  <c:v>8.7978813773407527</c:v>
                </c:pt>
                <c:pt idx="5150">
                  <c:v>8.6781637921313077</c:v>
                </c:pt>
                <c:pt idx="5151">
                  <c:v>8.472354107247817</c:v>
                </c:pt>
                <c:pt idx="5152">
                  <c:v>8.085788309484343</c:v>
                </c:pt>
                <c:pt idx="5153">
                  <c:v>7.8938161783526324</c:v>
                </c:pt>
                <c:pt idx="5154">
                  <c:v>7.6921647737376446</c:v>
                </c:pt>
                <c:pt idx="5155">
                  <c:v>7.4535821151152728</c:v>
                </c:pt>
                <c:pt idx="5156">
                  <c:v>7.299594457234317</c:v>
                </c:pt>
                <c:pt idx="5157">
                  <c:v>7.2501942375916482</c:v>
                </c:pt>
                <c:pt idx="5158">
                  <c:v>7.1814833971627028</c:v>
                </c:pt>
                <c:pt idx="5159">
                  <c:v>7.0511383685736542</c:v>
                </c:pt>
                <c:pt idx="5160">
                  <c:v>6.9118338849876011</c:v>
                </c:pt>
                <c:pt idx="5161">
                  <c:v>6.7859986801761849</c:v>
                </c:pt>
                <c:pt idx="5162">
                  <c:v>6.675302133674232</c:v>
                </c:pt>
                <c:pt idx="5163">
                  <c:v>6.5222345117176115</c:v>
                </c:pt>
                <c:pt idx="5164">
                  <c:v>6.3086449978808634</c:v>
                </c:pt>
                <c:pt idx="5165">
                  <c:v>6.4834798997902938</c:v>
                </c:pt>
                <c:pt idx="5166">
                  <c:v>6.6605540010721693</c:v>
                </c:pt>
                <c:pt idx="5167">
                  <c:v>6.8257202202265219</c:v>
                </c:pt>
                <c:pt idx="5168">
                  <c:v>6.9398496247544026</c:v>
                </c:pt>
                <c:pt idx="5169">
                  <c:v>6.9694481551699594</c:v>
                </c:pt>
                <c:pt idx="5170">
                  <c:v>7.0615225269553115</c:v>
                </c:pt>
                <c:pt idx="5171">
                  <c:v>7.1728412622683573</c:v>
                </c:pt>
                <c:pt idx="5172">
                  <c:v>7.2575432230982146</c:v>
                </c:pt>
                <c:pt idx="5173">
                  <c:v>7.2790197255821107</c:v>
                </c:pt>
                <c:pt idx="5174">
                  <c:v>7.2128598833729018</c:v>
                </c:pt>
                <c:pt idx="5175">
                  <c:v>7.1345010934501794</c:v>
                </c:pt>
                <c:pt idx="5176">
                  <c:v>6.937130922231896</c:v>
                </c:pt>
                <c:pt idx="5177">
                  <c:v>6.686273631353771</c:v>
                </c:pt>
                <c:pt idx="5178">
                  <c:v>6.4761536505230684</c:v>
                </c:pt>
                <c:pt idx="5179">
                  <c:v>6.1806771843668145</c:v>
                </c:pt>
                <c:pt idx="5180">
                  <c:v>5.9443380034711968</c:v>
                </c:pt>
                <c:pt idx="5181">
                  <c:v>5.7875195217697319</c:v>
                </c:pt>
                <c:pt idx="5182">
                  <c:v>5.6806779063243091</c:v>
                </c:pt>
                <c:pt idx="5183">
                  <c:v>5.5812433797712027</c:v>
                </c:pt>
                <c:pt idx="5184">
                  <c:v>5.4955318362077232</c:v>
                </c:pt>
                <c:pt idx="5185">
                  <c:v>5.4022393580992496</c:v>
                </c:pt>
                <c:pt idx="5186">
                  <c:v>5.2962188887467541</c:v>
                </c:pt>
                <c:pt idx="5187">
                  <c:v>5.1305644264347485</c:v>
                </c:pt>
                <c:pt idx="5188">
                  <c:v>5.0132837442484375</c:v>
                </c:pt>
                <c:pt idx="5189">
                  <c:v>5.0529681873531276</c:v>
                </c:pt>
                <c:pt idx="5190">
                  <c:v>5.0997302916073783</c:v>
                </c:pt>
                <c:pt idx="5191">
                  <c:v>5.2060255722947293</c:v>
                </c:pt>
                <c:pt idx="5192">
                  <c:v>5.3741153262753345</c:v>
                </c:pt>
                <c:pt idx="5193">
                  <c:v>5.6345559921704327</c:v>
                </c:pt>
                <c:pt idx="5194">
                  <c:v>5.8765323572741304</c:v>
                </c:pt>
                <c:pt idx="5195">
                  <c:v>6.1108216795411288</c:v>
                </c:pt>
                <c:pt idx="5196">
                  <c:v>6.2941773838392514</c:v>
                </c:pt>
                <c:pt idx="5197">
                  <c:v>6.3976361331057126</c:v>
                </c:pt>
                <c:pt idx="5198">
                  <c:v>6.3566444556515505</c:v>
                </c:pt>
                <c:pt idx="5199">
                  <c:v>6.0553083644338468</c:v>
                </c:pt>
                <c:pt idx="5200">
                  <c:v>5.501763738060351</c:v>
                </c:pt>
                <c:pt idx="5201">
                  <c:v>5.0471980290248588</c:v>
                </c:pt>
                <c:pt idx="5202">
                  <c:v>4.7172545076956931</c:v>
                </c:pt>
                <c:pt idx="5203">
                  <c:v>4.3052864801588981</c:v>
                </c:pt>
                <c:pt idx="5204">
                  <c:v>3.9301868298528744</c:v>
                </c:pt>
                <c:pt idx="5205">
                  <c:v>3.8476186475350174</c:v>
                </c:pt>
                <c:pt idx="5206">
                  <c:v>3.9004821264657794</c:v>
                </c:pt>
                <c:pt idx="5207">
                  <c:v>3.9456130983981246</c:v>
                </c:pt>
                <c:pt idx="5208">
                  <c:v>3.9209506400730425</c:v>
                </c:pt>
                <c:pt idx="5209">
                  <c:v>3.8279041880811331</c:v>
                </c:pt>
                <c:pt idx="5210">
                  <c:v>3.7080407847320154</c:v>
                </c:pt>
                <c:pt idx="5211">
                  <c:v>3.4521257806171177</c:v>
                </c:pt>
                <c:pt idx="5212">
                  <c:v>3.2208857693952755</c:v>
                </c:pt>
                <c:pt idx="5213">
                  <c:v>3.2040783756753299</c:v>
                </c:pt>
                <c:pt idx="5214">
                  <c:v>3.3673398485984869</c:v>
                </c:pt>
                <c:pt idx="5215">
                  <c:v>3.6345545915758191</c:v>
                </c:pt>
                <c:pt idx="5216">
                  <c:v>3.9298248818352062</c:v>
                </c:pt>
                <c:pt idx="5217">
                  <c:v>4.0460775638852438</c:v>
                </c:pt>
                <c:pt idx="5218">
                  <c:v>4.0904795235498064</c:v>
                </c:pt>
                <c:pt idx="5219">
                  <c:v>4.1571807766395787</c:v>
                </c:pt>
                <c:pt idx="5220">
                  <c:v>4.2224406781990513</c:v>
                </c:pt>
                <c:pt idx="5221">
                  <c:v>4.2856576037148564</c:v>
                </c:pt>
                <c:pt idx="5222">
                  <c:v>4.3288109687671126</c:v>
                </c:pt>
                <c:pt idx="5223">
                  <c:v>4.3583848020361726</c:v>
                </c:pt>
                <c:pt idx="5224">
                  <c:v>4.2273981377810479</c:v>
                </c:pt>
                <c:pt idx="5225">
                  <c:v>4.1642402945343058</c:v>
                </c:pt>
                <c:pt idx="5226">
                  <c:v>4.1166083128083786</c:v>
                </c:pt>
                <c:pt idx="5227">
                  <c:v>3.9118624731066975</c:v>
                </c:pt>
                <c:pt idx="5228">
                  <c:v>3.6155093362140178</c:v>
                </c:pt>
                <c:pt idx="5229">
                  <c:v>3.1878306594620014</c:v>
                </c:pt>
                <c:pt idx="5230">
                  <c:v>2.708417630726855</c:v>
                </c:pt>
                <c:pt idx="5231">
                  <c:v>2.2779866394534305</c:v>
                </c:pt>
                <c:pt idx="5232">
                  <c:v>1.9214702495586997</c:v>
                </c:pt>
                <c:pt idx="5233">
                  <c:v>1.6212390895868112</c:v>
                </c:pt>
                <c:pt idx="5234">
                  <c:v>1.3242285607334932</c:v>
                </c:pt>
                <c:pt idx="5235">
                  <c:v>1.0552757916306095</c:v>
                </c:pt>
                <c:pt idx="5236">
                  <c:v>0.95331908676691668</c:v>
                </c:pt>
                <c:pt idx="5237">
                  <c:v>1.0183965825888572</c:v>
                </c:pt>
                <c:pt idx="5238">
                  <c:v>1.4779541780516796</c:v>
                </c:pt>
                <c:pt idx="5239">
                  <c:v>1.9250230352706206</c:v>
                </c:pt>
                <c:pt idx="5240">
                  <c:v>2.4840259979591917</c:v>
                </c:pt>
                <c:pt idx="5241">
                  <c:v>3.1412750946347567</c:v>
                </c:pt>
                <c:pt idx="5242">
                  <c:v>3.8065105505957169</c:v>
                </c:pt>
                <c:pt idx="5243">
                  <c:v>4.4235756140746023</c:v>
                </c:pt>
                <c:pt idx="5244">
                  <c:v>5.0132919746878368</c:v>
                </c:pt>
                <c:pt idx="5245">
                  <c:v>5.5332007042274594</c:v>
                </c:pt>
                <c:pt idx="5246">
                  <c:v>5.9572943850874074</c:v>
                </c:pt>
                <c:pt idx="5247">
                  <c:v>6.2150187396091319</c:v>
                </c:pt>
                <c:pt idx="5248">
                  <c:v>6.283524812824818</c:v>
                </c:pt>
                <c:pt idx="5249">
                  <c:v>6.2748517638345165</c:v>
                </c:pt>
                <c:pt idx="5250">
                  <c:v>6.3122375257710281</c:v>
                </c:pt>
                <c:pt idx="5251">
                  <c:v>6.2528229459569724</c:v>
                </c:pt>
                <c:pt idx="5252">
                  <c:v>6.172760347176923</c:v>
                </c:pt>
                <c:pt idx="5253">
                  <c:v>6.1333173968249186</c:v>
                </c:pt>
                <c:pt idx="5254">
                  <c:v>6.104234549572948</c:v>
                </c:pt>
                <c:pt idx="5255">
                  <c:v>6.0488964910828456</c:v>
                </c:pt>
                <c:pt idx="5256">
                  <c:v>5.9624400062543756</c:v>
                </c:pt>
                <c:pt idx="5257">
                  <c:v>5.8382514917091806</c:v>
                </c:pt>
                <c:pt idx="5258">
                  <c:v>5.7538024811502106</c:v>
                </c:pt>
                <c:pt idx="5259">
                  <c:v>5.6974878726728662</c:v>
                </c:pt>
                <c:pt idx="5260">
                  <c:v>5.7442088290067597</c:v>
                </c:pt>
                <c:pt idx="5261">
                  <c:v>6.1166715371162166</c:v>
                </c:pt>
                <c:pt idx="5262">
                  <c:v>6.5057237451977326</c:v>
                </c:pt>
                <c:pt idx="5263">
                  <c:v>6.8890924882314106</c:v>
                </c:pt>
                <c:pt idx="5264">
                  <c:v>7.1834782204340941</c:v>
                </c:pt>
                <c:pt idx="5265">
                  <c:v>7.2830557139650489</c:v>
                </c:pt>
                <c:pt idx="5266">
                  <c:v>7.4102176831436779</c:v>
                </c:pt>
                <c:pt idx="5267">
                  <c:v>7.6129766170924835</c:v>
                </c:pt>
                <c:pt idx="5268">
                  <c:v>7.7947725281893465</c:v>
                </c:pt>
                <c:pt idx="5269">
                  <c:v>7.9008658970137056</c:v>
                </c:pt>
                <c:pt idx="5270">
                  <c:v>7.8926071904482606</c:v>
                </c:pt>
                <c:pt idx="5271">
                  <c:v>7.8313204377974754</c:v>
                </c:pt>
                <c:pt idx="5272">
                  <c:v>7.6424845104383099</c:v>
                </c:pt>
                <c:pt idx="5273">
                  <c:v>7.3865457818530755</c:v>
                </c:pt>
                <c:pt idx="5274">
                  <c:v>7.1412308043970159</c:v>
                </c:pt>
                <c:pt idx="5275">
                  <c:v>6.7952482961289391</c:v>
                </c:pt>
                <c:pt idx="5276">
                  <c:v>6.5564897638809496</c:v>
                </c:pt>
                <c:pt idx="5277">
                  <c:v>6.3851702070430569</c:v>
                </c:pt>
                <c:pt idx="5278">
                  <c:v>6.2468026818279156</c:v>
                </c:pt>
                <c:pt idx="5279">
                  <c:v>6.1223198210998415</c:v>
                </c:pt>
                <c:pt idx="5280">
                  <c:v>6.0135007222313996</c:v>
                </c:pt>
                <c:pt idx="5281">
                  <c:v>5.8878735009343277</c:v>
                </c:pt>
                <c:pt idx="5282">
                  <c:v>5.754526414497497</c:v>
                </c:pt>
                <c:pt idx="5283">
                  <c:v>5.6041608362721274</c:v>
                </c:pt>
                <c:pt idx="5284">
                  <c:v>5.5538501771687301</c:v>
                </c:pt>
                <c:pt idx="5285">
                  <c:v>5.6873051178515297</c:v>
                </c:pt>
                <c:pt idx="5286">
                  <c:v>5.7887706605044578</c:v>
                </c:pt>
                <c:pt idx="5287">
                  <c:v>5.9964965910656831</c:v>
                </c:pt>
                <c:pt idx="5288">
                  <c:v>6.3341926218642115</c:v>
                </c:pt>
                <c:pt idx="5289">
                  <c:v>6.7737761791600368</c:v>
                </c:pt>
                <c:pt idx="5290">
                  <c:v>7.1523631374584582</c:v>
                </c:pt>
                <c:pt idx="5291">
                  <c:v>7.3941966053058312</c:v>
                </c:pt>
                <c:pt idx="5292">
                  <c:v>7.5103663804281053</c:v>
                </c:pt>
                <c:pt idx="5293">
                  <c:v>7.5196237354333491</c:v>
                </c:pt>
                <c:pt idx="5294">
                  <c:v>7.4302745126540053</c:v>
                </c:pt>
                <c:pt idx="5295">
                  <c:v>7.2707193714422225</c:v>
                </c:pt>
                <c:pt idx="5296">
                  <c:v>6.9412120599755394</c:v>
                </c:pt>
                <c:pt idx="5297">
                  <c:v>6.5509867592377899</c:v>
                </c:pt>
                <c:pt idx="5298">
                  <c:v>6.1739702455042718</c:v>
                </c:pt>
                <c:pt idx="5299">
                  <c:v>5.7900229781762613</c:v>
                </c:pt>
                <c:pt idx="5300">
                  <c:v>5.4134131915427437</c:v>
                </c:pt>
                <c:pt idx="5301">
                  <c:v>5.08458533402335</c:v>
                </c:pt>
                <c:pt idx="5302">
                  <c:v>4.9218478428415446</c:v>
                </c:pt>
                <c:pt idx="5303">
                  <c:v>4.8632043669065332</c:v>
                </c:pt>
                <c:pt idx="5304">
                  <c:v>4.8527429703001248</c:v>
                </c:pt>
                <c:pt idx="5305">
                  <c:v>4.856102178656081</c:v>
                </c:pt>
                <c:pt idx="5306">
                  <c:v>4.8292401809288963</c:v>
                </c:pt>
                <c:pt idx="5307">
                  <c:v>4.766577095235089</c:v>
                </c:pt>
                <c:pt idx="5308">
                  <c:v>4.6022184207378389</c:v>
                </c:pt>
                <c:pt idx="5309">
                  <c:v>4.5620035031718222</c:v>
                </c:pt>
                <c:pt idx="5310">
                  <c:v>4.379904888762935</c:v>
                </c:pt>
                <c:pt idx="5311">
                  <c:v>4.251216845179874</c:v>
                </c:pt>
                <c:pt idx="5312">
                  <c:v>4.2775284782039904</c:v>
                </c:pt>
                <c:pt idx="5313">
                  <c:v>4.3064599462086175</c:v>
                </c:pt>
                <c:pt idx="5314">
                  <c:v>4.36904203941193</c:v>
                </c:pt>
                <c:pt idx="5315">
                  <c:v>4.4538628579564605</c:v>
                </c:pt>
                <c:pt idx="5316">
                  <c:v>4.4901011730359723</c:v>
                </c:pt>
                <c:pt idx="5317">
                  <c:v>4.4502394829973255</c:v>
                </c:pt>
                <c:pt idx="5318">
                  <c:v>4.3039484787866122</c:v>
                </c:pt>
                <c:pt idx="5319">
                  <c:v>4.2128420618167839</c:v>
                </c:pt>
                <c:pt idx="5320">
                  <c:v>4.1127290825032725</c:v>
                </c:pt>
                <c:pt idx="5321">
                  <c:v>3.9671898542789896</c:v>
                </c:pt>
                <c:pt idx="5322">
                  <c:v>3.7618335904004847</c:v>
                </c:pt>
                <c:pt idx="5323">
                  <c:v>3.4836523935285779</c:v>
                </c:pt>
                <c:pt idx="5324">
                  <c:v>3.2803716408910653</c:v>
                </c:pt>
                <c:pt idx="5325">
                  <c:v>3.0129097007158707</c:v>
                </c:pt>
                <c:pt idx="5326">
                  <c:v>2.7780706376062865</c:v>
                </c:pt>
                <c:pt idx="5327">
                  <c:v>2.6671164151637061</c:v>
                </c:pt>
                <c:pt idx="5328">
                  <c:v>2.6110245975700508</c:v>
                </c:pt>
                <c:pt idx="5329">
                  <c:v>2.5207921461528082</c:v>
                </c:pt>
                <c:pt idx="5330">
                  <c:v>2.385352240764111</c:v>
                </c:pt>
                <c:pt idx="5331">
                  <c:v>2.3095336966029518</c:v>
                </c:pt>
                <c:pt idx="5332">
                  <c:v>2.3833025793449307</c:v>
                </c:pt>
                <c:pt idx="5333">
                  <c:v>2.5346908659815672</c:v>
                </c:pt>
                <c:pt idx="5334">
                  <c:v>2.7284501911406158</c:v>
                </c:pt>
                <c:pt idx="5335">
                  <c:v>3.028868600534671</c:v>
                </c:pt>
                <c:pt idx="5336">
                  <c:v>3.3220262028085839</c:v>
                </c:pt>
                <c:pt idx="5337">
                  <c:v>3.5829171480441082</c:v>
                </c:pt>
                <c:pt idx="5338">
                  <c:v>3.8059440672046723</c:v>
                </c:pt>
                <c:pt idx="5339">
                  <c:v>4.1836245711841009</c:v>
                </c:pt>
                <c:pt idx="5340">
                  <c:v>4.7920007400278166</c:v>
                </c:pt>
                <c:pt idx="5341">
                  <c:v>5.4415046456590295</c:v>
                </c:pt>
                <c:pt idx="5342">
                  <c:v>5.9400438447131894</c:v>
                </c:pt>
                <c:pt idx="5343">
                  <c:v>6.2800549268063399</c:v>
                </c:pt>
                <c:pt idx="5344">
                  <c:v>6.3080149337762217</c:v>
                </c:pt>
                <c:pt idx="5345">
                  <c:v>6.0707924578067285</c:v>
                </c:pt>
                <c:pt idx="5346">
                  <c:v>5.698681668760269</c:v>
                </c:pt>
                <c:pt idx="5347">
                  <c:v>5.2370440854260236</c:v>
                </c:pt>
                <c:pt idx="5348">
                  <c:v>4.8126434644026856</c:v>
                </c:pt>
                <c:pt idx="5349">
                  <c:v>4.5900563206026526</c:v>
                </c:pt>
                <c:pt idx="5350">
                  <c:v>4.5358223113045915</c:v>
                </c:pt>
                <c:pt idx="5351">
                  <c:v>4.6307576151013015</c:v>
                </c:pt>
                <c:pt idx="5352">
                  <c:v>4.7836619678728667</c:v>
                </c:pt>
                <c:pt idx="5353">
                  <c:v>4.9761527239542875</c:v>
                </c:pt>
                <c:pt idx="5354">
                  <c:v>5.1616189018298142</c:v>
                </c:pt>
                <c:pt idx="5355">
                  <c:v>5.1732240395685869</c:v>
                </c:pt>
                <c:pt idx="5356">
                  <c:v>5.1898127749397185</c:v>
                </c:pt>
                <c:pt idx="5357">
                  <c:v>5.4683695329379942</c:v>
                </c:pt>
                <c:pt idx="5358">
                  <c:v>5.8072167377971473</c:v>
                </c:pt>
                <c:pt idx="5359">
                  <c:v>6.2473437140725512</c:v>
                </c:pt>
                <c:pt idx="5360">
                  <c:v>6.8947220770639737</c:v>
                </c:pt>
                <c:pt idx="5361">
                  <c:v>7.2798127150861758</c:v>
                </c:pt>
                <c:pt idx="5362">
                  <c:v>7.4139338282054696</c:v>
                </c:pt>
                <c:pt idx="5363">
                  <c:v>7.4312134981046301</c:v>
                </c:pt>
                <c:pt idx="5364">
                  <c:v>7.3538736782647707</c:v>
                </c:pt>
                <c:pt idx="5365">
                  <c:v>7.2063504405796452</c:v>
                </c:pt>
                <c:pt idx="5366">
                  <c:v>6.9940917107806087</c:v>
                </c:pt>
                <c:pt idx="5367">
                  <c:v>6.776404418731679</c:v>
                </c:pt>
                <c:pt idx="5368">
                  <c:v>6.3192522948394823</c:v>
                </c:pt>
                <c:pt idx="5369">
                  <c:v>5.8045797983014484</c:v>
                </c:pt>
                <c:pt idx="5370">
                  <c:v>5.3585272180999848</c:v>
                </c:pt>
                <c:pt idx="5371">
                  <c:v>4.8852197029440401</c:v>
                </c:pt>
                <c:pt idx="5372">
                  <c:v>4.4942541117292576</c:v>
                </c:pt>
                <c:pt idx="5373">
                  <c:v>4.3295733312334193</c:v>
                </c:pt>
                <c:pt idx="5374">
                  <c:v>4.3391091960178985</c:v>
                </c:pt>
                <c:pt idx="5375">
                  <c:v>4.5257326996108782</c:v>
                </c:pt>
                <c:pt idx="5376">
                  <c:v>4.8406702917790749</c:v>
                </c:pt>
                <c:pt idx="5377">
                  <c:v>5.1616043535591123</c:v>
                </c:pt>
                <c:pt idx="5378">
                  <c:v>5.3243591728137156</c:v>
                </c:pt>
                <c:pt idx="5379">
                  <c:v>5.1622043357615706</c:v>
                </c:pt>
                <c:pt idx="5380">
                  <c:v>4.8010076075848422</c:v>
                </c:pt>
                <c:pt idx="5381">
                  <c:v>4.5645217477635738</c:v>
                </c:pt>
                <c:pt idx="5382">
                  <c:v>4.3824298874789758</c:v>
                </c:pt>
                <c:pt idx="5383">
                  <c:v>4.2759905491643089</c:v>
                </c:pt>
                <c:pt idx="5384">
                  <c:v>4.1868242438603609</c:v>
                </c:pt>
                <c:pt idx="5385">
                  <c:v>4.2051742918105237</c:v>
                </c:pt>
                <c:pt idx="5386">
                  <c:v>4.3319630595591914</c:v>
                </c:pt>
                <c:pt idx="5387">
                  <c:v>4.5519128247815273</c:v>
                </c:pt>
                <c:pt idx="5388">
                  <c:v>4.7725200871423947</c:v>
                </c:pt>
                <c:pt idx="5389">
                  <c:v>4.9202363370810414</c:v>
                </c:pt>
                <c:pt idx="5390">
                  <c:v>4.9809418819350393</c:v>
                </c:pt>
                <c:pt idx="5391">
                  <c:v>4.8349932635425841</c:v>
                </c:pt>
                <c:pt idx="5392">
                  <c:v>4.4962856043795698</c:v>
                </c:pt>
                <c:pt idx="5393">
                  <c:v>4.2785307414053095</c:v>
                </c:pt>
                <c:pt idx="5394">
                  <c:v>4.1021473252518588</c:v>
                </c:pt>
                <c:pt idx="5395">
                  <c:v>3.819056686876888</c:v>
                </c:pt>
                <c:pt idx="5396">
                  <c:v>3.4884108340859217</c:v>
                </c:pt>
                <c:pt idx="5397">
                  <c:v>3.2725531222261006</c:v>
                </c:pt>
                <c:pt idx="5398">
                  <c:v>3.0739390365071606</c:v>
                </c:pt>
                <c:pt idx="5399">
                  <c:v>2.8963937094692898</c:v>
                </c:pt>
                <c:pt idx="5400">
                  <c:v>2.8046332348934011</c:v>
                </c:pt>
                <c:pt idx="5401">
                  <c:v>2.9000534334539632</c:v>
                </c:pt>
                <c:pt idx="5402">
                  <c:v>3.1160946821333653</c:v>
                </c:pt>
                <c:pt idx="5403">
                  <c:v>3.2711594343609942</c:v>
                </c:pt>
                <c:pt idx="5404">
                  <c:v>3.2795065172094118</c:v>
                </c:pt>
                <c:pt idx="5405">
                  <c:v>3.4112805656845668</c:v>
                </c:pt>
                <c:pt idx="5406">
                  <c:v>3.6947762063855394</c:v>
                </c:pt>
                <c:pt idx="5407">
                  <c:v>4.0693401764095922</c:v>
                </c:pt>
                <c:pt idx="5408">
                  <c:v>4.4911184965567506</c:v>
                </c:pt>
                <c:pt idx="5409">
                  <c:v>4.8124182970430844</c:v>
                </c:pt>
                <c:pt idx="5410">
                  <c:v>5.1269948564791381</c:v>
                </c:pt>
                <c:pt idx="5411">
                  <c:v>5.4905190563862467</c:v>
                </c:pt>
                <c:pt idx="5412">
                  <c:v>5.8813576054998764</c:v>
                </c:pt>
                <c:pt idx="5413">
                  <c:v>6.2333257564507178</c:v>
                </c:pt>
                <c:pt idx="5414">
                  <c:v>6.4428110445406217</c:v>
                </c:pt>
                <c:pt idx="5415">
                  <c:v>6.3811451691173424</c:v>
                </c:pt>
                <c:pt idx="5416">
                  <c:v>5.869327603985754</c:v>
                </c:pt>
                <c:pt idx="5417">
                  <c:v>5.5315577854394231</c:v>
                </c:pt>
                <c:pt idx="5418">
                  <c:v>5.2159556341993127</c:v>
                </c:pt>
                <c:pt idx="5419">
                  <c:v>4.8344380833525156</c:v>
                </c:pt>
                <c:pt idx="5420">
                  <c:v>4.4593701747628645</c:v>
                </c:pt>
                <c:pt idx="5421">
                  <c:v>4.3768007356353573</c:v>
                </c:pt>
                <c:pt idx="5422">
                  <c:v>4.472080576975328</c:v>
                </c:pt>
                <c:pt idx="5423">
                  <c:v>4.6393291372144274</c:v>
                </c:pt>
                <c:pt idx="5424">
                  <c:v>4.7775813992814413</c:v>
                </c:pt>
                <c:pt idx="5425">
                  <c:v>4.7840324883678633</c:v>
                </c:pt>
                <c:pt idx="5426">
                  <c:v>4.8263349535027498</c:v>
                </c:pt>
                <c:pt idx="5427">
                  <c:v>4.7989697835978999</c:v>
                </c:pt>
                <c:pt idx="5428">
                  <c:v>4.5339348615759407</c:v>
                </c:pt>
                <c:pt idx="5429">
                  <c:v>4.5397593679266581</c:v>
                </c:pt>
                <c:pt idx="5430">
                  <c:v>4.8987046048311296</c:v>
                </c:pt>
                <c:pt idx="5431">
                  <c:v>5.4259227418578408</c:v>
                </c:pt>
                <c:pt idx="5432">
                  <c:v>5.9269416534691057</c:v>
                </c:pt>
                <c:pt idx="5433">
                  <c:v>6.2539907762986902</c:v>
                </c:pt>
                <c:pt idx="5434">
                  <c:v>6.5481671161953123</c:v>
                </c:pt>
                <c:pt idx="5435">
                  <c:v>6.8115830574077183</c:v>
                </c:pt>
                <c:pt idx="5436">
                  <c:v>6.9671039061704469</c:v>
                </c:pt>
                <c:pt idx="5437">
                  <c:v>6.918066407888932</c:v>
                </c:pt>
                <c:pt idx="5438">
                  <c:v>6.6589400537295891</c:v>
                </c:pt>
                <c:pt idx="5439">
                  <c:v>6.2262785500409308</c:v>
                </c:pt>
                <c:pt idx="5440">
                  <c:v>5.6175933193841052</c:v>
                </c:pt>
                <c:pt idx="5441">
                  <c:v>5.337516165908573</c:v>
                </c:pt>
                <c:pt idx="5442">
                  <c:v>5.0634377134899085</c:v>
                </c:pt>
                <c:pt idx="5443">
                  <c:v>4.7617585597561387</c:v>
                </c:pt>
                <c:pt idx="5444">
                  <c:v>4.5297606657326499</c:v>
                </c:pt>
                <c:pt idx="5445">
                  <c:v>4.5853668226773561</c:v>
                </c:pt>
                <c:pt idx="5446">
                  <c:v>4.7250327633938811</c:v>
                </c:pt>
                <c:pt idx="5447">
                  <c:v>4.8002778380885731</c:v>
                </c:pt>
                <c:pt idx="5448">
                  <c:v>4.7860104375988826</c:v>
                </c:pt>
                <c:pt idx="5449">
                  <c:v>4.7050980229560642</c:v>
                </c:pt>
                <c:pt idx="5450">
                  <c:v>4.5949450641713865</c:v>
                </c:pt>
                <c:pt idx="5451">
                  <c:v>4.388137434827093</c:v>
                </c:pt>
                <c:pt idx="5452">
                  <c:v>4.1017465208536548</c:v>
                </c:pt>
                <c:pt idx="5453">
                  <c:v>4.0533912677417483</c:v>
                </c:pt>
                <c:pt idx="5454">
                  <c:v>4.1877205668363278</c:v>
                </c:pt>
                <c:pt idx="5455">
                  <c:v>4.536861061755868</c:v>
                </c:pt>
                <c:pt idx="5456">
                  <c:v>4.8887812675621172</c:v>
                </c:pt>
                <c:pt idx="5457">
                  <c:v>5.235754494607999</c:v>
                </c:pt>
                <c:pt idx="5458">
                  <c:v>5.548674530038344</c:v>
                </c:pt>
                <c:pt idx="5459">
                  <c:v>5.8597621983071049</c:v>
                </c:pt>
                <c:pt idx="5460">
                  <c:v>6.1419948405578362</c:v>
                </c:pt>
                <c:pt idx="5461">
                  <c:v>6.3141836034297354</c:v>
                </c:pt>
                <c:pt idx="5462">
                  <c:v>6.2869792601027008</c:v>
                </c:pt>
                <c:pt idx="5463">
                  <c:v>5.9924093766972311</c:v>
                </c:pt>
                <c:pt idx="5464">
                  <c:v>5.3324612269684195</c:v>
                </c:pt>
                <c:pt idx="5465">
                  <c:v>4.9897422736542172</c:v>
                </c:pt>
                <c:pt idx="5466">
                  <c:v>4.5679291609240407</c:v>
                </c:pt>
                <c:pt idx="5467">
                  <c:v>4.0410786799712204</c:v>
                </c:pt>
                <c:pt idx="5468">
                  <c:v>3.5124842875274407</c:v>
                </c:pt>
                <c:pt idx="5469">
                  <c:v>3.1275218690514612</c:v>
                </c:pt>
                <c:pt idx="5470">
                  <c:v>2.9054373086308782</c:v>
                </c:pt>
                <c:pt idx="5471">
                  <c:v>2.782108760382263</c:v>
                </c:pt>
                <c:pt idx="5472">
                  <c:v>2.638143499469134</c:v>
                </c:pt>
                <c:pt idx="5473">
                  <c:v>2.5805804968355357</c:v>
                </c:pt>
                <c:pt idx="5474">
                  <c:v>2.5289007145823028</c:v>
                </c:pt>
                <c:pt idx="5475">
                  <c:v>2.3110369997606357</c:v>
                </c:pt>
                <c:pt idx="5476">
                  <c:v>2.0368815962751974</c:v>
                </c:pt>
                <c:pt idx="5477">
                  <c:v>1.8468383061394751</c:v>
                </c:pt>
                <c:pt idx="5478">
                  <c:v>1.7269862562585845</c:v>
                </c:pt>
                <c:pt idx="5479">
                  <c:v>1.6368159278889363</c:v>
                </c:pt>
                <c:pt idx="5480">
                  <c:v>1.7137407449633164</c:v>
                </c:pt>
                <c:pt idx="5481">
                  <c:v>1.9315113726115198</c:v>
                </c:pt>
                <c:pt idx="5482">
                  <c:v>2.2862011467303835</c:v>
                </c:pt>
                <c:pt idx="5483">
                  <c:v>2.6843136403992847</c:v>
                </c:pt>
                <c:pt idx="5484">
                  <c:v>3.0692503893147762</c:v>
                </c:pt>
                <c:pt idx="5485">
                  <c:v>3.3137024409789642</c:v>
                </c:pt>
                <c:pt idx="5486">
                  <c:v>3.3420701669130981</c:v>
                </c:pt>
                <c:pt idx="5487">
                  <c:v>3.2713262343680545</c:v>
                </c:pt>
                <c:pt idx="5488">
                  <c:v>3.112212764862345</c:v>
                </c:pt>
                <c:pt idx="5489">
                  <c:v>2.9637181326020001</c:v>
                </c:pt>
                <c:pt idx="5490">
                  <c:v>2.7193022446596551</c:v>
                </c:pt>
                <c:pt idx="5491">
                  <c:v>2.3481725209307704</c:v>
                </c:pt>
                <c:pt idx="5492">
                  <c:v>1.9806377447554651</c:v>
                </c:pt>
                <c:pt idx="5493">
                  <c:v>1.5141068981388202</c:v>
                </c:pt>
                <c:pt idx="5494">
                  <c:v>1.077358748882999</c:v>
                </c:pt>
                <c:pt idx="5495">
                  <c:v>0.83880440438365478</c:v>
                </c:pt>
                <c:pt idx="5496">
                  <c:v>0.80062322241904882</c:v>
                </c:pt>
                <c:pt idx="5497">
                  <c:v>0.92753428845015429</c:v>
                </c:pt>
                <c:pt idx="5498">
                  <c:v>1.0809211761302533</c:v>
                </c:pt>
                <c:pt idx="5499">
                  <c:v>1.0046211051204723</c:v>
                </c:pt>
                <c:pt idx="5500">
                  <c:v>0.76467604981652892</c:v>
                </c:pt>
                <c:pt idx="5501">
                  <c:v>0.42281495536884789</c:v>
                </c:pt>
                <c:pt idx="5502">
                  <c:v>0.3905445582989675</c:v>
                </c:pt>
                <c:pt idx="5503">
                  <c:v>0.50544777150511677</c:v>
                </c:pt>
                <c:pt idx="5504">
                  <c:v>0.73004861889803829</c:v>
                </c:pt>
                <c:pt idx="5505">
                  <c:v>0.93258593572540927</c:v>
                </c:pt>
                <c:pt idx="5506">
                  <c:v>1.2108353162355137</c:v>
                </c:pt>
                <c:pt idx="5507">
                  <c:v>1.5571653323391144</c:v>
                </c:pt>
                <c:pt idx="5508">
                  <c:v>1.8672873083981971</c:v>
                </c:pt>
                <c:pt idx="5509">
                  <c:v>2.1165600860808316</c:v>
                </c:pt>
                <c:pt idx="5510">
                  <c:v>2.3142364279136194</c:v>
                </c:pt>
                <c:pt idx="5511">
                  <c:v>2.5894819275472423</c:v>
                </c:pt>
                <c:pt idx="5512">
                  <c:v>3.093378584933312</c:v>
                </c:pt>
                <c:pt idx="5513">
                  <c:v>3.5018840760782699</c:v>
                </c:pt>
                <c:pt idx="5514">
                  <c:v>3.6156953723009795</c:v>
                </c:pt>
                <c:pt idx="5515">
                  <c:v>3.5110875663427406</c:v>
                </c:pt>
                <c:pt idx="5516">
                  <c:v>3.2417145212432108</c:v>
                </c:pt>
                <c:pt idx="5517">
                  <c:v>2.8035975633971364</c:v>
                </c:pt>
                <c:pt idx="5518">
                  <c:v>2.3703249365328771</c:v>
                </c:pt>
                <c:pt idx="5519">
                  <c:v>2.0677498911650023</c:v>
                </c:pt>
                <c:pt idx="5520">
                  <c:v>1.9072474624933711</c:v>
                </c:pt>
                <c:pt idx="5521">
                  <c:v>1.8452888164138543</c:v>
                </c:pt>
                <c:pt idx="5522">
                  <c:v>1.8332445401982416</c:v>
                </c:pt>
                <c:pt idx="5523">
                  <c:v>1.8510367675315278</c:v>
                </c:pt>
                <c:pt idx="5524">
                  <c:v>1.8990487683010484</c:v>
                </c:pt>
                <c:pt idx="5525">
                  <c:v>1.826977328497019</c:v>
                </c:pt>
                <c:pt idx="5526">
                  <c:v>2.0974219672173464</c:v>
                </c:pt>
                <c:pt idx="5527">
                  <c:v>2.483305634737321</c:v>
                </c:pt>
                <c:pt idx="5528">
                  <c:v>2.7171516729670615</c:v>
                </c:pt>
                <c:pt idx="5529">
                  <c:v>3.0307049339230225</c:v>
                </c:pt>
                <c:pt idx="5530">
                  <c:v>3.5247685237897981</c:v>
                </c:pt>
                <c:pt idx="5531">
                  <c:v>4.1814595449042526</c:v>
                </c:pt>
                <c:pt idx="5532">
                  <c:v>4.8686707249166687</c:v>
                </c:pt>
                <c:pt idx="5533">
                  <c:v>5.4665814523898311</c:v>
                </c:pt>
                <c:pt idx="5534">
                  <c:v>5.8555961785469135</c:v>
                </c:pt>
                <c:pt idx="5535">
                  <c:v>5.8423758260821561</c:v>
                </c:pt>
                <c:pt idx="5536">
                  <c:v>5.5382859156151332</c:v>
                </c:pt>
                <c:pt idx="5537">
                  <c:v>5.2988278095247985</c:v>
                </c:pt>
                <c:pt idx="5538">
                  <c:v>5.0091129565779324</c:v>
                </c:pt>
                <c:pt idx="5539">
                  <c:v>4.6690685028282219</c:v>
                </c:pt>
                <c:pt idx="5540">
                  <c:v>4.3921080628968205</c:v>
                </c:pt>
                <c:pt idx="5541">
                  <c:v>4.5137304951881259</c:v>
                </c:pt>
                <c:pt idx="5542">
                  <c:v>4.7867659338670263</c:v>
                </c:pt>
                <c:pt idx="5543">
                  <c:v>5.0891407566456763</c:v>
                </c:pt>
                <c:pt idx="5544">
                  <c:v>5.3846788432808133</c:v>
                </c:pt>
                <c:pt idx="5545">
                  <c:v>5.6783023187502915</c:v>
                </c:pt>
                <c:pt idx="5546">
                  <c:v>6.0106217209795041</c:v>
                </c:pt>
                <c:pt idx="5547">
                  <c:v>6.3387702440680158</c:v>
                </c:pt>
                <c:pt idx="5548">
                  <c:v>6.733995636781164</c:v>
                </c:pt>
                <c:pt idx="5549">
                  <c:v>7.3377117615023586</c:v>
                </c:pt>
                <c:pt idx="5550">
                  <c:v>7.7756738964603516</c:v>
                </c:pt>
                <c:pt idx="5551">
                  <c:v>8.1538184201861252</c:v>
                </c:pt>
                <c:pt idx="5552">
                  <c:v>8.4249790019546182</c:v>
                </c:pt>
                <c:pt idx="5553">
                  <c:v>8.4819326083093713</c:v>
                </c:pt>
                <c:pt idx="5554">
                  <c:v>8.3256936409772386</c:v>
                </c:pt>
                <c:pt idx="5555">
                  <c:v>8.1052960830819636</c:v>
                </c:pt>
                <c:pt idx="5556">
                  <c:v>7.8600688623948987</c:v>
                </c:pt>
                <c:pt idx="5557">
                  <c:v>7.6213795205857444</c:v>
                </c:pt>
                <c:pt idx="5558">
                  <c:v>7.4051103421412314</c:v>
                </c:pt>
                <c:pt idx="5559">
                  <c:v>7.2090650707805093</c:v>
                </c:pt>
                <c:pt idx="5560">
                  <c:v>6.9974348565322142</c:v>
                </c:pt>
                <c:pt idx="5561">
                  <c:v>6.8791751195414044</c:v>
                </c:pt>
                <c:pt idx="5562">
                  <c:v>6.7552095832966765</c:v>
                </c:pt>
                <c:pt idx="5563">
                  <c:v>6.5080312029903888</c:v>
                </c:pt>
                <c:pt idx="5564">
                  <c:v>6.2019456824614876</c:v>
                </c:pt>
                <c:pt idx="5565">
                  <c:v>5.9480207582203102</c:v>
                </c:pt>
                <c:pt idx="5566">
                  <c:v>5.7102794928911624</c:v>
                </c:pt>
                <c:pt idx="5567">
                  <c:v>5.508981552739872</c:v>
                </c:pt>
                <c:pt idx="5568">
                  <c:v>5.3847193824584902</c:v>
                </c:pt>
                <c:pt idx="5569">
                  <c:v>5.3036071656353636</c:v>
                </c:pt>
                <c:pt idx="5570">
                  <c:v>5.2002081381588328</c:v>
                </c:pt>
                <c:pt idx="5571">
                  <c:v>5.0871830959361954</c:v>
                </c:pt>
                <c:pt idx="5572">
                  <c:v>4.9657430913916256</c:v>
                </c:pt>
                <c:pt idx="5573">
                  <c:v>5.0150804354279259</c:v>
                </c:pt>
                <c:pt idx="5574">
                  <c:v>5.100279086249885</c:v>
                </c:pt>
                <c:pt idx="5575">
                  <c:v>5.2885305005137466</c:v>
                </c:pt>
                <c:pt idx="5576">
                  <c:v>5.5242225019308737</c:v>
                </c:pt>
                <c:pt idx="5577">
                  <c:v>5.713782028419768</c:v>
                </c:pt>
                <c:pt idx="5578">
                  <c:v>5.92623902647306</c:v>
                </c:pt>
                <c:pt idx="5579">
                  <c:v>6.1575701091096446</c:v>
                </c:pt>
                <c:pt idx="5580">
                  <c:v>6.347226792755257</c:v>
                </c:pt>
                <c:pt idx="5581">
                  <c:v>6.4632428002427744</c:v>
                </c:pt>
                <c:pt idx="5582">
                  <c:v>6.4969183559700108</c:v>
                </c:pt>
                <c:pt idx="5583">
                  <c:v>6.4461758152851347</c:v>
                </c:pt>
                <c:pt idx="5584">
                  <c:v>6.1271075464000582</c:v>
                </c:pt>
                <c:pt idx="5585">
                  <c:v>5.8692171850241062</c:v>
                </c:pt>
                <c:pt idx="5586">
                  <c:v>5.6575937847670614</c:v>
                </c:pt>
                <c:pt idx="5587">
                  <c:v>5.3298160912765882</c:v>
                </c:pt>
                <c:pt idx="5588">
                  <c:v>4.9385611710693151</c:v>
                </c:pt>
                <c:pt idx="5589">
                  <c:v>4.6386605837952519</c:v>
                </c:pt>
                <c:pt idx="5590">
                  <c:v>4.5290433007750641</c:v>
                </c:pt>
                <c:pt idx="5591">
                  <c:v>4.5961986613772785</c:v>
                </c:pt>
                <c:pt idx="5592">
                  <c:v>4.7903116546975513</c:v>
                </c:pt>
                <c:pt idx="5593">
                  <c:v>4.9669916627235082</c:v>
                </c:pt>
                <c:pt idx="5594">
                  <c:v>5.1051624095734338</c:v>
                </c:pt>
                <c:pt idx="5595">
                  <c:v>5.2069922650080978</c:v>
                </c:pt>
                <c:pt idx="5596">
                  <c:v>5.2183820559418859</c:v>
                </c:pt>
                <c:pt idx="5597">
                  <c:v>5.3180163449214763</c:v>
                </c:pt>
                <c:pt idx="5598">
                  <c:v>5.3583979167250471</c:v>
                </c:pt>
                <c:pt idx="5599">
                  <c:v>5.442626726059518</c:v>
                </c:pt>
                <c:pt idx="5600">
                  <c:v>5.5620925536280232</c:v>
                </c:pt>
                <c:pt idx="5601">
                  <c:v>5.6676762569395054</c:v>
                </c:pt>
                <c:pt idx="5602">
                  <c:v>5.8514238913451591</c:v>
                </c:pt>
                <c:pt idx="5603">
                  <c:v>6.1259939586667462</c:v>
                </c:pt>
                <c:pt idx="5604">
                  <c:v>6.410683098345852</c:v>
                </c:pt>
                <c:pt idx="5605">
                  <c:v>6.6193349132108263</c:v>
                </c:pt>
                <c:pt idx="5606">
                  <c:v>6.639798417264716</c:v>
                </c:pt>
                <c:pt idx="5607">
                  <c:v>6.5088447518964383</c:v>
                </c:pt>
                <c:pt idx="5608">
                  <c:v>6.0950672296221473</c:v>
                </c:pt>
                <c:pt idx="5609">
                  <c:v>5.7126680382372292</c:v>
                </c:pt>
                <c:pt idx="5610">
                  <c:v>5.3554075130089727</c:v>
                </c:pt>
                <c:pt idx="5611">
                  <c:v>4.9923021143686279</c:v>
                </c:pt>
                <c:pt idx="5612">
                  <c:v>4.7328087242962162</c:v>
                </c:pt>
                <c:pt idx="5613">
                  <c:v>4.7298003935127735</c:v>
                </c:pt>
                <c:pt idx="5614">
                  <c:v>4.828971345514427</c:v>
                </c:pt>
                <c:pt idx="5615">
                  <c:v>4.9411341407469846</c:v>
                </c:pt>
                <c:pt idx="5616">
                  <c:v>5.05680201759826</c:v>
                </c:pt>
                <c:pt idx="5617">
                  <c:v>5.1650454453376957</c:v>
                </c:pt>
                <c:pt idx="5618">
                  <c:v>5.2501190071254458</c:v>
                </c:pt>
                <c:pt idx="5619">
                  <c:v>5.2216782249827975</c:v>
                </c:pt>
                <c:pt idx="5620">
                  <c:v>5.093817704232821</c:v>
                </c:pt>
                <c:pt idx="5621">
                  <c:v>5.2308141615230594</c:v>
                </c:pt>
                <c:pt idx="5622">
                  <c:v>5.6232487144591268</c:v>
                </c:pt>
                <c:pt idx="5623">
                  <c:v>6.0407911792175568</c:v>
                </c:pt>
                <c:pt idx="5624">
                  <c:v>6.3897199036488637</c:v>
                </c:pt>
                <c:pt idx="5625">
                  <c:v>6.7703415298403016</c:v>
                </c:pt>
                <c:pt idx="5626">
                  <c:v>6.9931283578938679</c:v>
                </c:pt>
                <c:pt idx="5627">
                  <c:v>7.1022937710654057</c:v>
                </c:pt>
                <c:pt idx="5628">
                  <c:v>7.1430299343791974</c:v>
                </c:pt>
                <c:pt idx="5629">
                  <c:v>7.1962100674823759</c:v>
                </c:pt>
                <c:pt idx="5630">
                  <c:v>7.1709075789331767</c:v>
                </c:pt>
                <c:pt idx="5631">
                  <c:v>6.971360961777525</c:v>
                </c:pt>
                <c:pt idx="5632">
                  <c:v>6.5981787595757853</c:v>
                </c:pt>
                <c:pt idx="5633">
                  <c:v>6.5488234576982851</c:v>
                </c:pt>
                <c:pt idx="5634">
                  <c:v>6.4059563424511428</c:v>
                </c:pt>
                <c:pt idx="5635">
                  <c:v>6.0844747652235043</c:v>
                </c:pt>
                <c:pt idx="5636">
                  <c:v>5.6770349084321587</c:v>
                </c:pt>
                <c:pt idx="5637">
                  <c:v>5.3314468364034626</c:v>
                </c:pt>
                <c:pt idx="5638">
                  <c:v>5.0218058241235273</c:v>
                </c:pt>
                <c:pt idx="5639">
                  <c:v>4.789001739524263</c:v>
                </c:pt>
                <c:pt idx="5640">
                  <c:v>4.6756751605529896</c:v>
                </c:pt>
                <c:pt idx="5641">
                  <c:v>4.6465469552086169</c:v>
                </c:pt>
                <c:pt idx="5642">
                  <c:v>4.6054896924359925</c:v>
                </c:pt>
                <c:pt idx="5643">
                  <c:v>4.4457174689864392</c:v>
                </c:pt>
                <c:pt idx="5644">
                  <c:v>4.2827009798659255</c:v>
                </c:pt>
                <c:pt idx="5645">
                  <c:v>4.4180550607555951</c:v>
                </c:pt>
                <c:pt idx="5646">
                  <c:v>4.6445202112770678</c:v>
                </c:pt>
                <c:pt idx="5647">
                  <c:v>4.9634976664045753</c:v>
                </c:pt>
                <c:pt idx="5648">
                  <c:v>5.2166948192100646</c:v>
                </c:pt>
                <c:pt idx="5649">
                  <c:v>5.3929391880849336</c:v>
                </c:pt>
                <c:pt idx="5650">
                  <c:v>5.5563146438603921</c:v>
                </c:pt>
                <c:pt idx="5651">
                  <c:v>5.7470473718140243</c:v>
                </c:pt>
                <c:pt idx="5652">
                  <c:v>5.9284833790768836</c:v>
                </c:pt>
                <c:pt idx="5653">
                  <c:v>6.00546203845985</c:v>
                </c:pt>
                <c:pt idx="5654">
                  <c:v>5.9098310955075242</c:v>
                </c:pt>
                <c:pt idx="5655">
                  <c:v>5.6670920066965369</c:v>
                </c:pt>
                <c:pt idx="5656">
                  <c:v>5.2837713746747328</c:v>
                </c:pt>
                <c:pt idx="5657">
                  <c:v>5.1214635057073021</c:v>
                </c:pt>
                <c:pt idx="5658">
                  <c:v>4.959046418695868</c:v>
                </c:pt>
                <c:pt idx="5659">
                  <c:v>4.7628202301430855</c:v>
                </c:pt>
                <c:pt idx="5660">
                  <c:v>4.5709923158758485</c:v>
                </c:pt>
                <c:pt idx="5661">
                  <c:v>4.5068854286855409</c:v>
                </c:pt>
                <c:pt idx="5662">
                  <c:v>4.427612923705726</c:v>
                </c:pt>
                <c:pt idx="5663">
                  <c:v>4.3662593927944107</c:v>
                </c:pt>
                <c:pt idx="5664">
                  <c:v>4.2713551243004746</c:v>
                </c:pt>
                <c:pt idx="5665">
                  <c:v>4.0258442943750614</c:v>
                </c:pt>
                <c:pt idx="5666">
                  <c:v>3.7690805397087535</c:v>
                </c:pt>
                <c:pt idx="5667">
                  <c:v>3.4356783384621656</c:v>
                </c:pt>
                <c:pt idx="5668">
                  <c:v>2.9591528464257864</c:v>
                </c:pt>
                <c:pt idx="5669">
                  <c:v>2.703469923786566</c:v>
                </c:pt>
                <c:pt idx="5670">
                  <c:v>2.6323390358473922</c:v>
                </c:pt>
                <c:pt idx="5671">
                  <c:v>2.5526952526027564</c:v>
                </c:pt>
                <c:pt idx="5672">
                  <c:v>2.5474603499347475</c:v>
                </c:pt>
                <c:pt idx="5673">
                  <c:v>2.5376566183299101</c:v>
                </c:pt>
                <c:pt idx="5674">
                  <c:v>2.5822998343835488</c:v>
                </c:pt>
                <c:pt idx="5675">
                  <c:v>2.5680389970116759</c:v>
                </c:pt>
                <c:pt idx="5676">
                  <c:v>2.4125521443428455</c:v>
                </c:pt>
                <c:pt idx="5677">
                  <c:v>2.2062567395593682</c:v>
                </c:pt>
                <c:pt idx="5678">
                  <c:v>2.0222682027934753</c:v>
                </c:pt>
                <c:pt idx="5679">
                  <c:v>2.0933734740781684</c:v>
                </c:pt>
                <c:pt idx="5680">
                  <c:v>2.3746203707866562</c:v>
                </c:pt>
                <c:pt idx="5681">
                  <c:v>2.4658349469110492</c:v>
                </c:pt>
                <c:pt idx="5682">
                  <c:v>2.0831851629832081</c:v>
                </c:pt>
                <c:pt idx="5683">
                  <c:v>1.4104649618539489</c:v>
                </c:pt>
                <c:pt idx="5684">
                  <c:v>0.80386032264611373</c:v>
                </c:pt>
                <c:pt idx="5685">
                  <c:v>1.0036477761307956</c:v>
                </c:pt>
                <c:pt idx="5686">
                  <c:v>1.2336338544970304</c:v>
                </c:pt>
                <c:pt idx="5687">
                  <c:v>1.1914184600323698</c:v>
                </c:pt>
                <c:pt idx="5688">
                  <c:v>1.1385585046408939</c:v>
                </c:pt>
                <c:pt idx="5689">
                  <c:v>1.3691875226451433</c:v>
                </c:pt>
                <c:pt idx="5690">
                  <c:v>1.9510628919409652</c:v>
                </c:pt>
                <c:pt idx="5691">
                  <c:v>2.8146480031256349</c:v>
                </c:pt>
                <c:pt idx="5692">
                  <c:v>3.4561695633747709</c:v>
                </c:pt>
                <c:pt idx="5693">
                  <c:v>4.2417057364239676</c:v>
                </c:pt>
                <c:pt idx="5694">
                  <c:v>5.2373861042067391</c:v>
                </c:pt>
                <c:pt idx="5695">
                  <c:v>6.0858643457946524</c:v>
                </c:pt>
                <c:pt idx="5696">
                  <c:v>6.780852954717866</c:v>
                </c:pt>
                <c:pt idx="5697">
                  <c:v>6.9476611477017167</c:v>
                </c:pt>
                <c:pt idx="5698">
                  <c:v>6.8465096483747585</c:v>
                </c:pt>
                <c:pt idx="5699">
                  <c:v>6.7086159104596348</c:v>
                </c:pt>
                <c:pt idx="5700">
                  <c:v>6.5958199909666568</c:v>
                </c:pt>
                <c:pt idx="5701">
                  <c:v>6.5182495950382178</c:v>
                </c:pt>
                <c:pt idx="5702">
                  <c:v>6.4526650042912355</c:v>
                </c:pt>
                <c:pt idx="5703">
                  <c:v>6.5359546571379363</c:v>
                </c:pt>
                <c:pt idx="5704">
                  <c:v>6.6055783763981495</c:v>
                </c:pt>
                <c:pt idx="5705">
                  <c:v>6.625167542518609</c:v>
                </c:pt>
                <c:pt idx="5706">
                  <c:v>6.5682324987814713</c:v>
                </c:pt>
                <c:pt idx="5707">
                  <c:v>6.4572029079421593</c:v>
                </c:pt>
                <c:pt idx="5708">
                  <c:v>6.333389468689167</c:v>
                </c:pt>
                <c:pt idx="5709">
                  <c:v>6.2376617317229917</c:v>
                </c:pt>
                <c:pt idx="5710">
                  <c:v>6.2688347535481235</c:v>
                </c:pt>
                <c:pt idx="5711">
                  <c:v>6.4699972037283455</c:v>
                </c:pt>
                <c:pt idx="5712">
                  <c:v>6.7400515889625314</c:v>
                </c:pt>
                <c:pt idx="5713">
                  <c:v>6.972323309896967</c:v>
                </c:pt>
                <c:pt idx="5714">
                  <c:v>7.1035310119387116</c:v>
                </c:pt>
                <c:pt idx="5715">
                  <c:v>7.0550070064979211</c:v>
                </c:pt>
                <c:pt idx="5716">
                  <c:v>6.8993927105960191</c:v>
                </c:pt>
                <c:pt idx="5717">
                  <c:v>7.0106540232565377</c:v>
                </c:pt>
                <c:pt idx="5718">
                  <c:v>7.0912205165786171</c:v>
                </c:pt>
                <c:pt idx="5719">
                  <c:v>7.2795882865966428</c:v>
                </c:pt>
                <c:pt idx="5720">
                  <c:v>7.5605134575977395</c:v>
                </c:pt>
                <c:pt idx="5721">
                  <c:v>7.8891344848511089</c:v>
                </c:pt>
                <c:pt idx="5722">
                  <c:v>8.2068192092465555</c:v>
                </c:pt>
                <c:pt idx="5723">
                  <c:v>8.4897646732957757</c:v>
                </c:pt>
                <c:pt idx="5724">
                  <c:v>8.7420333785493227</c:v>
                </c:pt>
                <c:pt idx="5725">
                  <c:v>8.8975278194871024</c:v>
                </c:pt>
                <c:pt idx="5726">
                  <c:v>8.9633305458079509</c:v>
                </c:pt>
                <c:pt idx="5727">
                  <c:v>9.0138958775725939</c:v>
                </c:pt>
                <c:pt idx="5728">
                  <c:v>8.9554865135416897</c:v>
                </c:pt>
                <c:pt idx="5729">
                  <c:v>8.9311912450779172</c:v>
                </c:pt>
                <c:pt idx="5730">
                  <c:v>8.8401762399657322</c:v>
                </c:pt>
                <c:pt idx="5731">
                  <c:v>8.6867281971958441</c:v>
                </c:pt>
                <c:pt idx="5732">
                  <c:v>8.5244177890064439</c:v>
                </c:pt>
                <c:pt idx="5733">
                  <c:v>8.2532812811937575</c:v>
                </c:pt>
                <c:pt idx="5734">
                  <c:v>7.9818985284668456</c:v>
                </c:pt>
                <c:pt idx="5735">
                  <c:v>7.7803914068184215</c:v>
                </c:pt>
                <c:pt idx="5736">
                  <c:v>7.6579984354885582</c:v>
                </c:pt>
                <c:pt idx="5737">
                  <c:v>7.57413606774979</c:v>
                </c:pt>
                <c:pt idx="5738">
                  <c:v>7.4974075406818503</c:v>
                </c:pt>
                <c:pt idx="5739">
                  <c:v>7.5503000596398797</c:v>
                </c:pt>
                <c:pt idx="5740">
                  <c:v>7.6403266393299667</c:v>
                </c:pt>
                <c:pt idx="5741">
                  <c:v>8.0401285103184712</c:v>
                </c:pt>
                <c:pt idx="5742">
                  <c:v>8.3994717366846565</c:v>
                </c:pt>
                <c:pt idx="5743">
                  <c:v>8.6795128215400545</c:v>
                </c:pt>
                <c:pt idx="5744">
                  <c:v>8.945585942423314</c:v>
                </c:pt>
                <c:pt idx="5745">
                  <c:v>9.1472598053969882</c:v>
                </c:pt>
                <c:pt idx="5746">
                  <c:v>9.271202451685987</c:v>
                </c:pt>
                <c:pt idx="5747">
                  <c:v>9.331327714642434</c:v>
                </c:pt>
                <c:pt idx="5748">
                  <c:v>9.3235635496742439</c:v>
                </c:pt>
                <c:pt idx="5749">
                  <c:v>9.2162552260307447</c:v>
                </c:pt>
                <c:pt idx="5750">
                  <c:v>9.0744281073807631</c:v>
                </c:pt>
                <c:pt idx="5751">
                  <c:v>8.8353042273422435</c:v>
                </c:pt>
                <c:pt idx="5752">
                  <c:v>8.5642641531259205</c:v>
                </c:pt>
                <c:pt idx="5753">
                  <c:v>8.4414834930912743</c:v>
                </c:pt>
                <c:pt idx="5754">
                  <c:v>8.3003134812681054</c:v>
                </c:pt>
                <c:pt idx="5755">
                  <c:v>8.0720761799008578</c:v>
                </c:pt>
                <c:pt idx="5756">
                  <c:v>7.883643935618446</c:v>
                </c:pt>
                <c:pt idx="5757">
                  <c:v>7.7454466706392386</c:v>
                </c:pt>
                <c:pt idx="5758">
                  <c:v>7.6204131737249012</c:v>
                </c:pt>
                <c:pt idx="5759">
                  <c:v>7.5201710696492672</c:v>
                </c:pt>
                <c:pt idx="5760">
                  <c:v>7.4320880668114304</c:v>
                </c:pt>
                <c:pt idx="5761">
                  <c:v>7.3452785572705865</c:v>
                </c:pt>
                <c:pt idx="5762">
                  <c:v>7.270315636920337</c:v>
                </c:pt>
                <c:pt idx="5763">
                  <c:v>7.2571479162527446</c:v>
                </c:pt>
                <c:pt idx="5764">
                  <c:v>7.2664074841785444</c:v>
                </c:pt>
                <c:pt idx="5765">
                  <c:v>7.4774464722686789</c:v>
                </c:pt>
                <c:pt idx="5766">
                  <c:v>7.6897594239717622</c:v>
                </c:pt>
                <c:pt idx="5767">
                  <c:v>7.8937632249239869</c:v>
                </c:pt>
                <c:pt idx="5768">
                  <c:v>8.1081392608949354</c:v>
                </c:pt>
                <c:pt idx="5769">
                  <c:v>8.3219044034878689</c:v>
                </c:pt>
                <c:pt idx="5770">
                  <c:v>8.5072025118667725</c:v>
                </c:pt>
                <c:pt idx="5771">
                  <c:v>8.6278341948467876</c:v>
                </c:pt>
                <c:pt idx="5772">
                  <c:v>8.6156969478182415</c:v>
                </c:pt>
                <c:pt idx="5773">
                  <c:v>8.4971651160225079</c:v>
                </c:pt>
                <c:pt idx="5774">
                  <c:v>8.3249535525672247</c:v>
                </c:pt>
                <c:pt idx="5775">
                  <c:v>8.1613545616549352</c:v>
                </c:pt>
                <c:pt idx="5776">
                  <c:v>7.9517089377258072</c:v>
                </c:pt>
                <c:pt idx="5777">
                  <c:v>7.7767092959691979</c:v>
                </c:pt>
                <c:pt idx="5778">
                  <c:v>7.55767136475305</c:v>
                </c:pt>
                <c:pt idx="5779">
                  <c:v>7.2618647885663998</c:v>
                </c:pt>
                <c:pt idx="5780">
                  <c:v>7.0106699679746685</c:v>
                </c:pt>
                <c:pt idx="5781">
                  <c:v>6.7214468284092765</c:v>
                </c:pt>
                <c:pt idx="5782">
                  <c:v>6.4222581979650473</c:v>
                </c:pt>
                <c:pt idx="5783">
                  <c:v>6.1493593835914986</c:v>
                </c:pt>
                <c:pt idx="5784">
                  <c:v>5.9185858410121508</c:v>
                </c:pt>
                <c:pt idx="5785">
                  <c:v>5.7332525135956445</c:v>
                </c:pt>
                <c:pt idx="5786">
                  <c:v>5.5074150154833514</c:v>
                </c:pt>
                <c:pt idx="5787">
                  <c:v>5.3942534360536909</c:v>
                </c:pt>
                <c:pt idx="5788">
                  <c:v>5.3237665558363751</c:v>
                </c:pt>
                <c:pt idx="5789">
                  <c:v>5.4391799118738016</c:v>
                </c:pt>
                <c:pt idx="5790">
                  <c:v>5.4457711643313855</c:v>
                </c:pt>
                <c:pt idx="5791">
                  <c:v>5.5144429794082015</c:v>
                </c:pt>
                <c:pt idx="5792">
                  <c:v>5.6723212482748666</c:v>
                </c:pt>
                <c:pt idx="5793">
                  <c:v>5.6743525359387119</c:v>
                </c:pt>
                <c:pt idx="5794">
                  <c:v>5.6346406508296312</c:v>
                </c:pt>
                <c:pt idx="5795">
                  <c:v>5.4816138658637685</c:v>
                </c:pt>
                <c:pt idx="5796">
                  <c:v>5.1870637666205575</c:v>
                </c:pt>
                <c:pt idx="5797">
                  <c:v>4.8285983206355265</c:v>
                </c:pt>
                <c:pt idx="5798">
                  <c:v>4.4875804558992272</c:v>
                </c:pt>
                <c:pt idx="5799">
                  <c:v>4.2465094820359077</c:v>
                </c:pt>
                <c:pt idx="5800">
                  <c:v>4.0151957944894496</c:v>
                </c:pt>
                <c:pt idx="5801">
                  <c:v>3.7959473722865962</c:v>
                </c:pt>
                <c:pt idx="5802">
                  <c:v>3.5035616714489586</c:v>
                </c:pt>
                <c:pt idx="5803">
                  <c:v>3.0810964533310075</c:v>
                </c:pt>
                <c:pt idx="5804">
                  <c:v>2.5919470502068198</c:v>
                </c:pt>
                <c:pt idx="5805">
                  <c:v>2.0491183360098528</c:v>
                </c:pt>
                <c:pt idx="5806">
                  <c:v>1.4940926989099288</c:v>
                </c:pt>
                <c:pt idx="5807">
                  <c:v>0.94260767657249434</c:v>
                </c:pt>
                <c:pt idx="5808">
                  <c:v>0.60214396312566931</c:v>
                </c:pt>
                <c:pt idx="5809">
                  <c:v>0.66836874180954353</c:v>
                </c:pt>
                <c:pt idx="5810">
                  <c:v>1.0967988978331706</c:v>
                </c:pt>
                <c:pt idx="5811">
                  <c:v>1.4983234621322694</c:v>
                </c:pt>
                <c:pt idx="5812">
                  <c:v>1.7794729375550487</c:v>
                </c:pt>
                <c:pt idx="5813">
                  <c:v>1.9063397785299261</c:v>
                </c:pt>
                <c:pt idx="5814">
                  <c:v>2.1066995086077762</c:v>
                </c:pt>
                <c:pt idx="5815">
                  <c:v>2.2583221741709103</c:v>
                </c:pt>
                <c:pt idx="5816">
                  <c:v>2.2675576797176982</c:v>
                </c:pt>
                <c:pt idx="5817">
                  <c:v>2.2206266625288804</c:v>
                </c:pt>
                <c:pt idx="5818">
                  <c:v>2.2263837578441539</c:v>
                </c:pt>
                <c:pt idx="5819">
                  <c:v>2.3114232510679842</c:v>
                </c:pt>
                <c:pt idx="5820">
                  <c:v>2.4683523025795684</c:v>
                </c:pt>
                <c:pt idx="5821">
                  <c:v>2.6863780242337607</c:v>
                </c:pt>
                <c:pt idx="5822">
                  <c:v>2.9972662048013357</c:v>
                </c:pt>
                <c:pt idx="5823">
                  <c:v>3.6040442393117758</c:v>
                </c:pt>
                <c:pt idx="5824">
                  <c:v>4.275227531899457</c:v>
                </c:pt>
                <c:pt idx="5825">
                  <c:v>4.8733062650776562</c:v>
                </c:pt>
                <c:pt idx="5826">
                  <c:v>5.4399268458225345</c:v>
                </c:pt>
                <c:pt idx="5827">
                  <c:v>5.9071609389533446</c:v>
                </c:pt>
                <c:pt idx="5828">
                  <c:v>6.4212266705376182</c:v>
                </c:pt>
                <c:pt idx="5829">
                  <c:v>6.786086356391591</c:v>
                </c:pt>
                <c:pt idx="5830">
                  <c:v>7.0970160213383009</c:v>
                </c:pt>
                <c:pt idx="5831">
                  <c:v>7.3932845644471348</c:v>
                </c:pt>
                <c:pt idx="5832">
                  <c:v>7.642471931239232</c:v>
                </c:pt>
                <c:pt idx="5833">
                  <c:v>7.7760874466490035</c:v>
                </c:pt>
                <c:pt idx="5834">
                  <c:v>7.7528893386511291</c:v>
                </c:pt>
                <c:pt idx="5835">
                  <c:v>7.7684921248751202</c:v>
                </c:pt>
                <c:pt idx="5836">
                  <c:v>7.7817668265068214</c:v>
                </c:pt>
                <c:pt idx="5837">
                  <c:v>7.9593849305332736</c:v>
                </c:pt>
                <c:pt idx="5838">
                  <c:v>8.1799610053328209</c:v>
                </c:pt>
                <c:pt idx="5839">
                  <c:v>8.2478553886504056</c:v>
                </c:pt>
                <c:pt idx="5840">
                  <c:v>8.2853207062790535</c:v>
                </c:pt>
                <c:pt idx="5841">
                  <c:v>8.2326510771901287</c:v>
                </c:pt>
                <c:pt idx="5842">
                  <c:v>8.1213640951912609</c:v>
                </c:pt>
                <c:pt idx="5843">
                  <c:v>8.0354050632224521</c:v>
                </c:pt>
                <c:pt idx="5844">
                  <c:v>8.0182949520321838</c:v>
                </c:pt>
                <c:pt idx="5845">
                  <c:v>8.0216364444885802</c:v>
                </c:pt>
                <c:pt idx="5846">
                  <c:v>8.0215433872542761</c:v>
                </c:pt>
                <c:pt idx="5847">
                  <c:v>7.9003818038182576</c:v>
                </c:pt>
                <c:pt idx="5848">
                  <c:v>7.7772188445655654</c:v>
                </c:pt>
                <c:pt idx="5849">
                  <c:v>7.6970624827608995</c:v>
                </c:pt>
                <c:pt idx="5850">
                  <c:v>7.5608480795420183</c:v>
                </c:pt>
                <c:pt idx="5851">
                  <c:v>7.3898949889509442</c:v>
                </c:pt>
                <c:pt idx="5852">
                  <c:v>7.2426950416468836</c:v>
                </c:pt>
                <c:pt idx="5853">
                  <c:v>7.264787886013905</c:v>
                </c:pt>
                <c:pt idx="5854">
                  <c:v>7.2580583712175253</c:v>
                </c:pt>
                <c:pt idx="5855">
                  <c:v>7.1925589490784985</c:v>
                </c:pt>
                <c:pt idx="5856">
                  <c:v>7.1063463200031318</c:v>
                </c:pt>
                <c:pt idx="5857">
                  <c:v>7.0573069014314944</c:v>
                </c:pt>
                <c:pt idx="5858">
                  <c:v>7.0629441879258934</c:v>
                </c:pt>
                <c:pt idx="5859">
                  <c:v>7.0409793380714785</c:v>
                </c:pt>
                <c:pt idx="5860">
                  <c:v>7.1453298055769938</c:v>
                </c:pt>
                <c:pt idx="5861">
                  <c:v>7.4657868155302953</c:v>
                </c:pt>
                <c:pt idx="5862">
                  <c:v>7.6856059669206731</c:v>
                </c:pt>
                <c:pt idx="5863">
                  <c:v>7.8332841576122396</c:v>
                </c:pt>
                <c:pt idx="5864">
                  <c:v>7.9902716808063987</c:v>
                </c:pt>
                <c:pt idx="5865">
                  <c:v>8.2271165452346597</c:v>
                </c:pt>
                <c:pt idx="5866">
                  <c:v>8.3861884340379191</c:v>
                </c:pt>
                <c:pt idx="5867">
                  <c:v>8.4429249052888551</c:v>
                </c:pt>
                <c:pt idx="5868">
                  <c:v>8.4686328860628368</c:v>
                </c:pt>
                <c:pt idx="5869">
                  <c:v>8.4725201032114921</c:v>
                </c:pt>
                <c:pt idx="5870">
                  <c:v>8.3896903451822595</c:v>
                </c:pt>
                <c:pt idx="5871">
                  <c:v>8.2526733769507015</c:v>
                </c:pt>
                <c:pt idx="5872">
                  <c:v>8.0906832237453585</c:v>
                </c:pt>
                <c:pt idx="5873">
                  <c:v>7.9841621119144417</c:v>
                </c:pt>
                <c:pt idx="5874">
                  <c:v>7.8425900077546409</c:v>
                </c:pt>
                <c:pt idx="5875">
                  <c:v>7.6582008955882293</c:v>
                </c:pt>
                <c:pt idx="5876">
                  <c:v>7.5113069793954894</c:v>
                </c:pt>
                <c:pt idx="5877">
                  <c:v>7.2499600950644947</c:v>
                </c:pt>
                <c:pt idx="5878">
                  <c:v>6.944551210099954</c:v>
                </c:pt>
                <c:pt idx="5879">
                  <c:v>6.6703002986734719</c:v>
                </c:pt>
                <c:pt idx="5880">
                  <c:v>6.4835830242728187</c:v>
                </c:pt>
                <c:pt idx="5881">
                  <c:v>6.3371294307144241</c:v>
                </c:pt>
                <c:pt idx="5882">
                  <c:v>6.2132408833281172</c:v>
                </c:pt>
                <c:pt idx="5883">
                  <c:v>6.2467814823388226</c:v>
                </c:pt>
                <c:pt idx="5884">
                  <c:v>6.2841954088158483</c:v>
                </c:pt>
                <c:pt idx="5885">
                  <c:v>6.569063853815198</c:v>
                </c:pt>
                <c:pt idx="5886">
                  <c:v>6.6827953653070269</c:v>
                </c:pt>
                <c:pt idx="5887">
                  <c:v>6.6724168335694598</c:v>
                </c:pt>
                <c:pt idx="5888">
                  <c:v>6.6904359730672525</c:v>
                </c:pt>
                <c:pt idx="5889">
                  <c:v>6.7871572530011424</c:v>
                </c:pt>
                <c:pt idx="5890">
                  <c:v>6.977271111001925</c:v>
                </c:pt>
                <c:pt idx="5891">
                  <c:v>7.1947957039577632</c:v>
                </c:pt>
                <c:pt idx="5892">
                  <c:v>7.366167707650809</c:v>
                </c:pt>
                <c:pt idx="5893">
                  <c:v>7.4341806942126549</c:v>
                </c:pt>
                <c:pt idx="5894">
                  <c:v>7.382016697391415</c:v>
                </c:pt>
                <c:pt idx="5895">
                  <c:v>7.3543859906515205</c:v>
                </c:pt>
                <c:pt idx="5896">
                  <c:v>7.3023558187939885</c:v>
                </c:pt>
                <c:pt idx="5897">
                  <c:v>7.2505511568235539</c:v>
                </c:pt>
                <c:pt idx="5898">
                  <c:v>7.0584646319504714</c:v>
                </c:pt>
                <c:pt idx="5899">
                  <c:v>6.7462493051294414</c:v>
                </c:pt>
                <c:pt idx="5900">
                  <c:v>6.4299940558879713</c:v>
                </c:pt>
                <c:pt idx="5901">
                  <c:v>6.001324892226461</c:v>
                </c:pt>
                <c:pt idx="5902">
                  <c:v>5.6599514454990132</c:v>
                </c:pt>
                <c:pt idx="5903">
                  <c:v>5.4419023585426416</c:v>
                </c:pt>
                <c:pt idx="5904">
                  <c:v>5.2912588541331527</c:v>
                </c:pt>
                <c:pt idx="5905">
                  <c:v>5.1737293114719023</c:v>
                </c:pt>
                <c:pt idx="5906">
                  <c:v>5.0521383477433508</c:v>
                </c:pt>
                <c:pt idx="5907">
                  <c:v>5.1159681775193819</c:v>
                </c:pt>
                <c:pt idx="5908">
                  <c:v>5.1232420824182752</c:v>
                </c:pt>
                <c:pt idx="5909">
                  <c:v>5.2703854804236201</c:v>
                </c:pt>
                <c:pt idx="5910">
                  <c:v>5.2603375283116316</c:v>
                </c:pt>
                <c:pt idx="5911">
                  <c:v>5.2600267990640273</c:v>
                </c:pt>
                <c:pt idx="5912">
                  <c:v>5.333610579688866</c:v>
                </c:pt>
                <c:pt idx="5913">
                  <c:v>5.2989765110359075</c:v>
                </c:pt>
                <c:pt idx="5914">
                  <c:v>5.3200276614389574</c:v>
                </c:pt>
                <c:pt idx="5915">
                  <c:v>5.5076924819122244</c:v>
                </c:pt>
                <c:pt idx="5916">
                  <c:v>5.7866384022235922</c:v>
                </c:pt>
                <c:pt idx="5917">
                  <c:v>6.050610217646315</c:v>
                </c:pt>
                <c:pt idx="5918">
                  <c:v>6.1177285567638533</c:v>
                </c:pt>
                <c:pt idx="5919">
                  <c:v>6.1035929128731272</c:v>
                </c:pt>
                <c:pt idx="5920">
                  <c:v>6.0527181934521437</c:v>
                </c:pt>
                <c:pt idx="5921">
                  <c:v>5.8913842150161795</c:v>
                </c:pt>
                <c:pt idx="5922">
                  <c:v>5.5572747832844991</c:v>
                </c:pt>
                <c:pt idx="5923">
                  <c:v>5.1049528726074751</c:v>
                </c:pt>
                <c:pt idx="5924">
                  <c:v>4.7035513702236207</c:v>
                </c:pt>
                <c:pt idx="5925">
                  <c:v>4.451724531625108</c:v>
                </c:pt>
                <c:pt idx="5926">
                  <c:v>4.2716423319479553</c:v>
                </c:pt>
                <c:pt idx="5927">
                  <c:v>4.1475501702720052</c:v>
                </c:pt>
                <c:pt idx="5928">
                  <c:v>4.0385522042862227</c:v>
                </c:pt>
                <c:pt idx="5929">
                  <c:v>3.9290080676273882</c:v>
                </c:pt>
                <c:pt idx="5930">
                  <c:v>3.834954755905041</c:v>
                </c:pt>
                <c:pt idx="5931">
                  <c:v>3.7441957739568537</c:v>
                </c:pt>
                <c:pt idx="5932">
                  <c:v>3.518757937811166</c:v>
                </c:pt>
                <c:pt idx="5933">
                  <c:v>3.4134661243652431</c:v>
                </c:pt>
                <c:pt idx="5934">
                  <c:v>3.1963576730782006</c:v>
                </c:pt>
                <c:pt idx="5935">
                  <c:v>3.0315385245105348</c:v>
                </c:pt>
                <c:pt idx="5936">
                  <c:v>3.0814702705807182</c:v>
                </c:pt>
                <c:pt idx="5937">
                  <c:v>3.3029382990373413</c:v>
                </c:pt>
                <c:pt idx="5938">
                  <c:v>3.72699615517524</c:v>
                </c:pt>
                <c:pt idx="5939">
                  <c:v>4.2056555850248882</c:v>
                </c:pt>
                <c:pt idx="5940">
                  <c:v>4.5732544545413942</c:v>
                </c:pt>
                <c:pt idx="5941">
                  <c:v>4.8192967611671564</c:v>
                </c:pt>
                <c:pt idx="5942">
                  <c:v>4.94279668927821</c:v>
                </c:pt>
                <c:pt idx="5943">
                  <c:v>4.9558652317891125</c:v>
                </c:pt>
                <c:pt idx="5944">
                  <c:v>4.8011069177693004</c:v>
                </c:pt>
                <c:pt idx="5945">
                  <c:v>4.5834324696541424</c:v>
                </c:pt>
                <c:pt idx="5946">
                  <c:v>4.2422971182217397</c:v>
                </c:pt>
                <c:pt idx="5947">
                  <c:v>3.7980891133506129</c:v>
                </c:pt>
                <c:pt idx="5948">
                  <c:v>3.3512276235141365</c:v>
                </c:pt>
                <c:pt idx="5949">
                  <c:v>2.9783819657605077</c:v>
                </c:pt>
                <c:pt idx="5950">
                  <c:v>2.6861055501458306</c:v>
                </c:pt>
                <c:pt idx="5951">
                  <c:v>2.5614692041547031</c:v>
                </c:pt>
                <c:pt idx="5952">
                  <c:v>2.5638801849336899</c:v>
                </c:pt>
                <c:pt idx="5953">
                  <c:v>2.5833476351166818</c:v>
                </c:pt>
                <c:pt idx="5954">
                  <c:v>2.5731864636078337</c:v>
                </c:pt>
                <c:pt idx="5955">
                  <c:v>2.6100842952002479</c:v>
                </c:pt>
                <c:pt idx="5956">
                  <c:v>2.61541068325932</c:v>
                </c:pt>
                <c:pt idx="5957">
                  <c:v>2.6704436099936335</c:v>
                </c:pt>
                <c:pt idx="5958">
                  <c:v>2.6392071756225253</c:v>
                </c:pt>
                <c:pt idx="5959">
                  <c:v>2.6372760587507922</c:v>
                </c:pt>
                <c:pt idx="5960">
                  <c:v>2.7961798822361903</c:v>
                </c:pt>
                <c:pt idx="5961">
                  <c:v>3.0481477910232715</c:v>
                </c:pt>
                <c:pt idx="5962">
                  <c:v>3.5132177775527262</c:v>
                </c:pt>
                <c:pt idx="5963">
                  <c:v>4.0320322946760676</c:v>
                </c:pt>
                <c:pt idx="5964">
                  <c:v>4.4774602638784815</c:v>
                </c:pt>
                <c:pt idx="5965">
                  <c:v>4.8207345638015964</c:v>
                </c:pt>
                <c:pt idx="5966">
                  <c:v>5.0555743650007301</c:v>
                </c:pt>
                <c:pt idx="5967">
                  <c:v>5.2835599416885195</c:v>
                </c:pt>
                <c:pt idx="5968">
                  <c:v>5.3239427220442508</c:v>
                </c:pt>
                <c:pt idx="5969">
                  <c:v>5.300715324389591</c:v>
                </c:pt>
                <c:pt idx="5970">
                  <c:v>5.0751996392724248</c:v>
                </c:pt>
                <c:pt idx="5971">
                  <c:v>4.6905950682856217</c:v>
                </c:pt>
                <c:pt idx="5972">
                  <c:v>4.3181696453219578</c:v>
                </c:pt>
                <c:pt idx="5973">
                  <c:v>4.1634968459184432</c:v>
                </c:pt>
                <c:pt idx="5974">
                  <c:v>4.0698587034752123</c:v>
                </c:pt>
                <c:pt idx="5975">
                  <c:v>4.0123487557273183</c:v>
                </c:pt>
                <c:pt idx="5976">
                  <c:v>4.0060495493165744</c:v>
                </c:pt>
                <c:pt idx="5977">
                  <c:v>4.0081188177598204</c:v>
                </c:pt>
                <c:pt idx="5978">
                  <c:v>4.002153764386196</c:v>
                </c:pt>
                <c:pt idx="5979">
                  <c:v>3.8577534223627992</c:v>
                </c:pt>
                <c:pt idx="5980">
                  <c:v>3.7244323131111088</c:v>
                </c:pt>
                <c:pt idx="5981">
                  <c:v>3.7541722349029225</c:v>
                </c:pt>
                <c:pt idx="5982">
                  <c:v>3.9727027640822161</c:v>
                </c:pt>
                <c:pt idx="5983">
                  <c:v>4.2061386273591994</c:v>
                </c:pt>
                <c:pt idx="5984">
                  <c:v>4.4581938446475746</c:v>
                </c:pt>
                <c:pt idx="5985">
                  <c:v>4.7161190126911405</c:v>
                </c:pt>
                <c:pt idx="5986">
                  <c:v>5.0349745875861363</c:v>
                </c:pt>
                <c:pt idx="5987">
                  <c:v>5.4159220668581751</c:v>
                </c:pt>
                <c:pt idx="5988">
                  <c:v>5.7800938538780873</c:v>
                </c:pt>
                <c:pt idx="5989">
                  <c:v>6.0665527094782199</c:v>
                </c:pt>
                <c:pt idx="5990">
                  <c:v>6.2461530563300967</c:v>
                </c:pt>
                <c:pt idx="5991">
                  <c:v>6.2206902499245835</c:v>
                </c:pt>
                <c:pt idx="5992">
                  <c:v>5.9374873350765736</c:v>
                </c:pt>
                <c:pt idx="5993">
                  <c:v>5.7001098058116346</c:v>
                </c:pt>
                <c:pt idx="5994">
                  <c:v>5.4050103471671571</c:v>
                </c:pt>
                <c:pt idx="5995">
                  <c:v>5.0320117818634955</c:v>
                </c:pt>
                <c:pt idx="5996">
                  <c:v>4.7528552428297584</c:v>
                </c:pt>
                <c:pt idx="5997">
                  <c:v>4.7089560429674497</c:v>
                </c:pt>
                <c:pt idx="5998">
                  <c:v>4.7677511130585346</c:v>
                </c:pt>
                <c:pt idx="5999">
                  <c:v>4.8262366541399251</c:v>
                </c:pt>
                <c:pt idx="6000">
                  <c:v>4.8708132966666762</c:v>
                </c:pt>
                <c:pt idx="6001">
                  <c:v>4.9117313723386982</c:v>
                </c:pt>
                <c:pt idx="6002">
                  <c:v>4.9619078826320981</c:v>
                </c:pt>
                <c:pt idx="6003">
                  <c:v>4.9235964543750557</c:v>
                </c:pt>
                <c:pt idx="6004">
                  <c:v>4.8297318631878703</c:v>
                </c:pt>
                <c:pt idx="6005">
                  <c:v>4.7654152308296531</c:v>
                </c:pt>
                <c:pt idx="6006">
                  <c:v>4.8584643292122562</c:v>
                </c:pt>
                <c:pt idx="6007">
                  <c:v>4.9222778096907573</c:v>
                </c:pt>
                <c:pt idx="6008">
                  <c:v>5.1094699390811016</c:v>
                </c:pt>
                <c:pt idx="6009">
                  <c:v>5.4365349691323308</c:v>
                </c:pt>
                <c:pt idx="6010">
                  <c:v>5.8959349336455835</c:v>
                </c:pt>
                <c:pt idx="6011">
                  <c:v>6.3723835807898697</c:v>
                </c:pt>
                <c:pt idx="6012">
                  <c:v>6.7805584139358572</c:v>
                </c:pt>
                <c:pt idx="6013">
                  <c:v>7.088535019999159</c:v>
                </c:pt>
                <c:pt idx="6014">
                  <c:v>7.2508583647197948</c:v>
                </c:pt>
                <c:pt idx="6015">
                  <c:v>7.0517095843827651</c:v>
                </c:pt>
                <c:pt idx="6016">
                  <c:v>6.5982388229139772</c:v>
                </c:pt>
                <c:pt idx="6017">
                  <c:v>6.255810085646524</c:v>
                </c:pt>
                <c:pt idx="6018">
                  <c:v>5.9830507611732244</c:v>
                </c:pt>
                <c:pt idx="6019">
                  <c:v>5.638568021683227</c:v>
                </c:pt>
                <c:pt idx="6020">
                  <c:v>5.3641946252762454</c:v>
                </c:pt>
                <c:pt idx="6021">
                  <c:v>5.356316145446864</c:v>
                </c:pt>
                <c:pt idx="6022">
                  <c:v>5.4704821782117765</c:v>
                </c:pt>
                <c:pt idx="6023">
                  <c:v>5.561276510068514</c:v>
                </c:pt>
                <c:pt idx="6024">
                  <c:v>5.6718639968771445</c:v>
                </c:pt>
                <c:pt idx="6025">
                  <c:v>5.7653703006366035</c:v>
                </c:pt>
                <c:pt idx="6026">
                  <c:v>5.8350623750504207</c:v>
                </c:pt>
                <c:pt idx="6027">
                  <c:v>5.8447268237366652</c:v>
                </c:pt>
                <c:pt idx="6028">
                  <c:v>5.7730113215482293</c:v>
                </c:pt>
                <c:pt idx="6029">
                  <c:v>5.8436256259616943</c:v>
                </c:pt>
                <c:pt idx="6030">
                  <c:v>5.8937117299430986</c:v>
                </c:pt>
                <c:pt idx="6031">
                  <c:v>5.9346062312714976</c:v>
                </c:pt>
                <c:pt idx="6032">
                  <c:v>6.071134995472975</c:v>
                </c:pt>
                <c:pt idx="6033">
                  <c:v>6.1935588969296784</c:v>
                </c:pt>
                <c:pt idx="6034">
                  <c:v>6.395521875534266</c:v>
                </c:pt>
                <c:pt idx="6035">
                  <c:v>6.6715070037070801</c:v>
                </c:pt>
                <c:pt idx="6036">
                  <c:v>6.8708687494264762</c:v>
                </c:pt>
                <c:pt idx="6037">
                  <c:v>6.9424543770426652</c:v>
                </c:pt>
                <c:pt idx="6038">
                  <c:v>6.8411171959775281</c:v>
                </c:pt>
                <c:pt idx="6039">
                  <c:v>6.4230529228230093</c:v>
                </c:pt>
                <c:pt idx="6040">
                  <c:v>5.8391695335886453</c:v>
                </c:pt>
                <c:pt idx="6041">
                  <c:v>5.5071395264922565</c:v>
                </c:pt>
                <c:pt idx="6042">
                  <c:v>5.1653678194480461</c:v>
                </c:pt>
                <c:pt idx="6043">
                  <c:v>4.7871333045901681</c:v>
                </c:pt>
                <c:pt idx="6044">
                  <c:v>4.3880166988969149</c:v>
                </c:pt>
                <c:pt idx="6045">
                  <c:v>4.1060541584738575</c:v>
                </c:pt>
                <c:pt idx="6046">
                  <c:v>3.790448410010355</c:v>
                </c:pt>
                <c:pt idx="6047">
                  <c:v>3.4202651844216305</c:v>
                </c:pt>
                <c:pt idx="6048">
                  <c:v>3.1133681681637042</c:v>
                </c:pt>
                <c:pt idx="6049">
                  <c:v>2.9757360319792312</c:v>
                </c:pt>
                <c:pt idx="6050">
                  <c:v>2.9766697914617595</c:v>
                </c:pt>
                <c:pt idx="6051">
                  <c:v>2.9784420839604104</c:v>
                </c:pt>
                <c:pt idx="6052">
                  <c:v>2.953318567671686</c:v>
                </c:pt>
                <c:pt idx="6053">
                  <c:v>2.9618599455054113</c:v>
                </c:pt>
                <c:pt idx="6054">
                  <c:v>3.190074598243303</c:v>
                </c:pt>
                <c:pt idx="6055">
                  <c:v>3.4909464890548962</c:v>
                </c:pt>
                <c:pt idx="6056">
                  <c:v>3.8643497070808319</c:v>
                </c:pt>
                <c:pt idx="6057">
                  <c:v>4.3199714867736443</c:v>
                </c:pt>
                <c:pt idx="6058">
                  <c:v>4.8087016010160388</c:v>
                </c:pt>
                <c:pt idx="6059">
                  <c:v>5.2755993319867764</c:v>
                </c:pt>
                <c:pt idx="6060">
                  <c:v>5.6257962126641692</c:v>
                </c:pt>
                <c:pt idx="6061">
                  <c:v>5.8143967279835866</c:v>
                </c:pt>
                <c:pt idx="6062">
                  <c:v>5.7820253751811101</c:v>
                </c:pt>
                <c:pt idx="6063">
                  <c:v>5.5476410756428418</c:v>
                </c:pt>
                <c:pt idx="6064">
                  <c:v>5.0553904262507352</c:v>
                </c:pt>
                <c:pt idx="6065">
                  <c:v>4.7622258782645455</c:v>
                </c:pt>
                <c:pt idx="6066">
                  <c:v>4.415517070325043</c:v>
                </c:pt>
                <c:pt idx="6067">
                  <c:v>4.0032108222093301</c:v>
                </c:pt>
                <c:pt idx="6068">
                  <c:v>3.6470348553209222</c:v>
                </c:pt>
                <c:pt idx="6069">
                  <c:v>3.5078707648734402</c:v>
                </c:pt>
                <c:pt idx="6070">
                  <c:v>3.5956328633201999</c:v>
                </c:pt>
                <c:pt idx="6071">
                  <c:v>3.7986592266285468</c:v>
                </c:pt>
                <c:pt idx="6072">
                  <c:v>4.0814390666581835</c:v>
                </c:pt>
                <c:pt idx="6073">
                  <c:v>4.3594511639523974</c:v>
                </c:pt>
                <c:pt idx="6074">
                  <c:v>4.5771157940367209</c:v>
                </c:pt>
                <c:pt idx="6075">
                  <c:v>4.6610852246199013</c:v>
                </c:pt>
                <c:pt idx="6076">
                  <c:v>4.6528170071642796</c:v>
                </c:pt>
                <c:pt idx="6077">
                  <c:v>4.7599634627924354</c:v>
                </c:pt>
                <c:pt idx="6078">
                  <c:v>4.9449075675198637</c:v>
                </c:pt>
                <c:pt idx="6079">
                  <c:v>5.1171388220427323</c:v>
                </c:pt>
                <c:pt idx="6080">
                  <c:v>5.3593981724409439</c:v>
                </c:pt>
                <c:pt idx="6081">
                  <c:v>5.64651973191968</c:v>
                </c:pt>
                <c:pt idx="6082">
                  <c:v>6.00590112558044</c:v>
                </c:pt>
                <c:pt idx="6083">
                  <c:v>6.397669443319927</c:v>
                </c:pt>
                <c:pt idx="6084">
                  <c:v>6.6870365675772447</c:v>
                </c:pt>
                <c:pt idx="6085">
                  <c:v>6.8070629994511291</c:v>
                </c:pt>
                <c:pt idx="6086">
                  <c:v>6.7430584361031407</c:v>
                </c:pt>
                <c:pt idx="6087">
                  <c:v>6.4067092378712704</c:v>
                </c:pt>
                <c:pt idx="6088">
                  <c:v>5.9542097287801949</c:v>
                </c:pt>
                <c:pt idx="6089">
                  <c:v>5.543629652815568</c:v>
                </c:pt>
                <c:pt idx="6090">
                  <c:v>5.0619610734525642</c:v>
                </c:pt>
                <c:pt idx="6091">
                  <c:v>4.5186938714351914</c:v>
                </c:pt>
                <c:pt idx="6092">
                  <c:v>4.0304787767348325</c:v>
                </c:pt>
                <c:pt idx="6093">
                  <c:v>3.6453971001127239</c:v>
                </c:pt>
                <c:pt idx="6094">
                  <c:v>3.3714646249668956</c:v>
                </c:pt>
                <c:pt idx="6095">
                  <c:v>3.2432266497345248</c:v>
                </c:pt>
                <c:pt idx="6096">
                  <c:v>3.2322518391416422</c:v>
                </c:pt>
                <c:pt idx="6097">
                  <c:v>3.2827139328050481</c:v>
                </c:pt>
                <c:pt idx="6098">
                  <c:v>3.3411758932865516</c:v>
                </c:pt>
                <c:pt idx="6099">
                  <c:v>3.5334143067610571</c:v>
                </c:pt>
                <c:pt idx="6100">
                  <c:v>3.6771983641243424</c:v>
                </c:pt>
                <c:pt idx="6101">
                  <c:v>3.7220879657849348</c:v>
                </c:pt>
                <c:pt idx="6102">
                  <c:v>3.7573364695863698</c:v>
                </c:pt>
                <c:pt idx="6103">
                  <c:v>3.669707028494777</c:v>
                </c:pt>
                <c:pt idx="6104">
                  <c:v>3.5741336270047701</c:v>
                </c:pt>
                <c:pt idx="6105">
                  <c:v>3.3923450352109019</c:v>
                </c:pt>
                <c:pt idx="6106">
                  <c:v>3.4202422936247183</c:v>
                </c:pt>
                <c:pt idx="6107">
                  <c:v>3.7575547824607853</c:v>
                </c:pt>
                <c:pt idx="6108">
                  <c:v>4.2409100985257258</c:v>
                </c:pt>
                <c:pt idx="6109">
                  <c:v>4.7067640558252153</c:v>
                </c:pt>
                <c:pt idx="6110">
                  <c:v>5.0769768781283204</c:v>
                </c:pt>
                <c:pt idx="6111">
                  <c:v>5.3899439011224413</c:v>
                </c:pt>
                <c:pt idx="6112">
                  <c:v>5.5086975896259789</c:v>
                </c:pt>
                <c:pt idx="6113">
                  <c:v>5.6076879646814746</c:v>
                </c:pt>
                <c:pt idx="6114">
                  <c:v>5.5712985890686451</c:v>
                </c:pt>
                <c:pt idx="6115">
                  <c:v>5.3955337698576962</c:v>
                </c:pt>
                <c:pt idx="6116">
                  <c:v>5.1577471757940945</c:v>
                </c:pt>
                <c:pt idx="6117">
                  <c:v>4.9720026666667207</c:v>
                </c:pt>
                <c:pt idx="6118">
                  <c:v>4.7206380193823936</c:v>
                </c:pt>
                <c:pt idx="6119">
                  <c:v>4.377124703490054</c:v>
                </c:pt>
                <c:pt idx="6120">
                  <c:v>4.024773421702867</c:v>
                </c:pt>
                <c:pt idx="6121">
                  <c:v>3.7315719802814709</c:v>
                </c:pt>
                <c:pt idx="6122">
                  <c:v>3.5627819148955275</c:v>
                </c:pt>
                <c:pt idx="6123">
                  <c:v>3.280937624876771</c:v>
                </c:pt>
                <c:pt idx="6124">
                  <c:v>2.908876431809893</c:v>
                </c:pt>
                <c:pt idx="6125">
                  <c:v>2.4079646819679126</c:v>
                </c:pt>
                <c:pt idx="6126">
                  <c:v>2.0402704998264363</c:v>
                </c:pt>
                <c:pt idx="6127">
                  <c:v>1.4793556342816636</c:v>
                </c:pt>
                <c:pt idx="6128">
                  <c:v>0.98270731770752251</c:v>
                </c:pt>
                <c:pt idx="6129">
                  <c:v>0.93753701707738524</c:v>
                </c:pt>
                <c:pt idx="6130">
                  <c:v>1.1974125923232621</c:v>
                </c:pt>
                <c:pt idx="6131">
                  <c:v>1.3816993810426248</c:v>
                </c:pt>
                <c:pt idx="6132">
                  <c:v>1.4103740951427408</c:v>
                </c:pt>
                <c:pt idx="6133">
                  <c:v>1.3618281947777768</c:v>
                </c:pt>
                <c:pt idx="6134">
                  <c:v>1.3918405744352524</c:v>
                </c:pt>
                <c:pt idx="6135">
                  <c:v>1.6647021677336151</c:v>
                </c:pt>
                <c:pt idx="6136">
                  <c:v>2.6024256403321457</c:v>
                </c:pt>
                <c:pt idx="6137">
                  <c:v>3.3992317396252343</c:v>
                </c:pt>
                <c:pt idx="6138">
                  <c:v>3.7262692747384336</c:v>
                </c:pt>
                <c:pt idx="6139">
                  <c:v>3.6948486526509878</c:v>
                </c:pt>
                <c:pt idx="6140">
                  <c:v>3.5810837385320347</c:v>
                </c:pt>
                <c:pt idx="6141">
                  <c:v>3.4460801746419092</c:v>
                </c:pt>
                <c:pt idx="6142">
                  <c:v>3.1901372275926576</c:v>
                </c:pt>
                <c:pt idx="6143">
                  <c:v>2.9313471409146019</c:v>
                </c:pt>
                <c:pt idx="6144">
                  <c:v>2.7293067567124929</c:v>
                </c:pt>
                <c:pt idx="6145">
                  <c:v>2.6060797027532856</c:v>
                </c:pt>
                <c:pt idx="6146">
                  <c:v>2.5587645118438078</c:v>
                </c:pt>
                <c:pt idx="6147">
                  <c:v>2.8692930322162202</c:v>
                </c:pt>
                <c:pt idx="6148">
                  <c:v>3.2354009396687222</c:v>
                </c:pt>
                <c:pt idx="6149">
                  <c:v>3.2677844127228917</c:v>
                </c:pt>
                <c:pt idx="6150">
                  <c:v>3.4649980276454482</c:v>
                </c:pt>
                <c:pt idx="6151">
                  <c:v>3.6914955428893053</c:v>
                </c:pt>
                <c:pt idx="6152">
                  <c:v>3.8693891204155282</c:v>
                </c:pt>
                <c:pt idx="6153">
                  <c:v>3.9504675218300127</c:v>
                </c:pt>
                <c:pt idx="6154">
                  <c:v>3.9315784900041457</c:v>
                </c:pt>
                <c:pt idx="6155">
                  <c:v>3.8132072185274484</c:v>
                </c:pt>
                <c:pt idx="6156">
                  <c:v>3.6235886869765412</c:v>
                </c:pt>
                <c:pt idx="6157">
                  <c:v>3.2643757123853736</c:v>
                </c:pt>
                <c:pt idx="6158">
                  <c:v>2.7721311920963072</c:v>
                </c:pt>
                <c:pt idx="6159">
                  <c:v>2.0420678057390593</c:v>
                </c:pt>
                <c:pt idx="6160">
                  <c:v>1.5776004005765785</c:v>
                </c:pt>
                <c:pt idx="6161">
                  <c:v>1.4886864524570611</c:v>
                </c:pt>
                <c:pt idx="6162">
                  <c:v>1.6114054880694475</c:v>
                </c:pt>
                <c:pt idx="6163">
                  <c:v>1.749499342169258</c:v>
                </c:pt>
                <c:pt idx="6164">
                  <c:v>2.2547015817338778</c:v>
                </c:pt>
                <c:pt idx="6165">
                  <c:v>3.2048635579545275</c:v>
                </c:pt>
                <c:pt idx="6166">
                  <c:v>4.2474251263946439</c:v>
                </c:pt>
                <c:pt idx="6167">
                  <c:v>5.4883872172337931</c:v>
                </c:pt>
                <c:pt idx="6168">
                  <c:v>6.0896715176187355</c:v>
                </c:pt>
                <c:pt idx="6169">
                  <c:v>6.2397301309173212</c:v>
                </c:pt>
                <c:pt idx="6170">
                  <c:v>6.2586609380632883</c:v>
                </c:pt>
                <c:pt idx="6171">
                  <c:v>5.9486446693181607</c:v>
                </c:pt>
                <c:pt idx="6172">
                  <c:v>5.5937444605929283</c:v>
                </c:pt>
                <c:pt idx="6173">
                  <c:v>5.3278553130730204</c:v>
                </c:pt>
                <c:pt idx="6174">
                  <c:v>5.1694784753983658</c:v>
                </c:pt>
                <c:pt idx="6175">
                  <c:v>5.1729009677872115</c:v>
                </c:pt>
                <c:pt idx="6176">
                  <c:v>5.494591910288154</c:v>
                </c:pt>
                <c:pt idx="6177">
                  <c:v>5.9212466994780586</c:v>
                </c:pt>
                <c:pt idx="6178">
                  <c:v>6.2602897792175387</c:v>
                </c:pt>
                <c:pt idx="6179">
                  <c:v>6.4163479423987315</c:v>
                </c:pt>
                <c:pt idx="6180">
                  <c:v>6.4315392732949546</c:v>
                </c:pt>
                <c:pt idx="6181">
                  <c:v>6.4263362562931592</c:v>
                </c:pt>
                <c:pt idx="6182">
                  <c:v>6.353011906290881</c:v>
                </c:pt>
                <c:pt idx="6183">
                  <c:v>6.4257472646919238</c:v>
                </c:pt>
                <c:pt idx="6184">
                  <c:v>6.5518574757137857</c:v>
                </c:pt>
                <c:pt idx="6185">
                  <c:v>6.7237168204323279</c:v>
                </c:pt>
                <c:pt idx="6186">
                  <c:v>6.7764324053070562</c:v>
                </c:pt>
                <c:pt idx="6187">
                  <c:v>6.6726152526655467</c:v>
                </c:pt>
                <c:pt idx="6188">
                  <c:v>6.4851807136718191</c:v>
                </c:pt>
                <c:pt idx="6189">
                  <c:v>6.2738076343672118</c:v>
                </c:pt>
                <c:pt idx="6190">
                  <c:v>6.0868227373645132</c:v>
                </c:pt>
                <c:pt idx="6191">
                  <c:v>5.9854505580741941</c:v>
                </c:pt>
                <c:pt idx="6192">
                  <c:v>5.9589934764113153</c:v>
                </c:pt>
                <c:pt idx="6193">
                  <c:v>5.9808132770175728</c:v>
                </c:pt>
                <c:pt idx="6194">
                  <c:v>6.1055418325622695</c:v>
                </c:pt>
                <c:pt idx="6195">
                  <c:v>6.2461820130673473</c:v>
                </c:pt>
                <c:pt idx="6196">
                  <c:v>6.4050555308845833</c:v>
                </c:pt>
                <c:pt idx="6197">
                  <c:v>6.5890920916934546</c:v>
                </c:pt>
                <c:pt idx="6198">
                  <c:v>6.7882667807081161</c:v>
                </c:pt>
                <c:pt idx="6199">
                  <c:v>6.6554143310092764</c:v>
                </c:pt>
                <c:pt idx="6200">
                  <c:v>6.2234981998431822</c:v>
                </c:pt>
                <c:pt idx="6201">
                  <c:v>5.5319952389893006</c:v>
                </c:pt>
                <c:pt idx="6202">
                  <c:v>4.7162734297518734</c:v>
                </c:pt>
                <c:pt idx="6203">
                  <c:v>4.2608774841942836</c:v>
                </c:pt>
                <c:pt idx="6204">
                  <c:v>4.3602559201784894</c:v>
                </c:pt>
                <c:pt idx="6205">
                  <c:v>4.7645792083404155</c:v>
                </c:pt>
                <c:pt idx="6206">
                  <c:v>5.0373687382554602</c:v>
                </c:pt>
                <c:pt idx="6207">
                  <c:v>4.9335001030256382</c:v>
                </c:pt>
                <c:pt idx="6208">
                  <c:v>4.43326450281217</c:v>
                </c:pt>
                <c:pt idx="6209">
                  <c:v>3.675575013429345</c:v>
                </c:pt>
                <c:pt idx="6210">
                  <c:v>2.8434875475815171</c:v>
                </c:pt>
                <c:pt idx="6211">
                  <c:v>2.1802614920564412</c:v>
                </c:pt>
                <c:pt idx="6212">
                  <c:v>1.7978139497751005</c:v>
                </c:pt>
                <c:pt idx="6213">
                  <c:v>2.1949762211867352</c:v>
                </c:pt>
                <c:pt idx="6214">
                  <c:v>2.8392979999443937</c:v>
                </c:pt>
                <c:pt idx="6215">
                  <c:v>3.3367744528678727</c:v>
                </c:pt>
                <c:pt idx="6216">
                  <c:v>3.6150322142669653</c:v>
                </c:pt>
                <c:pt idx="6217">
                  <c:v>3.7586961291131149</c:v>
                </c:pt>
                <c:pt idx="6218">
                  <c:v>3.8897255534820747</c:v>
                </c:pt>
                <c:pt idx="6219">
                  <c:v>4.0417428604125476</c:v>
                </c:pt>
                <c:pt idx="6220">
                  <c:v>4.0431413785536758</c:v>
                </c:pt>
                <c:pt idx="6221">
                  <c:v>3.7510865599852319</c:v>
                </c:pt>
                <c:pt idx="6222">
                  <c:v>3.6785640278073957</c:v>
                </c:pt>
                <c:pt idx="6223">
                  <c:v>3.6137460243500668</c:v>
                </c:pt>
                <c:pt idx="6224">
                  <c:v>3.3175529979591971</c:v>
                </c:pt>
                <c:pt idx="6225">
                  <c:v>3.0511218999774559</c:v>
                </c:pt>
                <c:pt idx="6226">
                  <c:v>2.9555177351741078</c:v>
                </c:pt>
                <c:pt idx="6227">
                  <c:v>3.0241822155198732</c:v>
                </c:pt>
                <c:pt idx="6228">
                  <c:v>3.0821103654895423</c:v>
                </c:pt>
                <c:pt idx="6229">
                  <c:v>2.9715775230083801</c:v>
                </c:pt>
                <c:pt idx="6230">
                  <c:v>2.6510652084734549</c:v>
                </c:pt>
                <c:pt idx="6231">
                  <c:v>2.5513212592927101</c:v>
                </c:pt>
                <c:pt idx="6232">
                  <c:v>2.8668154591008541</c:v>
                </c:pt>
                <c:pt idx="6233">
                  <c:v>3.1484080290731313</c:v>
                </c:pt>
                <c:pt idx="6234">
                  <c:v>3.249584525008423</c:v>
                </c:pt>
                <c:pt idx="6235">
                  <c:v>3.251273336121272</c:v>
                </c:pt>
                <c:pt idx="6236">
                  <c:v>3.1989393979290295</c:v>
                </c:pt>
                <c:pt idx="6237">
                  <c:v>2.7694294429533199</c:v>
                </c:pt>
                <c:pt idx="6238">
                  <c:v>2.2388803662663488</c:v>
                </c:pt>
                <c:pt idx="6239">
                  <c:v>1.827506827661274</c:v>
                </c:pt>
                <c:pt idx="6240">
                  <c:v>1.7170298563217075</c:v>
                </c:pt>
                <c:pt idx="6241">
                  <c:v>1.843426279584649</c:v>
                </c:pt>
                <c:pt idx="6242">
                  <c:v>2.0506276915027453</c:v>
                </c:pt>
                <c:pt idx="6243">
                  <c:v>1.9362493339661901</c:v>
                </c:pt>
                <c:pt idx="6244">
                  <c:v>1.7099944938562157</c:v>
                </c:pt>
                <c:pt idx="6245">
                  <c:v>1.4389922088364668</c:v>
                </c:pt>
                <c:pt idx="6246">
                  <c:v>1.2103070304562624</c:v>
                </c:pt>
                <c:pt idx="6247">
                  <c:v>0.82139061739472996</c:v>
                </c:pt>
                <c:pt idx="6248">
                  <c:v>0.67530471052133911</c:v>
                </c:pt>
                <c:pt idx="6249">
                  <c:v>1.2164942738653759</c:v>
                </c:pt>
                <c:pt idx="6250">
                  <c:v>1.96040702603303</c:v>
                </c:pt>
                <c:pt idx="6251">
                  <c:v>2.727799515708305</c:v>
                </c:pt>
                <c:pt idx="6252">
                  <c:v>3.589803554323642</c:v>
                </c:pt>
                <c:pt idx="6253">
                  <c:v>4.4859360448982866</c:v>
                </c:pt>
                <c:pt idx="6254">
                  <c:v>5.2012444265765039</c:v>
                </c:pt>
                <c:pt idx="6255">
                  <c:v>5.470249261611043</c:v>
                </c:pt>
                <c:pt idx="6256">
                  <c:v>5.5085405238891809</c:v>
                </c:pt>
                <c:pt idx="6257">
                  <c:v>5.440829385232159</c:v>
                </c:pt>
                <c:pt idx="6258">
                  <c:v>5.2203714036484765</c:v>
                </c:pt>
                <c:pt idx="6259">
                  <c:v>4.9663375648300798</c:v>
                </c:pt>
                <c:pt idx="6260">
                  <c:v>4.8469434186323044</c:v>
                </c:pt>
                <c:pt idx="6261">
                  <c:v>5.0091910853148445</c:v>
                </c:pt>
                <c:pt idx="6262">
                  <c:v>5.5414622784821272</c:v>
                </c:pt>
                <c:pt idx="6263">
                  <c:v>6.2525794046854228</c:v>
                </c:pt>
                <c:pt idx="6264">
                  <c:v>6.9684345257688802</c:v>
                </c:pt>
                <c:pt idx="6265">
                  <c:v>7.4470543500817001</c:v>
                </c:pt>
                <c:pt idx="6266">
                  <c:v>7.7002230502490816</c:v>
                </c:pt>
                <c:pt idx="6267">
                  <c:v>7.517989936497675</c:v>
                </c:pt>
                <c:pt idx="6268">
                  <c:v>7.0460357459581555</c:v>
                </c:pt>
                <c:pt idx="6269">
                  <c:v>6.5208187802175921</c:v>
                </c:pt>
                <c:pt idx="6270">
                  <c:v>5.9930470681183738</c:v>
                </c:pt>
                <c:pt idx="6271">
                  <c:v>5.4034990842682626</c:v>
                </c:pt>
                <c:pt idx="6272">
                  <c:v>4.8436436340531746</c:v>
                </c:pt>
                <c:pt idx="6273">
                  <c:v>4.4086934791512462</c:v>
                </c:pt>
                <c:pt idx="6274">
                  <c:v>4.016163657138871</c:v>
                </c:pt>
                <c:pt idx="6275">
                  <c:v>3.6733706808511988</c:v>
                </c:pt>
                <c:pt idx="6276">
                  <c:v>3.3935165767909794</c:v>
                </c:pt>
                <c:pt idx="6277">
                  <c:v>3.1131170624884716</c:v>
                </c:pt>
                <c:pt idx="6278">
                  <c:v>2.8594756326969799</c:v>
                </c:pt>
                <c:pt idx="6279">
                  <c:v>2.7230851786755981</c:v>
                </c:pt>
                <c:pt idx="6280">
                  <c:v>2.7107497613375839</c:v>
                </c:pt>
                <c:pt idx="6281">
                  <c:v>2.701141818235357</c:v>
                </c:pt>
                <c:pt idx="6282">
                  <c:v>2.6283271024624413</c:v>
                </c:pt>
                <c:pt idx="6283">
                  <c:v>2.5586879661693893</c:v>
                </c:pt>
                <c:pt idx="6284">
                  <c:v>2.5986694474729846</c:v>
                </c:pt>
                <c:pt idx="6285">
                  <c:v>2.6501922358083303</c:v>
                </c:pt>
                <c:pt idx="6286">
                  <c:v>2.6679138337788726</c:v>
                </c:pt>
                <c:pt idx="6287">
                  <c:v>2.7239561471400671</c:v>
                </c:pt>
                <c:pt idx="6288">
                  <c:v>2.8916697089417598</c:v>
                </c:pt>
                <c:pt idx="6289">
                  <c:v>3.0958025410715981</c:v>
                </c:pt>
                <c:pt idx="6290">
                  <c:v>3.2246351918315805</c:v>
                </c:pt>
                <c:pt idx="6291">
                  <c:v>3.3350090845065576</c:v>
                </c:pt>
                <c:pt idx="6292">
                  <c:v>3.3810410561976947</c:v>
                </c:pt>
                <c:pt idx="6293">
                  <c:v>3.2408551844684226</c:v>
                </c:pt>
                <c:pt idx="6294">
                  <c:v>2.8849478913718096</c:v>
                </c:pt>
                <c:pt idx="6295">
                  <c:v>2.482700742868492</c:v>
                </c:pt>
                <c:pt idx="6296">
                  <c:v>2.2271911078421307</c:v>
                </c:pt>
                <c:pt idx="6297">
                  <c:v>2.0635221915655202</c:v>
                </c:pt>
                <c:pt idx="6298">
                  <c:v>2.1560222264509137</c:v>
                </c:pt>
                <c:pt idx="6299">
                  <c:v>2.3350697791718957</c:v>
                </c:pt>
                <c:pt idx="6300">
                  <c:v>2.6144534706577898</c:v>
                </c:pt>
                <c:pt idx="6301">
                  <c:v>3.020074451863251</c:v>
                </c:pt>
                <c:pt idx="6302">
                  <c:v>3.4682876451692</c:v>
                </c:pt>
                <c:pt idx="6303">
                  <c:v>3.72022360895259</c:v>
                </c:pt>
                <c:pt idx="6304">
                  <c:v>3.8201967127519185</c:v>
                </c:pt>
                <c:pt idx="6305">
                  <c:v>3.8180640411321707</c:v>
                </c:pt>
                <c:pt idx="6306">
                  <c:v>3.7144315238378209</c:v>
                </c:pt>
                <c:pt idx="6307">
                  <c:v>3.6121305247697841</c:v>
                </c:pt>
                <c:pt idx="6308">
                  <c:v>3.5207306427064049</c:v>
                </c:pt>
                <c:pt idx="6309">
                  <c:v>3.6323447031759377</c:v>
                </c:pt>
                <c:pt idx="6310">
                  <c:v>3.8734416670795344</c:v>
                </c:pt>
                <c:pt idx="6311">
                  <c:v>4.0204514516542043</c:v>
                </c:pt>
                <c:pt idx="6312">
                  <c:v>4.280241133279949</c:v>
                </c:pt>
                <c:pt idx="6313">
                  <c:v>4.714713614144431</c:v>
                </c:pt>
                <c:pt idx="6314">
                  <c:v>5.0940777812955735</c:v>
                </c:pt>
                <c:pt idx="6315">
                  <c:v>5.3030427711852992</c:v>
                </c:pt>
                <c:pt idx="6316">
                  <c:v>5.4511716406052253</c:v>
                </c:pt>
                <c:pt idx="6317">
                  <c:v>5.5876927035043549</c:v>
                </c:pt>
                <c:pt idx="6318">
                  <c:v>5.7737477583472234</c:v>
                </c:pt>
                <c:pt idx="6319">
                  <c:v>5.9290355670062871</c:v>
                </c:pt>
                <c:pt idx="6320">
                  <c:v>5.9424804836940961</c:v>
                </c:pt>
                <c:pt idx="6321">
                  <c:v>5.9284935331182078</c:v>
                </c:pt>
                <c:pt idx="6322">
                  <c:v>6.2217125945874603</c:v>
                </c:pt>
                <c:pt idx="6323">
                  <c:v>6.7561088436336849</c:v>
                </c:pt>
                <c:pt idx="6324">
                  <c:v>7.1032678972728949</c:v>
                </c:pt>
                <c:pt idx="6325">
                  <c:v>7.1405189081572509</c:v>
                </c:pt>
                <c:pt idx="6326">
                  <c:v>6.8417966509746693</c:v>
                </c:pt>
                <c:pt idx="6327">
                  <c:v>6.8729201841315701</c:v>
                </c:pt>
                <c:pt idx="6328">
                  <c:v>6.9927293012033562</c:v>
                </c:pt>
                <c:pt idx="6329">
                  <c:v>6.7486652167730554</c:v>
                </c:pt>
                <c:pt idx="6330">
                  <c:v>6.4337698729938069</c:v>
                </c:pt>
                <c:pt idx="6331">
                  <c:v>6.2592208180444509</c:v>
                </c:pt>
                <c:pt idx="6332">
                  <c:v>6.2076861147970925</c:v>
                </c:pt>
                <c:pt idx="6333">
                  <c:v>6.1403760229779758</c:v>
                </c:pt>
                <c:pt idx="6334">
                  <c:v>5.9799126580933466</c:v>
                </c:pt>
                <c:pt idx="6335">
                  <c:v>5.6820560979782444</c:v>
                </c:pt>
                <c:pt idx="6336">
                  <c:v>5.4287759833772027</c:v>
                </c:pt>
                <c:pt idx="6337">
                  <c:v>5.2042895133661116</c:v>
                </c:pt>
                <c:pt idx="6338">
                  <c:v>5.03386561674672</c:v>
                </c:pt>
                <c:pt idx="6339">
                  <c:v>5.4925913048774051</c:v>
                </c:pt>
                <c:pt idx="6340">
                  <c:v>6.2218214040964845</c:v>
                </c:pt>
                <c:pt idx="6341">
                  <c:v>6.8624723847433451</c:v>
                </c:pt>
                <c:pt idx="6342">
                  <c:v>7.3372485855035663</c:v>
                </c:pt>
                <c:pt idx="6343">
                  <c:v>7.7257804583038858</c:v>
                </c:pt>
                <c:pt idx="6344">
                  <c:v>8.1140894107097346</c:v>
                </c:pt>
                <c:pt idx="6345">
                  <c:v>7.9338411994490396</c:v>
                </c:pt>
                <c:pt idx="6346">
                  <c:v>7.6001391271092826</c:v>
                </c:pt>
                <c:pt idx="6347">
                  <c:v>7.4890656776609843</c:v>
                </c:pt>
                <c:pt idx="6348">
                  <c:v>7.5045344009328323</c:v>
                </c:pt>
                <c:pt idx="6349">
                  <c:v>7.3763918946332518</c:v>
                </c:pt>
                <c:pt idx="6350">
                  <c:v>7.0639716202413183</c:v>
                </c:pt>
                <c:pt idx="6351">
                  <c:v>6.7066122059171249</c:v>
                </c:pt>
                <c:pt idx="6352">
                  <c:v>6.2955530068511676</c:v>
                </c:pt>
                <c:pt idx="6353">
                  <c:v>5.6738804159895597</c:v>
                </c:pt>
                <c:pt idx="6354">
                  <c:v>4.9223503461227294</c:v>
                </c:pt>
                <c:pt idx="6355">
                  <c:v>4.1660259610634229</c:v>
                </c:pt>
                <c:pt idx="6356">
                  <c:v>3.4770532072692468</c:v>
                </c:pt>
                <c:pt idx="6357">
                  <c:v>2.7503018254768761</c:v>
                </c:pt>
                <c:pt idx="6358">
                  <c:v>2.2700585236048854</c:v>
                </c:pt>
                <c:pt idx="6359">
                  <c:v>2.0557525907895813</c:v>
                </c:pt>
                <c:pt idx="6360">
                  <c:v>2.0426888913946568</c:v>
                </c:pt>
                <c:pt idx="6361">
                  <c:v>2.149098997200781</c:v>
                </c:pt>
                <c:pt idx="6362">
                  <c:v>2.289343365267082</c:v>
                </c:pt>
                <c:pt idx="6363">
                  <c:v>2.4963724595751007</c:v>
                </c:pt>
                <c:pt idx="6364">
                  <c:v>2.726116859634812</c:v>
                </c:pt>
                <c:pt idx="6365">
                  <c:v>2.975195690501351</c:v>
                </c:pt>
                <c:pt idx="6366">
                  <c:v>3.1377022926725124</c:v>
                </c:pt>
                <c:pt idx="6367">
                  <c:v>3.3220036626103711</c:v>
                </c:pt>
                <c:pt idx="6368">
                  <c:v>3.6153849288005171</c:v>
                </c:pt>
                <c:pt idx="6369">
                  <c:v>3.7187721517838477</c:v>
                </c:pt>
                <c:pt idx="6370">
                  <c:v>3.7525407817842873</c:v>
                </c:pt>
                <c:pt idx="6371">
                  <c:v>3.8560846969852554</c:v>
                </c:pt>
                <c:pt idx="6372">
                  <c:v>4.0281642631318153</c:v>
                </c:pt>
                <c:pt idx="6373">
                  <c:v>4.1756489352770121</c:v>
                </c:pt>
                <c:pt idx="6374">
                  <c:v>4.2415958667185576</c:v>
                </c:pt>
                <c:pt idx="6375">
                  <c:v>4.3659841349664239</c:v>
                </c:pt>
                <c:pt idx="6376">
                  <c:v>4.5616725162545029</c:v>
                </c:pt>
                <c:pt idx="6377">
                  <c:v>4.6972389778421269</c:v>
                </c:pt>
                <c:pt idx="6378">
                  <c:v>4.6690304951620165</c:v>
                </c:pt>
                <c:pt idx="6379">
                  <c:v>4.5125856226724848</c:v>
                </c:pt>
                <c:pt idx="6380">
                  <c:v>4.2874090499618935</c:v>
                </c:pt>
                <c:pt idx="6381">
                  <c:v>4.1751598350220958</c:v>
                </c:pt>
                <c:pt idx="6382">
                  <c:v>4.2564827761390793</c:v>
                </c:pt>
                <c:pt idx="6383">
                  <c:v>4.370014573971762</c:v>
                </c:pt>
                <c:pt idx="6384">
                  <c:v>4.4192028257719151</c:v>
                </c:pt>
                <c:pt idx="6385">
                  <c:v>4.4568932271455362</c:v>
                </c:pt>
                <c:pt idx="6386">
                  <c:v>4.5453109587901377</c:v>
                </c:pt>
                <c:pt idx="6387">
                  <c:v>4.4321395966471506</c:v>
                </c:pt>
                <c:pt idx="6388">
                  <c:v>4.2845514865841627</c:v>
                </c:pt>
                <c:pt idx="6389">
                  <c:v>4.1788781389876926</c:v>
                </c:pt>
                <c:pt idx="6390">
                  <c:v>4.1562444570039165</c:v>
                </c:pt>
                <c:pt idx="6391">
                  <c:v>4.1052610981623117</c:v>
                </c:pt>
                <c:pt idx="6392">
                  <c:v>3.9630440794066129</c:v>
                </c:pt>
                <c:pt idx="6393">
                  <c:v>3.7005743484015623</c:v>
                </c:pt>
                <c:pt idx="6394">
                  <c:v>3.4661062545816246</c:v>
                </c:pt>
                <c:pt idx="6395">
                  <c:v>3.3141593857575304</c:v>
                </c:pt>
                <c:pt idx="6396">
                  <c:v>3.3249395111228561</c:v>
                </c:pt>
                <c:pt idx="6397">
                  <c:v>3.4624195944893805</c:v>
                </c:pt>
                <c:pt idx="6398">
                  <c:v>3.5682984135312377</c:v>
                </c:pt>
                <c:pt idx="6399">
                  <c:v>3.8838588691633444</c:v>
                </c:pt>
                <c:pt idx="6400">
                  <c:v>4.315256358787539</c:v>
                </c:pt>
                <c:pt idx="6401">
                  <c:v>4.6360641931589415</c:v>
                </c:pt>
                <c:pt idx="6402">
                  <c:v>4.7626346009747529</c:v>
                </c:pt>
                <c:pt idx="6403">
                  <c:v>4.646990187498476</c:v>
                </c:pt>
                <c:pt idx="6404">
                  <c:v>4.3908519657958589</c:v>
                </c:pt>
                <c:pt idx="6405">
                  <c:v>3.7549619408102917</c:v>
                </c:pt>
                <c:pt idx="6406">
                  <c:v>3.0160259400256688</c:v>
                </c:pt>
                <c:pt idx="6407">
                  <c:v>2.3557985420284115</c:v>
                </c:pt>
                <c:pt idx="6408">
                  <c:v>1.9039867248860489</c:v>
                </c:pt>
                <c:pt idx="6409">
                  <c:v>1.8244442847043918</c:v>
                </c:pt>
                <c:pt idx="6410">
                  <c:v>1.9403084955669652</c:v>
                </c:pt>
                <c:pt idx="6411">
                  <c:v>2.4060530044170956</c:v>
                </c:pt>
                <c:pt idx="6412">
                  <c:v>2.8536908391191695</c:v>
                </c:pt>
                <c:pt idx="6413">
                  <c:v>3.0875759450148452</c:v>
                </c:pt>
                <c:pt idx="6414">
                  <c:v>3.0956347333893368</c:v>
                </c:pt>
                <c:pt idx="6415">
                  <c:v>2.9087063193586626</c:v>
                </c:pt>
                <c:pt idx="6416">
                  <c:v>2.575674094199667</c:v>
                </c:pt>
                <c:pt idx="6417">
                  <c:v>2.1523358539160342</c:v>
                </c:pt>
                <c:pt idx="6418">
                  <c:v>2.1552312634255752</c:v>
                </c:pt>
                <c:pt idx="6419">
                  <c:v>2.4135448949533518</c:v>
                </c:pt>
                <c:pt idx="6420">
                  <c:v>2.7637211925800318</c:v>
                </c:pt>
                <c:pt idx="6421">
                  <c:v>3.1024921452107579</c:v>
                </c:pt>
                <c:pt idx="6422">
                  <c:v>3.3725306948179892</c:v>
                </c:pt>
                <c:pt idx="6423">
                  <c:v>3.7944013985790406</c:v>
                </c:pt>
                <c:pt idx="6424">
                  <c:v>4.2926930795126088</c:v>
                </c:pt>
                <c:pt idx="6425">
                  <c:v>4.6545821913570391</c:v>
                </c:pt>
                <c:pt idx="6426">
                  <c:v>4.7964557879687071</c:v>
                </c:pt>
                <c:pt idx="6427">
                  <c:v>4.7801141778306162</c:v>
                </c:pt>
                <c:pt idx="6428">
                  <c:v>4.6793689479567808</c:v>
                </c:pt>
                <c:pt idx="6429">
                  <c:v>4.6280987028136806</c:v>
                </c:pt>
                <c:pt idx="6430">
                  <c:v>4.5931332752417635</c:v>
                </c:pt>
                <c:pt idx="6431">
                  <c:v>4.5519262798601003</c:v>
                </c:pt>
                <c:pt idx="6432">
                  <c:v>4.5097828021171953</c:v>
                </c:pt>
                <c:pt idx="6433">
                  <c:v>4.4718065304743853</c:v>
                </c:pt>
                <c:pt idx="6434">
                  <c:v>4.5247153551272783</c:v>
                </c:pt>
                <c:pt idx="6435">
                  <c:v>4.8466843741197509</c:v>
                </c:pt>
                <c:pt idx="6436">
                  <c:v>5.2245666928802157</c:v>
                </c:pt>
                <c:pt idx="6437">
                  <c:v>5.3950571934397367</c:v>
                </c:pt>
                <c:pt idx="6438">
                  <c:v>5.8624206379146928</c:v>
                </c:pt>
                <c:pt idx="6439">
                  <c:v>6.4022934109853713</c:v>
                </c:pt>
                <c:pt idx="6440">
                  <c:v>6.7688072814429772</c:v>
                </c:pt>
                <c:pt idx="6441">
                  <c:v>6.737820700466127</c:v>
                </c:pt>
                <c:pt idx="6442">
                  <c:v>6.8031337823374329</c:v>
                </c:pt>
                <c:pt idx="6443">
                  <c:v>7.0727037982348975</c:v>
                </c:pt>
                <c:pt idx="6444">
                  <c:v>7.4451198185462415</c:v>
                </c:pt>
                <c:pt idx="6445">
                  <c:v>7.8515029575300916</c:v>
                </c:pt>
                <c:pt idx="6446">
                  <c:v>8.1440616970439557</c:v>
                </c:pt>
                <c:pt idx="6447">
                  <c:v>8.317927507838121</c:v>
                </c:pt>
                <c:pt idx="6448">
                  <c:v>8.3556590713061922</c:v>
                </c:pt>
                <c:pt idx="6449">
                  <c:v>8.1496190750461004</c:v>
                </c:pt>
                <c:pt idx="6450">
                  <c:v>7.7978349932178359</c:v>
                </c:pt>
                <c:pt idx="6451">
                  <c:v>7.3523147642143662</c:v>
                </c:pt>
                <c:pt idx="6452">
                  <c:v>6.8309902504319666</c:v>
                </c:pt>
                <c:pt idx="6453">
                  <c:v>6.2409173173870247</c:v>
                </c:pt>
                <c:pt idx="6454">
                  <c:v>5.7371013873908145</c:v>
                </c:pt>
                <c:pt idx="6455">
                  <c:v>5.402172435095447</c:v>
                </c:pt>
                <c:pt idx="6456">
                  <c:v>5.2208410460011985</c:v>
                </c:pt>
                <c:pt idx="6457">
                  <c:v>5.1316949421767566</c:v>
                </c:pt>
                <c:pt idx="6458">
                  <c:v>5.0897129695362224</c:v>
                </c:pt>
                <c:pt idx="6459">
                  <c:v>5.0124651003800507</c:v>
                </c:pt>
                <c:pt idx="6460">
                  <c:v>4.9195435839365027</c:v>
                </c:pt>
                <c:pt idx="6461">
                  <c:v>4.7185646898923332</c:v>
                </c:pt>
                <c:pt idx="6462">
                  <c:v>4.3354664784703099</c:v>
                </c:pt>
                <c:pt idx="6463">
                  <c:v>3.7570795405985762</c:v>
                </c:pt>
                <c:pt idx="6464">
                  <c:v>3.405037602014449</c:v>
                </c:pt>
                <c:pt idx="6465">
                  <c:v>3.9510877255102228</c:v>
                </c:pt>
                <c:pt idx="6466">
                  <c:v>4.7641909975724186</c:v>
                </c:pt>
                <c:pt idx="6467">
                  <c:v>5.5830220086267275</c:v>
                </c:pt>
                <c:pt idx="6468">
                  <c:v>6.4751191926405456</c:v>
                </c:pt>
                <c:pt idx="6469">
                  <c:v>7.4607517568464878</c:v>
                </c:pt>
                <c:pt idx="6470">
                  <c:v>8.4184621118903067</c:v>
                </c:pt>
                <c:pt idx="6471">
                  <c:v>8.8400687545676551</c:v>
                </c:pt>
                <c:pt idx="6472">
                  <c:v>8.9735138353974158</c:v>
                </c:pt>
                <c:pt idx="6473">
                  <c:v>9.0424937848817013</c:v>
                </c:pt>
                <c:pt idx="6474">
                  <c:v>9.16409829612466</c:v>
                </c:pt>
                <c:pt idx="6475">
                  <c:v>9.371353896556986</c:v>
                </c:pt>
                <c:pt idx="6476">
                  <c:v>9.6011371717928391</c:v>
                </c:pt>
                <c:pt idx="6477">
                  <c:v>9.5316989085577628</c:v>
                </c:pt>
                <c:pt idx="6478">
                  <c:v>9.4861030237645565</c:v>
                </c:pt>
                <c:pt idx="6479">
                  <c:v>9.4772716552702736</c:v>
                </c:pt>
                <c:pt idx="6480">
                  <c:v>9.3749813825919652</c:v>
                </c:pt>
                <c:pt idx="6481">
                  <c:v>9.2803553782904871</c:v>
                </c:pt>
                <c:pt idx="6482">
                  <c:v>8.9972242667668496</c:v>
                </c:pt>
                <c:pt idx="6483">
                  <c:v>8.9234145325479961</c:v>
                </c:pt>
                <c:pt idx="6484">
                  <c:v>8.8406971686783269</c:v>
                </c:pt>
                <c:pt idx="6485">
                  <c:v>8.5639691046410586</c:v>
                </c:pt>
                <c:pt idx="6486">
                  <c:v>8.289433284809995</c:v>
                </c:pt>
                <c:pt idx="6487">
                  <c:v>8.2188185206430884</c:v>
                </c:pt>
                <c:pt idx="6488">
                  <c:v>8.3368033598835947</c:v>
                </c:pt>
                <c:pt idx="6489">
                  <c:v>8.3781876222497544</c:v>
                </c:pt>
                <c:pt idx="6490">
                  <c:v>8.4577543565480173</c:v>
                </c:pt>
                <c:pt idx="6491">
                  <c:v>8.5160168982224853</c:v>
                </c:pt>
                <c:pt idx="6492">
                  <c:v>8.452417137199717</c:v>
                </c:pt>
                <c:pt idx="6493">
                  <c:v>8.3376649924526482</c:v>
                </c:pt>
                <c:pt idx="6494">
                  <c:v>8.2132855371448201</c:v>
                </c:pt>
                <c:pt idx="6495">
                  <c:v>7.9382933400873901</c:v>
                </c:pt>
                <c:pt idx="6496">
                  <c:v>7.7272152428357757</c:v>
                </c:pt>
                <c:pt idx="6497">
                  <c:v>7.5820817439235322</c:v>
                </c:pt>
                <c:pt idx="6498">
                  <c:v>7.4027254935448363</c:v>
                </c:pt>
                <c:pt idx="6499">
                  <c:v>7.1789944551112939</c:v>
                </c:pt>
                <c:pt idx="6500">
                  <c:v>7.0742293185411587</c:v>
                </c:pt>
                <c:pt idx="6501">
                  <c:v>6.8680035784155695</c:v>
                </c:pt>
                <c:pt idx="6502">
                  <c:v>6.6437353072101768</c:v>
                </c:pt>
                <c:pt idx="6503">
                  <c:v>6.5607410166643936</c:v>
                </c:pt>
                <c:pt idx="6504">
                  <c:v>6.5237724311176732</c:v>
                </c:pt>
                <c:pt idx="6505">
                  <c:v>6.4355335383375172</c:v>
                </c:pt>
                <c:pt idx="6506">
                  <c:v>6.2810072928830714</c:v>
                </c:pt>
                <c:pt idx="6507">
                  <c:v>6.362719125453717</c:v>
                </c:pt>
                <c:pt idx="6508">
                  <c:v>6.3265370543953976</c:v>
                </c:pt>
                <c:pt idx="6509">
                  <c:v>6.1720288058988722</c:v>
                </c:pt>
                <c:pt idx="6510">
                  <c:v>6.0134935916967454</c:v>
                </c:pt>
                <c:pt idx="6511">
                  <c:v>5.9984592097945919</c:v>
                </c:pt>
                <c:pt idx="6512">
                  <c:v>5.9887265328721986</c:v>
                </c:pt>
                <c:pt idx="6513">
                  <c:v>5.8565907872457359</c:v>
                </c:pt>
                <c:pt idx="6514">
                  <c:v>5.6812964740597192</c:v>
                </c:pt>
                <c:pt idx="6515">
                  <c:v>5.6560535141145971</c:v>
                </c:pt>
                <c:pt idx="6516">
                  <c:v>5.7151020869136362</c:v>
                </c:pt>
                <c:pt idx="6517">
                  <c:v>5.7877189047494237</c:v>
                </c:pt>
                <c:pt idx="6518">
                  <c:v>5.843740510549587</c:v>
                </c:pt>
                <c:pt idx="6519">
                  <c:v>6.0962174296142519</c:v>
                </c:pt>
                <c:pt idx="6520">
                  <c:v>6.3956280491797308</c:v>
                </c:pt>
                <c:pt idx="6521">
                  <c:v>6.6451394523667755</c:v>
                </c:pt>
                <c:pt idx="6522">
                  <c:v>6.730574866281378</c:v>
                </c:pt>
                <c:pt idx="6523">
                  <c:v>6.7104585126530152</c:v>
                </c:pt>
                <c:pt idx="6524">
                  <c:v>6.6641201416124538</c:v>
                </c:pt>
                <c:pt idx="6525">
                  <c:v>6.5805276756189288</c:v>
                </c:pt>
                <c:pt idx="6526">
                  <c:v>6.5610900797069167</c:v>
                </c:pt>
                <c:pt idx="6527">
                  <c:v>6.636668345234539</c:v>
                </c:pt>
                <c:pt idx="6528">
                  <c:v>6.7183289461128686</c:v>
                </c:pt>
                <c:pt idx="6529">
                  <c:v>6.7289753037740079</c:v>
                </c:pt>
                <c:pt idx="6530">
                  <c:v>6.7610439424815567</c:v>
                </c:pt>
                <c:pt idx="6531">
                  <c:v>6.8785506658589526</c:v>
                </c:pt>
                <c:pt idx="6532">
                  <c:v>6.9744970155734896</c:v>
                </c:pt>
                <c:pt idx="6533">
                  <c:v>6.9670771037357477</c:v>
                </c:pt>
                <c:pt idx="6534">
                  <c:v>6.806608280685758</c:v>
                </c:pt>
                <c:pt idx="6535">
                  <c:v>6.5498571078503982</c:v>
                </c:pt>
                <c:pt idx="6536">
                  <c:v>6.2522251833826079</c:v>
                </c:pt>
                <c:pt idx="6537">
                  <c:v>5.8683930209327544</c:v>
                </c:pt>
                <c:pt idx="6538">
                  <c:v>5.4646247028468578</c:v>
                </c:pt>
                <c:pt idx="6539">
                  <c:v>5.1252901670225297</c:v>
                </c:pt>
                <c:pt idx="6540">
                  <c:v>4.8770702178170611</c:v>
                </c:pt>
                <c:pt idx="6541">
                  <c:v>4.615228027112015</c:v>
                </c:pt>
                <c:pt idx="6542">
                  <c:v>4.3113567015445025</c:v>
                </c:pt>
                <c:pt idx="6543">
                  <c:v>4.1957888474548186</c:v>
                </c:pt>
                <c:pt idx="6544">
                  <c:v>4.171642235493068</c:v>
                </c:pt>
                <c:pt idx="6545">
                  <c:v>4.1109685330623398</c:v>
                </c:pt>
                <c:pt idx="6546">
                  <c:v>3.961502067767988</c:v>
                </c:pt>
                <c:pt idx="6547">
                  <c:v>3.7529415090801663</c:v>
                </c:pt>
                <c:pt idx="6548">
                  <c:v>3.5079818965190137</c:v>
                </c:pt>
                <c:pt idx="6549">
                  <c:v>3.4367727665191663</c:v>
                </c:pt>
                <c:pt idx="6550">
                  <c:v>3.5088187314603378</c:v>
                </c:pt>
                <c:pt idx="6551">
                  <c:v>3.6116988611332337</c:v>
                </c:pt>
                <c:pt idx="6552">
                  <c:v>3.7886962933717672</c:v>
                </c:pt>
                <c:pt idx="6553">
                  <c:v>3.9225047766551278</c:v>
                </c:pt>
                <c:pt idx="6554">
                  <c:v>3.9654227023783153</c:v>
                </c:pt>
                <c:pt idx="6555">
                  <c:v>3.8193029457027454</c:v>
                </c:pt>
                <c:pt idx="6556">
                  <c:v>3.5814807425408373</c:v>
                </c:pt>
                <c:pt idx="6557">
                  <c:v>3.3445643917581553</c:v>
                </c:pt>
                <c:pt idx="6558">
                  <c:v>3.0543839072495134</c:v>
                </c:pt>
                <c:pt idx="6559">
                  <c:v>2.859730360788256</c:v>
                </c:pt>
                <c:pt idx="6560">
                  <c:v>2.6957396231947448</c:v>
                </c:pt>
                <c:pt idx="6561">
                  <c:v>2.5357950313811437</c:v>
                </c:pt>
                <c:pt idx="6562">
                  <c:v>2.4389595437427256</c:v>
                </c:pt>
                <c:pt idx="6563">
                  <c:v>2.3042419868899113</c:v>
                </c:pt>
                <c:pt idx="6564">
                  <c:v>2.1914517328626131</c:v>
                </c:pt>
                <c:pt idx="6565">
                  <c:v>2.1970600618980991</c:v>
                </c:pt>
                <c:pt idx="6566">
                  <c:v>2.3047140680602594</c:v>
                </c:pt>
                <c:pt idx="6567">
                  <c:v>2.638735977011748</c:v>
                </c:pt>
                <c:pt idx="6568">
                  <c:v>3.0631121058187816</c:v>
                </c:pt>
                <c:pt idx="6569">
                  <c:v>3.400450943074937</c:v>
                </c:pt>
                <c:pt idx="6570">
                  <c:v>3.6462939948564386</c:v>
                </c:pt>
                <c:pt idx="6571">
                  <c:v>3.7671664987251265</c:v>
                </c:pt>
                <c:pt idx="6572">
                  <c:v>3.8339079003943315</c:v>
                </c:pt>
                <c:pt idx="6573">
                  <c:v>3.6583908201258915</c:v>
                </c:pt>
                <c:pt idx="6574">
                  <c:v>3.5156739187942381</c:v>
                </c:pt>
                <c:pt idx="6575">
                  <c:v>3.5360955649442367</c:v>
                </c:pt>
                <c:pt idx="6576">
                  <c:v>3.5927740437348774</c:v>
                </c:pt>
                <c:pt idx="6577">
                  <c:v>3.5822429071106305</c:v>
                </c:pt>
                <c:pt idx="6578">
                  <c:v>3.4803676310862115</c:v>
                </c:pt>
                <c:pt idx="6579">
                  <c:v>3.5137773995630757</c:v>
                </c:pt>
                <c:pt idx="6580">
                  <c:v>3.5778899527232597</c:v>
                </c:pt>
                <c:pt idx="6581">
                  <c:v>3.4896429952213515</c:v>
                </c:pt>
                <c:pt idx="6582">
                  <c:v>3.294637205017231</c:v>
                </c:pt>
                <c:pt idx="6583">
                  <c:v>3.2712896934474989</c:v>
                </c:pt>
                <c:pt idx="6584">
                  <c:v>3.4757915081634931</c:v>
                </c:pt>
                <c:pt idx="6585">
                  <c:v>3.6943589918394864</c:v>
                </c:pt>
                <c:pt idx="6586">
                  <c:v>3.7809252460802436</c:v>
                </c:pt>
                <c:pt idx="6587">
                  <c:v>3.7750069572218252</c:v>
                </c:pt>
                <c:pt idx="6588">
                  <c:v>3.7348704044739303</c:v>
                </c:pt>
                <c:pt idx="6589">
                  <c:v>3.7326581988238794</c:v>
                </c:pt>
                <c:pt idx="6590">
                  <c:v>3.5686069724322853</c:v>
                </c:pt>
                <c:pt idx="6591">
                  <c:v>3.5075288550826453</c:v>
                </c:pt>
                <c:pt idx="6592">
                  <c:v>3.6930130459469783</c:v>
                </c:pt>
                <c:pt idx="6593">
                  <c:v>3.9649681459586676</c:v>
                </c:pt>
                <c:pt idx="6594">
                  <c:v>4.2861656746592889</c:v>
                </c:pt>
                <c:pt idx="6595">
                  <c:v>4.5212962192668433</c:v>
                </c:pt>
                <c:pt idx="6596">
                  <c:v>4.6007872981987976</c:v>
                </c:pt>
                <c:pt idx="6597">
                  <c:v>4.42271429082537</c:v>
                </c:pt>
                <c:pt idx="6598">
                  <c:v>4.2511838010808649</c:v>
                </c:pt>
                <c:pt idx="6599">
                  <c:v>4.147340225988299</c:v>
                </c:pt>
                <c:pt idx="6600">
                  <c:v>4.073436093854343</c:v>
                </c:pt>
                <c:pt idx="6601">
                  <c:v>4.0437223078625824</c:v>
                </c:pt>
                <c:pt idx="6602">
                  <c:v>4.0797072500184566</c:v>
                </c:pt>
                <c:pt idx="6603">
                  <c:v>4.1882181786069346</c:v>
                </c:pt>
                <c:pt idx="6604">
                  <c:v>4.2492751717365405</c:v>
                </c:pt>
                <c:pt idx="6605">
                  <c:v>4.1030665361455698</c:v>
                </c:pt>
                <c:pt idx="6606">
                  <c:v>3.8587060359265455</c:v>
                </c:pt>
                <c:pt idx="6607">
                  <c:v>3.7432940822499248</c:v>
                </c:pt>
                <c:pt idx="6608">
                  <c:v>3.4921397737016853</c:v>
                </c:pt>
                <c:pt idx="6609">
                  <c:v>3.2485988817902012</c:v>
                </c:pt>
                <c:pt idx="6610">
                  <c:v>3.1210446916764027</c:v>
                </c:pt>
                <c:pt idx="6611">
                  <c:v>3.0074404157850214</c:v>
                </c:pt>
                <c:pt idx="6612">
                  <c:v>2.8554770258455853</c:v>
                </c:pt>
                <c:pt idx="6613">
                  <c:v>2.6316228587838482</c:v>
                </c:pt>
                <c:pt idx="6614">
                  <c:v>2.2706504586615304</c:v>
                </c:pt>
                <c:pt idx="6615">
                  <c:v>1.9351445633875275</c:v>
                </c:pt>
                <c:pt idx="6616">
                  <c:v>2.198092097759448</c:v>
                </c:pt>
                <c:pt idx="6617">
                  <c:v>2.7126047443520225</c:v>
                </c:pt>
                <c:pt idx="6618">
                  <c:v>3.1619342848861876</c:v>
                </c:pt>
                <c:pt idx="6619">
                  <c:v>3.48158110240955</c:v>
                </c:pt>
                <c:pt idx="6620">
                  <c:v>3.6643755927049595</c:v>
                </c:pt>
                <c:pt idx="6621">
                  <c:v>3.8043476597811163</c:v>
                </c:pt>
                <c:pt idx="6622">
                  <c:v>3.8535013709964323</c:v>
                </c:pt>
                <c:pt idx="6623">
                  <c:v>3.9334436202758516</c:v>
                </c:pt>
                <c:pt idx="6624">
                  <c:v>4.033955437287676</c:v>
                </c:pt>
                <c:pt idx="6625">
                  <c:v>4.1484291951096735</c:v>
                </c:pt>
                <c:pt idx="6626">
                  <c:v>4.2262759991180765</c:v>
                </c:pt>
                <c:pt idx="6627">
                  <c:v>4.4041732461747287</c:v>
                </c:pt>
                <c:pt idx="6628">
                  <c:v>4.4587038691246716</c:v>
                </c:pt>
                <c:pt idx="6629">
                  <c:v>4.1571133031872138</c:v>
                </c:pt>
                <c:pt idx="6630">
                  <c:v>3.730295108954889</c:v>
                </c:pt>
                <c:pt idx="6631">
                  <c:v>3.7123241171250934</c:v>
                </c:pt>
                <c:pt idx="6632">
                  <c:v>3.7720346979482464</c:v>
                </c:pt>
                <c:pt idx="6633">
                  <c:v>3.6740094508036201</c:v>
                </c:pt>
                <c:pt idx="6634">
                  <c:v>3.6259467497400903</c:v>
                </c:pt>
                <c:pt idx="6635">
                  <c:v>3.6858825199058205</c:v>
                </c:pt>
                <c:pt idx="6636">
                  <c:v>3.7272592233389235</c:v>
                </c:pt>
                <c:pt idx="6637">
                  <c:v>3.5561679251657727</c:v>
                </c:pt>
                <c:pt idx="6638">
                  <c:v>3.5387099501418726</c:v>
                </c:pt>
                <c:pt idx="6639">
                  <c:v>3.8040262847098738</c:v>
                </c:pt>
                <c:pt idx="6640">
                  <c:v>4.032665293396569</c:v>
                </c:pt>
                <c:pt idx="6641">
                  <c:v>4.1704349293736387</c:v>
                </c:pt>
                <c:pt idx="6642">
                  <c:v>4.2996651981756093</c:v>
                </c:pt>
                <c:pt idx="6643">
                  <c:v>4.4376994605287257</c:v>
                </c:pt>
                <c:pt idx="6644">
                  <c:v>4.5736110001431758</c:v>
                </c:pt>
                <c:pt idx="6645">
                  <c:v>4.688362706196326</c:v>
                </c:pt>
                <c:pt idx="6646">
                  <c:v>4.8465054524900371</c:v>
                </c:pt>
                <c:pt idx="6647">
                  <c:v>5.0189237110245504</c:v>
                </c:pt>
                <c:pt idx="6648">
                  <c:v>5.1361007525367333</c:v>
                </c:pt>
                <c:pt idx="6649">
                  <c:v>5.2095812456956612</c:v>
                </c:pt>
                <c:pt idx="6650">
                  <c:v>5.2535071663856234</c:v>
                </c:pt>
                <c:pt idx="6651">
                  <c:v>5.3084098587466944</c:v>
                </c:pt>
                <c:pt idx="6652">
                  <c:v>5.2668564457921301</c:v>
                </c:pt>
                <c:pt idx="6653">
                  <c:v>5.0691283439992629</c:v>
                </c:pt>
                <c:pt idx="6654">
                  <c:v>4.9837272651104874</c:v>
                </c:pt>
                <c:pt idx="6655">
                  <c:v>5.1802359979131927</c:v>
                </c:pt>
                <c:pt idx="6656">
                  <c:v>5.53858163142176</c:v>
                </c:pt>
                <c:pt idx="6657">
                  <c:v>5.4876824954517698</c:v>
                </c:pt>
                <c:pt idx="6658">
                  <c:v>5.1965241440221677</c:v>
                </c:pt>
                <c:pt idx="6659">
                  <c:v>4.8557151469733668</c:v>
                </c:pt>
                <c:pt idx="6660">
                  <c:v>4.5293038486892891</c:v>
                </c:pt>
                <c:pt idx="6661">
                  <c:v>4.2594480253377576</c:v>
                </c:pt>
                <c:pt idx="6662">
                  <c:v>3.8705964407041957</c:v>
                </c:pt>
                <c:pt idx="6663">
                  <c:v>3.8012365425849652</c:v>
                </c:pt>
                <c:pt idx="6664">
                  <c:v>4.1845892402296725</c:v>
                </c:pt>
                <c:pt idx="6665">
                  <c:v>4.7100530012893076</c:v>
                </c:pt>
                <c:pt idx="6666">
                  <c:v>5.1782090875748032</c:v>
                </c:pt>
                <c:pt idx="6667">
                  <c:v>5.4123602606414885</c:v>
                </c:pt>
                <c:pt idx="6668">
                  <c:v>5.4810144035477721</c:v>
                </c:pt>
                <c:pt idx="6669">
                  <c:v>5.6864348330850909</c:v>
                </c:pt>
                <c:pt idx="6670">
                  <c:v>5.9252627215080711</c:v>
                </c:pt>
                <c:pt idx="6671">
                  <c:v>6.1328594749162466</c:v>
                </c:pt>
                <c:pt idx="6672">
                  <c:v>6.3496441408434752</c:v>
                </c:pt>
                <c:pt idx="6673">
                  <c:v>6.4404677014431924</c:v>
                </c:pt>
                <c:pt idx="6674">
                  <c:v>6.2553575217800503</c:v>
                </c:pt>
                <c:pt idx="6675">
                  <c:v>6.4654776666015996</c:v>
                </c:pt>
                <c:pt idx="6676">
                  <c:v>6.8672594236657094</c:v>
                </c:pt>
                <c:pt idx="6677">
                  <c:v>7.2109485796824178</c:v>
                </c:pt>
                <c:pt idx="6678">
                  <c:v>7.7133539356830338</c:v>
                </c:pt>
                <c:pt idx="6679">
                  <c:v>8.4592781280050637</c:v>
                </c:pt>
                <c:pt idx="6680">
                  <c:v>9.2094864589763841</c:v>
                </c:pt>
                <c:pt idx="6681">
                  <c:v>9.6277959500508175</c:v>
                </c:pt>
                <c:pt idx="6682">
                  <c:v>10.09154426010603</c:v>
                </c:pt>
                <c:pt idx="6683">
                  <c:v>10.318998901178436</c:v>
                </c:pt>
                <c:pt idx="6684">
                  <c:v>10.038759548068539</c:v>
                </c:pt>
                <c:pt idx="6685">
                  <c:v>9.7221483251309948</c:v>
                </c:pt>
                <c:pt idx="6686">
                  <c:v>9.1206114978709625</c:v>
                </c:pt>
                <c:pt idx="6687">
                  <c:v>8.4528726253402695</c:v>
                </c:pt>
                <c:pt idx="6688">
                  <c:v>8.0404476817890149</c:v>
                </c:pt>
                <c:pt idx="6689">
                  <c:v>8.0449866388364164</c:v>
                </c:pt>
                <c:pt idx="6690">
                  <c:v>8.2836868476930654</c:v>
                </c:pt>
                <c:pt idx="6691">
                  <c:v>8.5841224204874056</c:v>
                </c:pt>
                <c:pt idx="6692">
                  <c:v>8.6911224994842176</c:v>
                </c:pt>
                <c:pt idx="6693">
                  <c:v>8.4898620606948612</c:v>
                </c:pt>
                <c:pt idx="6694">
                  <c:v>8.1124342146056101</c:v>
                </c:pt>
                <c:pt idx="6695">
                  <c:v>7.746586948340644</c:v>
                </c:pt>
                <c:pt idx="6696">
                  <c:v>7.5020603051756707</c:v>
                </c:pt>
                <c:pt idx="6697">
                  <c:v>7.2145467750016321</c:v>
                </c:pt>
                <c:pt idx="6698">
                  <c:v>7.0143452247557718</c:v>
                </c:pt>
                <c:pt idx="6699">
                  <c:v>6.670476376199737</c:v>
                </c:pt>
                <c:pt idx="6700">
                  <c:v>6.0749667381837327</c:v>
                </c:pt>
                <c:pt idx="6701">
                  <c:v>5.5130058973899807</c:v>
                </c:pt>
                <c:pt idx="6702">
                  <c:v>5.420130603116994</c:v>
                </c:pt>
                <c:pt idx="6703">
                  <c:v>5.6359386935287903</c:v>
                </c:pt>
                <c:pt idx="6704">
                  <c:v>5.9676737737320833</c:v>
                </c:pt>
                <c:pt idx="6705">
                  <c:v>6.2778733297562201</c:v>
                </c:pt>
                <c:pt idx="6706">
                  <c:v>6.5006968595865873</c:v>
                </c:pt>
                <c:pt idx="6707">
                  <c:v>6.5177872598895954</c:v>
                </c:pt>
                <c:pt idx="6708">
                  <c:v>6.3286623515061153</c:v>
                </c:pt>
                <c:pt idx="6709">
                  <c:v>6.0717069810471163</c:v>
                </c:pt>
                <c:pt idx="6710">
                  <c:v>5.6391225637278719</c:v>
                </c:pt>
                <c:pt idx="6711">
                  <c:v>5.319500804768416</c:v>
                </c:pt>
                <c:pt idx="6712">
                  <c:v>5.4536229998591681</c:v>
                </c:pt>
                <c:pt idx="6713">
                  <c:v>5.6542508360116157</c:v>
                </c:pt>
                <c:pt idx="6714">
                  <c:v>5.7964107265373217</c:v>
                </c:pt>
                <c:pt idx="6715">
                  <c:v>5.8412710463532402</c:v>
                </c:pt>
                <c:pt idx="6716">
                  <c:v>5.8750361895371608</c:v>
                </c:pt>
                <c:pt idx="6717">
                  <c:v>5.8782653285603468</c:v>
                </c:pt>
                <c:pt idx="6718">
                  <c:v>5.8158586923882449</c:v>
                </c:pt>
                <c:pt idx="6719">
                  <c:v>5.6987840990148557</c:v>
                </c:pt>
                <c:pt idx="6720">
                  <c:v>5.5302212449062278</c:v>
                </c:pt>
                <c:pt idx="6721">
                  <c:v>5.3321787731239318</c:v>
                </c:pt>
                <c:pt idx="6722">
                  <c:v>5.1217395112431428</c:v>
                </c:pt>
                <c:pt idx="6723">
                  <c:v>4.8329885078607955</c:v>
                </c:pt>
                <c:pt idx="6724">
                  <c:v>4.4782950049174266</c:v>
                </c:pt>
                <c:pt idx="6725">
                  <c:v>4.0436311409236607</c:v>
                </c:pt>
                <c:pt idx="6726">
                  <c:v>3.6840695635091216</c:v>
                </c:pt>
                <c:pt idx="6727">
                  <c:v>3.6081713165626748</c:v>
                </c:pt>
                <c:pt idx="6728">
                  <c:v>3.5392050508381172</c:v>
                </c:pt>
                <c:pt idx="6729">
                  <c:v>3.6276651227178687</c:v>
                </c:pt>
                <c:pt idx="6730">
                  <c:v>3.7800901707691565</c:v>
                </c:pt>
                <c:pt idx="6731">
                  <c:v>3.8413730089908613</c:v>
                </c:pt>
                <c:pt idx="6732">
                  <c:v>3.7308569361395247</c:v>
                </c:pt>
                <c:pt idx="6733">
                  <c:v>3.4719191557639753</c:v>
                </c:pt>
                <c:pt idx="6734">
                  <c:v>3.0695483863797617</c:v>
                </c:pt>
                <c:pt idx="6735">
                  <c:v>2.5899744571389762</c:v>
                </c:pt>
                <c:pt idx="6736">
                  <c:v>2.5313244669936807</c:v>
                </c:pt>
                <c:pt idx="6737">
                  <c:v>2.7864848714757393</c:v>
                </c:pt>
                <c:pt idx="6738">
                  <c:v>3.118166800940612</c:v>
                </c:pt>
                <c:pt idx="6739">
                  <c:v>3.3579910299010138</c:v>
                </c:pt>
                <c:pt idx="6740">
                  <c:v>3.4799967697329155</c:v>
                </c:pt>
                <c:pt idx="6741">
                  <c:v>3.4243098710745947</c:v>
                </c:pt>
                <c:pt idx="6742">
                  <c:v>3.3384155626324716</c:v>
                </c:pt>
                <c:pt idx="6743">
                  <c:v>3.2588615039765267</c:v>
                </c:pt>
                <c:pt idx="6744">
                  <c:v>3.128242227545373</c:v>
                </c:pt>
                <c:pt idx="6745">
                  <c:v>2.9659271499774325</c:v>
                </c:pt>
                <c:pt idx="6746">
                  <c:v>2.8213105615274112</c:v>
                </c:pt>
                <c:pt idx="6747">
                  <c:v>2.7883763263509813</c:v>
                </c:pt>
                <c:pt idx="6748">
                  <c:v>2.729063154001333</c:v>
                </c:pt>
                <c:pt idx="6749">
                  <c:v>2.5493346035222149</c:v>
                </c:pt>
                <c:pt idx="6750">
                  <c:v>2.1764151178825153</c:v>
                </c:pt>
                <c:pt idx="6751">
                  <c:v>1.8528918452433145</c:v>
                </c:pt>
                <c:pt idx="6752">
                  <c:v>1.5522637320869315</c:v>
                </c:pt>
                <c:pt idx="6753">
                  <c:v>1.3750293080959148</c:v>
                </c:pt>
                <c:pt idx="6754">
                  <c:v>1.220150892495784</c:v>
                </c:pt>
                <c:pt idx="6755">
                  <c:v>1.1449126778488075</c:v>
                </c:pt>
                <c:pt idx="6756">
                  <c:v>1.1603839429887668</c:v>
                </c:pt>
                <c:pt idx="6757">
                  <c:v>1.2842171335909214</c:v>
                </c:pt>
                <c:pt idx="6758">
                  <c:v>1.514977586000178</c:v>
                </c:pt>
                <c:pt idx="6759">
                  <c:v>2.1353891942256089</c:v>
                </c:pt>
                <c:pt idx="6760">
                  <c:v>2.821928680565442</c:v>
                </c:pt>
                <c:pt idx="6761">
                  <c:v>3.318986421939647</c:v>
                </c:pt>
                <c:pt idx="6762">
                  <c:v>3.5563671674907535</c:v>
                </c:pt>
                <c:pt idx="6763">
                  <c:v>3.6020383382690531</c:v>
                </c:pt>
                <c:pt idx="6764">
                  <c:v>3.5385774120684705</c:v>
                </c:pt>
                <c:pt idx="6765">
                  <c:v>3.4651903136530295</c:v>
                </c:pt>
                <c:pt idx="6766">
                  <c:v>3.4209545603978126</c:v>
                </c:pt>
                <c:pt idx="6767">
                  <c:v>3.4181605692778554</c:v>
                </c:pt>
                <c:pt idx="6768">
                  <c:v>3.4824142299976351</c:v>
                </c:pt>
                <c:pt idx="6769">
                  <c:v>3.6152416190676879</c:v>
                </c:pt>
                <c:pt idx="6770">
                  <c:v>3.7842881905251331</c:v>
                </c:pt>
                <c:pt idx="6771">
                  <c:v>3.8719730176990717</c:v>
                </c:pt>
                <c:pt idx="6772">
                  <c:v>3.9304931463125907</c:v>
                </c:pt>
                <c:pt idx="6773">
                  <c:v>3.966693698158922</c:v>
                </c:pt>
                <c:pt idx="6774">
                  <c:v>4.0545806905025978</c:v>
                </c:pt>
                <c:pt idx="6775">
                  <c:v>4.2345108881360982</c:v>
                </c:pt>
                <c:pt idx="6776">
                  <c:v>4.5101716282230484</c:v>
                </c:pt>
                <c:pt idx="6777">
                  <c:v>4.7711989669729888</c:v>
                </c:pt>
                <c:pt idx="6778">
                  <c:v>5.0309535756789119</c:v>
                </c:pt>
                <c:pt idx="6779">
                  <c:v>5.3140443767397407</c:v>
                </c:pt>
                <c:pt idx="6780">
                  <c:v>5.6136759507466634</c:v>
                </c:pt>
                <c:pt idx="6781">
                  <c:v>5.8456675566924847</c:v>
                </c:pt>
                <c:pt idx="6782">
                  <c:v>5.916958292025333</c:v>
                </c:pt>
                <c:pt idx="6783">
                  <c:v>5.892439339159826</c:v>
                </c:pt>
                <c:pt idx="6784">
                  <c:v>5.7624161660429092</c:v>
                </c:pt>
                <c:pt idx="6785">
                  <c:v>5.5379659392630707</c:v>
                </c:pt>
                <c:pt idx="6786">
                  <c:v>5.2617065353356702</c:v>
                </c:pt>
                <c:pt idx="6787">
                  <c:v>5.052777578073739</c:v>
                </c:pt>
                <c:pt idx="6788">
                  <c:v>4.9240407675604221</c:v>
                </c:pt>
                <c:pt idx="6789">
                  <c:v>4.834729482610256</c:v>
                </c:pt>
                <c:pt idx="6790">
                  <c:v>4.8328410598022113</c:v>
                </c:pt>
                <c:pt idx="6791">
                  <c:v>4.8582517502498206</c:v>
                </c:pt>
                <c:pt idx="6792">
                  <c:v>4.8848259962536558</c:v>
                </c:pt>
                <c:pt idx="6793">
                  <c:v>4.901490627872418</c:v>
                </c:pt>
                <c:pt idx="6794">
                  <c:v>4.9093310084233899</c:v>
                </c:pt>
                <c:pt idx="6795">
                  <c:v>4.9702242879250598</c:v>
                </c:pt>
                <c:pt idx="6796">
                  <c:v>5.1192629705713637</c:v>
                </c:pt>
                <c:pt idx="6797">
                  <c:v>5.2776790382510432</c:v>
                </c:pt>
                <c:pt idx="6798">
                  <c:v>5.3800797542882588</c:v>
                </c:pt>
                <c:pt idx="6799">
                  <c:v>5.4311509443669319</c:v>
                </c:pt>
                <c:pt idx="6800">
                  <c:v>5.4482571821171488</c:v>
                </c:pt>
                <c:pt idx="6801">
                  <c:v>5.4332307850147288</c:v>
                </c:pt>
                <c:pt idx="6802">
                  <c:v>5.468844361296429</c:v>
                </c:pt>
                <c:pt idx="6803">
                  <c:v>5.6240979386656358</c:v>
                </c:pt>
                <c:pt idx="6804">
                  <c:v>5.8443076211088387</c:v>
                </c:pt>
                <c:pt idx="6805">
                  <c:v>6.0121033552580254</c:v>
                </c:pt>
                <c:pt idx="6806">
                  <c:v>6.065227398056015</c:v>
                </c:pt>
                <c:pt idx="6807">
                  <c:v>6.0246719007151652</c:v>
                </c:pt>
                <c:pt idx="6808">
                  <c:v>5.9100960463105343</c:v>
                </c:pt>
                <c:pt idx="6809">
                  <c:v>5.6446593497669753</c:v>
                </c:pt>
                <c:pt idx="6810">
                  <c:v>5.275252081613206</c:v>
                </c:pt>
                <c:pt idx="6811">
                  <c:v>4.9163668684286597</c:v>
                </c:pt>
                <c:pt idx="6812">
                  <c:v>4.6406438147987554</c:v>
                </c:pt>
                <c:pt idx="6813">
                  <c:v>4.6460097681790327</c:v>
                </c:pt>
                <c:pt idx="6814">
                  <c:v>4.7679604920218202</c:v>
                </c:pt>
                <c:pt idx="6815">
                  <c:v>4.8989374814109903</c:v>
                </c:pt>
                <c:pt idx="6816">
                  <c:v>5.075529437201328</c:v>
                </c:pt>
                <c:pt idx="6817">
                  <c:v>5.3125763669749784</c:v>
                </c:pt>
                <c:pt idx="6818">
                  <c:v>5.5512545982275352</c:v>
                </c:pt>
                <c:pt idx="6819">
                  <c:v>5.713702915067925</c:v>
                </c:pt>
                <c:pt idx="6820">
                  <c:v>5.8610740890865731</c:v>
                </c:pt>
                <c:pt idx="6821">
                  <c:v>5.9466682918271969</c:v>
                </c:pt>
                <c:pt idx="6822">
                  <c:v>6.0458913700733916</c:v>
                </c:pt>
                <c:pt idx="6823">
                  <c:v>6.2647767171434792</c:v>
                </c:pt>
                <c:pt idx="6824">
                  <c:v>6.5669762580390545</c:v>
                </c:pt>
                <c:pt idx="6825">
                  <c:v>6.8235831424551607</c:v>
                </c:pt>
                <c:pt idx="6826">
                  <c:v>7.1356492659737185</c:v>
                </c:pt>
                <c:pt idx="6827">
                  <c:v>7.4638935911681168</c:v>
                </c:pt>
                <c:pt idx="6828">
                  <c:v>7.6533374221096366</c:v>
                </c:pt>
                <c:pt idx="6829">
                  <c:v>7.7109638471257762</c:v>
                </c:pt>
                <c:pt idx="6830">
                  <c:v>7.6267996835272847</c:v>
                </c:pt>
                <c:pt idx="6831">
                  <c:v>7.3874087848655581</c:v>
                </c:pt>
                <c:pt idx="6832">
                  <c:v>7.282868297608557</c:v>
                </c:pt>
                <c:pt idx="6833">
                  <c:v>7.136557801089916</c:v>
                </c:pt>
                <c:pt idx="6834">
                  <c:v>6.8752786627690821</c:v>
                </c:pt>
                <c:pt idx="6835">
                  <c:v>6.6028898898269279</c:v>
                </c:pt>
                <c:pt idx="6836">
                  <c:v>6.3612139413219673</c:v>
                </c:pt>
                <c:pt idx="6837">
                  <c:v>6.1921272777538015</c:v>
                </c:pt>
                <c:pt idx="6838">
                  <c:v>5.9972226392178092</c:v>
                </c:pt>
                <c:pt idx="6839">
                  <c:v>5.8638622232317648</c:v>
                </c:pt>
                <c:pt idx="6840">
                  <c:v>5.8733762919273911</c:v>
                </c:pt>
                <c:pt idx="6841">
                  <c:v>5.9178650541980673</c:v>
                </c:pt>
                <c:pt idx="6842">
                  <c:v>5.8766316145047268</c:v>
                </c:pt>
                <c:pt idx="6843">
                  <c:v>5.9032746291866038</c:v>
                </c:pt>
                <c:pt idx="6844">
                  <c:v>6.0396731523190486</c:v>
                </c:pt>
                <c:pt idx="6845">
                  <c:v>6.1005866520950809</c:v>
                </c:pt>
                <c:pt idx="6846">
                  <c:v>6.1987040306502914</c:v>
                </c:pt>
                <c:pt idx="6847">
                  <c:v>6.3796573505393406</c:v>
                </c:pt>
                <c:pt idx="6848">
                  <c:v>6.5754785689417163</c:v>
                </c:pt>
                <c:pt idx="6849">
                  <c:v>6.7495154050368882</c:v>
                </c:pt>
                <c:pt idx="6850">
                  <c:v>6.8977423247703369</c:v>
                </c:pt>
                <c:pt idx="6851">
                  <c:v>7.0594446093423322</c:v>
                </c:pt>
                <c:pt idx="6852">
                  <c:v>7.2285225769636936</c:v>
                </c:pt>
                <c:pt idx="6853">
                  <c:v>7.3330673077887853</c:v>
                </c:pt>
                <c:pt idx="6854">
                  <c:v>7.2782800905677965</c:v>
                </c:pt>
                <c:pt idx="6855">
                  <c:v>7.1009864824148803</c:v>
                </c:pt>
                <c:pt idx="6856">
                  <c:v>6.9400828163021897</c:v>
                </c:pt>
                <c:pt idx="6857">
                  <c:v>6.7365645376205121</c:v>
                </c:pt>
                <c:pt idx="6858">
                  <c:v>6.5228390344735176</c:v>
                </c:pt>
                <c:pt idx="6859">
                  <c:v>6.3024889619057616</c:v>
                </c:pt>
                <c:pt idx="6860">
                  <c:v>6.0897409784521725</c:v>
                </c:pt>
                <c:pt idx="6861">
                  <c:v>5.9586102303198887</c:v>
                </c:pt>
                <c:pt idx="6862">
                  <c:v>5.826660145623503</c:v>
                </c:pt>
                <c:pt idx="6863">
                  <c:v>5.6803914623360265</c:v>
                </c:pt>
                <c:pt idx="6864">
                  <c:v>5.5944551269044505</c:v>
                </c:pt>
                <c:pt idx="6865">
                  <c:v>5.6127232872258723</c:v>
                </c:pt>
                <c:pt idx="6866">
                  <c:v>5.7472649322738727</c:v>
                </c:pt>
                <c:pt idx="6867">
                  <c:v>5.7621909442172283</c:v>
                </c:pt>
                <c:pt idx="6868">
                  <c:v>5.7237386043470204</c:v>
                </c:pt>
                <c:pt idx="6869">
                  <c:v>5.6487262900002806</c:v>
                </c:pt>
                <c:pt idx="6870">
                  <c:v>5.6194933909483638</c:v>
                </c:pt>
                <c:pt idx="6871">
                  <c:v>5.6825394882714653</c:v>
                </c:pt>
                <c:pt idx="6872">
                  <c:v>5.6419695891775863</c:v>
                </c:pt>
                <c:pt idx="6873">
                  <c:v>5.7230250551491357</c:v>
                </c:pt>
                <c:pt idx="6874">
                  <c:v>5.8481373830561001</c:v>
                </c:pt>
                <c:pt idx="6875">
                  <c:v>5.9874973521773436</c:v>
                </c:pt>
                <c:pt idx="6876">
                  <c:v>6.1774175651601411</c:v>
                </c:pt>
                <c:pt idx="6877">
                  <c:v>6.4125725845427093</c:v>
                </c:pt>
                <c:pt idx="6878">
                  <c:v>6.5683705283196963</c:v>
                </c:pt>
                <c:pt idx="6879">
                  <c:v>6.5280215669312742</c:v>
                </c:pt>
                <c:pt idx="6880">
                  <c:v>6.4271773799165679</c:v>
                </c:pt>
                <c:pt idx="6881">
                  <c:v>6.1770534534593038</c:v>
                </c:pt>
                <c:pt idx="6882">
                  <c:v>5.8478727102592059</c:v>
                </c:pt>
                <c:pt idx="6883">
                  <c:v>5.5358447257654761</c:v>
                </c:pt>
                <c:pt idx="6884">
                  <c:v>5.2999366965948731</c:v>
                </c:pt>
                <c:pt idx="6885">
                  <c:v>5.4066781769091747</c:v>
                </c:pt>
                <c:pt idx="6886">
                  <c:v>5.6058546251382548</c:v>
                </c:pt>
                <c:pt idx="6887">
                  <c:v>5.7230287202853525</c:v>
                </c:pt>
                <c:pt idx="6888">
                  <c:v>5.733479610263144</c:v>
                </c:pt>
                <c:pt idx="6889">
                  <c:v>5.6386268517426128</c:v>
                </c:pt>
                <c:pt idx="6890">
                  <c:v>5.4589625002431585</c:v>
                </c:pt>
                <c:pt idx="6891">
                  <c:v>5.1302773481709583</c:v>
                </c:pt>
                <c:pt idx="6892">
                  <c:v>4.964721280797753</c:v>
                </c:pt>
                <c:pt idx="6893">
                  <c:v>4.915553070794882</c:v>
                </c:pt>
                <c:pt idx="6894">
                  <c:v>4.852561047875338</c:v>
                </c:pt>
                <c:pt idx="6895">
                  <c:v>4.9091206496295481</c:v>
                </c:pt>
                <c:pt idx="6896">
                  <c:v>4.9692225343795213</c:v>
                </c:pt>
                <c:pt idx="6897">
                  <c:v>4.994724795449514</c:v>
                </c:pt>
                <c:pt idx="6898">
                  <c:v>5.0268466997776597</c:v>
                </c:pt>
                <c:pt idx="6899">
                  <c:v>5.0835040979999535</c:v>
                </c:pt>
                <c:pt idx="6900">
                  <c:v>5.1885155798023073</c:v>
                </c:pt>
                <c:pt idx="6901">
                  <c:v>5.3360784607362168</c:v>
                </c:pt>
                <c:pt idx="6902">
                  <c:v>5.5192786109229326</c:v>
                </c:pt>
                <c:pt idx="6903">
                  <c:v>5.5121114835040057</c:v>
                </c:pt>
                <c:pt idx="6904">
                  <c:v>5.0484748887810786</c:v>
                </c:pt>
                <c:pt idx="6905">
                  <c:v>4.7691056411080632</c:v>
                </c:pt>
                <c:pt idx="6906">
                  <c:v>4.79339149071573</c:v>
                </c:pt>
                <c:pt idx="6907">
                  <c:v>4.5127703740064593</c:v>
                </c:pt>
                <c:pt idx="6908">
                  <c:v>4.3823542813881566</c:v>
                </c:pt>
                <c:pt idx="6909">
                  <c:v>4.2088597788286695</c:v>
                </c:pt>
                <c:pt idx="6910">
                  <c:v>3.5952705077495928</c:v>
                </c:pt>
                <c:pt idx="6911">
                  <c:v>3.2875870315815665</c:v>
                </c:pt>
                <c:pt idx="6912">
                  <c:v>3.0943445719493794</c:v>
                </c:pt>
                <c:pt idx="6913">
                  <c:v>3.0033259417825455</c:v>
                </c:pt>
                <c:pt idx="6914">
                  <c:v>3.1945239751424275</c:v>
                </c:pt>
                <c:pt idx="6915">
                  <c:v>3.2374021775533501</c:v>
                </c:pt>
                <c:pt idx="6916">
                  <c:v>3.1489730177904396</c:v>
                </c:pt>
                <c:pt idx="6917">
                  <c:v>3.0690008995117672</c:v>
                </c:pt>
                <c:pt idx="6918">
                  <c:v>2.9219919526230522</c:v>
                </c:pt>
                <c:pt idx="6919">
                  <c:v>2.7694313425090771</c:v>
                </c:pt>
                <c:pt idx="6920">
                  <c:v>2.9179422905429599</c:v>
                </c:pt>
                <c:pt idx="6921">
                  <c:v>3.3983361910650358</c:v>
                </c:pt>
                <c:pt idx="6922">
                  <c:v>4.1013829041696814</c:v>
                </c:pt>
                <c:pt idx="6923">
                  <c:v>4.6725204245925944</c:v>
                </c:pt>
                <c:pt idx="6924">
                  <c:v>5.0886213570661472</c:v>
                </c:pt>
                <c:pt idx="6925">
                  <c:v>5.3464865638741186</c:v>
                </c:pt>
                <c:pt idx="6926">
                  <c:v>5.5167338046039394</c:v>
                </c:pt>
                <c:pt idx="6927">
                  <c:v>5.367341068395894</c:v>
                </c:pt>
                <c:pt idx="6928">
                  <c:v>5.0517730076319438</c:v>
                </c:pt>
                <c:pt idx="6929">
                  <c:v>4.6671279747960224</c:v>
                </c:pt>
                <c:pt idx="6930">
                  <c:v>4.0701827361694907</c:v>
                </c:pt>
                <c:pt idx="6931">
                  <c:v>3.3162453445809374</c:v>
                </c:pt>
                <c:pt idx="6932">
                  <c:v>2.4991589770280194</c:v>
                </c:pt>
                <c:pt idx="6933">
                  <c:v>1.7932618304081438</c:v>
                </c:pt>
                <c:pt idx="6934">
                  <c:v>1.3812606808430432</c:v>
                </c:pt>
                <c:pt idx="6935">
                  <c:v>1.5476509849989721</c:v>
                </c:pt>
                <c:pt idx="6936">
                  <c:v>1.9846865873199264</c:v>
                </c:pt>
                <c:pt idx="6937">
                  <c:v>2.2985536631192254</c:v>
                </c:pt>
                <c:pt idx="6938">
                  <c:v>2.4597844917500962</c:v>
                </c:pt>
                <c:pt idx="6939">
                  <c:v>2.3649745478464532</c:v>
                </c:pt>
                <c:pt idx="6940">
                  <c:v>2.1811421237960773</c:v>
                </c:pt>
                <c:pt idx="6941">
                  <c:v>1.9947541029424625</c:v>
                </c:pt>
                <c:pt idx="6942">
                  <c:v>1.7644841133131928</c:v>
                </c:pt>
                <c:pt idx="6943">
                  <c:v>1.5626264085124697</c:v>
                </c:pt>
                <c:pt idx="6944">
                  <c:v>1.3146473207840859</c:v>
                </c:pt>
                <c:pt idx="6945">
                  <c:v>1.1257646586278343</c:v>
                </c:pt>
                <c:pt idx="6946">
                  <c:v>0.93819100671868205</c:v>
                </c:pt>
                <c:pt idx="6947">
                  <c:v>0.78344492641567176</c:v>
                </c:pt>
                <c:pt idx="6948">
                  <c:v>0.65548494973110039</c:v>
                </c:pt>
                <c:pt idx="6949">
                  <c:v>0.57630040790006987</c:v>
                </c:pt>
                <c:pt idx="6950">
                  <c:v>0.59773639308711435</c:v>
                </c:pt>
                <c:pt idx="6951">
                  <c:v>1.070465188248158</c:v>
                </c:pt>
                <c:pt idx="6952">
                  <c:v>1.9151305573778326</c:v>
                </c:pt>
                <c:pt idx="6953">
                  <c:v>2.5896504724057743</c:v>
                </c:pt>
                <c:pt idx="6954">
                  <c:v>3.1249917197639765</c:v>
                </c:pt>
                <c:pt idx="6955">
                  <c:v>3.4896552375889951</c:v>
                </c:pt>
                <c:pt idx="6956">
                  <c:v>3.7439141442322765</c:v>
                </c:pt>
                <c:pt idx="6957">
                  <c:v>3.7883157721738536</c:v>
                </c:pt>
                <c:pt idx="6958">
                  <c:v>3.7874480470560834</c:v>
                </c:pt>
                <c:pt idx="6959">
                  <c:v>3.7643416471997537</c:v>
                </c:pt>
                <c:pt idx="6960">
                  <c:v>3.7458095778657579</c:v>
                </c:pt>
                <c:pt idx="6961">
                  <c:v>3.751537447575549</c:v>
                </c:pt>
                <c:pt idx="6962">
                  <c:v>3.7328688802839087</c:v>
                </c:pt>
                <c:pt idx="6963">
                  <c:v>3.8784768920575532</c:v>
                </c:pt>
                <c:pt idx="6964">
                  <c:v>4.0108410035191824</c:v>
                </c:pt>
                <c:pt idx="6965">
                  <c:v>4.0186653366049487</c:v>
                </c:pt>
                <c:pt idx="6966">
                  <c:v>3.8095125907222447</c:v>
                </c:pt>
                <c:pt idx="6967">
                  <c:v>3.8446569763531593</c:v>
                </c:pt>
                <c:pt idx="6968">
                  <c:v>3.9806848303504316</c:v>
                </c:pt>
                <c:pt idx="6969">
                  <c:v>3.8317920281301237</c:v>
                </c:pt>
                <c:pt idx="6970">
                  <c:v>3.6444129664698663</c:v>
                </c:pt>
                <c:pt idx="6971">
                  <c:v>3.4894459144766703</c:v>
                </c:pt>
                <c:pt idx="6972">
                  <c:v>3.3365457436388537</c:v>
                </c:pt>
                <c:pt idx="6973">
                  <c:v>3.1528975299001276</c:v>
                </c:pt>
                <c:pt idx="6974">
                  <c:v>2.8780646373716698</c:v>
                </c:pt>
                <c:pt idx="6975">
                  <c:v>3.037195827951118</c:v>
                </c:pt>
                <c:pt idx="6976">
                  <c:v>3.4339403592514883</c:v>
                </c:pt>
                <c:pt idx="6977">
                  <c:v>3.8064232962396196</c:v>
                </c:pt>
                <c:pt idx="6978">
                  <c:v>4.112111787928411</c:v>
                </c:pt>
                <c:pt idx="6979">
                  <c:v>4.3459802191997037</c:v>
                </c:pt>
                <c:pt idx="6980">
                  <c:v>4.5439154076085622</c:v>
                </c:pt>
                <c:pt idx="6981">
                  <c:v>4.776186409166483</c:v>
                </c:pt>
                <c:pt idx="6982">
                  <c:v>4.9248691567956202</c:v>
                </c:pt>
                <c:pt idx="6983">
                  <c:v>4.9261221600397764</c:v>
                </c:pt>
                <c:pt idx="6984">
                  <c:v>4.7886252173132071</c:v>
                </c:pt>
                <c:pt idx="6985">
                  <c:v>4.5022315888916165</c:v>
                </c:pt>
                <c:pt idx="6986">
                  <c:v>4.0989790062964433</c:v>
                </c:pt>
                <c:pt idx="6987">
                  <c:v>3.4363393236491224</c:v>
                </c:pt>
                <c:pt idx="6988">
                  <c:v>2.9421397516494685</c:v>
                </c:pt>
                <c:pt idx="6989">
                  <c:v>2.8200523179009256</c:v>
                </c:pt>
                <c:pt idx="6990">
                  <c:v>3.1597633492535691</c:v>
                </c:pt>
                <c:pt idx="6991">
                  <c:v>3.7804138722340417</c:v>
                </c:pt>
                <c:pt idx="6992">
                  <c:v>4.4249947298904067</c:v>
                </c:pt>
                <c:pt idx="6993">
                  <c:v>4.7365640039611483</c:v>
                </c:pt>
                <c:pt idx="6994">
                  <c:v>5.0496969604269779</c:v>
                </c:pt>
                <c:pt idx="6995">
                  <c:v>5.6166229749401877</c:v>
                </c:pt>
                <c:pt idx="6996">
                  <c:v>6.3022912184703292</c:v>
                </c:pt>
                <c:pt idx="6997">
                  <c:v>6.8718386600726351</c:v>
                </c:pt>
                <c:pt idx="6998">
                  <c:v>7.2381234112227855</c:v>
                </c:pt>
                <c:pt idx="6999">
                  <c:v>7.2652057821475644</c:v>
                </c:pt>
                <c:pt idx="7000">
                  <c:v>7.1831070797188268</c:v>
                </c:pt>
                <c:pt idx="7001">
                  <c:v>7.0562144320571507</c:v>
                </c:pt>
                <c:pt idx="7002">
                  <c:v>6.8576651121846952</c:v>
                </c:pt>
                <c:pt idx="7003">
                  <c:v>6.608706301218187</c:v>
                </c:pt>
                <c:pt idx="7004">
                  <c:v>6.3507106095489272</c:v>
                </c:pt>
                <c:pt idx="7005">
                  <c:v>6.1918312400370965</c:v>
                </c:pt>
                <c:pt idx="7006">
                  <c:v>6.2225807925780732</c:v>
                </c:pt>
                <c:pt idx="7007">
                  <c:v>6.3100363038435452</c:v>
                </c:pt>
                <c:pt idx="7008">
                  <c:v>6.4067372192561853</c:v>
                </c:pt>
                <c:pt idx="7009">
                  <c:v>6.4998712981566751</c:v>
                </c:pt>
                <c:pt idx="7010">
                  <c:v>6.5603954025118814</c:v>
                </c:pt>
                <c:pt idx="7011">
                  <c:v>6.644889206066833</c:v>
                </c:pt>
                <c:pt idx="7012">
                  <c:v>6.6982844738764955</c:v>
                </c:pt>
                <c:pt idx="7013">
                  <c:v>6.6458192073421714</c:v>
                </c:pt>
                <c:pt idx="7014">
                  <c:v>6.546163019071022</c:v>
                </c:pt>
                <c:pt idx="7015">
                  <c:v>6.5993243247947184</c:v>
                </c:pt>
                <c:pt idx="7016">
                  <c:v>6.4819564166190613</c:v>
                </c:pt>
                <c:pt idx="7017">
                  <c:v>6.2281658454793183</c:v>
                </c:pt>
                <c:pt idx="7018">
                  <c:v>5.9806038666390062</c:v>
                </c:pt>
                <c:pt idx="7019">
                  <c:v>5.8793352555279395</c:v>
                </c:pt>
                <c:pt idx="7020">
                  <c:v>5.8905850189697455</c:v>
                </c:pt>
                <c:pt idx="7021">
                  <c:v>5.9367305868462772</c:v>
                </c:pt>
                <c:pt idx="7022">
                  <c:v>5.8747785060962956</c:v>
                </c:pt>
                <c:pt idx="7023">
                  <c:v>5.7291217098011273</c:v>
                </c:pt>
                <c:pt idx="7024">
                  <c:v>5.4785630610955272</c:v>
                </c:pt>
                <c:pt idx="7025">
                  <c:v>5.1593894738341861</c:v>
                </c:pt>
                <c:pt idx="7026">
                  <c:v>4.803050212908456</c:v>
                </c:pt>
                <c:pt idx="7027">
                  <c:v>4.4517344454449512</c:v>
                </c:pt>
                <c:pt idx="7028">
                  <c:v>4.126158883028137</c:v>
                </c:pt>
                <c:pt idx="7029">
                  <c:v>3.8476629289230937</c:v>
                </c:pt>
                <c:pt idx="7030">
                  <c:v>3.7467764702969042</c:v>
                </c:pt>
                <c:pt idx="7031">
                  <c:v>3.8160518193853683</c:v>
                </c:pt>
                <c:pt idx="7032">
                  <c:v>3.9520747261746756</c:v>
                </c:pt>
                <c:pt idx="7033">
                  <c:v>4.0475714722477232</c:v>
                </c:pt>
                <c:pt idx="7034">
                  <c:v>4.088163023442613</c:v>
                </c:pt>
                <c:pt idx="7035">
                  <c:v>4.1886308061624433</c:v>
                </c:pt>
                <c:pt idx="7036">
                  <c:v>4.3212512625206818</c:v>
                </c:pt>
                <c:pt idx="7037">
                  <c:v>4.3503382252265022</c:v>
                </c:pt>
                <c:pt idx="7038">
                  <c:v>4.311977341540703</c:v>
                </c:pt>
                <c:pt idx="7039">
                  <c:v>4.2336406078456035</c:v>
                </c:pt>
                <c:pt idx="7040">
                  <c:v>4.211465072772401</c:v>
                </c:pt>
                <c:pt idx="7041">
                  <c:v>4.2397578335532167</c:v>
                </c:pt>
                <c:pt idx="7042">
                  <c:v>4.2738779167403438</c:v>
                </c:pt>
                <c:pt idx="7043">
                  <c:v>4.4136305509525098</c:v>
                </c:pt>
                <c:pt idx="7044">
                  <c:v>4.6083934308613976</c:v>
                </c:pt>
                <c:pt idx="7045">
                  <c:v>4.7179705886019319</c:v>
                </c:pt>
                <c:pt idx="7046">
                  <c:v>4.7300807327061971</c:v>
                </c:pt>
                <c:pt idx="7047">
                  <c:v>4.7589655200267957</c:v>
                </c:pt>
                <c:pt idx="7048">
                  <c:v>4.8666601055680063</c:v>
                </c:pt>
                <c:pt idx="7049">
                  <c:v>4.7433525941568773</c:v>
                </c:pt>
                <c:pt idx="7050">
                  <c:v>4.4549689189121287</c:v>
                </c:pt>
                <c:pt idx="7051">
                  <c:v>4.180639530960403</c:v>
                </c:pt>
                <c:pt idx="7052">
                  <c:v>3.9427367948243091</c:v>
                </c:pt>
                <c:pt idx="7053">
                  <c:v>3.8698831021959239</c:v>
                </c:pt>
                <c:pt idx="7054">
                  <c:v>3.8861656433861826</c:v>
                </c:pt>
                <c:pt idx="7055">
                  <c:v>3.8921444462472188</c:v>
                </c:pt>
                <c:pt idx="7056">
                  <c:v>3.8851357585383299</c:v>
                </c:pt>
                <c:pt idx="7057">
                  <c:v>3.9223582580949943</c:v>
                </c:pt>
                <c:pt idx="7058">
                  <c:v>4.0434309722859867</c:v>
                </c:pt>
                <c:pt idx="7059">
                  <c:v>4.2760420481501802</c:v>
                </c:pt>
                <c:pt idx="7060">
                  <c:v>4.5248346885143569</c:v>
                </c:pt>
                <c:pt idx="7061">
                  <c:v>4.7253403803653642</c:v>
                </c:pt>
                <c:pt idx="7062">
                  <c:v>4.8817166303091266</c:v>
                </c:pt>
                <c:pt idx="7063">
                  <c:v>5.1957223671800978</c:v>
                </c:pt>
                <c:pt idx="7064">
                  <c:v>5.4797851199777847</c:v>
                </c:pt>
                <c:pt idx="7065">
                  <c:v>5.6561883240506816</c:v>
                </c:pt>
                <c:pt idx="7066">
                  <c:v>5.9140028703167173</c:v>
                </c:pt>
                <c:pt idx="7067">
                  <c:v>6.2401418768002115</c:v>
                </c:pt>
                <c:pt idx="7068">
                  <c:v>6.5671144937929435</c:v>
                </c:pt>
                <c:pt idx="7069">
                  <c:v>6.8675762324498972</c:v>
                </c:pt>
                <c:pt idx="7070">
                  <c:v>6.9576404389884585</c:v>
                </c:pt>
                <c:pt idx="7071">
                  <c:v>6.888498547224553</c:v>
                </c:pt>
                <c:pt idx="7072">
                  <c:v>6.8400534565567668</c:v>
                </c:pt>
                <c:pt idx="7073">
                  <c:v>6.6562762837940639</c:v>
                </c:pt>
                <c:pt idx="7074">
                  <c:v>6.3854050531675197</c:v>
                </c:pt>
                <c:pt idx="7075">
                  <c:v>6.0871896692250163</c:v>
                </c:pt>
                <c:pt idx="7076">
                  <c:v>5.8338989339662843</c:v>
                </c:pt>
                <c:pt idx="7077">
                  <c:v>5.9012917318772216</c:v>
                </c:pt>
                <c:pt idx="7078">
                  <c:v>6.0486618789944187</c:v>
                </c:pt>
                <c:pt idx="7079">
                  <c:v>6.0926627944191809</c:v>
                </c:pt>
                <c:pt idx="7080">
                  <c:v>6.0382817160751197</c:v>
                </c:pt>
                <c:pt idx="7081">
                  <c:v>5.9630039260425249</c:v>
                </c:pt>
                <c:pt idx="7082">
                  <c:v>5.883731783217435</c:v>
                </c:pt>
                <c:pt idx="7083">
                  <c:v>5.8055570561026943</c:v>
                </c:pt>
                <c:pt idx="7084">
                  <c:v>5.7748550308547166</c:v>
                </c:pt>
                <c:pt idx="7085">
                  <c:v>5.7809638877741367</c:v>
                </c:pt>
                <c:pt idx="7086">
                  <c:v>5.8797573192658712</c:v>
                </c:pt>
                <c:pt idx="7087">
                  <c:v>6.3141420811461604</c:v>
                </c:pt>
                <c:pt idx="7088">
                  <c:v>6.7302485261671032</c:v>
                </c:pt>
                <c:pt idx="7089">
                  <c:v>6.9229989088051722</c:v>
                </c:pt>
                <c:pt idx="7090">
                  <c:v>7.057788541927863</c:v>
                </c:pt>
                <c:pt idx="7091">
                  <c:v>7.3052560820328223</c:v>
                </c:pt>
                <c:pt idx="7092">
                  <c:v>7.5861745617036522</c:v>
                </c:pt>
                <c:pt idx="7093">
                  <c:v>7.7890264096287245</c:v>
                </c:pt>
                <c:pt idx="7094">
                  <c:v>7.8239273440504036</c:v>
                </c:pt>
                <c:pt idx="7095">
                  <c:v>7.7967747981244777</c:v>
                </c:pt>
                <c:pt idx="7096">
                  <c:v>7.7135642979853181</c:v>
                </c:pt>
                <c:pt idx="7097">
                  <c:v>7.5505159785983524</c:v>
                </c:pt>
                <c:pt idx="7098">
                  <c:v>7.4370309306872278</c:v>
                </c:pt>
                <c:pt idx="7099">
                  <c:v>7.3853139078464727</c:v>
                </c:pt>
                <c:pt idx="7100">
                  <c:v>7.3211569631900542</c:v>
                </c:pt>
                <c:pt idx="7101">
                  <c:v>7.1903015596191402</c:v>
                </c:pt>
                <c:pt idx="7102">
                  <c:v>7.0149875638084236</c:v>
                </c:pt>
                <c:pt idx="7103">
                  <c:v>6.843078620883781</c:v>
                </c:pt>
                <c:pt idx="7104">
                  <c:v>6.613871631998161</c:v>
                </c:pt>
                <c:pt idx="7105">
                  <c:v>6.3408998905837883</c:v>
                </c:pt>
                <c:pt idx="7106">
                  <c:v>6.0930603504470895</c:v>
                </c:pt>
                <c:pt idx="7107">
                  <c:v>5.9086354751157586</c:v>
                </c:pt>
                <c:pt idx="7108">
                  <c:v>5.8097728352320273</c:v>
                </c:pt>
                <c:pt idx="7109">
                  <c:v>5.7622413337775251</c:v>
                </c:pt>
                <c:pt idx="7110">
                  <c:v>5.878450745475182</c:v>
                </c:pt>
                <c:pt idx="7111">
                  <c:v>6.0187379459936956</c:v>
                </c:pt>
                <c:pt idx="7112">
                  <c:v>5.97403041518871</c:v>
                </c:pt>
                <c:pt idx="7113">
                  <c:v>5.8575550461907371</c:v>
                </c:pt>
                <c:pt idx="7114">
                  <c:v>5.7481609594092697</c:v>
                </c:pt>
                <c:pt idx="7115">
                  <c:v>5.7223838825292335</c:v>
                </c:pt>
                <c:pt idx="7116">
                  <c:v>5.7388276715251516</c:v>
                </c:pt>
                <c:pt idx="7117">
                  <c:v>5.7634535164176315</c:v>
                </c:pt>
                <c:pt idx="7118">
                  <c:v>5.755110613388724</c:v>
                </c:pt>
                <c:pt idx="7119">
                  <c:v>5.6908233588636881</c:v>
                </c:pt>
                <c:pt idx="7120">
                  <c:v>5.5185395501360288</c:v>
                </c:pt>
                <c:pt idx="7121">
                  <c:v>5.2307574625955535</c:v>
                </c:pt>
                <c:pt idx="7122">
                  <c:v>4.9350276819328638</c:v>
                </c:pt>
                <c:pt idx="7123">
                  <c:v>4.6639659699093849</c:v>
                </c:pt>
                <c:pt idx="7124">
                  <c:v>4.4478924014709786</c:v>
                </c:pt>
                <c:pt idx="7125">
                  <c:v>4.2836345571801413</c:v>
                </c:pt>
                <c:pt idx="7126">
                  <c:v>4.2012207659817218</c:v>
                </c:pt>
                <c:pt idx="7127">
                  <c:v>4.1686048715579007</c:v>
                </c:pt>
                <c:pt idx="7128">
                  <c:v>4.1080724174596384</c:v>
                </c:pt>
                <c:pt idx="7129">
                  <c:v>4.0500873551285901</c:v>
                </c:pt>
                <c:pt idx="7130">
                  <c:v>4.0538156876121301</c:v>
                </c:pt>
                <c:pt idx="7131">
                  <c:v>4.1504593102014704</c:v>
                </c:pt>
                <c:pt idx="7132">
                  <c:v>4.2702414486711513</c:v>
                </c:pt>
                <c:pt idx="7133">
                  <c:v>4.3059125895603527</c:v>
                </c:pt>
                <c:pt idx="7134">
                  <c:v>4.2093250448231148</c:v>
                </c:pt>
                <c:pt idx="7135">
                  <c:v>4.1782451281920299</c:v>
                </c:pt>
                <c:pt idx="7136">
                  <c:v>4.2819952774656187</c:v>
                </c:pt>
                <c:pt idx="7137">
                  <c:v>4.452202463810079</c:v>
                </c:pt>
                <c:pt idx="7138">
                  <c:v>4.6854549401365588</c:v>
                </c:pt>
                <c:pt idx="7139">
                  <c:v>4.9590414045488149</c:v>
                </c:pt>
                <c:pt idx="7140">
                  <c:v>5.2239163946635321</c:v>
                </c:pt>
                <c:pt idx="7141">
                  <c:v>5.4473878617280596</c:v>
                </c:pt>
                <c:pt idx="7142">
                  <c:v>5.6113790801568753</c:v>
                </c:pt>
                <c:pt idx="7143">
                  <c:v>5.742185496997533</c:v>
                </c:pt>
                <c:pt idx="7144">
                  <c:v>5.750326693523327</c:v>
                </c:pt>
                <c:pt idx="7145">
                  <c:v>5.5820360350423837</c:v>
                </c:pt>
                <c:pt idx="7146">
                  <c:v>5.3552606996028222</c:v>
                </c:pt>
                <c:pt idx="7147">
                  <c:v>5.105515457231907</c:v>
                </c:pt>
                <c:pt idx="7148">
                  <c:v>4.9018469139807284</c:v>
                </c:pt>
                <c:pt idx="7149">
                  <c:v>4.8985985379249533</c:v>
                </c:pt>
                <c:pt idx="7150">
                  <c:v>5.033741436035859</c:v>
                </c:pt>
                <c:pt idx="7151">
                  <c:v>5.2270539269657856</c:v>
                </c:pt>
                <c:pt idx="7152">
                  <c:v>5.4161448826978971</c:v>
                </c:pt>
                <c:pt idx="7153">
                  <c:v>5.5804291098934584</c:v>
                </c:pt>
                <c:pt idx="7154">
                  <c:v>5.6802436809914063</c:v>
                </c:pt>
                <c:pt idx="7155">
                  <c:v>5.8535238026901739</c:v>
                </c:pt>
                <c:pt idx="7156">
                  <c:v>5.9421714952034961</c:v>
                </c:pt>
                <c:pt idx="7157">
                  <c:v>5.8735556311106185</c:v>
                </c:pt>
                <c:pt idx="7158">
                  <c:v>5.7610391629247664</c:v>
                </c:pt>
                <c:pt idx="7159">
                  <c:v>5.7349319876071201</c:v>
                </c:pt>
                <c:pt idx="7160">
                  <c:v>5.8458199006617333</c:v>
                </c:pt>
                <c:pt idx="7161">
                  <c:v>5.7250298212490458</c:v>
                </c:pt>
                <c:pt idx="7162">
                  <c:v>5.666931583355753</c:v>
                </c:pt>
                <c:pt idx="7163">
                  <c:v>5.7815643241007182</c:v>
                </c:pt>
                <c:pt idx="7164">
                  <c:v>6.0331140552869194</c:v>
                </c:pt>
                <c:pt idx="7165">
                  <c:v>6.3276834500897925</c:v>
                </c:pt>
                <c:pt idx="7166">
                  <c:v>6.5533094462088162</c:v>
                </c:pt>
                <c:pt idx="7167">
                  <c:v>6.7063467858547234</c:v>
                </c:pt>
                <c:pt idx="7168">
                  <c:v>6.6987034260947214</c:v>
                </c:pt>
                <c:pt idx="7169">
                  <c:v>6.5821008261342451</c:v>
                </c:pt>
                <c:pt idx="7170">
                  <c:v>6.4933884361791812</c:v>
                </c:pt>
                <c:pt idx="7171">
                  <c:v>6.413014745932279</c:v>
                </c:pt>
                <c:pt idx="7172">
                  <c:v>6.3570582992582363</c:v>
                </c:pt>
                <c:pt idx="7173">
                  <c:v>6.5235563586341581</c:v>
                </c:pt>
                <c:pt idx="7174">
                  <c:v>6.6729563787756092</c:v>
                </c:pt>
                <c:pt idx="7175">
                  <c:v>6.7282914846989001</c:v>
                </c:pt>
                <c:pt idx="7176">
                  <c:v>6.7000169965774488</c:v>
                </c:pt>
                <c:pt idx="7177">
                  <c:v>6.6520099231162222</c:v>
                </c:pt>
                <c:pt idx="7178">
                  <c:v>6.678401771741231</c:v>
                </c:pt>
                <c:pt idx="7179">
                  <c:v>6.7243462023141616</c:v>
                </c:pt>
                <c:pt idx="7180">
                  <c:v>6.7150060293505645</c:v>
                </c:pt>
                <c:pt idx="7181">
                  <c:v>6.6748613357187807</c:v>
                </c:pt>
                <c:pt idx="7182">
                  <c:v>6.6018636670264561</c:v>
                </c:pt>
                <c:pt idx="7183">
                  <c:v>6.5598350619005981</c:v>
                </c:pt>
                <c:pt idx="7184">
                  <c:v>6.772801240236622</c:v>
                </c:pt>
                <c:pt idx="7185">
                  <c:v>6.9750458150117742</c:v>
                </c:pt>
                <c:pt idx="7186">
                  <c:v>7.2376244194334856</c:v>
                </c:pt>
                <c:pt idx="7187">
                  <c:v>7.6441573982299014</c:v>
                </c:pt>
                <c:pt idx="7188">
                  <c:v>8.0947161751404586</c:v>
                </c:pt>
                <c:pt idx="7189">
                  <c:v>8.3884599410092413</c:v>
                </c:pt>
                <c:pt idx="7190">
                  <c:v>8.5336591581524814</c:v>
                </c:pt>
                <c:pt idx="7191">
                  <c:v>8.5786642226475696</c:v>
                </c:pt>
                <c:pt idx="7192">
                  <c:v>8.4883847405084456</c:v>
                </c:pt>
                <c:pt idx="7193">
                  <c:v>8.3261860220108321</c:v>
                </c:pt>
                <c:pt idx="7194">
                  <c:v>8.13124264621705</c:v>
                </c:pt>
                <c:pt idx="7195">
                  <c:v>7.9059653510071675</c:v>
                </c:pt>
                <c:pt idx="7196">
                  <c:v>7.6685225677177336</c:v>
                </c:pt>
                <c:pt idx="7197">
                  <c:v>7.6616421130610322</c:v>
                </c:pt>
                <c:pt idx="7198">
                  <c:v>7.6865823511463347</c:v>
                </c:pt>
                <c:pt idx="7199">
                  <c:v>7.6843302702788252</c:v>
                </c:pt>
                <c:pt idx="7200">
                  <c:v>7.6602480166417868</c:v>
                </c:pt>
                <c:pt idx="7201">
                  <c:v>7.6272168891669407</c:v>
                </c:pt>
                <c:pt idx="7202">
                  <c:v>7.5728557231723448</c:v>
                </c:pt>
                <c:pt idx="7203">
                  <c:v>7.388191607548217</c:v>
                </c:pt>
                <c:pt idx="7204">
                  <c:v>7.2433075071662429</c:v>
                </c:pt>
                <c:pt idx="7205">
                  <c:v>7.1366409525771992</c:v>
                </c:pt>
                <c:pt idx="7206">
                  <c:v>7.031479418512486</c:v>
                </c:pt>
                <c:pt idx="7207">
                  <c:v>6.8809107268242755</c:v>
                </c:pt>
                <c:pt idx="7208">
                  <c:v>6.7566255448919694</c:v>
                </c:pt>
                <c:pt idx="7209">
                  <c:v>6.5849517395571011</c:v>
                </c:pt>
                <c:pt idx="7210">
                  <c:v>6.3322092677134929</c:v>
                </c:pt>
                <c:pt idx="7211">
                  <c:v>6.1419282104380919</c:v>
                </c:pt>
                <c:pt idx="7212">
                  <c:v>5.95004901871327</c:v>
                </c:pt>
                <c:pt idx="7213">
                  <c:v>5.7023971722918398</c:v>
                </c:pt>
                <c:pt idx="7214">
                  <c:v>5.382080513866331</c:v>
                </c:pt>
                <c:pt idx="7215">
                  <c:v>5.1454052825288299</c:v>
                </c:pt>
                <c:pt idx="7216">
                  <c:v>4.8889589475125677</c:v>
                </c:pt>
                <c:pt idx="7217">
                  <c:v>4.5047324815098388</c:v>
                </c:pt>
                <c:pt idx="7218">
                  <c:v>4.0272919317636617</c:v>
                </c:pt>
                <c:pt idx="7219">
                  <c:v>3.6350574397288304</c:v>
                </c:pt>
                <c:pt idx="7220">
                  <c:v>3.3832133615987883</c:v>
                </c:pt>
                <c:pt idx="7221">
                  <c:v>3.3166252350009828</c:v>
                </c:pt>
                <c:pt idx="7222">
                  <c:v>3.3268133093498911</c:v>
                </c:pt>
                <c:pt idx="7223">
                  <c:v>3.3550508128589525</c:v>
                </c:pt>
                <c:pt idx="7224">
                  <c:v>3.3756795290401236</c:v>
                </c:pt>
                <c:pt idx="7225">
                  <c:v>3.3458932671213573</c:v>
                </c:pt>
                <c:pt idx="7226">
                  <c:v>3.2596916962364642</c:v>
                </c:pt>
                <c:pt idx="7227">
                  <c:v>3.1840232300942177</c:v>
                </c:pt>
                <c:pt idx="7228">
                  <c:v>3.1502631768235001</c:v>
                </c:pt>
                <c:pt idx="7229">
                  <c:v>3.0728592236969656</c:v>
                </c:pt>
                <c:pt idx="7230">
                  <c:v>2.8465153185250123</c:v>
                </c:pt>
                <c:pt idx="7231">
                  <c:v>2.5647032093444655</c:v>
                </c:pt>
                <c:pt idx="7232">
                  <c:v>2.403193437106081</c:v>
                </c:pt>
                <c:pt idx="7233">
                  <c:v>2.3161005653688971</c:v>
                </c:pt>
                <c:pt idx="7234">
                  <c:v>2.3543728725712998</c:v>
                </c:pt>
                <c:pt idx="7235">
                  <c:v>2.5663230248614899</c:v>
                </c:pt>
                <c:pt idx="7236">
                  <c:v>2.8080960807537139</c:v>
                </c:pt>
                <c:pt idx="7237">
                  <c:v>2.9273411118393819</c:v>
                </c:pt>
                <c:pt idx="7238">
                  <c:v>2.9487888021680853</c:v>
                </c:pt>
                <c:pt idx="7239">
                  <c:v>3.189340948499007</c:v>
                </c:pt>
                <c:pt idx="7240">
                  <c:v>3.454480301298406</c:v>
                </c:pt>
                <c:pt idx="7241">
                  <c:v>3.5427084782933598</c:v>
                </c:pt>
                <c:pt idx="7242">
                  <c:v>3.515986402062202</c:v>
                </c:pt>
                <c:pt idx="7243">
                  <c:v>3.3331745928642453</c:v>
                </c:pt>
                <c:pt idx="7244">
                  <c:v>2.9540582628044354</c:v>
                </c:pt>
                <c:pt idx="7245">
                  <c:v>2.4267142503313228</c:v>
                </c:pt>
                <c:pt idx="7246">
                  <c:v>1.8351748432318271</c:v>
                </c:pt>
                <c:pt idx="7247">
                  <c:v>1.2454504098706844</c:v>
                </c:pt>
                <c:pt idx="7248">
                  <c:v>0.82268186263460696</c:v>
                </c:pt>
                <c:pt idx="7249">
                  <c:v>0.73499054917799067</c:v>
                </c:pt>
                <c:pt idx="7250">
                  <c:v>1.1053735882255553</c:v>
                </c:pt>
                <c:pt idx="7251">
                  <c:v>1.7630102647695702</c:v>
                </c:pt>
                <c:pt idx="7252">
                  <c:v>2.4456173200398497</c:v>
                </c:pt>
                <c:pt idx="7253">
                  <c:v>2.8570568267745222</c:v>
                </c:pt>
                <c:pt idx="7254">
                  <c:v>2.7875207374879412</c:v>
                </c:pt>
                <c:pt idx="7255">
                  <c:v>2.3836771336931855</c:v>
                </c:pt>
                <c:pt idx="7256">
                  <c:v>1.9019034772418018</c:v>
                </c:pt>
                <c:pt idx="7257">
                  <c:v>1.5205999873708189</c:v>
                </c:pt>
                <c:pt idx="7258">
                  <c:v>1.0955908484633452</c:v>
                </c:pt>
                <c:pt idx="7259">
                  <c:v>0.68911417023129462</c:v>
                </c:pt>
                <c:pt idx="7260">
                  <c:v>0.6165593442400592</c:v>
                </c:pt>
                <c:pt idx="7261">
                  <c:v>1.0033428525681134</c:v>
                </c:pt>
                <c:pt idx="7262">
                  <c:v>1.8375584227946737</c:v>
                </c:pt>
                <c:pt idx="7263">
                  <c:v>2.468502487033446</c:v>
                </c:pt>
                <c:pt idx="7264">
                  <c:v>2.8145182473105264</c:v>
                </c:pt>
                <c:pt idx="7265">
                  <c:v>2.9920224464718017</c:v>
                </c:pt>
                <c:pt idx="7266">
                  <c:v>3.0050230296717433</c:v>
                </c:pt>
                <c:pt idx="7267">
                  <c:v>2.8980173666006763</c:v>
                </c:pt>
                <c:pt idx="7268">
                  <c:v>2.74815999485909</c:v>
                </c:pt>
                <c:pt idx="7269">
                  <c:v>2.8223789206828305</c:v>
                </c:pt>
                <c:pt idx="7270">
                  <c:v>2.8923737425926435</c:v>
                </c:pt>
                <c:pt idx="7271">
                  <c:v>2.9064198752176424</c:v>
                </c:pt>
                <c:pt idx="7272">
                  <c:v>2.8816553399230931</c:v>
                </c:pt>
                <c:pt idx="7273">
                  <c:v>2.904514497075291</c:v>
                </c:pt>
                <c:pt idx="7274">
                  <c:v>3.0168294719696922</c:v>
                </c:pt>
                <c:pt idx="7275">
                  <c:v>3.0602417695316113</c:v>
                </c:pt>
                <c:pt idx="7276">
                  <c:v>3.1604092965868262</c:v>
                </c:pt>
                <c:pt idx="7277">
                  <c:v>3.3708906275249815</c:v>
                </c:pt>
                <c:pt idx="7278">
                  <c:v>3.4512305132806653</c:v>
                </c:pt>
                <c:pt idx="7279">
                  <c:v>3.5279899874818468</c:v>
                </c:pt>
                <c:pt idx="7280">
                  <c:v>3.8893912672348065</c:v>
                </c:pt>
                <c:pt idx="7281">
                  <c:v>4.0069021417383501</c:v>
                </c:pt>
                <c:pt idx="7282">
                  <c:v>3.9908430270265991</c:v>
                </c:pt>
                <c:pt idx="7283">
                  <c:v>3.9163533629925573</c:v>
                </c:pt>
                <c:pt idx="7284">
                  <c:v>3.7570644928941945</c:v>
                </c:pt>
                <c:pt idx="7285">
                  <c:v>3.3725002757844482</c:v>
                </c:pt>
                <c:pt idx="7286">
                  <c:v>3.2156449436065411</c:v>
                </c:pt>
                <c:pt idx="7287">
                  <c:v>3.4729624798467511</c:v>
                </c:pt>
                <c:pt idx="7288">
                  <c:v>3.8181120903374222</c:v>
                </c:pt>
                <c:pt idx="7289">
                  <c:v>4.1417260631567521</c:v>
                </c:pt>
                <c:pt idx="7290">
                  <c:v>4.5073008272436308</c:v>
                </c:pt>
                <c:pt idx="7291">
                  <c:v>4.9414130576135893</c:v>
                </c:pt>
                <c:pt idx="7292">
                  <c:v>5.3307552141130241</c:v>
                </c:pt>
                <c:pt idx="7293">
                  <c:v>5.5060558297631408</c:v>
                </c:pt>
                <c:pt idx="7294">
                  <c:v>5.5876922319858044</c:v>
                </c:pt>
                <c:pt idx="7295">
                  <c:v>5.6670349044368624</c:v>
                </c:pt>
                <c:pt idx="7296">
                  <c:v>5.7157403769545878</c:v>
                </c:pt>
                <c:pt idx="7297">
                  <c:v>5.710732285667504</c:v>
                </c:pt>
                <c:pt idx="7298">
                  <c:v>5.623800982067249</c:v>
                </c:pt>
                <c:pt idx="7299">
                  <c:v>5.4119573957686233</c:v>
                </c:pt>
                <c:pt idx="7300">
                  <c:v>5.1610373148070936</c:v>
                </c:pt>
                <c:pt idx="7301">
                  <c:v>4.8732243794394545</c:v>
                </c:pt>
                <c:pt idx="7302">
                  <c:v>4.4348076407621795</c:v>
                </c:pt>
                <c:pt idx="7303">
                  <c:v>4.005236873768526</c:v>
                </c:pt>
                <c:pt idx="7304">
                  <c:v>3.8509644400602285</c:v>
                </c:pt>
                <c:pt idx="7305">
                  <c:v>3.7815196861181599</c:v>
                </c:pt>
                <c:pt idx="7306">
                  <c:v>3.55736122847867</c:v>
                </c:pt>
                <c:pt idx="7307">
                  <c:v>3.1722221172065614</c:v>
                </c:pt>
                <c:pt idx="7308">
                  <c:v>2.6179603049978968</c:v>
                </c:pt>
                <c:pt idx="7309">
                  <c:v>1.8497438194317668</c:v>
                </c:pt>
                <c:pt idx="7310">
                  <c:v>0.98303103361677568</c:v>
                </c:pt>
                <c:pt idx="7311">
                  <c:v>0.70015586603442381</c:v>
                </c:pt>
                <c:pt idx="7312">
                  <c:v>1.0837110964794365</c:v>
                </c:pt>
                <c:pt idx="7313">
                  <c:v>1.4071115311182361</c:v>
                </c:pt>
                <c:pt idx="7314">
                  <c:v>1.6048822923338952</c:v>
                </c:pt>
                <c:pt idx="7315">
                  <c:v>1.9744696706003673</c:v>
                </c:pt>
                <c:pt idx="7316">
                  <c:v>2.7111344832309356</c:v>
                </c:pt>
                <c:pt idx="7317">
                  <c:v>3.2333201792443682</c:v>
                </c:pt>
                <c:pt idx="7318">
                  <c:v>3.1795987908314998</c:v>
                </c:pt>
                <c:pt idx="7319">
                  <c:v>2.8071808541031511</c:v>
                </c:pt>
                <c:pt idx="7320">
                  <c:v>2.3480501704501751</c:v>
                </c:pt>
                <c:pt idx="7321">
                  <c:v>1.9820863120222612</c:v>
                </c:pt>
                <c:pt idx="7322">
                  <c:v>1.8565868105086913</c:v>
                </c:pt>
                <c:pt idx="7323">
                  <c:v>1.8665415373053353</c:v>
                </c:pt>
                <c:pt idx="7324">
                  <c:v>1.8361166367265778</c:v>
                </c:pt>
                <c:pt idx="7325">
                  <c:v>1.8501638518793</c:v>
                </c:pt>
                <c:pt idx="7326">
                  <c:v>1.939805960123447</c:v>
                </c:pt>
                <c:pt idx="7327">
                  <c:v>1.8431057466787253</c:v>
                </c:pt>
                <c:pt idx="7328">
                  <c:v>2.0873807576797399</c:v>
                </c:pt>
                <c:pt idx="7329">
                  <c:v>2.153621660597782</c:v>
                </c:pt>
                <c:pt idx="7330">
                  <c:v>1.9301894957268688</c:v>
                </c:pt>
                <c:pt idx="7331">
                  <c:v>1.5531447913883516</c:v>
                </c:pt>
                <c:pt idx="7332">
                  <c:v>1.2157053965549536</c:v>
                </c:pt>
                <c:pt idx="7333">
                  <c:v>1.1303984826869891</c:v>
                </c:pt>
                <c:pt idx="7334">
                  <c:v>1.4567061837003161</c:v>
                </c:pt>
                <c:pt idx="7335">
                  <c:v>1.9086267760240103</c:v>
                </c:pt>
                <c:pt idx="7336">
                  <c:v>2.3384786342639039</c:v>
                </c:pt>
                <c:pt idx="7337">
                  <c:v>2.7105146285346016</c:v>
                </c:pt>
                <c:pt idx="7338">
                  <c:v>2.9272305196838144</c:v>
                </c:pt>
                <c:pt idx="7339">
                  <c:v>2.9326243060999944</c:v>
                </c:pt>
                <c:pt idx="7340">
                  <c:v>2.8150923119520384</c:v>
                </c:pt>
                <c:pt idx="7341">
                  <c:v>2.8711914471105713</c:v>
                </c:pt>
                <c:pt idx="7342">
                  <c:v>3.0435190355797821</c:v>
                </c:pt>
                <c:pt idx="7343">
                  <c:v>3.1884677107174122</c:v>
                </c:pt>
                <c:pt idx="7344">
                  <c:v>3.3262528467456889</c:v>
                </c:pt>
                <c:pt idx="7345">
                  <c:v>3.4600435384161856</c:v>
                </c:pt>
                <c:pt idx="7346">
                  <c:v>3.5577535746880535</c:v>
                </c:pt>
                <c:pt idx="7347">
                  <c:v>3.6221023342495893</c:v>
                </c:pt>
                <c:pt idx="7348">
                  <c:v>3.6575948868611516</c:v>
                </c:pt>
                <c:pt idx="7349">
                  <c:v>3.6705022213474585</c:v>
                </c:pt>
                <c:pt idx="7350">
                  <c:v>3.5402799003949972</c:v>
                </c:pt>
                <c:pt idx="7351">
                  <c:v>3.1912104831832093</c:v>
                </c:pt>
                <c:pt idx="7352">
                  <c:v>3.0526032627976538</c:v>
                </c:pt>
                <c:pt idx="7353">
                  <c:v>3.0659925259684497</c:v>
                </c:pt>
                <c:pt idx="7354">
                  <c:v>2.9133472693702349</c:v>
                </c:pt>
                <c:pt idx="7355">
                  <c:v>2.5507468739027432</c:v>
                </c:pt>
                <c:pt idx="7356">
                  <c:v>2.0556560169487179</c:v>
                </c:pt>
                <c:pt idx="7357">
                  <c:v>1.4557812056554678</c:v>
                </c:pt>
                <c:pt idx="7358">
                  <c:v>0.88885336420527639</c:v>
                </c:pt>
                <c:pt idx="7359">
                  <c:v>0.80415082002055238</c:v>
                </c:pt>
                <c:pt idx="7360">
                  <c:v>0.96242762831813367</c:v>
                </c:pt>
                <c:pt idx="7361">
                  <c:v>1.074862845685892</c:v>
                </c:pt>
                <c:pt idx="7362">
                  <c:v>1.0495963409031708</c:v>
                </c:pt>
                <c:pt idx="7363">
                  <c:v>1.0272020432807778</c:v>
                </c:pt>
                <c:pt idx="7364">
                  <c:v>1.1476973945929738</c:v>
                </c:pt>
                <c:pt idx="7365">
                  <c:v>1.282526773058374</c:v>
                </c:pt>
                <c:pt idx="7366">
                  <c:v>1.2924022739823051</c:v>
                </c:pt>
                <c:pt idx="7367">
                  <c:v>1.3881131203648147</c:v>
                </c:pt>
                <c:pt idx="7368">
                  <c:v>1.6447790471544423</c:v>
                </c:pt>
                <c:pt idx="7369">
                  <c:v>1.8815448872703509</c:v>
                </c:pt>
                <c:pt idx="7370">
                  <c:v>2.0292368742020432</c:v>
                </c:pt>
                <c:pt idx="7371">
                  <c:v>2.1961941453845322</c:v>
                </c:pt>
                <c:pt idx="7372">
                  <c:v>2.2824297169834313</c:v>
                </c:pt>
                <c:pt idx="7373">
                  <c:v>2.3008892345698011</c:v>
                </c:pt>
                <c:pt idx="7374">
                  <c:v>2.2264215582658662</c:v>
                </c:pt>
                <c:pt idx="7375">
                  <c:v>2.207829786439421</c:v>
                </c:pt>
                <c:pt idx="7376">
                  <c:v>2.3123803655596804</c:v>
                </c:pt>
                <c:pt idx="7377">
                  <c:v>2.4646725013077524</c:v>
                </c:pt>
                <c:pt idx="7378">
                  <c:v>2.7604754669582938</c:v>
                </c:pt>
                <c:pt idx="7379">
                  <c:v>3.169347524133507</c:v>
                </c:pt>
                <c:pt idx="7380">
                  <c:v>3.5670813056707598</c:v>
                </c:pt>
                <c:pt idx="7381">
                  <c:v>3.8654107743390203</c:v>
                </c:pt>
                <c:pt idx="7382">
                  <c:v>3.9936362370954073</c:v>
                </c:pt>
                <c:pt idx="7383">
                  <c:v>4.2047246581757882</c:v>
                </c:pt>
                <c:pt idx="7384">
                  <c:v>4.4547831658068358</c:v>
                </c:pt>
                <c:pt idx="7385">
                  <c:v>4.5067530751599101</c:v>
                </c:pt>
                <c:pt idx="7386">
                  <c:v>4.4733098206780983</c:v>
                </c:pt>
                <c:pt idx="7387">
                  <c:v>4.3761343838621878</c:v>
                </c:pt>
                <c:pt idx="7388">
                  <c:v>4.1951990071668535</c:v>
                </c:pt>
                <c:pt idx="7389">
                  <c:v>4.0400382663644541</c:v>
                </c:pt>
                <c:pt idx="7390">
                  <c:v>3.8987808801370982</c:v>
                </c:pt>
                <c:pt idx="7391">
                  <c:v>3.7982858339815628</c:v>
                </c:pt>
                <c:pt idx="7392">
                  <c:v>3.7778414172731849</c:v>
                </c:pt>
                <c:pt idx="7393">
                  <c:v>3.8096686633753363</c:v>
                </c:pt>
                <c:pt idx="7394">
                  <c:v>3.8279196760559477</c:v>
                </c:pt>
                <c:pt idx="7395">
                  <c:v>3.6755865942312189</c:v>
                </c:pt>
                <c:pt idx="7396">
                  <c:v>3.5797686062148006</c:v>
                </c:pt>
                <c:pt idx="7397">
                  <c:v>3.5765044738984981</c:v>
                </c:pt>
                <c:pt idx="7398">
                  <c:v>3.6466166830038209</c:v>
                </c:pt>
                <c:pt idx="7399">
                  <c:v>3.7261627880704156</c:v>
                </c:pt>
                <c:pt idx="7400">
                  <c:v>3.8926822097200824</c:v>
                </c:pt>
                <c:pt idx="7401">
                  <c:v>4.1296726540021851</c:v>
                </c:pt>
                <c:pt idx="7402">
                  <c:v>4.2977160925931441</c:v>
                </c:pt>
                <c:pt idx="7403">
                  <c:v>4.4627670044798204</c:v>
                </c:pt>
                <c:pt idx="7404">
                  <c:v>4.6140749605824665</c:v>
                </c:pt>
                <c:pt idx="7405">
                  <c:v>4.7199208057223769</c:v>
                </c:pt>
                <c:pt idx="7406">
                  <c:v>4.7434363833397608</c:v>
                </c:pt>
                <c:pt idx="7407">
                  <c:v>4.7646287414693589</c:v>
                </c:pt>
                <c:pt idx="7408">
                  <c:v>4.7154573272922322</c:v>
                </c:pt>
                <c:pt idx="7409">
                  <c:v>4.5910253910747656</c:v>
                </c:pt>
                <c:pt idx="7410">
                  <c:v>4.4251214161273724</c:v>
                </c:pt>
                <c:pt idx="7411">
                  <c:v>4.2284108971818215</c:v>
                </c:pt>
                <c:pt idx="7412">
                  <c:v>3.9448334355239831</c:v>
                </c:pt>
                <c:pt idx="7413">
                  <c:v>3.7615864392727913</c:v>
                </c:pt>
                <c:pt idx="7414">
                  <c:v>3.5919647272683721</c:v>
                </c:pt>
                <c:pt idx="7415">
                  <c:v>3.4684632295730089</c:v>
                </c:pt>
                <c:pt idx="7416">
                  <c:v>3.4231991521663661</c:v>
                </c:pt>
                <c:pt idx="7417">
                  <c:v>3.4892737600898092</c:v>
                </c:pt>
                <c:pt idx="7418">
                  <c:v>3.6585194780986194</c:v>
                </c:pt>
                <c:pt idx="7419">
                  <c:v>3.7997093269282267</c:v>
                </c:pt>
                <c:pt idx="7420">
                  <c:v>3.8544018367539841</c:v>
                </c:pt>
                <c:pt idx="7421">
                  <c:v>3.8481261698434319</c:v>
                </c:pt>
                <c:pt idx="7422">
                  <c:v>3.6371617272345973</c:v>
                </c:pt>
                <c:pt idx="7423">
                  <c:v>3.3824178743420004</c:v>
                </c:pt>
                <c:pt idx="7424">
                  <c:v>3.126898674977761</c:v>
                </c:pt>
                <c:pt idx="7425">
                  <c:v>2.8476381538175617</c:v>
                </c:pt>
                <c:pt idx="7426">
                  <c:v>2.8083243562604854</c:v>
                </c:pt>
                <c:pt idx="7427">
                  <c:v>3.047372917842599</c:v>
                </c:pt>
                <c:pt idx="7428">
                  <c:v>3.3642422087675103</c:v>
                </c:pt>
                <c:pt idx="7429">
                  <c:v>3.6248705948552336</c:v>
                </c:pt>
                <c:pt idx="7430">
                  <c:v>3.8031958905930097</c:v>
                </c:pt>
                <c:pt idx="7431">
                  <c:v>3.9692538041543544</c:v>
                </c:pt>
                <c:pt idx="7432">
                  <c:v>3.9000656773481532</c:v>
                </c:pt>
                <c:pt idx="7433">
                  <c:v>3.5680895912992137</c:v>
                </c:pt>
                <c:pt idx="7434">
                  <c:v>3.0298438163642092</c:v>
                </c:pt>
                <c:pt idx="7435">
                  <c:v>2.3762182842908679</c:v>
                </c:pt>
                <c:pt idx="7436">
                  <c:v>1.9145999785070587</c:v>
                </c:pt>
                <c:pt idx="7437">
                  <c:v>1.9780149860336993</c:v>
                </c:pt>
                <c:pt idx="7438">
                  <c:v>2.2961160227067241</c:v>
                </c:pt>
                <c:pt idx="7439">
                  <c:v>2.5580395993301779</c:v>
                </c:pt>
                <c:pt idx="7440">
                  <c:v>2.6034273892372086</c:v>
                </c:pt>
                <c:pt idx="7441">
                  <c:v>2.5033159242846033</c:v>
                </c:pt>
                <c:pt idx="7442">
                  <c:v>2.3638838085212188</c:v>
                </c:pt>
                <c:pt idx="7443">
                  <c:v>2.091845135603676</c:v>
                </c:pt>
                <c:pt idx="7444">
                  <c:v>1.8104455141392102</c:v>
                </c:pt>
                <c:pt idx="7445">
                  <c:v>1.617324476213281</c:v>
                </c:pt>
                <c:pt idx="7446">
                  <c:v>1.5347474327052957</c:v>
                </c:pt>
                <c:pt idx="7447">
                  <c:v>1.5518102629534489</c:v>
                </c:pt>
                <c:pt idx="7448">
                  <c:v>1.6814018972266425</c:v>
                </c:pt>
                <c:pt idx="7449">
                  <c:v>1.9742928159244841</c:v>
                </c:pt>
                <c:pt idx="7450">
                  <c:v>2.2658147188242936</c:v>
                </c:pt>
                <c:pt idx="7451">
                  <c:v>2.5565537912138177</c:v>
                </c:pt>
                <c:pt idx="7452">
                  <c:v>2.8177130922558824</c:v>
                </c:pt>
                <c:pt idx="7453">
                  <c:v>3.0581433952983619</c:v>
                </c:pt>
                <c:pt idx="7454">
                  <c:v>3.3483895652552405</c:v>
                </c:pt>
                <c:pt idx="7455">
                  <c:v>3.8064738717246667</c:v>
                </c:pt>
                <c:pt idx="7456">
                  <c:v>4.198818118989827</c:v>
                </c:pt>
                <c:pt idx="7457">
                  <c:v>4.4948185391717308</c:v>
                </c:pt>
                <c:pt idx="7458">
                  <c:v>4.8044332624733181</c:v>
                </c:pt>
                <c:pt idx="7459">
                  <c:v>5.0182582543628209</c:v>
                </c:pt>
                <c:pt idx="7460">
                  <c:v>5.0782987689508179</c:v>
                </c:pt>
                <c:pt idx="7461">
                  <c:v>5.0209509274458854</c:v>
                </c:pt>
                <c:pt idx="7462">
                  <c:v>4.9921577755243955</c:v>
                </c:pt>
                <c:pt idx="7463">
                  <c:v>5.0453236272732225</c:v>
                </c:pt>
                <c:pt idx="7464">
                  <c:v>5.1376068055952482</c:v>
                </c:pt>
                <c:pt idx="7465">
                  <c:v>5.209466929939599</c:v>
                </c:pt>
                <c:pt idx="7466">
                  <c:v>5.3207993143211132</c:v>
                </c:pt>
                <c:pt idx="7467">
                  <c:v>5.5814145491407974</c:v>
                </c:pt>
                <c:pt idx="7468">
                  <c:v>5.9710260065655634</c:v>
                </c:pt>
                <c:pt idx="7469">
                  <c:v>6.4423057998631057</c:v>
                </c:pt>
                <c:pt idx="7470">
                  <c:v>6.8564263812964148</c:v>
                </c:pt>
                <c:pt idx="7471">
                  <c:v>7.0593911848931645</c:v>
                </c:pt>
                <c:pt idx="7472">
                  <c:v>7.2138487009637569</c:v>
                </c:pt>
                <c:pt idx="7473">
                  <c:v>7.2586935567943884</c:v>
                </c:pt>
                <c:pt idx="7474">
                  <c:v>7.2479015374670688</c:v>
                </c:pt>
                <c:pt idx="7475">
                  <c:v>7.2803721976795215</c:v>
                </c:pt>
                <c:pt idx="7476">
                  <c:v>7.4551736452665809</c:v>
                </c:pt>
                <c:pt idx="7477">
                  <c:v>7.700115740843569</c:v>
                </c:pt>
                <c:pt idx="7478">
                  <c:v>7.9263077817956571</c:v>
                </c:pt>
                <c:pt idx="7479">
                  <c:v>8.3348734489963761</c:v>
                </c:pt>
                <c:pt idx="7480">
                  <c:v>8.656223702789541</c:v>
                </c:pt>
                <c:pt idx="7481">
                  <c:v>8.7364192766184523</c:v>
                </c:pt>
                <c:pt idx="7482">
                  <c:v>8.5787949018850593</c:v>
                </c:pt>
                <c:pt idx="7483">
                  <c:v>8.287092813088309</c:v>
                </c:pt>
                <c:pt idx="7484">
                  <c:v>7.9865080772561923</c:v>
                </c:pt>
                <c:pt idx="7485">
                  <c:v>7.7893072235967136</c:v>
                </c:pt>
                <c:pt idx="7486">
                  <c:v>7.6652375846713072</c:v>
                </c:pt>
                <c:pt idx="7487">
                  <c:v>7.5719757610204308</c:v>
                </c:pt>
                <c:pt idx="7488">
                  <c:v>7.5054558357877204</c:v>
                </c:pt>
                <c:pt idx="7489">
                  <c:v>7.4264041921146706</c:v>
                </c:pt>
                <c:pt idx="7490">
                  <c:v>7.3033400529664929</c:v>
                </c:pt>
                <c:pt idx="7491">
                  <c:v>7.1218660057092968</c:v>
                </c:pt>
                <c:pt idx="7492">
                  <c:v>6.9767237875434569</c:v>
                </c:pt>
                <c:pt idx="7493">
                  <c:v>6.9096302308851687</c:v>
                </c:pt>
                <c:pt idx="7494">
                  <c:v>6.8834003845935845</c:v>
                </c:pt>
                <c:pt idx="7495">
                  <c:v>7.0093978549787455</c:v>
                </c:pt>
                <c:pt idx="7496">
                  <c:v>7.1136016734376284</c:v>
                </c:pt>
                <c:pt idx="7497">
                  <c:v>7.2608191139676155</c:v>
                </c:pt>
                <c:pt idx="7498">
                  <c:v>7.4465332819474179</c:v>
                </c:pt>
                <c:pt idx="7499">
                  <c:v>7.7332845183064771</c:v>
                </c:pt>
                <c:pt idx="7500">
                  <c:v>8.0248173272114318</c:v>
                </c:pt>
                <c:pt idx="7501">
                  <c:v>8.1737211660158895</c:v>
                </c:pt>
                <c:pt idx="7502">
                  <c:v>8.1883635892772393</c:v>
                </c:pt>
                <c:pt idx="7503">
                  <c:v>8.130133332081904</c:v>
                </c:pt>
                <c:pt idx="7504">
                  <c:v>7.9218083785967099</c:v>
                </c:pt>
                <c:pt idx="7505">
                  <c:v>7.5776257000888574</c:v>
                </c:pt>
                <c:pt idx="7506">
                  <c:v>7.2256712626263253</c:v>
                </c:pt>
                <c:pt idx="7507">
                  <c:v>6.9745735408223686</c:v>
                </c:pt>
                <c:pt idx="7508">
                  <c:v>6.7910593356053335</c:v>
                </c:pt>
                <c:pt idx="7509">
                  <c:v>6.759894741349366</c:v>
                </c:pt>
                <c:pt idx="7510">
                  <c:v>6.7661728830856385</c:v>
                </c:pt>
                <c:pt idx="7511">
                  <c:v>6.7418448181376096</c:v>
                </c:pt>
                <c:pt idx="7512">
                  <c:v>6.7162826446030532</c:v>
                </c:pt>
                <c:pt idx="7513">
                  <c:v>6.711676466675387</c:v>
                </c:pt>
                <c:pt idx="7514">
                  <c:v>6.7571971523856664</c:v>
                </c:pt>
                <c:pt idx="7515">
                  <c:v>6.9114990991586849</c:v>
                </c:pt>
                <c:pt idx="7516">
                  <c:v>7.0624203283061195</c:v>
                </c:pt>
                <c:pt idx="7517">
                  <c:v>7.1895604273814442</c:v>
                </c:pt>
                <c:pt idx="7518">
                  <c:v>7.2579477859833794</c:v>
                </c:pt>
                <c:pt idx="7519">
                  <c:v>7.5923486051874987</c:v>
                </c:pt>
                <c:pt idx="7520">
                  <c:v>7.7074997470229061</c:v>
                </c:pt>
                <c:pt idx="7521">
                  <c:v>7.579136062894495</c:v>
                </c:pt>
                <c:pt idx="7522">
                  <c:v>7.3926438874712419</c:v>
                </c:pt>
                <c:pt idx="7523">
                  <c:v>7.3554125305135676</c:v>
                </c:pt>
                <c:pt idx="7524">
                  <c:v>7.5266348050468892</c:v>
                </c:pt>
                <c:pt idx="7525">
                  <c:v>7.7683957894436695</c:v>
                </c:pt>
                <c:pt idx="7526">
                  <c:v>7.9472630272141629</c:v>
                </c:pt>
                <c:pt idx="7527">
                  <c:v>8.0602820195543448</c:v>
                </c:pt>
                <c:pt idx="7528">
                  <c:v>8.1874803063178234</c:v>
                </c:pt>
                <c:pt idx="7529">
                  <c:v>8.215453344611257</c:v>
                </c:pt>
                <c:pt idx="7530">
                  <c:v>8.1376901328104463</c:v>
                </c:pt>
                <c:pt idx="7531">
                  <c:v>8.017446266736016</c:v>
                </c:pt>
                <c:pt idx="7532">
                  <c:v>7.8920349026700594</c:v>
                </c:pt>
                <c:pt idx="7533">
                  <c:v>7.6801987446158142</c:v>
                </c:pt>
                <c:pt idx="7534">
                  <c:v>7.3583449048005933</c:v>
                </c:pt>
                <c:pt idx="7535">
                  <c:v>7.0259249606377621</c:v>
                </c:pt>
                <c:pt idx="7536">
                  <c:v>6.7733936261472989</c:v>
                </c:pt>
                <c:pt idx="7537">
                  <c:v>6.6372215918968598</c:v>
                </c:pt>
                <c:pt idx="7538">
                  <c:v>6.6025007533335964</c:v>
                </c:pt>
                <c:pt idx="7539">
                  <c:v>6.7571024337977441</c:v>
                </c:pt>
                <c:pt idx="7540">
                  <c:v>6.9481884521454278</c:v>
                </c:pt>
                <c:pt idx="7541">
                  <c:v>7.0381335933539777</c:v>
                </c:pt>
                <c:pt idx="7542">
                  <c:v>6.8682677366254916</c:v>
                </c:pt>
                <c:pt idx="7543">
                  <c:v>6.7185708266339157</c:v>
                </c:pt>
                <c:pt idx="7544">
                  <c:v>6.5123370033883763</c:v>
                </c:pt>
                <c:pt idx="7545">
                  <c:v>6.2324467747215149</c:v>
                </c:pt>
                <c:pt idx="7546">
                  <c:v>6.0293306997409264</c:v>
                </c:pt>
                <c:pt idx="7547">
                  <c:v>6.0218256690527445</c:v>
                </c:pt>
                <c:pt idx="7548">
                  <c:v>6.1537045106607033</c:v>
                </c:pt>
                <c:pt idx="7549">
                  <c:v>6.3170556692764572</c:v>
                </c:pt>
                <c:pt idx="7550">
                  <c:v>6.3435208231341536</c:v>
                </c:pt>
                <c:pt idx="7551">
                  <c:v>6.2504790206640717</c:v>
                </c:pt>
                <c:pt idx="7552">
                  <c:v>5.9853237080396333</c:v>
                </c:pt>
                <c:pt idx="7553">
                  <c:v>5.6415651664498618</c:v>
                </c:pt>
                <c:pt idx="7554">
                  <c:v>5.2938036748562585</c:v>
                </c:pt>
                <c:pt idx="7555">
                  <c:v>4.9604604686785665</c:v>
                </c:pt>
                <c:pt idx="7556">
                  <c:v>4.6731910490537798</c:v>
                </c:pt>
                <c:pt idx="7557">
                  <c:v>4.5314549351201974</c:v>
                </c:pt>
                <c:pt idx="7558">
                  <c:v>4.5177295000149398</c:v>
                </c:pt>
                <c:pt idx="7559">
                  <c:v>4.5498573028419411</c:v>
                </c:pt>
                <c:pt idx="7560">
                  <c:v>4.60204659665325</c:v>
                </c:pt>
                <c:pt idx="7561">
                  <c:v>4.7228460260851559</c:v>
                </c:pt>
                <c:pt idx="7562">
                  <c:v>4.9049853220498862</c:v>
                </c:pt>
                <c:pt idx="7563">
                  <c:v>5.1512522920011019</c:v>
                </c:pt>
                <c:pt idx="7564">
                  <c:v>5.4210911807836997</c:v>
                </c:pt>
                <c:pt idx="7565">
                  <c:v>5.6703665026392693</c:v>
                </c:pt>
                <c:pt idx="7566">
                  <c:v>5.6360750886026834</c:v>
                </c:pt>
                <c:pt idx="7567">
                  <c:v>5.5784142849729816</c:v>
                </c:pt>
                <c:pt idx="7568">
                  <c:v>5.5929500859989645</c:v>
                </c:pt>
                <c:pt idx="7569">
                  <c:v>5.4274326360686249</c:v>
                </c:pt>
                <c:pt idx="7570">
                  <c:v>5.2420939999614893</c:v>
                </c:pt>
                <c:pt idx="7571">
                  <c:v>5.1327784528823832</c:v>
                </c:pt>
                <c:pt idx="7572">
                  <c:v>5.14264962877035</c:v>
                </c:pt>
                <c:pt idx="7573">
                  <c:v>5.3215830659521153</c:v>
                </c:pt>
                <c:pt idx="7574">
                  <c:v>5.4968459063626787</c:v>
                </c:pt>
                <c:pt idx="7575">
                  <c:v>5.723955896439084</c:v>
                </c:pt>
                <c:pt idx="7576">
                  <c:v>5.6237538157289846</c:v>
                </c:pt>
                <c:pt idx="7577">
                  <c:v>5.2978618486254883</c:v>
                </c:pt>
                <c:pt idx="7578">
                  <c:v>4.8180350619492849</c:v>
                </c:pt>
                <c:pt idx="7579">
                  <c:v>4.2058320532040332</c:v>
                </c:pt>
                <c:pt idx="7580">
                  <c:v>3.5089693197638558</c:v>
                </c:pt>
                <c:pt idx="7581">
                  <c:v>2.829298634008619</c:v>
                </c:pt>
                <c:pt idx="7582">
                  <c:v>2.4037950109417641</c:v>
                </c:pt>
                <c:pt idx="7583">
                  <c:v>2.36454361350502</c:v>
                </c:pt>
                <c:pt idx="7584">
                  <c:v>2.6445650367962137</c:v>
                </c:pt>
                <c:pt idx="7585">
                  <c:v>3.0298207412528617</c:v>
                </c:pt>
                <c:pt idx="7586">
                  <c:v>3.3778007575679547</c:v>
                </c:pt>
                <c:pt idx="7587">
                  <c:v>3.7272297924245308</c:v>
                </c:pt>
                <c:pt idx="7588">
                  <c:v>3.9934573606641748</c:v>
                </c:pt>
                <c:pt idx="7589">
                  <c:v>4.1109026036925957</c:v>
                </c:pt>
                <c:pt idx="7590">
                  <c:v>4.006546471916117</c:v>
                </c:pt>
                <c:pt idx="7591">
                  <c:v>3.7871266949895355</c:v>
                </c:pt>
                <c:pt idx="7592">
                  <c:v>3.5904637349731856</c:v>
                </c:pt>
                <c:pt idx="7593">
                  <c:v>3.3280059254469418</c:v>
                </c:pt>
                <c:pt idx="7594">
                  <c:v>3.2074350782381731</c:v>
                </c:pt>
                <c:pt idx="7595">
                  <c:v>3.3338089507916626</c:v>
                </c:pt>
                <c:pt idx="7596">
                  <c:v>3.6420928189391266</c:v>
                </c:pt>
                <c:pt idx="7597">
                  <c:v>3.9886729839062882</c:v>
                </c:pt>
                <c:pt idx="7598">
                  <c:v>4.2671961495824657</c:v>
                </c:pt>
                <c:pt idx="7599">
                  <c:v>4.3604190877576245</c:v>
                </c:pt>
                <c:pt idx="7600">
                  <c:v>4.2534433023533174</c:v>
                </c:pt>
                <c:pt idx="7601">
                  <c:v>3.9589608146998367</c:v>
                </c:pt>
                <c:pt idx="7602">
                  <c:v>3.6100305365952523</c:v>
                </c:pt>
                <c:pt idx="7603">
                  <c:v>3.2977051118114971</c:v>
                </c:pt>
                <c:pt idx="7604">
                  <c:v>3.0538909957061673</c:v>
                </c:pt>
                <c:pt idx="7605">
                  <c:v>2.8144303946963896</c:v>
                </c:pt>
                <c:pt idx="7606">
                  <c:v>2.6368646688126955</c:v>
                </c:pt>
                <c:pt idx="7607">
                  <c:v>2.6812156301126069</c:v>
                </c:pt>
                <c:pt idx="7608">
                  <c:v>2.8520956520276251</c:v>
                </c:pt>
                <c:pt idx="7609">
                  <c:v>3.0127982481883686</c:v>
                </c:pt>
                <c:pt idx="7610">
                  <c:v>3.1138371916378862</c:v>
                </c:pt>
                <c:pt idx="7611">
                  <c:v>3.3953705790318138</c:v>
                </c:pt>
                <c:pt idx="7612">
                  <c:v>3.6449341820850396</c:v>
                </c:pt>
                <c:pt idx="7613">
                  <c:v>3.7234008223186645</c:v>
                </c:pt>
                <c:pt idx="7614">
                  <c:v>3.6505676186091875</c:v>
                </c:pt>
                <c:pt idx="7615">
                  <c:v>3.4730546404788893</c:v>
                </c:pt>
                <c:pt idx="7616">
                  <c:v>3.28041931867901</c:v>
                </c:pt>
                <c:pt idx="7617">
                  <c:v>2.8403042089044943</c:v>
                </c:pt>
                <c:pt idx="7618">
                  <c:v>2.5552931643310965</c:v>
                </c:pt>
                <c:pt idx="7619">
                  <c:v>2.6644729851677682</c:v>
                </c:pt>
                <c:pt idx="7620">
                  <c:v>2.8797170839925297</c:v>
                </c:pt>
                <c:pt idx="7621">
                  <c:v>3.0180604161725619</c:v>
                </c:pt>
                <c:pt idx="7622">
                  <c:v>3.0856208418805648</c:v>
                </c:pt>
                <c:pt idx="7623">
                  <c:v>3.2382156308306387</c:v>
                </c:pt>
                <c:pt idx="7624">
                  <c:v>3.2887060875992176</c:v>
                </c:pt>
                <c:pt idx="7625">
                  <c:v>3.1776185654801243</c:v>
                </c:pt>
                <c:pt idx="7626">
                  <c:v>2.9923953942420449</c:v>
                </c:pt>
                <c:pt idx="7627">
                  <c:v>2.8677203322784925</c:v>
                </c:pt>
                <c:pt idx="7628">
                  <c:v>2.8834278102999553</c:v>
                </c:pt>
                <c:pt idx="7629">
                  <c:v>2.9208290689145384</c:v>
                </c:pt>
                <c:pt idx="7630">
                  <c:v>2.9411382124060679</c:v>
                </c:pt>
                <c:pt idx="7631">
                  <c:v>2.9553823933579006</c:v>
                </c:pt>
                <c:pt idx="7632">
                  <c:v>2.9296948527986775</c:v>
                </c:pt>
                <c:pt idx="7633">
                  <c:v>2.919331604719952</c:v>
                </c:pt>
                <c:pt idx="7634">
                  <c:v>2.965232048187231</c:v>
                </c:pt>
                <c:pt idx="7635">
                  <c:v>3.0779493241159175</c:v>
                </c:pt>
                <c:pt idx="7636">
                  <c:v>3.2100922022575378</c:v>
                </c:pt>
                <c:pt idx="7637">
                  <c:v>3.2855557743818888</c:v>
                </c:pt>
                <c:pt idx="7638">
                  <c:v>3.2494272890146512</c:v>
                </c:pt>
                <c:pt idx="7639">
                  <c:v>3.0859602700879241</c:v>
                </c:pt>
                <c:pt idx="7640">
                  <c:v>2.970965690368879</c:v>
                </c:pt>
                <c:pt idx="7641">
                  <c:v>2.8228463545155522</c:v>
                </c:pt>
                <c:pt idx="7642">
                  <c:v>2.6795374239574143</c:v>
                </c:pt>
                <c:pt idx="7643">
                  <c:v>2.6488127702008821</c:v>
                </c:pt>
                <c:pt idx="7644">
                  <c:v>2.8499514890525468</c:v>
                </c:pt>
                <c:pt idx="7645">
                  <c:v>3.2589807197877891</c:v>
                </c:pt>
                <c:pt idx="7646">
                  <c:v>3.729351813665311</c:v>
                </c:pt>
                <c:pt idx="7647">
                  <c:v>4.2047363282728583</c:v>
                </c:pt>
                <c:pt idx="7648">
                  <c:v>4.4216162310175919</c:v>
                </c:pt>
                <c:pt idx="7649">
                  <c:v>4.405671477633704</c:v>
                </c:pt>
                <c:pt idx="7650">
                  <c:v>4.2075771335154668</c:v>
                </c:pt>
                <c:pt idx="7651">
                  <c:v>3.9595447325097539</c:v>
                </c:pt>
                <c:pt idx="7652">
                  <c:v>3.7553835005459955</c:v>
                </c:pt>
                <c:pt idx="7653">
                  <c:v>3.3534432359009716</c:v>
                </c:pt>
                <c:pt idx="7654">
                  <c:v>2.9281504529200064</c:v>
                </c:pt>
                <c:pt idx="7655">
                  <c:v>2.6881338569357203</c:v>
                </c:pt>
                <c:pt idx="7656">
                  <c:v>2.6496255016615149</c:v>
                </c:pt>
                <c:pt idx="7657">
                  <c:v>2.7254729565905933</c:v>
                </c:pt>
                <c:pt idx="7658">
                  <c:v>2.8483587895211864</c:v>
                </c:pt>
                <c:pt idx="7659">
                  <c:v>3.392701496148522</c:v>
                </c:pt>
                <c:pt idx="7660">
                  <c:v>3.9896144473938739</c:v>
                </c:pt>
                <c:pt idx="7661">
                  <c:v>4.3709919169534626</c:v>
                </c:pt>
                <c:pt idx="7662">
                  <c:v>4.5345364838906494</c:v>
                </c:pt>
                <c:pt idx="7663">
                  <c:v>4.5603386618601451</c:v>
                </c:pt>
                <c:pt idx="7664">
                  <c:v>4.5897946252059612</c:v>
                </c:pt>
                <c:pt idx="7665">
                  <c:v>4.4899525280507708</c:v>
                </c:pt>
                <c:pt idx="7666">
                  <c:v>4.4084196487406961</c:v>
                </c:pt>
                <c:pt idx="7667">
                  <c:v>4.3811325577146949</c:v>
                </c:pt>
                <c:pt idx="7668">
                  <c:v>4.3997573380839334</c:v>
                </c:pt>
                <c:pt idx="7669">
                  <c:v>4.421033219966664</c:v>
                </c:pt>
                <c:pt idx="7670">
                  <c:v>4.561962233975887</c:v>
                </c:pt>
                <c:pt idx="7671">
                  <c:v>4.7975951889750297</c:v>
                </c:pt>
                <c:pt idx="7672">
                  <c:v>4.828645023966085</c:v>
                </c:pt>
                <c:pt idx="7673">
                  <c:v>4.6070980080617137</c:v>
                </c:pt>
                <c:pt idx="7674">
                  <c:v>4.2010182321068603</c:v>
                </c:pt>
                <c:pt idx="7675">
                  <c:v>3.7716158986567931</c:v>
                </c:pt>
                <c:pt idx="7676">
                  <c:v>3.4989742833519402</c:v>
                </c:pt>
                <c:pt idx="7677">
                  <c:v>3.3414942617596166</c:v>
                </c:pt>
                <c:pt idx="7678">
                  <c:v>3.2801298217742616</c:v>
                </c:pt>
                <c:pt idx="7679">
                  <c:v>3.1894377065655806</c:v>
                </c:pt>
                <c:pt idx="7680">
                  <c:v>3.0351334316471621</c:v>
                </c:pt>
                <c:pt idx="7681">
                  <c:v>2.8726767474980126</c:v>
                </c:pt>
                <c:pt idx="7682">
                  <c:v>2.7669512323293937</c:v>
                </c:pt>
                <c:pt idx="7683">
                  <c:v>2.8872156345328066</c:v>
                </c:pt>
                <c:pt idx="7684">
                  <c:v>3.0472421161099055</c:v>
                </c:pt>
                <c:pt idx="7685">
                  <c:v>3.1167621000890793</c:v>
                </c:pt>
                <c:pt idx="7686">
                  <c:v>3.1509195642286625</c:v>
                </c:pt>
                <c:pt idx="7687">
                  <c:v>3.1350682267568319</c:v>
                </c:pt>
                <c:pt idx="7688">
                  <c:v>3.0560130457212087</c:v>
                </c:pt>
                <c:pt idx="7689">
                  <c:v>2.5540029338746333</c:v>
                </c:pt>
                <c:pt idx="7690">
                  <c:v>1.851358026155991</c:v>
                </c:pt>
                <c:pt idx="7691">
                  <c:v>1.3006207165175649</c:v>
                </c:pt>
                <c:pt idx="7692">
                  <c:v>1.1539585043403138</c:v>
                </c:pt>
                <c:pt idx="7693">
                  <c:v>1.3628240246844698</c:v>
                </c:pt>
                <c:pt idx="7694">
                  <c:v>1.7371677749467287</c:v>
                </c:pt>
                <c:pt idx="7695">
                  <c:v>2.1488517153152218</c:v>
                </c:pt>
                <c:pt idx="7696">
                  <c:v>2.6018028121596437</c:v>
                </c:pt>
                <c:pt idx="7697">
                  <c:v>2.8878630954443913</c:v>
                </c:pt>
                <c:pt idx="7698">
                  <c:v>2.9031143079758515</c:v>
                </c:pt>
                <c:pt idx="7699">
                  <c:v>2.6756194181421677</c:v>
                </c:pt>
                <c:pt idx="7700">
                  <c:v>2.2649964434504462</c:v>
                </c:pt>
                <c:pt idx="7701">
                  <c:v>1.6307529985481726</c:v>
                </c:pt>
                <c:pt idx="7702">
                  <c:v>0.90256223381439837</c:v>
                </c:pt>
                <c:pt idx="7703">
                  <c:v>0.54130650241808687</c:v>
                </c:pt>
                <c:pt idx="7704">
                  <c:v>0.71835337591518622</c:v>
                </c:pt>
                <c:pt idx="7705">
                  <c:v>0.95535555152080376</c:v>
                </c:pt>
                <c:pt idx="7706">
                  <c:v>1.1181455307307904</c:v>
                </c:pt>
                <c:pt idx="7707">
                  <c:v>1.3320383414971015</c:v>
                </c:pt>
                <c:pt idx="7708">
                  <c:v>1.6624577900356752</c:v>
                </c:pt>
                <c:pt idx="7709">
                  <c:v>2.0833069494808409</c:v>
                </c:pt>
                <c:pt idx="7710">
                  <c:v>2.4825190581945726</c:v>
                </c:pt>
                <c:pt idx="7711">
                  <c:v>2.7101565109072441</c:v>
                </c:pt>
                <c:pt idx="7712">
                  <c:v>3.0418680257957069</c:v>
                </c:pt>
                <c:pt idx="7713">
                  <c:v>3.3648885804932736</c:v>
                </c:pt>
                <c:pt idx="7714">
                  <c:v>3.5878532082276848</c:v>
                </c:pt>
                <c:pt idx="7715">
                  <c:v>3.6112070385675508</c:v>
                </c:pt>
                <c:pt idx="7716">
                  <c:v>3.3900193743265152</c:v>
                </c:pt>
                <c:pt idx="7717">
                  <c:v>2.9504490247666375</c:v>
                </c:pt>
                <c:pt idx="7718">
                  <c:v>2.3219934301185146</c:v>
                </c:pt>
                <c:pt idx="7719">
                  <c:v>1.909422186865779</c:v>
                </c:pt>
                <c:pt idx="7720">
                  <c:v>2.3581934509498756</c:v>
                </c:pt>
                <c:pt idx="7721">
                  <c:v>3.3735505072685994</c:v>
                </c:pt>
                <c:pt idx="7722">
                  <c:v>4.3894993149772414</c:v>
                </c:pt>
                <c:pt idx="7723">
                  <c:v>5.0027455002092607</c:v>
                </c:pt>
                <c:pt idx="7724">
                  <c:v>5.3327342680449386</c:v>
                </c:pt>
                <c:pt idx="7725">
                  <c:v>5.299592321923301</c:v>
                </c:pt>
                <c:pt idx="7726">
                  <c:v>5.2124334964801626</c:v>
                </c:pt>
                <c:pt idx="7727">
                  <c:v>5.2513302162917537</c:v>
                </c:pt>
                <c:pt idx="7728">
                  <c:v>5.4149274805287551</c:v>
                </c:pt>
                <c:pt idx="7729">
                  <c:v>5.6863773404343272</c:v>
                </c:pt>
                <c:pt idx="7730">
                  <c:v>6.075979516932799</c:v>
                </c:pt>
                <c:pt idx="7731">
                  <c:v>6.3472616630444527</c:v>
                </c:pt>
                <c:pt idx="7732">
                  <c:v>6.7431933818248941</c:v>
                </c:pt>
                <c:pt idx="7733">
                  <c:v>7.1246406775248099</c:v>
                </c:pt>
                <c:pt idx="7734">
                  <c:v>7.3469492455880916</c:v>
                </c:pt>
                <c:pt idx="7735">
                  <c:v>7.497202134068675</c:v>
                </c:pt>
                <c:pt idx="7736">
                  <c:v>7.7129615501787105</c:v>
                </c:pt>
                <c:pt idx="7737">
                  <c:v>7.8382199930344258</c:v>
                </c:pt>
                <c:pt idx="7738">
                  <c:v>8.0792939149222427</c:v>
                </c:pt>
                <c:pt idx="7739">
                  <c:v>8.4260446185552986</c:v>
                </c:pt>
                <c:pt idx="7740">
                  <c:v>8.7495267899845324</c:v>
                </c:pt>
                <c:pt idx="7741">
                  <c:v>8.87347743228732</c:v>
                </c:pt>
                <c:pt idx="7742">
                  <c:v>8.9087230638582611</c:v>
                </c:pt>
                <c:pt idx="7743">
                  <c:v>8.9661666787790022</c:v>
                </c:pt>
                <c:pt idx="7744">
                  <c:v>8.849476166839727</c:v>
                </c:pt>
                <c:pt idx="7745">
                  <c:v>8.5957136507096958</c:v>
                </c:pt>
                <c:pt idx="7746">
                  <c:v>8.3233643119646086</c:v>
                </c:pt>
                <c:pt idx="7747">
                  <c:v>8.0768824521705902</c:v>
                </c:pt>
                <c:pt idx="7748">
                  <c:v>7.8791378973036341</c:v>
                </c:pt>
                <c:pt idx="7749">
                  <c:v>7.7616308606524056</c:v>
                </c:pt>
                <c:pt idx="7750">
                  <c:v>7.6962526301786465</c:v>
                </c:pt>
                <c:pt idx="7751">
                  <c:v>7.5924076872223436</c:v>
                </c:pt>
                <c:pt idx="7752">
                  <c:v>7.445579880026445</c:v>
                </c:pt>
                <c:pt idx="7753">
                  <c:v>7.2654720046411079</c:v>
                </c:pt>
                <c:pt idx="7754">
                  <c:v>7.0629285598854912</c:v>
                </c:pt>
                <c:pt idx="7755">
                  <c:v>6.7534792862175452</c:v>
                </c:pt>
                <c:pt idx="7756">
                  <c:v>6.4393312369217801</c:v>
                </c:pt>
                <c:pt idx="7757">
                  <c:v>6.1439023019972741</c:v>
                </c:pt>
                <c:pt idx="7758">
                  <c:v>5.8596086924656019</c:v>
                </c:pt>
                <c:pt idx="7759">
                  <c:v>5.4289671067315082</c:v>
                </c:pt>
                <c:pt idx="7760">
                  <c:v>4.8435531481308534</c:v>
                </c:pt>
                <c:pt idx="7761">
                  <c:v>4.2518754428954217</c:v>
                </c:pt>
                <c:pt idx="7762">
                  <c:v>3.5249354089936022</c:v>
                </c:pt>
                <c:pt idx="7763">
                  <c:v>2.6882078078754632</c:v>
                </c:pt>
                <c:pt idx="7764">
                  <c:v>2.0350637130412474</c:v>
                </c:pt>
                <c:pt idx="7765">
                  <c:v>1.7664240785883936</c:v>
                </c:pt>
                <c:pt idx="7766">
                  <c:v>1.8050070305082015</c:v>
                </c:pt>
                <c:pt idx="7767">
                  <c:v>2.0974038451976607</c:v>
                </c:pt>
                <c:pt idx="7768">
                  <c:v>2.4977287646102715</c:v>
                </c:pt>
                <c:pt idx="7769">
                  <c:v>2.8206849586085596</c:v>
                </c:pt>
                <c:pt idx="7770">
                  <c:v>3.0828822464908381</c:v>
                </c:pt>
                <c:pt idx="7771">
                  <c:v>3.2986636104870839</c:v>
                </c:pt>
                <c:pt idx="7772">
                  <c:v>3.475990844348261</c:v>
                </c:pt>
                <c:pt idx="7773">
                  <c:v>3.4104970343268985</c:v>
                </c:pt>
                <c:pt idx="7774">
                  <c:v>3.4946480554574015</c:v>
                </c:pt>
                <c:pt idx="7775">
                  <c:v>3.8300725225015899</c:v>
                </c:pt>
                <c:pt idx="7776">
                  <c:v>4.3055081112735341</c:v>
                </c:pt>
                <c:pt idx="7777">
                  <c:v>4.7528484167461524</c:v>
                </c:pt>
                <c:pt idx="7778">
                  <c:v>5.1096906325350853</c:v>
                </c:pt>
                <c:pt idx="7779">
                  <c:v>5.2633720340184231</c:v>
                </c:pt>
                <c:pt idx="7780">
                  <c:v>5.0481176983126232</c:v>
                </c:pt>
                <c:pt idx="7781">
                  <c:v>4.5164912114197939</c:v>
                </c:pt>
                <c:pt idx="7782">
                  <c:v>3.885116857925965</c:v>
                </c:pt>
                <c:pt idx="7783">
                  <c:v>3.3113948101252992</c:v>
                </c:pt>
                <c:pt idx="7784">
                  <c:v>2.8143947981354835</c:v>
                </c:pt>
                <c:pt idx="7785">
                  <c:v>2.33268507880687</c:v>
                </c:pt>
                <c:pt idx="7786">
                  <c:v>2.0619182133088083</c:v>
                </c:pt>
                <c:pt idx="7787">
                  <c:v>2.4894402352717524</c:v>
                </c:pt>
                <c:pt idx="7788">
                  <c:v>3.2275174764103678</c:v>
                </c:pt>
                <c:pt idx="7789">
                  <c:v>3.9174349207514303</c:v>
                </c:pt>
                <c:pt idx="7790">
                  <c:v>4.4678166332910578</c:v>
                </c:pt>
                <c:pt idx="7791">
                  <c:v>5.017747314065125</c:v>
                </c:pt>
                <c:pt idx="7792">
                  <c:v>5.4593940900771516</c:v>
                </c:pt>
                <c:pt idx="7793">
                  <c:v>5.8307916863348641</c:v>
                </c:pt>
                <c:pt idx="7794">
                  <c:v>6.2267703361902953</c:v>
                </c:pt>
                <c:pt idx="7795">
                  <c:v>6.650017771232239</c:v>
                </c:pt>
                <c:pt idx="7796">
                  <c:v>7.0663727174897266</c:v>
                </c:pt>
                <c:pt idx="7797">
                  <c:v>7.3614068153521579</c:v>
                </c:pt>
                <c:pt idx="7798">
                  <c:v>7.514073637697936</c:v>
                </c:pt>
                <c:pt idx="7799">
                  <c:v>7.520548822668367</c:v>
                </c:pt>
                <c:pt idx="7800">
                  <c:v>7.4795257585693937</c:v>
                </c:pt>
                <c:pt idx="7801">
                  <c:v>7.465382720626323</c:v>
                </c:pt>
                <c:pt idx="7802">
                  <c:v>7.4590480569412794</c:v>
                </c:pt>
                <c:pt idx="7803">
                  <c:v>7.4851062173110741</c:v>
                </c:pt>
                <c:pt idx="7804">
                  <c:v>7.5481179035157888</c:v>
                </c:pt>
                <c:pt idx="7805">
                  <c:v>7.598172682951434</c:v>
                </c:pt>
                <c:pt idx="7806">
                  <c:v>7.5807033094099081</c:v>
                </c:pt>
                <c:pt idx="7807">
                  <c:v>7.5575924079855605</c:v>
                </c:pt>
                <c:pt idx="7808">
                  <c:v>7.9515409938109762</c:v>
                </c:pt>
                <c:pt idx="7809">
                  <c:v>8.3679013840786656</c:v>
                </c:pt>
                <c:pt idx="7810">
                  <c:v>8.4972415153210736</c:v>
                </c:pt>
                <c:pt idx="7811">
                  <c:v>8.6689640841583415</c:v>
                </c:pt>
                <c:pt idx="7812">
                  <c:v>8.7504169416003741</c:v>
                </c:pt>
                <c:pt idx="7813">
                  <c:v>8.458992775369639</c:v>
                </c:pt>
                <c:pt idx="7814">
                  <c:v>8.410472283499324</c:v>
                </c:pt>
                <c:pt idx="7815">
                  <c:v>8.5429746257200065</c:v>
                </c:pt>
                <c:pt idx="7816">
                  <c:v>8.6796652906087459</c:v>
                </c:pt>
                <c:pt idx="7817">
                  <c:v>8.7714649571413847</c:v>
                </c:pt>
                <c:pt idx="7818">
                  <c:v>8.8636566582737579</c:v>
                </c:pt>
                <c:pt idx="7819">
                  <c:v>8.9859626239511528</c:v>
                </c:pt>
                <c:pt idx="7820">
                  <c:v>9.1584453418150353</c:v>
                </c:pt>
                <c:pt idx="7821">
                  <c:v>9.520555976964026</c:v>
                </c:pt>
                <c:pt idx="7822">
                  <c:v>9.8340546089279215</c:v>
                </c:pt>
                <c:pt idx="7823">
                  <c:v>9.9926158294979395</c:v>
                </c:pt>
                <c:pt idx="7824">
                  <c:v>10.12634508063168</c:v>
                </c:pt>
                <c:pt idx="7825">
                  <c:v>10.30987408821062</c:v>
                </c:pt>
                <c:pt idx="7826">
                  <c:v>10.621705370369169</c:v>
                </c:pt>
                <c:pt idx="7827">
                  <c:v>10.787351498049102</c:v>
                </c:pt>
                <c:pt idx="7828">
                  <c:v>10.946465213579613</c:v>
                </c:pt>
                <c:pt idx="7829">
                  <c:v>11.160472014263595</c:v>
                </c:pt>
                <c:pt idx="7830">
                  <c:v>11.384322652093143</c:v>
                </c:pt>
                <c:pt idx="7831">
                  <c:v>11.608164651977118</c:v>
                </c:pt>
                <c:pt idx="7832">
                  <c:v>12.004839736109144</c:v>
                </c:pt>
                <c:pt idx="7833">
                  <c:v>12.516236974493388</c:v>
                </c:pt>
                <c:pt idx="7834">
                  <c:v>12.722475948384705</c:v>
                </c:pt>
                <c:pt idx="7835">
                  <c:v>12.687835828885554</c:v>
                </c:pt>
                <c:pt idx="7836">
                  <c:v>12.376383677820625</c:v>
                </c:pt>
                <c:pt idx="7837">
                  <c:v>12.543781297309032</c:v>
                </c:pt>
                <c:pt idx="7838">
                  <c:v>12.856739212566588</c:v>
                </c:pt>
                <c:pt idx="7839">
                  <c:v>13.15102557477605</c:v>
                </c:pt>
                <c:pt idx="7840">
                  <c:v>13.158502470929648</c:v>
                </c:pt>
                <c:pt idx="7841">
                  <c:v>12.149419583716826</c:v>
                </c:pt>
                <c:pt idx="7842">
                  <c:v>10.68650210782887</c:v>
                </c:pt>
                <c:pt idx="7843">
                  <c:v>10.753951055534987</c:v>
                </c:pt>
                <c:pt idx="7844">
                  <c:v>10.37370127524323</c:v>
                </c:pt>
                <c:pt idx="7845">
                  <c:v>9.0085359032545362</c:v>
                </c:pt>
                <c:pt idx="7846">
                  <c:v>8.3639232627371864</c:v>
                </c:pt>
                <c:pt idx="7847">
                  <c:v>7.9915201668849445</c:v>
                </c:pt>
                <c:pt idx="7848">
                  <c:v>7.5199623160223599</c:v>
                </c:pt>
                <c:pt idx="7849">
                  <c:v>6.8348193365763272</c:v>
                </c:pt>
                <c:pt idx="7850">
                  <c:v>5.9210979715663301</c:v>
                </c:pt>
                <c:pt idx="7851">
                  <c:v>4.9601453763726919</c:v>
                </c:pt>
                <c:pt idx="7852">
                  <c:v>4.0565302324305019</c:v>
                </c:pt>
                <c:pt idx="7853">
                  <c:v>3.3606598887796659</c:v>
                </c:pt>
                <c:pt idx="7854">
                  <c:v>2.9485349501043809</c:v>
                </c:pt>
                <c:pt idx="7855">
                  <c:v>2.6314310257106404</c:v>
                </c:pt>
                <c:pt idx="7856">
                  <c:v>2.2888076799313071</c:v>
                </c:pt>
                <c:pt idx="7857">
                  <c:v>1.9897347976684439</c:v>
                </c:pt>
                <c:pt idx="7858">
                  <c:v>1.8617402345387317</c:v>
                </c:pt>
                <c:pt idx="7859">
                  <c:v>1.6936923640093147</c:v>
                </c:pt>
                <c:pt idx="7860">
                  <c:v>1.4071773070857632</c:v>
                </c:pt>
                <c:pt idx="7861">
                  <c:v>1.1908851303340877</c:v>
                </c:pt>
                <c:pt idx="7862">
                  <c:v>1.334974444389895</c:v>
                </c:pt>
                <c:pt idx="7863">
                  <c:v>1.8474783786930689</c:v>
                </c:pt>
                <c:pt idx="7864">
                  <c:v>2.5143872856705434</c:v>
                </c:pt>
                <c:pt idx="7865">
                  <c:v>3.231273974604175</c:v>
                </c:pt>
                <c:pt idx="7866">
                  <c:v>4.002183339740756</c:v>
                </c:pt>
                <c:pt idx="7867">
                  <c:v>4.7694785509107609</c:v>
                </c:pt>
                <c:pt idx="7868">
                  <c:v>5.4260541390497652</c:v>
                </c:pt>
                <c:pt idx="7869">
                  <c:v>6.0220940118299113</c:v>
                </c:pt>
                <c:pt idx="7870">
                  <c:v>6.4942448621854654</c:v>
                </c:pt>
                <c:pt idx="7871">
                  <c:v>6.8968346421587157</c:v>
                </c:pt>
                <c:pt idx="7872">
                  <c:v>7.1672682520815405</c:v>
                </c:pt>
                <c:pt idx="7873">
                  <c:v>7.1623017067140697</c:v>
                </c:pt>
                <c:pt idx="7874">
                  <c:v>6.9126040150333301</c:v>
                </c:pt>
                <c:pt idx="7875">
                  <c:v>6.2475730915589756</c:v>
                </c:pt>
                <c:pt idx="7876">
                  <c:v>5.6790271771173986</c:v>
                </c:pt>
                <c:pt idx="7877">
                  <c:v>5.4798686952543152</c:v>
                </c:pt>
                <c:pt idx="7878">
                  <c:v>5.4209278199477851</c:v>
                </c:pt>
                <c:pt idx="7879">
                  <c:v>5.3484093313565806</c:v>
                </c:pt>
                <c:pt idx="7880">
                  <c:v>5.339648596063407</c:v>
                </c:pt>
                <c:pt idx="7881">
                  <c:v>5.3158454325892244</c:v>
                </c:pt>
                <c:pt idx="7882">
                  <c:v>5.3046895598069943</c:v>
                </c:pt>
                <c:pt idx="7883">
                  <c:v>5.2510679758818712</c:v>
                </c:pt>
                <c:pt idx="7884">
                  <c:v>5.16156859262271</c:v>
                </c:pt>
                <c:pt idx="7885">
                  <c:v>5.0479067984603008</c:v>
                </c:pt>
                <c:pt idx="7886">
                  <c:v>4.8575422899006355</c:v>
                </c:pt>
                <c:pt idx="7887">
                  <c:v>4.5626122682507431</c:v>
                </c:pt>
                <c:pt idx="7888">
                  <c:v>3.9832911285142214</c:v>
                </c:pt>
                <c:pt idx="7889">
                  <c:v>3.3422470042744412</c:v>
                </c:pt>
                <c:pt idx="7890">
                  <c:v>3.0345850841983779</c:v>
                </c:pt>
                <c:pt idx="7891">
                  <c:v>3.1489513693239828</c:v>
                </c:pt>
                <c:pt idx="7892">
                  <c:v>3.4586625321380144</c:v>
                </c:pt>
                <c:pt idx="7893">
                  <c:v>3.8215758701102747</c:v>
                </c:pt>
                <c:pt idx="7894">
                  <c:v>4.1488954272503138</c:v>
                </c:pt>
                <c:pt idx="7895">
                  <c:v>4.3568746586433438</c:v>
                </c:pt>
                <c:pt idx="7896">
                  <c:v>4.4769909623925654</c:v>
                </c:pt>
                <c:pt idx="7897">
                  <c:v>4.5445774989378709</c:v>
                </c:pt>
                <c:pt idx="7898">
                  <c:v>4.6464981768712947</c:v>
                </c:pt>
                <c:pt idx="7899">
                  <c:v>4.6883492241879914</c:v>
                </c:pt>
                <c:pt idx="7900">
                  <c:v>4.7154297971874684</c:v>
                </c:pt>
                <c:pt idx="7901">
                  <c:v>4.8941446932649963</c:v>
                </c:pt>
                <c:pt idx="7902">
                  <c:v>5.1180117032307244</c:v>
                </c:pt>
                <c:pt idx="7903">
                  <c:v>5.0991659663077433</c:v>
                </c:pt>
                <c:pt idx="7904">
                  <c:v>5.1431235637955055</c:v>
                </c:pt>
                <c:pt idx="7905">
                  <c:v>5.2001435885439067</c:v>
                </c:pt>
                <c:pt idx="7906">
                  <c:v>5.4292683372713428</c:v>
                </c:pt>
                <c:pt idx="7907">
                  <c:v>5.5215291737737946</c:v>
                </c:pt>
                <c:pt idx="7908">
                  <c:v>5.4297707020042685</c:v>
                </c:pt>
                <c:pt idx="7909">
                  <c:v>5.5498947020646767</c:v>
                </c:pt>
                <c:pt idx="7910">
                  <c:v>5.8786759339982018</c:v>
                </c:pt>
                <c:pt idx="7911">
                  <c:v>6.3591572732040449</c:v>
                </c:pt>
                <c:pt idx="7912">
                  <c:v>6.8597388561149595</c:v>
                </c:pt>
                <c:pt idx="7913">
                  <c:v>7.3305480317876954</c:v>
                </c:pt>
                <c:pt idx="7914">
                  <c:v>7.7364884996834471</c:v>
                </c:pt>
                <c:pt idx="7915">
                  <c:v>8.0856903671358786</c:v>
                </c:pt>
                <c:pt idx="7916">
                  <c:v>8.4265446314070829</c:v>
                </c:pt>
                <c:pt idx="7917">
                  <c:v>8.6205110070311495</c:v>
                </c:pt>
                <c:pt idx="7918">
                  <c:v>8.7349988459933492</c:v>
                </c:pt>
                <c:pt idx="7919">
                  <c:v>8.7654296227779422</c:v>
                </c:pt>
                <c:pt idx="7920">
                  <c:v>8.7326563759295954</c:v>
                </c:pt>
                <c:pt idx="7921">
                  <c:v>8.6454463064376039</c:v>
                </c:pt>
                <c:pt idx="7922">
                  <c:v>8.5638444423912468</c:v>
                </c:pt>
                <c:pt idx="7923">
                  <c:v>8.4349857925842251</c:v>
                </c:pt>
                <c:pt idx="7924">
                  <c:v>8.3346070985355549</c:v>
                </c:pt>
                <c:pt idx="7925">
                  <c:v>8.2154167972969887</c:v>
                </c:pt>
                <c:pt idx="7926">
                  <c:v>7.9940029334362821</c:v>
                </c:pt>
                <c:pt idx="7927">
                  <c:v>7.6427189350700138</c:v>
                </c:pt>
                <c:pt idx="7928">
                  <c:v>7.4185993128455339</c:v>
                </c:pt>
                <c:pt idx="7929">
                  <c:v>7.4119484217153841</c:v>
                </c:pt>
                <c:pt idx="7930">
                  <c:v>7.2436219795226169</c:v>
                </c:pt>
                <c:pt idx="7931">
                  <c:v>6.8017760217893057</c:v>
                </c:pt>
                <c:pt idx="7932">
                  <c:v>6.0104458218688297</c:v>
                </c:pt>
                <c:pt idx="7933">
                  <c:v>5.2141986423492686</c:v>
                </c:pt>
                <c:pt idx="7934">
                  <c:v>4.6799558710926847</c:v>
                </c:pt>
                <c:pt idx="7935">
                  <c:v>4.8059322575205989</c:v>
                </c:pt>
                <c:pt idx="7936">
                  <c:v>5.4108606138276532</c:v>
                </c:pt>
                <c:pt idx="7937">
                  <c:v>6.4138401112301748</c:v>
                </c:pt>
                <c:pt idx="7938">
                  <c:v>7.3345306228676792</c:v>
                </c:pt>
                <c:pt idx="7939">
                  <c:v>7.7244786822520926</c:v>
                </c:pt>
                <c:pt idx="7940">
                  <c:v>7.6915339687501154</c:v>
                </c:pt>
                <c:pt idx="7941">
                  <c:v>7.2852194401856574</c:v>
                </c:pt>
                <c:pt idx="7942">
                  <c:v>6.8592811046164899</c:v>
                </c:pt>
                <c:pt idx="7943">
                  <c:v>6.5643972322279547</c:v>
                </c:pt>
                <c:pt idx="7944">
                  <c:v>6.3897600805938897</c:v>
                </c:pt>
                <c:pt idx="7945">
                  <c:v>6.2113200482136293</c:v>
                </c:pt>
                <c:pt idx="7946">
                  <c:v>6.0446478094482128</c:v>
                </c:pt>
                <c:pt idx="7947">
                  <c:v>6.0811348653113466</c:v>
                </c:pt>
                <c:pt idx="7948">
                  <c:v>6.0741111372056418</c:v>
                </c:pt>
                <c:pt idx="7949">
                  <c:v>6.0944349554851405</c:v>
                </c:pt>
                <c:pt idx="7950">
                  <c:v>6.1163663240227422</c:v>
                </c:pt>
                <c:pt idx="7951">
                  <c:v>6.0431535549977928</c:v>
                </c:pt>
                <c:pt idx="7952">
                  <c:v>5.9866114610203605</c:v>
                </c:pt>
                <c:pt idx="7953">
                  <c:v>5.8151264948184949</c:v>
                </c:pt>
                <c:pt idx="7954">
                  <c:v>5.5992080161660507</c:v>
                </c:pt>
                <c:pt idx="7955">
                  <c:v>5.3975438608310586</c:v>
                </c:pt>
                <c:pt idx="7956">
                  <c:v>5.2030584934938524</c:v>
                </c:pt>
                <c:pt idx="7957">
                  <c:v>5.0519090053940667</c:v>
                </c:pt>
                <c:pt idx="7958">
                  <c:v>4.9743171291068231</c:v>
                </c:pt>
                <c:pt idx="7959">
                  <c:v>4.8415522102029316</c:v>
                </c:pt>
                <c:pt idx="7960">
                  <c:v>4.6808735580907639</c:v>
                </c:pt>
                <c:pt idx="7961">
                  <c:v>4.5797431480995883</c:v>
                </c:pt>
                <c:pt idx="7962">
                  <c:v>4.497859871211964</c:v>
                </c:pt>
                <c:pt idx="7963">
                  <c:v>4.4659917710094366</c:v>
                </c:pt>
                <c:pt idx="7964">
                  <c:v>4.4798843386011775</c:v>
                </c:pt>
                <c:pt idx="7965">
                  <c:v>4.6885236976422924</c:v>
                </c:pt>
                <c:pt idx="7966">
                  <c:v>4.8495214732520235</c:v>
                </c:pt>
                <c:pt idx="7967">
                  <c:v>4.9391347583606784</c:v>
                </c:pt>
                <c:pt idx="7968">
                  <c:v>5.0129392644029123</c:v>
                </c:pt>
                <c:pt idx="7969">
                  <c:v>5.0867873489802884</c:v>
                </c:pt>
                <c:pt idx="7970">
                  <c:v>5.14126593918688</c:v>
                </c:pt>
                <c:pt idx="7971">
                  <c:v>5.0239198979060573</c:v>
                </c:pt>
                <c:pt idx="7972">
                  <c:v>4.8894921303793764</c:v>
                </c:pt>
                <c:pt idx="7973">
                  <c:v>4.7226191571222556</c:v>
                </c:pt>
                <c:pt idx="7974">
                  <c:v>4.5119038196516135</c:v>
                </c:pt>
                <c:pt idx="7975">
                  <c:v>4.2737798845691675</c:v>
                </c:pt>
                <c:pt idx="7976">
                  <c:v>4.193322743991728</c:v>
                </c:pt>
                <c:pt idx="7977">
                  <c:v>4.2655337801384627</c:v>
                </c:pt>
                <c:pt idx="7978">
                  <c:v>4.336624327308324</c:v>
                </c:pt>
                <c:pt idx="7979">
                  <c:v>4.4250785575246736</c:v>
                </c:pt>
                <c:pt idx="7980">
                  <c:v>4.5653768017018397</c:v>
                </c:pt>
                <c:pt idx="7981">
                  <c:v>4.6228375572116525</c:v>
                </c:pt>
                <c:pt idx="7982">
                  <c:v>4.5244368383653848</c:v>
                </c:pt>
                <c:pt idx="7983">
                  <c:v>4.3670151682288241</c:v>
                </c:pt>
                <c:pt idx="7984">
                  <c:v>4.3794341730957314</c:v>
                </c:pt>
                <c:pt idx="7985">
                  <c:v>4.4695200266834982</c:v>
                </c:pt>
                <c:pt idx="7986">
                  <c:v>4.5834281908408032</c:v>
                </c:pt>
                <c:pt idx="7987">
                  <c:v>4.6528251669584524</c:v>
                </c:pt>
                <c:pt idx="7988">
                  <c:v>4.4807853034376519</c:v>
                </c:pt>
                <c:pt idx="7989">
                  <c:v>4.6305064954127193</c:v>
                </c:pt>
                <c:pt idx="7990">
                  <c:v>4.8889768486485163</c:v>
                </c:pt>
                <c:pt idx="7991">
                  <c:v>4.9429043592967066</c:v>
                </c:pt>
                <c:pt idx="7992">
                  <c:v>5.04078688113899</c:v>
                </c:pt>
                <c:pt idx="7993">
                  <c:v>5.1804557688153006</c:v>
                </c:pt>
                <c:pt idx="7994">
                  <c:v>5.1932835719337067</c:v>
                </c:pt>
                <c:pt idx="7995">
                  <c:v>4.8810017482744659</c:v>
                </c:pt>
                <c:pt idx="7996">
                  <c:v>4.6086633673314568</c:v>
                </c:pt>
                <c:pt idx="7997">
                  <c:v>4.4115528082985165</c:v>
                </c:pt>
                <c:pt idx="7998">
                  <c:v>4.0840913666444223</c:v>
                </c:pt>
                <c:pt idx="7999">
                  <c:v>3.6968446676090911</c:v>
                </c:pt>
                <c:pt idx="8000">
                  <c:v>3.430627679663159</c:v>
                </c:pt>
                <c:pt idx="8001">
                  <c:v>3.2642970079054572</c:v>
                </c:pt>
                <c:pt idx="8002">
                  <c:v>3.1261741810302581</c:v>
                </c:pt>
                <c:pt idx="8003">
                  <c:v>3.0118595739773393</c:v>
                </c:pt>
                <c:pt idx="8004">
                  <c:v>3.0589300660575636</c:v>
                </c:pt>
                <c:pt idx="8005">
                  <c:v>3.4016249772247646</c:v>
                </c:pt>
                <c:pt idx="8006">
                  <c:v>3.816810369016324</c:v>
                </c:pt>
                <c:pt idx="8007">
                  <c:v>4.2127394192271419</c:v>
                </c:pt>
                <c:pt idx="8008">
                  <c:v>4.5390118142182008</c:v>
                </c:pt>
                <c:pt idx="8009">
                  <c:v>4.8049899792436532</c:v>
                </c:pt>
                <c:pt idx="8010">
                  <c:v>4.8964905895059649</c:v>
                </c:pt>
                <c:pt idx="8011">
                  <c:v>4.8501885674354659</c:v>
                </c:pt>
                <c:pt idx="8012">
                  <c:v>4.8650906641088199</c:v>
                </c:pt>
                <c:pt idx="8013">
                  <c:v>4.8861432888727032</c:v>
                </c:pt>
                <c:pt idx="8014">
                  <c:v>4.8474350147621248</c:v>
                </c:pt>
                <c:pt idx="8015">
                  <c:v>4.7739650027150464</c:v>
                </c:pt>
                <c:pt idx="8016">
                  <c:v>4.690391587612921</c:v>
                </c:pt>
                <c:pt idx="8017">
                  <c:v>4.5574707953637468</c:v>
                </c:pt>
                <c:pt idx="8018">
                  <c:v>4.3759956861608424</c:v>
                </c:pt>
                <c:pt idx="8019">
                  <c:v>4.4235229315161693</c:v>
                </c:pt>
                <c:pt idx="8020">
                  <c:v>4.5533057777817634</c:v>
                </c:pt>
                <c:pt idx="8021">
                  <c:v>4.669741446278084</c:v>
                </c:pt>
                <c:pt idx="8022">
                  <c:v>4.6547945253321803</c:v>
                </c:pt>
                <c:pt idx="8023">
                  <c:v>4.4343775308536317</c:v>
                </c:pt>
                <c:pt idx="8024">
                  <c:v>4.4553854046373189</c:v>
                </c:pt>
                <c:pt idx="8025">
                  <c:v>4.3308101546648539</c:v>
                </c:pt>
                <c:pt idx="8026">
                  <c:v>3.9757671038861302</c:v>
                </c:pt>
                <c:pt idx="8027">
                  <c:v>3.4396511169755293</c:v>
                </c:pt>
                <c:pt idx="8028">
                  <c:v>2.7938023539596188</c:v>
                </c:pt>
                <c:pt idx="8029">
                  <c:v>2.0951494288871264</c:v>
                </c:pt>
                <c:pt idx="8030">
                  <c:v>1.6651733071376258</c:v>
                </c:pt>
                <c:pt idx="8031">
                  <c:v>1.8382294386143578</c:v>
                </c:pt>
                <c:pt idx="8032">
                  <c:v>2.4060716464502523</c:v>
                </c:pt>
                <c:pt idx="8033">
                  <c:v>3.1007690408504289</c:v>
                </c:pt>
                <c:pt idx="8034">
                  <c:v>3.7638261544464084</c:v>
                </c:pt>
                <c:pt idx="8035">
                  <c:v>4.2713083274332924</c:v>
                </c:pt>
                <c:pt idx="8036">
                  <c:v>4.667397452703022</c:v>
                </c:pt>
                <c:pt idx="8037">
                  <c:v>4.7492815530071439</c:v>
                </c:pt>
                <c:pt idx="8038">
                  <c:v>4.7429411659853082</c:v>
                </c:pt>
                <c:pt idx="8039">
                  <c:v>4.8381925232080549</c:v>
                </c:pt>
                <c:pt idx="8040">
                  <c:v>4.9917904268411935</c:v>
                </c:pt>
                <c:pt idx="8041">
                  <c:v>5.119595643282655</c:v>
                </c:pt>
                <c:pt idx="8042">
                  <c:v>5.1850162842342442</c:v>
                </c:pt>
                <c:pt idx="8043">
                  <c:v>5.1652998710483162</c:v>
                </c:pt>
                <c:pt idx="8044">
                  <c:v>5.0908530630731859</c:v>
                </c:pt>
                <c:pt idx="8045">
                  <c:v>4.9404890206132412</c:v>
                </c:pt>
                <c:pt idx="8046">
                  <c:v>4.7002964781367202</c:v>
                </c:pt>
                <c:pt idx="8047">
                  <c:v>4.398378533222445</c:v>
                </c:pt>
                <c:pt idx="8048">
                  <c:v>4.2703410224653355</c:v>
                </c:pt>
                <c:pt idx="8049">
                  <c:v>4.5568896081911445</c:v>
                </c:pt>
                <c:pt idx="8050">
                  <c:v>5.0099152077858706</c:v>
                </c:pt>
                <c:pt idx="8051">
                  <c:v>5.2668991548888062</c:v>
                </c:pt>
                <c:pt idx="8052">
                  <c:v>5.1438632731785354</c:v>
                </c:pt>
                <c:pt idx="8053">
                  <c:v>4.7167773734220173</c:v>
                </c:pt>
                <c:pt idx="8054">
                  <c:v>4.7115665917189959</c:v>
                </c:pt>
                <c:pt idx="8055">
                  <c:v>4.9428184075386765</c:v>
                </c:pt>
                <c:pt idx="8056">
                  <c:v>5.1818343111385889</c:v>
                </c:pt>
                <c:pt idx="8057">
                  <c:v>5.3790278678497048</c:v>
                </c:pt>
                <c:pt idx="8058">
                  <c:v>5.5118983857691832</c:v>
                </c:pt>
                <c:pt idx="8059">
                  <c:v>5.6036342662821088</c:v>
                </c:pt>
                <c:pt idx="8060">
                  <c:v>5.618397398759952</c:v>
                </c:pt>
                <c:pt idx="8061">
                  <c:v>5.6857089761787796</c:v>
                </c:pt>
                <c:pt idx="8062">
                  <c:v>5.7641487613847016</c:v>
                </c:pt>
                <c:pt idx="8063">
                  <c:v>5.709635385145587</c:v>
                </c:pt>
                <c:pt idx="8064">
                  <c:v>5.602817548350373</c:v>
                </c:pt>
                <c:pt idx="8065">
                  <c:v>5.5322040996093937</c:v>
                </c:pt>
                <c:pt idx="8066">
                  <c:v>5.4669507612103727</c:v>
                </c:pt>
                <c:pt idx="8067">
                  <c:v>5.2824428446359128</c:v>
                </c:pt>
                <c:pt idx="8068">
                  <c:v>5.1303814670921888</c:v>
                </c:pt>
                <c:pt idx="8069">
                  <c:v>5.12636427617847</c:v>
                </c:pt>
                <c:pt idx="8070">
                  <c:v>5.0967932327152861</c:v>
                </c:pt>
                <c:pt idx="8071">
                  <c:v>4.8120895952955935</c:v>
                </c:pt>
                <c:pt idx="8072">
                  <c:v>4.636145190629346</c:v>
                </c:pt>
                <c:pt idx="8073">
                  <c:v>4.6502962019598497</c:v>
                </c:pt>
                <c:pt idx="8074">
                  <c:v>4.7590544705367037</c:v>
                </c:pt>
                <c:pt idx="8075">
                  <c:v>4.766936473162608</c:v>
                </c:pt>
                <c:pt idx="8076">
                  <c:v>4.5825472553612903</c:v>
                </c:pt>
                <c:pt idx="8077">
                  <c:v>4.3786442889914481</c:v>
                </c:pt>
                <c:pt idx="8078">
                  <c:v>4.4644598564712838</c:v>
                </c:pt>
                <c:pt idx="8079">
                  <c:v>4.6899290132814881</c:v>
                </c:pt>
                <c:pt idx="8080">
                  <c:v>4.9609606807939457</c:v>
                </c:pt>
                <c:pt idx="8081">
                  <c:v>5.2626598647112361</c:v>
                </c:pt>
                <c:pt idx="8082">
                  <c:v>5.5790811900116992</c:v>
                </c:pt>
                <c:pt idx="8083">
                  <c:v>5.7829084214922828</c:v>
                </c:pt>
                <c:pt idx="8084">
                  <c:v>5.8546328780861954</c:v>
                </c:pt>
                <c:pt idx="8085">
                  <c:v>5.6404785844426106</c:v>
                </c:pt>
                <c:pt idx="8086">
                  <c:v>5.3870292232339576</c:v>
                </c:pt>
                <c:pt idx="8087">
                  <c:v>5.1313938443433162</c:v>
                </c:pt>
                <c:pt idx="8088">
                  <c:v>4.8607233193771773</c:v>
                </c:pt>
                <c:pt idx="8089">
                  <c:v>4.5650031229167993</c:v>
                </c:pt>
                <c:pt idx="8090">
                  <c:v>4.2067207649787779</c:v>
                </c:pt>
                <c:pt idx="8091">
                  <c:v>3.8394563326014963</c:v>
                </c:pt>
                <c:pt idx="8092">
                  <c:v>3.5674040120531645</c:v>
                </c:pt>
                <c:pt idx="8093">
                  <c:v>3.5316104284846861</c:v>
                </c:pt>
                <c:pt idx="8094">
                  <c:v>3.6562184438358849</c:v>
                </c:pt>
                <c:pt idx="8095">
                  <c:v>3.5304538098032112</c:v>
                </c:pt>
                <c:pt idx="8096">
                  <c:v>3.3641881484803235</c:v>
                </c:pt>
                <c:pt idx="8097">
                  <c:v>3.5118877756304268</c:v>
                </c:pt>
                <c:pt idx="8098">
                  <c:v>3.467550081913723</c:v>
                </c:pt>
                <c:pt idx="8099">
                  <c:v>3.2386410092639761</c:v>
                </c:pt>
                <c:pt idx="8100">
                  <c:v>2.9957818546931443</c:v>
                </c:pt>
                <c:pt idx="8101">
                  <c:v>2.9710082099575601</c:v>
                </c:pt>
                <c:pt idx="8102">
                  <c:v>3.1008395236126365</c:v>
                </c:pt>
                <c:pt idx="8103">
                  <c:v>3.1130912791383456</c:v>
                </c:pt>
                <c:pt idx="8104">
                  <c:v>3.0255274563323136</c:v>
                </c:pt>
                <c:pt idx="8105">
                  <c:v>2.8928387812781815</c:v>
                </c:pt>
                <c:pt idx="8106">
                  <c:v>2.8031470392238145</c:v>
                </c:pt>
                <c:pt idx="8107">
                  <c:v>2.8460598686172713</c:v>
                </c:pt>
                <c:pt idx="8108">
                  <c:v>3.056607709963115</c:v>
                </c:pt>
                <c:pt idx="8109">
                  <c:v>3.2157731420362414</c:v>
                </c:pt>
                <c:pt idx="8110">
                  <c:v>3.200515889468714</c:v>
                </c:pt>
                <c:pt idx="8111">
                  <c:v>3.1268692255014425</c:v>
                </c:pt>
                <c:pt idx="8112">
                  <c:v>3.0558701454459181</c:v>
                </c:pt>
                <c:pt idx="8113">
                  <c:v>3.0442092207463314</c:v>
                </c:pt>
                <c:pt idx="8114">
                  <c:v>3.198941487476727</c:v>
                </c:pt>
                <c:pt idx="8115">
                  <c:v>3.0169700511899618</c:v>
                </c:pt>
                <c:pt idx="8116">
                  <c:v>2.744147076744953</c:v>
                </c:pt>
                <c:pt idx="8117">
                  <c:v>2.7114981392972877</c:v>
                </c:pt>
                <c:pt idx="8118">
                  <c:v>2.7954057503288818</c:v>
                </c:pt>
                <c:pt idx="8119">
                  <c:v>2.8730470006359066</c:v>
                </c:pt>
                <c:pt idx="8120">
                  <c:v>2.9214222120748934</c:v>
                </c:pt>
                <c:pt idx="8121">
                  <c:v>2.6593533040176109</c:v>
                </c:pt>
                <c:pt idx="8122">
                  <c:v>2.5398173451706447</c:v>
                </c:pt>
                <c:pt idx="8123">
                  <c:v>2.750916010392209</c:v>
                </c:pt>
                <c:pt idx="8124">
                  <c:v>3.1585537084400115</c:v>
                </c:pt>
                <c:pt idx="8125">
                  <c:v>3.6548902576564997</c:v>
                </c:pt>
                <c:pt idx="8126">
                  <c:v>4.2426235745058882</c:v>
                </c:pt>
                <c:pt idx="8127">
                  <c:v>4.8543330410247298</c:v>
                </c:pt>
                <c:pt idx="8128">
                  <c:v>5.6680323512539159</c:v>
                </c:pt>
                <c:pt idx="8129">
                  <c:v>6.5639665137948358</c:v>
                </c:pt>
                <c:pt idx="8130">
                  <c:v>7.4050151827462116</c:v>
                </c:pt>
                <c:pt idx="8131">
                  <c:v>8.1961283676473506</c:v>
                </c:pt>
                <c:pt idx="8132">
                  <c:v>8.7931768480190442</c:v>
                </c:pt>
                <c:pt idx="8133">
                  <c:v>9.128534245054313</c:v>
                </c:pt>
                <c:pt idx="8134">
                  <c:v>9.2322448619565876</c:v>
                </c:pt>
                <c:pt idx="8135">
                  <c:v>9.1424001158114461</c:v>
                </c:pt>
                <c:pt idx="8136">
                  <c:v>8.9743146281042545</c:v>
                </c:pt>
                <c:pt idx="8137">
                  <c:v>8.8873655304856598</c:v>
                </c:pt>
                <c:pt idx="8138">
                  <c:v>8.8722517442321642</c:v>
                </c:pt>
                <c:pt idx="8139">
                  <c:v>8.7518343651779613</c:v>
                </c:pt>
                <c:pt idx="8140">
                  <c:v>8.5389490028277546</c:v>
                </c:pt>
                <c:pt idx="8141">
                  <c:v>8.2763805839989271</c:v>
                </c:pt>
                <c:pt idx="8142">
                  <c:v>7.9439484775415812</c:v>
                </c:pt>
                <c:pt idx="8143">
                  <c:v>7.4874160543465944</c:v>
                </c:pt>
                <c:pt idx="8144">
                  <c:v>7.0252917181255405</c:v>
                </c:pt>
                <c:pt idx="8145">
                  <c:v>6.9074091203697012</c:v>
                </c:pt>
                <c:pt idx="8146">
                  <c:v>6.9678952998757513</c:v>
                </c:pt>
                <c:pt idx="8147">
                  <c:v>7.0138223820962518</c:v>
                </c:pt>
                <c:pt idx="8148">
                  <c:v>6.9493479583388647</c:v>
                </c:pt>
                <c:pt idx="8149">
                  <c:v>6.7565070576924464</c:v>
                </c:pt>
                <c:pt idx="8150">
                  <c:v>6.818529260172479</c:v>
                </c:pt>
                <c:pt idx="8151">
                  <c:v>6.9372258490559755</c:v>
                </c:pt>
                <c:pt idx="8152">
                  <c:v>7.0229042708495717</c:v>
                </c:pt>
                <c:pt idx="8153">
                  <c:v>7.0699932286416391</c:v>
                </c:pt>
                <c:pt idx="8154">
                  <c:v>7.0639659511719941</c:v>
                </c:pt>
                <c:pt idx="8155">
                  <c:v>6.9661326408684037</c:v>
                </c:pt>
                <c:pt idx="8156">
                  <c:v>6.7686254517735263</c:v>
                </c:pt>
                <c:pt idx="8157">
                  <c:v>6.5378220366622788</c:v>
                </c:pt>
                <c:pt idx="8158">
                  <c:v>6.3123274573577426</c:v>
                </c:pt>
                <c:pt idx="8159">
                  <c:v>6.1267682800613281</c:v>
                </c:pt>
                <c:pt idx="8160">
                  <c:v>5.9299452859150854</c:v>
                </c:pt>
                <c:pt idx="8161">
                  <c:v>5.7076029916432942</c:v>
                </c:pt>
                <c:pt idx="8162">
                  <c:v>5.425140125887558</c:v>
                </c:pt>
                <c:pt idx="8163">
                  <c:v>5.0955243505452215</c:v>
                </c:pt>
                <c:pt idx="8164">
                  <c:v>4.8908281586520594</c:v>
                </c:pt>
                <c:pt idx="8165">
                  <c:v>4.953238217655497</c:v>
                </c:pt>
                <c:pt idx="8166">
                  <c:v>5.1152522459232026</c:v>
                </c:pt>
                <c:pt idx="8167">
                  <c:v>5.0120670794386548</c:v>
                </c:pt>
                <c:pt idx="8168">
                  <c:v>4.7988820458318635</c:v>
                </c:pt>
                <c:pt idx="8169">
                  <c:v>4.6795501895746652</c:v>
                </c:pt>
                <c:pt idx="8170">
                  <c:v>4.5010250216119054</c:v>
                </c:pt>
                <c:pt idx="8171">
                  <c:v>4.2302084294315563</c:v>
                </c:pt>
                <c:pt idx="8172">
                  <c:v>4.0570470659148574</c:v>
                </c:pt>
                <c:pt idx="8173">
                  <c:v>3.853733005782876</c:v>
                </c:pt>
                <c:pt idx="8174">
                  <c:v>2.9792771156605213</c:v>
                </c:pt>
                <c:pt idx="8175">
                  <c:v>2.0400890811190191</c:v>
                </c:pt>
                <c:pt idx="8176">
                  <c:v>2.1701990520081171</c:v>
                </c:pt>
                <c:pt idx="8177">
                  <c:v>2.9927217255549103</c:v>
                </c:pt>
                <c:pt idx="8178">
                  <c:v>4.0044605993628473</c:v>
                </c:pt>
                <c:pt idx="8179">
                  <c:v>4.3640750225600504</c:v>
                </c:pt>
                <c:pt idx="8180">
                  <c:v>4.2382075204425123</c:v>
                </c:pt>
                <c:pt idx="8181">
                  <c:v>3.9250565608622248</c:v>
                </c:pt>
                <c:pt idx="8182">
                  <c:v>3.6540404826174444</c:v>
                </c:pt>
                <c:pt idx="8183">
                  <c:v>3.4750594760835103</c:v>
                </c:pt>
                <c:pt idx="8184">
                  <c:v>3.3349614174471824</c:v>
                </c:pt>
                <c:pt idx="8185">
                  <c:v>3.1105861081692652</c:v>
                </c:pt>
                <c:pt idx="8186">
                  <c:v>2.7875023376727763</c:v>
                </c:pt>
                <c:pt idx="8187">
                  <c:v>2.5517614414306165</c:v>
                </c:pt>
                <c:pt idx="8188">
                  <c:v>2.5762705553806193</c:v>
                </c:pt>
                <c:pt idx="8189">
                  <c:v>2.7905347779045422</c:v>
                </c:pt>
                <c:pt idx="8190">
                  <c:v>3.2188179739270772</c:v>
                </c:pt>
                <c:pt idx="8191">
                  <c:v>3.9023646237753953</c:v>
                </c:pt>
                <c:pt idx="8192">
                  <c:v>4.5506974903694566</c:v>
                </c:pt>
                <c:pt idx="8193">
                  <c:v>4.6034046807658671</c:v>
                </c:pt>
                <c:pt idx="8194">
                  <c:v>4.5459038105141518</c:v>
                </c:pt>
                <c:pt idx="8195">
                  <c:v>4.4976195977862723</c:v>
                </c:pt>
                <c:pt idx="8196">
                  <c:v>4.2095425182116966</c:v>
                </c:pt>
                <c:pt idx="8197">
                  <c:v>3.6690060126727722</c:v>
                </c:pt>
                <c:pt idx="8198">
                  <c:v>3.1099401946336296</c:v>
                </c:pt>
                <c:pt idx="8199">
                  <c:v>3.2202451163411649</c:v>
                </c:pt>
                <c:pt idx="8200">
                  <c:v>3.5535629285999879</c:v>
                </c:pt>
                <c:pt idx="8201">
                  <c:v>3.9037311895368023</c:v>
                </c:pt>
                <c:pt idx="8202">
                  <c:v>4.385423583949505</c:v>
                </c:pt>
                <c:pt idx="8203">
                  <c:v>4.8054880152559791</c:v>
                </c:pt>
                <c:pt idx="8204">
                  <c:v>5.2194716071042553</c:v>
                </c:pt>
                <c:pt idx="8205">
                  <c:v>5.2592138060025677</c:v>
                </c:pt>
                <c:pt idx="8206">
                  <c:v>5.0637140566600944</c:v>
                </c:pt>
                <c:pt idx="8207">
                  <c:v>4.802430939910721</c:v>
                </c:pt>
                <c:pt idx="8208">
                  <c:v>4.5549631658509178</c:v>
                </c:pt>
                <c:pt idx="8209">
                  <c:v>4.3455079316611966</c:v>
                </c:pt>
                <c:pt idx="8210">
                  <c:v>4.2327636030217635</c:v>
                </c:pt>
                <c:pt idx="8211">
                  <c:v>4.3726042806530065</c:v>
                </c:pt>
                <c:pt idx="8212">
                  <c:v>4.5159666412108663</c:v>
                </c:pt>
                <c:pt idx="8213">
                  <c:v>4.7198892221611839</c:v>
                </c:pt>
                <c:pt idx="8214">
                  <c:v>4.8709122416981945</c:v>
                </c:pt>
                <c:pt idx="8215">
                  <c:v>4.8758420344579498</c:v>
                </c:pt>
                <c:pt idx="8216">
                  <c:v>4.9781759053993433</c:v>
                </c:pt>
                <c:pt idx="8217">
                  <c:v>5.1250379783965716</c:v>
                </c:pt>
                <c:pt idx="8218">
                  <c:v>5.2090643851552043</c:v>
                </c:pt>
                <c:pt idx="8219">
                  <c:v>5.0621912110581464</c:v>
                </c:pt>
                <c:pt idx="8220">
                  <c:v>4.7728634215468029</c:v>
                </c:pt>
                <c:pt idx="8221">
                  <c:v>4.4862966187423767</c:v>
                </c:pt>
                <c:pt idx="8222">
                  <c:v>4.3052871128066599</c:v>
                </c:pt>
                <c:pt idx="8223">
                  <c:v>4.3016094651644305</c:v>
                </c:pt>
                <c:pt idx="8224">
                  <c:v>4.3427766460882502</c:v>
                </c:pt>
                <c:pt idx="8225">
                  <c:v>4.3991416521225579</c:v>
                </c:pt>
                <c:pt idx="8226">
                  <c:v>4.5138803811557597</c:v>
                </c:pt>
                <c:pt idx="8227">
                  <c:v>4.6628108253388172</c:v>
                </c:pt>
                <c:pt idx="8228">
                  <c:v>4.7959411428805208</c:v>
                </c:pt>
                <c:pt idx="8229">
                  <c:v>4.7723274694097348</c:v>
                </c:pt>
                <c:pt idx="8230">
                  <c:v>4.6171343999222456</c:v>
                </c:pt>
                <c:pt idx="8231">
                  <c:v>4.3230093904345095</c:v>
                </c:pt>
                <c:pt idx="8232">
                  <c:v>3.9100679030156931</c:v>
                </c:pt>
                <c:pt idx="8233">
                  <c:v>3.4547963104116493</c:v>
                </c:pt>
                <c:pt idx="8234">
                  <c:v>2.995739092098618</c:v>
                </c:pt>
                <c:pt idx="8235">
                  <c:v>2.8878432003928078</c:v>
                </c:pt>
                <c:pt idx="8236">
                  <c:v>2.8613943226593115</c:v>
                </c:pt>
                <c:pt idx="8237">
                  <c:v>2.827538579433261</c:v>
                </c:pt>
                <c:pt idx="8238">
                  <c:v>2.8415528911879524</c:v>
                </c:pt>
                <c:pt idx="8239">
                  <c:v>2.8894164001169362</c:v>
                </c:pt>
                <c:pt idx="8240">
                  <c:v>2.9502184067072821</c:v>
                </c:pt>
                <c:pt idx="8241">
                  <c:v>3.0863222740283405</c:v>
                </c:pt>
                <c:pt idx="8242">
                  <c:v>3.3359733841895896</c:v>
                </c:pt>
                <c:pt idx="8243">
                  <c:v>3.5402217596335079</c:v>
                </c:pt>
                <c:pt idx="8244">
                  <c:v>3.6513639268031182</c:v>
                </c:pt>
                <c:pt idx="8245">
                  <c:v>3.6526130003071597</c:v>
                </c:pt>
                <c:pt idx="8246">
                  <c:v>3.5902006057298395</c:v>
                </c:pt>
                <c:pt idx="8247">
                  <c:v>3.3285996618237452</c:v>
                </c:pt>
                <c:pt idx="8248">
                  <c:v>2.9324025923653299</c:v>
                </c:pt>
                <c:pt idx="8249">
                  <c:v>2.550857291316234</c:v>
                </c:pt>
                <c:pt idx="8250">
                  <c:v>2.2356560444815492</c:v>
                </c:pt>
                <c:pt idx="8251">
                  <c:v>2.0859391699009584</c:v>
                </c:pt>
                <c:pt idx="8252">
                  <c:v>2.0890787124255716</c:v>
                </c:pt>
                <c:pt idx="8253">
                  <c:v>2.0526514051885871</c:v>
                </c:pt>
                <c:pt idx="8254">
                  <c:v>2.1505488938253241</c:v>
                </c:pt>
                <c:pt idx="8255">
                  <c:v>2.3456563452603167</c:v>
                </c:pt>
                <c:pt idx="8256">
                  <c:v>2.5774057448312826</c:v>
                </c:pt>
                <c:pt idx="8257">
                  <c:v>2.8622272393524351</c:v>
                </c:pt>
                <c:pt idx="8258">
                  <c:v>3.1337057248213167</c:v>
                </c:pt>
                <c:pt idx="8259">
                  <c:v>3.148902410774808</c:v>
                </c:pt>
                <c:pt idx="8260">
                  <c:v>2.9774177207683121</c:v>
                </c:pt>
                <c:pt idx="8261">
                  <c:v>2.9019922031575884</c:v>
                </c:pt>
                <c:pt idx="8262">
                  <c:v>3.0108000636411543</c:v>
                </c:pt>
                <c:pt idx="8263">
                  <c:v>3.08356624411556</c:v>
                </c:pt>
                <c:pt idx="8264">
                  <c:v>3.0277807756822601</c:v>
                </c:pt>
                <c:pt idx="8265">
                  <c:v>3.0707140613046793</c:v>
                </c:pt>
                <c:pt idx="8266">
                  <c:v>3.0974709344451217</c:v>
                </c:pt>
                <c:pt idx="8267">
                  <c:v>3.0039224594961635</c:v>
                </c:pt>
                <c:pt idx="8268">
                  <c:v>2.8398656582203223</c:v>
                </c:pt>
                <c:pt idx="8269">
                  <c:v>2.6075507084871767</c:v>
                </c:pt>
                <c:pt idx="8270">
                  <c:v>2.3276463352139327</c:v>
                </c:pt>
                <c:pt idx="8271">
                  <c:v>2.0268719009129592</c:v>
                </c:pt>
                <c:pt idx="8272">
                  <c:v>2.0026912915774324</c:v>
                </c:pt>
                <c:pt idx="8273">
                  <c:v>2.2737724604364433</c:v>
                </c:pt>
                <c:pt idx="8274">
                  <c:v>2.5420599040250136</c:v>
                </c:pt>
                <c:pt idx="8275">
                  <c:v>2.6611598410041823</c:v>
                </c:pt>
                <c:pt idx="8276">
                  <c:v>2.6526893947733372</c:v>
                </c:pt>
                <c:pt idx="8277">
                  <c:v>2.6220642296787435</c:v>
                </c:pt>
                <c:pt idx="8278">
                  <c:v>2.6293809794035901</c:v>
                </c:pt>
                <c:pt idx="8279">
                  <c:v>2.5963457695651178</c:v>
                </c:pt>
                <c:pt idx="8280">
                  <c:v>2.625872572324071</c:v>
                </c:pt>
                <c:pt idx="8281">
                  <c:v>2.8044523763014366</c:v>
                </c:pt>
                <c:pt idx="8282">
                  <c:v>3.0485133734253345</c:v>
                </c:pt>
                <c:pt idx="8283">
                  <c:v>3.2113914352401092</c:v>
                </c:pt>
                <c:pt idx="8284">
                  <c:v>3.2922025117649736</c:v>
                </c:pt>
                <c:pt idx="8285">
                  <c:v>3.4441944303584386</c:v>
                </c:pt>
                <c:pt idx="8286">
                  <c:v>3.5529043255109385</c:v>
                </c:pt>
                <c:pt idx="8287">
                  <c:v>3.3817392494665803</c:v>
                </c:pt>
                <c:pt idx="8288">
                  <c:v>3.0050164612403791</c:v>
                </c:pt>
                <c:pt idx="8289">
                  <c:v>2.677624358207666</c:v>
                </c:pt>
                <c:pt idx="8290">
                  <c:v>2.4820304211892248</c:v>
                </c:pt>
                <c:pt idx="8291">
                  <c:v>2.4433513978978034</c:v>
                </c:pt>
                <c:pt idx="8292">
                  <c:v>2.5846972585247654</c:v>
                </c:pt>
                <c:pt idx="8293">
                  <c:v>2.9014673370673836</c:v>
                </c:pt>
                <c:pt idx="8294">
                  <c:v>3.4924957402527124</c:v>
                </c:pt>
                <c:pt idx="8295">
                  <c:v>3.843828890833346</c:v>
                </c:pt>
                <c:pt idx="8296">
                  <c:v>4.0953935808881443</c:v>
                </c:pt>
                <c:pt idx="8297">
                  <c:v>4.4021319374427303</c:v>
                </c:pt>
                <c:pt idx="8298">
                  <c:v>4.6770745057180578</c:v>
                </c:pt>
                <c:pt idx="8299">
                  <c:v>4.8748274697066041</c:v>
                </c:pt>
                <c:pt idx="8300">
                  <c:v>4.9999953400238084</c:v>
                </c:pt>
                <c:pt idx="8301">
                  <c:v>5.2096268165712525</c:v>
                </c:pt>
                <c:pt idx="8302">
                  <c:v>5.2869315148349285</c:v>
                </c:pt>
                <c:pt idx="8303">
                  <c:v>5.2356171461516663</c:v>
                </c:pt>
                <c:pt idx="8304">
                  <c:v>5.1591520378926337</c:v>
                </c:pt>
                <c:pt idx="8305">
                  <c:v>5.0797725393062629</c:v>
                </c:pt>
                <c:pt idx="8306">
                  <c:v>5.0447084236763491</c:v>
                </c:pt>
                <c:pt idx="8307">
                  <c:v>5.0496994099169745</c:v>
                </c:pt>
                <c:pt idx="8308">
                  <c:v>5.0309893371967194</c:v>
                </c:pt>
                <c:pt idx="8309">
                  <c:v>4.9072150141852982</c:v>
                </c:pt>
                <c:pt idx="8310">
                  <c:v>4.7275680927866031</c:v>
                </c:pt>
                <c:pt idx="8311">
                  <c:v>4.2655565568801883</c:v>
                </c:pt>
                <c:pt idx="8312">
                  <c:v>3.6673378950221585</c:v>
                </c:pt>
                <c:pt idx="8313">
                  <c:v>3.3179561200667513</c:v>
                </c:pt>
                <c:pt idx="8314">
                  <c:v>2.9111389927056139</c:v>
                </c:pt>
                <c:pt idx="8315">
                  <c:v>2.5605214970783243</c:v>
                </c:pt>
                <c:pt idx="8316">
                  <c:v>2.5053722553555318</c:v>
                </c:pt>
                <c:pt idx="8317">
                  <c:v>2.8024664517074918</c:v>
                </c:pt>
                <c:pt idx="8318">
                  <c:v>3.3328039400711686</c:v>
                </c:pt>
                <c:pt idx="8319">
                  <c:v>3.6888649091293177</c:v>
                </c:pt>
                <c:pt idx="8320">
                  <c:v>3.8534677470583563</c:v>
                </c:pt>
                <c:pt idx="8321">
                  <c:v>3.7771736797671926</c:v>
                </c:pt>
                <c:pt idx="8322">
                  <c:v>3.4569535819398491</c:v>
                </c:pt>
                <c:pt idx="8323">
                  <c:v>3.0810909447023889</c:v>
                </c:pt>
                <c:pt idx="8324">
                  <c:v>2.7626251805189765</c:v>
                </c:pt>
                <c:pt idx="8325">
                  <c:v>2.6456227092375446</c:v>
                </c:pt>
                <c:pt idx="8326">
                  <c:v>2.6868103290855583</c:v>
                </c:pt>
                <c:pt idx="8327">
                  <c:v>2.8852058681423043</c:v>
                </c:pt>
                <c:pt idx="8328">
                  <c:v>3.1103426334869124</c:v>
                </c:pt>
                <c:pt idx="8329">
                  <c:v>3.249336386732518</c:v>
                </c:pt>
                <c:pt idx="8330">
                  <c:v>3.3192941805565264</c:v>
                </c:pt>
                <c:pt idx="8331">
                  <c:v>3.1839946903840386</c:v>
                </c:pt>
                <c:pt idx="8332">
                  <c:v>3.0185597112310876</c:v>
                </c:pt>
                <c:pt idx="8333">
                  <c:v>2.8780593290337291</c:v>
                </c:pt>
                <c:pt idx="8334">
                  <c:v>2.6512104270839427</c:v>
                </c:pt>
                <c:pt idx="8335">
                  <c:v>2.1404089062137341</c:v>
                </c:pt>
                <c:pt idx="8336">
                  <c:v>1.6069459016545271</c:v>
                </c:pt>
                <c:pt idx="8337">
                  <c:v>1.3335770983287736</c:v>
                </c:pt>
                <c:pt idx="8338">
                  <c:v>1.2089192525165076</c:v>
                </c:pt>
                <c:pt idx="8339">
                  <c:v>1.1687604020219249</c:v>
                </c:pt>
                <c:pt idx="8340">
                  <c:v>1.1677989692284307</c:v>
                </c:pt>
                <c:pt idx="8341">
                  <c:v>1.3129485193596739</c:v>
                </c:pt>
                <c:pt idx="8342">
                  <c:v>1.8103459975810516</c:v>
                </c:pt>
                <c:pt idx="8343">
                  <c:v>2.2423283765461712</c:v>
                </c:pt>
                <c:pt idx="8344">
                  <c:v>2.3427164026616394</c:v>
                </c:pt>
                <c:pt idx="8345">
                  <c:v>2.1325658458119841</c:v>
                </c:pt>
                <c:pt idx="8346">
                  <c:v>1.8441186434868915</c:v>
                </c:pt>
                <c:pt idx="8347">
                  <c:v>1.651945135373611</c:v>
                </c:pt>
                <c:pt idx="8348">
                  <c:v>1.5827740673640531</c:v>
                </c:pt>
                <c:pt idx="8349">
                  <c:v>1.5658575612038081</c:v>
                </c:pt>
                <c:pt idx="8350">
                  <c:v>1.4167096573700058</c:v>
                </c:pt>
                <c:pt idx="8351">
                  <c:v>1.1427414241591864</c:v>
                </c:pt>
                <c:pt idx="8352">
                  <c:v>1.0742112923450688</c:v>
                </c:pt>
                <c:pt idx="8353">
                  <c:v>1.2093595542631694</c:v>
                </c:pt>
                <c:pt idx="8354">
                  <c:v>1.473072075767617</c:v>
                </c:pt>
                <c:pt idx="8355">
                  <c:v>1.7552776996218087</c:v>
                </c:pt>
                <c:pt idx="8356">
                  <c:v>1.9417404741623232</c:v>
                </c:pt>
                <c:pt idx="8357">
                  <c:v>2.0817283838341178</c:v>
                </c:pt>
                <c:pt idx="8358">
                  <c:v>2.1763388039271998</c:v>
                </c:pt>
                <c:pt idx="8359">
                  <c:v>2.0573473398367605</c:v>
                </c:pt>
                <c:pt idx="8360">
                  <c:v>1.7558428869497702</c:v>
                </c:pt>
                <c:pt idx="8361">
                  <c:v>1.5116955309814957</c:v>
                </c:pt>
                <c:pt idx="8362">
                  <c:v>1.5963569343920894</c:v>
                </c:pt>
                <c:pt idx="8363">
                  <c:v>2.0911451329939248</c:v>
                </c:pt>
                <c:pt idx="8364">
                  <c:v>2.8071446074645419</c:v>
                </c:pt>
                <c:pt idx="8365">
                  <c:v>3.6832617820198523</c:v>
                </c:pt>
                <c:pt idx="8366">
                  <c:v>4.5489762595806607</c:v>
                </c:pt>
                <c:pt idx="8367">
                  <c:v>5.2799229179377942</c:v>
                </c:pt>
                <c:pt idx="8368">
                  <c:v>5.7432098683018165</c:v>
                </c:pt>
                <c:pt idx="8369">
                  <c:v>5.9854466655674834</c:v>
                </c:pt>
                <c:pt idx="8370">
                  <c:v>6.0317983765882568</c:v>
                </c:pt>
                <c:pt idx="8371">
                  <c:v>5.9729930331345198</c:v>
                </c:pt>
                <c:pt idx="8372">
                  <c:v>5.8882240271384472</c:v>
                </c:pt>
                <c:pt idx="8373">
                  <c:v>5.8862934139496943</c:v>
                </c:pt>
                <c:pt idx="8374">
                  <c:v>5.8377568202443388</c:v>
                </c:pt>
                <c:pt idx="8375">
                  <c:v>5.7365633607344853</c:v>
                </c:pt>
                <c:pt idx="8376">
                  <c:v>5.7001238406832302</c:v>
                </c:pt>
                <c:pt idx="8377">
                  <c:v>5.756166669087329</c:v>
                </c:pt>
                <c:pt idx="8378">
                  <c:v>5.9459130374258171</c:v>
                </c:pt>
                <c:pt idx="8379">
                  <c:v>6.120011083962682</c:v>
                </c:pt>
                <c:pt idx="8380">
                  <c:v>6.3113333149345063</c:v>
                </c:pt>
                <c:pt idx="8381">
                  <c:v>6.4387140316389306</c:v>
                </c:pt>
                <c:pt idx="8382">
                  <c:v>6.4801278830396702</c:v>
                </c:pt>
                <c:pt idx="8383">
                  <c:v>6.5870341235148935</c:v>
                </c:pt>
                <c:pt idx="8384">
                  <c:v>6.8724453007661959</c:v>
                </c:pt>
                <c:pt idx="8385">
                  <c:v>6.8771536357837233</c:v>
                </c:pt>
                <c:pt idx="8386">
                  <c:v>6.74276498073848</c:v>
                </c:pt>
                <c:pt idx="8387">
                  <c:v>6.740664816818323</c:v>
                </c:pt>
                <c:pt idx="8388">
                  <c:v>6.7718989280951369</c:v>
                </c:pt>
                <c:pt idx="8389">
                  <c:v>6.7940137590720102</c:v>
                </c:pt>
                <c:pt idx="8390">
                  <c:v>6.8094513728616874</c:v>
                </c:pt>
                <c:pt idx="8391">
                  <c:v>6.8553234208567941</c:v>
                </c:pt>
                <c:pt idx="8392">
                  <c:v>6.85174582298463</c:v>
                </c:pt>
                <c:pt idx="8393">
                  <c:v>6.760247277840155</c:v>
                </c:pt>
                <c:pt idx="8394">
                  <c:v>6.5661978168958592</c:v>
                </c:pt>
                <c:pt idx="8395">
                  <c:v>6.2081797801611449</c:v>
                </c:pt>
                <c:pt idx="8396">
                  <c:v>5.7537375395672488</c:v>
                </c:pt>
                <c:pt idx="8397">
                  <c:v>5.4585607740379007</c:v>
                </c:pt>
                <c:pt idx="8398">
                  <c:v>5.3964941106368203</c:v>
                </c:pt>
                <c:pt idx="8399">
                  <c:v>5.414922914789396</c:v>
                </c:pt>
                <c:pt idx="8400">
                  <c:v>5.4662827059734571</c:v>
                </c:pt>
                <c:pt idx="8401">
                  <c:v>5.4823839699055714</c:v>
                </c:pt>
                <c:pt idx="8402">
                  <c:v>5.503702018828581</c:v>
                </c:pt>
                <c:pt idx="8403">
                  <c:v>5.388457581664591</c:v>
                </c:pt>
                <c:pt idx="8404">
                  <c:v>5.2495585442843451</c:v>
                </c:pt>
                <c:pt idx="8405">
                  <c:v>5.178805099542819</c:v>
                </c:pt>
                <c:pt idx="8406">
                  <c:v>5.1309557735127624</c:v>
                </c:pt>
                <c:pt idx="8407">
                  <c:v>4.9316601721328146</c:v>
                </c:pt>
                <c:pt idx="8408">
                  <c:v>4.7679264066951603</c:v>
                </c:pt>
                <c:pt idx="8409">
                  <c:v>4.3561432814910628</c:v>
                </c:pt>
                <c:pt idx="8410">
                  <c:v>3.8731717202800477</c:v>
                </c:pt>
                <c:pt idx="8411">
                  <c:v>3.4707530290129185</c:v>
                </c:pt>
                <c:pt idx="8412">
                  <c:v>3.4250128702973397</c:v>
                </c:pt>
                <c:pt idx="8413">
                  <c:v>3.8325436381543141</c:v>
                </c:pt>
                <c:pt idx="8414">
                  <c:v>4.455606063672894</c:v>
                </c:pt>
                <c:pt idx="8415">
                  <c:v>4.8062205174426387</c:v>
                </c:pt>
                <c:pt idx="8416">
                  <c:v>4.8102474258670105</c:v>
                </c:pt>
                <c:pt idx="8417">
                  <c:v>4.7169548723025505</c:v>
                </c:pt>
                <c:pt idx="8418">
                  <c:v>4.5900184886021211</c:v>
                </c:pt>
                <c:pt idx="8419">
                  <c:v>4.4549088122650629</c:v>
                </c:pt>
                <c:pt idx="8420">
                  <c:v>4.2112178856875815</c:v>
                </c:pt>
                <c:pt idx="8421">
                  <c:v>3.8510010498591591</c:v>
                </c:pt>
                <c:pt idx="8422">
                  <c:v>3.4379596170939859</c:v>
                </c:pt>
                <c:pt idx="8423">
                  <c:v>3.0971972330759847</c:v>
                </c:pt>
                <c:pt idx="8424">
                  <c:v>2.7984688114500331</c:v>
                </c:pt>
                <c:pt idx="8425">
                  <c:v>2.4469570775532055</c:v>
                </c:pt>
                <c:pt idx="8426">
                  <c:v>2.1444109647984768</c:v>
                </c:pt>
                <c:pt idx="8427">
                  <c:v>1.9242069398507664</c:v>
                </c:pt>
                <c:pt idx="8428">
                  <c:v>1.8333933788911729</c:v>
                </c:pt>
                <c:pt idx="8429">
                  <c:v>1.7290431710279122</c:v>
                </c:pt>
                <c:pt idx="8430">
                  <c:v>1.6870381890201782</c:v>
                </c:pt>
                <c:pt idx="8431">
                  <c:v>1.6200604260279576</c:v>
                </c:pt>
                <c:pt idx="8432">
                  <c:v>1.4875374575306524</c:v>
                </c:pt>
                <c:pt idx="8433">
                  <c:v>1.4007839612510449</c:v>
                </c:pt>
                <c:pt idx="8434">
                  <c:v>1.3035491246374322</c:v>
                </c:pt>
                <c:pt idx="8435">
                  <c:v>1.2470635512651653</c:v>
                </c:pt>
                <c:pt idx="8436">
                  <c:v>1.1592069409116321</c:v>
                </c:pt>
                <c:pt idx="8437">
                  <c:v>1.0978436156344182</c:v>
                </c:pt>
                <c:pt idx="8438">
                  <c:v>1.2137725423369654</c:v>
                </c:pt>
                <c:pt idx="8439">
                  <c:v>1.4879153768520499</c:v>
                </c:pt>
                <c:pt idx="8440">
                  <c:v>1.620087355262017</c:v>
                </c:pt>
                <c:pt idx="8441">
                  <c:v>1.6241699556519809</c:v>
                </c:pt>
                <c:pt idx="8442">
                  <c:v>1.6821362927399788</c:v>
                </c:pt>
                <c:pt idx="8443">
                  <c:v>2.0427062233893243</c:v>
                </c:pt>
                <c:pt idx="8444">
                  <c:v>2.8267834717099967</c:v>
                </c:pt>
                <c:pt idx="8445">
                  <c:v>3.6632378377746848</c:v>
                </c:pt>
                <c:pt idx="8446">
                  <c:v>4.3921551068154256</c:v>
                </c:pt>
                <c:pt idx="8447">
                  <c:v>4.8031082578265982</c:v>
                </c:pt>
                <c:pt idx="8448">
                  <c:v>4.6309386775385519</c:v>
                </c:pt>
                <c:pt idx="8449">
                  <c:v>4.1536236866528551</c:v>
                </c:pt>
                <c:pt idx="8450">
                  <c:v>3.8677612234378476</c:v>
                </c:pt>
                <c:pt idx="8451">
                  <c:v>3.9700523087553368</c:v>
                </c:pt>
                <c:pt idx="8452">
                  <c:v>4.067787139228181</c:v>
                </c:pt>
                <c:pt idx="8453">
                  <c:v>3.7412067060822385</c:v>
                </c:pt>
                <c:pt idx="8454">
                  <c:v>3.220555765274562</c:v>
                </c:pt>
                <c:pt idx="8455">
                  <c:v>2.8746189860224742</c:v>
                </c:pt>
                <c:pt idx="8456">
                  <c:v>2.7078578054605358</c:v>
                </c:pt>
                <c:pt idx="8457">
                  <c:v>2.775604263899766</c:v>
                </c:pt>
                <c:pt idx="8458">
                  <c:v>3.2213781904424286</c:v>
                </c:pt>
                <c:pt idx="8459">
                  <c:v>3.4863230178411979</c:v>
                </c:pt>
                <c:pt idx="8460">
                  <c:v>3.1486498223969153</c:v>
                </c:pt>
                <c:pt idx="8461">
                  <c:v>2.5651339012984709</c:v>
                </c:pt>
                <c:pt idx="8462">
                  <c:v>2.2120921402553422</c:v>
                </c:pt>
                <c:pt idx="8463">
                  <c:v>2.7201979737130846</c:v>
                </c:pt>
                <c:pt idx="8464">
                  <c:v>3.5072371953829928</c:v>
                </c:pt>
                <c:pt idx="8465">
                  <c:v>4.1602963609103014</c:v>
                </c:pt>
                <c:pt idx="8466">
                  <c:v>4.9368691191484713</c:v>
                </c:pt>
                <c:pt idx="8467">
                  <c:v>5.757427180089401</c:v>
                </c:pt>
                <c:pt idx="8468">
                  <c:v>6.4115768641041937</c:v>
                </c:pt>
                <c:pt idx="8469">
                  <c:v>6.7901855139183764</c:v>
                </c:pt>
                <c:pt idx="8470">
                  <c:v>6.8202692034209766</c:v>
                </c:pt>
                <c:pt idx="8471">
                  <c:v>6.5652901933086767</c:v>
                </c:pt>
                <c:pt idx="8472">
                  <c:v>6.1147731440675743</c:v>
                </c:pt>
                <c:pt idx="8473">
                  <c:v>5.5529284561957217</c:v>
                </c:pt>
                <c:pt idx="8474">
                  <c:v>4.8996100780380916</c:v>
                </c:pt>
                <c:pt idx="8475">
                  <c:v>4.3441940827884133</c:v>
                </c:pt>
                <c:pt idx="8476">
                  <c:v>3.8241032739307315</c:v>
                </c:pt>
                <c:pt idx="8477">
                  <c:v>3.2686863087988933</c:v>
                </c:pt>
                <c:pt idx="8478">
                  <c:v>2.692972512667096</c:v>
                </c:pt>
                <c:pt idx="8479">
                  <c:v>2.1416659038534309</c:v>
                </c:pt>
                <c:pt idx="8480">
                  <c:v>1.7801860516138766</c:v>
                </c:pt>
                <c:pt idx="8481">
                  <c:v>1.657548231737225</c:v>
                </c:pt>
                <c:pt idx="8482">
                  <c:v>1.6040718104964964</c:v>
                </c:pt>
                <c:pt idx="8483">
                  <c:v>1.5699738011498214</c:v>
                </c:pt>
                <c:pt idx="8484">
                  <c:v>1.5135453788852615</c:v>
                </c:pt>
                <c:pt idx="8485">
                  <c:v>1.3499513170161654</c:v>
                </c:pt>
                <c:pt idx="8486">
                  <c:v>1.3362181788672232</c:v>
                </c:pt>
                <c:pt idx="8487">
                  <c:v>1.4791631210422718</c:v>
                </c:pt>
                <c:pt idx="8488">
                  <c:v>1.7352655894828621</c:v>
                </c:pt>
                <c:pt idx="8489">
                  <c:v>2.0434369851668923</c:v>
                </c:pt>
                <c:pt idx="8490">
                  <c:v>2.4686923585549549</c:v>
                </c:pt>
                <c:pt idx="8491">
                  <c:v>2.9837301494883128</c:v>
                </c:pt>
                <c:pt idx="8492">
                  <c:v>3.4655819280139162</c:v>
                </c:pt>
                <c:pt idx="8493">
                  <c:v>3.9639443244220565</c:v>
                </c:pt>
                <c:pt idx="8494">
                  <c:v>4.3313048755844976</c:v>
                </c:pt>
                <c:pt idx="8495">
                  <c:v>4.4685997045345296</c:v>
                </c:pt>
                <c:pt idx="8496">
                  <c:v>4.4662006014409865</c:v>
                </c:pt>
                <c:pt idx="8497">
                  <c:v>4.4019255368154182</c:v>
                </c:pt>
                <c:pt idx="8498">
                  <c:v>4.2442149035197136</c:v>
                </c:pt>
                <c:pt idx="8499">
                  <c:v>3.761560510738585</c:v>
                </c:pt>
                <c:pt idx="8500">
                  <c:v>3.2210419080614989</c:v>
                </c:pt>
                <c:pt idx="8501">
                  <c:v>2.9949727104458601</c:v>
                </c:pt>
                <c:pt idx="8502">
                  <c:v>3.021353377013861</c:v>
                </c:pt>
                <c:pt idx="8503">
                  <c:v>3.1156791533140495</c:v>
                </c:pt>
                <c:pt idx="8504">
                  <c:v>3.3461872446448822</c:v>
                </c:pt>
                <c:pt idx="8505">
                  <c:v>3.6790843849720143</c:v>
                </c:pt>
                <c:pt idx="8506">
                  <c:v>4.1009794578275107</c:v>
                </c:pt>
                <c:pt idx="8507">
                  <c:v>4.6015542577617738</c:v>
                </c:pt>
                <c:pt idx="8508">
                  <c:v>5.0533301262136439</c:v>
                </c:pt>
                <c:pt idx="8509">
                  <c:v>5.430094507332166</c:v>
                </c:pt>
                <c:pt idx="8510">
                  <c:v>5.7023965731773467</c:v>
                </c:pt>
                <c:pt idx="8511">
                  <c:v>6.0032612501474416</c:v>
                </c:pt>
                <c:pt idx="8512">
                  <c:v>6.1742001573044663</c:v>
                </c:pt>
                <c:pt idx="8513">
                  <c:v>6.3024029258909824</c:v>
                </c:pt>
                <c:pt idx="8514">
                  <c:v>6.3095876578681658</c:v>
                </c:pt>
                <c:pt idx="8515">
                  <c:v>6.2925970174557451</c:v>
                </c:pt>
                <c:pt idx="8516">
                  <c:v>6.2667096007542575</c:v>
                </c:pt>
                <c:pt idx="8517">
                  <c:v>6.1455311708270521</c:v>
                </c:pt>
                <c:pt idx="8518">
                  <c:v>5.9982274535868205</c:v>
                </c:pt>
                <c:pt idx="8519">
                  <c:v>5.7638850387500327</c:v>
                </c:pt>
                <c:pt idx="8520">
                  <c:v>5.4768284352752294</c:v>
                </c:pt>
                <c:pt idx="8521">
                  <c:v>5.2597120425717421</c:v>
                </c:pt>
                <c:pt idx="8522">
                  <c:v>5.163346196388118</c:v>
                </c:pt>
                <c:pt idx="8523">
                  <c:v>5.1826268626273402</c:v>
                </c:pt>
                <c:pt idx="8524">
                  <c:v>5.1241605512626878</c:v>
                </c:pt>
                <c:pt idx="8525">
                  <c:v>4.8874180709093809</c:v>
                </c:pt>
                <c:pt idx="8526">
                  <c:v>4.6552397822026563</c:v>
                </c:pt>
                <c:pt idx="8527">
                  <c:v>4.4655270534064595</c:v>
                </c:pt>
                <c:pt idx="8528">
                  <c:v>4.385864833236818</c:v>
                </c:pt>
                <c:pt idx="8529">
                  <c:v>4.1980976870049265</c:v>
                </c:pt>
                <c:pt idx="8530">
                  <c:v>3.9803010614462653</c:v>
                </c:pt>
                <c:pt idx="8531">
                  <c:v>3.8157523954656698</c:v>
                </c:pt>
                <c:pt idx="8532">
                  <c:v>3.7454825086333421</c:v>
                </c:pt>
                <c:pt idx="8533">
                  <c:v>3.9091585987294719</c:v>
                </c:pt>
                <c:pt idx="8534">
                  <c:v>4.3027322006982089</c:v>
                </c:pt>
                <c:pt idx="8535">
                  <c:v>4.8923788768099152</c:v>
                </c:pt>
                <c:pt idx="8536">
                  <c:v>5.5336894737244817</c:v>
                </c:pt>
                <c:pt idx="8537">
                  <c:v>6.1582764785856909</c:v>
                </c:pt>
                <c:pt idx="8538">
                  <c:v>6.7705474562334915</c:v>
                </c:pt>
                <c:pt idx="8539">
                  <c:v>7.3434168535475282</c:v>
                </c:pt>
                <c:pt idx="8540">
                  <c:v>7.9255934200507809</c:v>
                </c:pt>
                <c:pt idx="8541">
                  <c:v>8.3271848125175385</c:v>
                </c:pt>
                <c:pt idx="8542">
                  <c:v>8.6296177461106556</c:v>
                </c:pt>
                <c:pt idx="8543">
                  <c:v>8.8649309004537233</c:v>
                </c:pt>
                <c:pt idx="8544">
                  <c:v>9.0198883405044317</c:v>
                </c:pt>
                <c:pt idx="8545">
                  <c:v>9.1439827910886446</c:v>
                </c:pt>
                <c:pt idx="8546">
                  <c:v>9.2422984730282192</c:v>
                </c:pt>
                <c:pt idx="8547">
                  <c:v>9.3980180144528358</c:v>
                </c:pt>
                <c:pt idx="8548">
                  <c:v>9.5205236283414703</c:v>
                </c:pt>
                <c:pt idx="8549">
                  <c:v>9.5493250018635969</c:v>
                </c:pt>
                <c:pt idx="8550">
                  <c:v>9.538740745975371</c:v>
                </c:pt>
                <c:pt idx="8551">
                  <c:v>9.5299615577884431</c:v>
                </c:pt>
                <c:pt idx="8552">
                  <c:v>9.6027353729789144</c:v>
                </c:pt>
                <c:pt idx="8553">
                  <c:v>9.7012531924218113</c:v>
                </c:pt>
                <c:pt idx="8554">
                  <c:v>9.7218969024487265</c:v>
                </c:pt>
                <c:pt idx="8555">
                  <c:v>9.6093897580499821</c:v>
                </c:pt>
                <c:pt idx="8556">
                  <c:v>9.3403974109853305</c:v>
                </c:pt>
                <c:pt idx="8557">
                  <c:v>8.9056728586943823</c:v>
                </c:pt>
                <c:pt idx="8558">
                  <c:v>8.5092971406213227</c:v>
                </c:pt>
                <c:pt idx="8559">
                  <c:v>8.0975375201354893</c:v>
                </c:pt>
                <c:pt idx="8560">
                  <c:v>7.6140647599118427</c:v>
                </c:pt>
                <c:pt idx="8561">
                  <c:v>7.1336742166777345</c:v>
                </c:pt>
                <c:pt idx="8562">
                  <c:v>6.7100970383547844</c:v>
                </c:pt>
                <c:pt idx="8563">
                  <c:v>6.3520177983382116</c:v>
                </c:pt>
                <c:pt idx="8564">
                  <c:v>6.0721427057864128</c:v>
                </c:pt>
                <c:pt idx="8565">
                  <c:v>6.0350117595935897</c:v>
                </c:pt>
                <c:pt idx="8566">
                  <c:v>5.9817330279485539</c:v>
                </c:pt>
                <c:pt idx="8567">
                  <c:v>5.8307613524405637</c:v>
                </c:pt>
                <c:pt idx="8568">
                  <c:v>5.6227619314039385</c:v>
                </c:pt>
                <c:pt idx="8569">
                  <c:v>5.3235725008539632</c:v>
                </c:pt>
                <c:pt idx="8570">
                  <c:v>4.9382617818983823</c:v>
                </c:pt>
                <c:pt idx="8571">
                  <c:v>4.5330454761457126</c:v>
                </c:pt>
                <c:pt idx="8572">
                  <c:v>4.0959212376337009</c:v>
                </c:pt>
                <c:pt idx="8573">
                  <c:v>3.6547747683046201</c:v>
                </c:pt>
                <c:pt idx="8574">
                  <c:v>3.2881112000367163</c:v>
                </c:pt>
                <c:pt idx="8575">
                  <c:v>2.9955793092146665</c:v>
                </c:pt>
                <c:pt idx="8576">
                  <c:v>2.7969439358143617</c:v>
                </c:pt>
                <c:pt idx="8577">
                  <c:v>2.742263878736011</c:v>
                </c:pt>
                <c:pt idx="8578">
                  <c:v>2.8694213690965582</c:v>
                </c:pt>
                <c:pt idx="8579">
                  <c:v>3.0866745022436688</c:v>
                </c:pt>
                <c:pt idx="8580">
                  <c:v>3.3282430522625703</c:v>
                </c:pt>
                <c:pt idx="8581">
                  <c:v>3.6070065833772946</c:v>
                </c:pt>
                <c:pt idx="8582">
                  <c:v>3.8463685424090346</c:v>
                </c:pt>
                <c:pt idx="8583">
                  <c:v>4.0157011067258042</c:v>
                </c:pt>
                <c:pt idx="8584">
                  <c:v>4.1122447522813683</c:v>
                </c:pt>
                <c:pt idx="8585">
                  <c:v>4.1123066158352923</c:v>
                </c:pt>
                <c:pt idx="8586">
                  <c:v>4.077093012657433</c:v>
                </c:pt>
                <c:pt idx="8587">
                  <c:v>4.0407090952542237</c:v>
                </c:pt>
                <c:pt idx="8588">
                  <c:v>3.967346563766005</c:v>
                </c:pt>
                <c:pt idx="8589">
                  <c:v>3.873330074879354</c:v>
                </c:pt>
                <c:pt idx="8590">
                  <c:v>4.0470010226409636</c:v>
                </c:pt>
                <c:pt idx="8591">
                  <c:v>4.36247886848364</c:v>
                </c:pt>
                <c:pt idx="8592">
                  <c:v>4.684028808706973</c:v>
                </c:pt>
                <c:pt idx="8593">
                  <c:v>4.956291532079236</c:v>
                </c:pt>
                <c:pt idx="8594">
                  <c:v>5.3244876038101925</c:v>
                </c:pt>
                <c:pt idx="8595">
                  <c:v>6.403613366815903</c:v>
                </c:pt>
                <c:pt idx="8596">
                  <c:v>7.9418505100032339</c:v>
                </c:pt>
                <c:pt idx="8597">
                  <c:v>9.4839371993485386</c:v>
                </c:pt>
                <c:pt idx="8598">
                  <c:v>10.628937314993005</c:v>
                </c:pt>
                <c:pt idx="8599">
                  <c:v>11.064730045593921</c:v>
                </c:pt>
                <c:pt idx="8600">
                  <c:v>11.052503327960933</c:v>
                </c:pt>
                <c:pt idx="8601">
                  <c:v>10.723121088813789</c:v>
                </c:pt>
                <c:pt idx="8602">
                  <c:v>10.48561833367201</c:v>
                </c:pt>
                <c:pt idx="8603">
                  <c:v>10.250293819000827</c:v>
                </c:pt>
                <c:pt idx="8604">
                  <c:v>9.8832533584225217</c:v>
                </c:pt>
                <c:pt idx="8605">
                  <c:v>9.4828738291924992</c:v>
                </c:pt>
                <c:pt idx="8606">
                  <c:v>9.0999726575826347</c:v>
                </c:pt>
                <c:pt idx="8607">
                  <c:v>8.7681298506786103</c:v>
                </c:pt>
                <c:pt idx="8608">
                  <c:v>8.3412418871034966</c:v>
                </c:pt>
                <c:pt idx="8609">
                  <c:v>7.9387368625232329</c:v>
                </c:pt>
                <c:pt idx="8610">
                  <c:v>7.5558711917219066</c:v>
                </c:pt>
                <c:pt idx="8611">
                  <c:v>7.1340902275842533</c:v>
                </c:pt>
                <c:pt idx="8612">
                  <c:v>6.7057589855858595</c:v>
                </c:pt>
                <c:pt idx="8613">
                  <c:v>6.1882086783805423</c:v>
                </c:pt>
                <c:pt idx="8614">
                  <c:v>5.8491108505583149</c:v>
                </c:pt>
                <c:pt idx="8615">
                  <c:v>5.5712854671717187</c:v>
                </c:pt>
                <c:pt idx="8616">
                  <c:v>5.2962408734400492</c:v>
                </c:pt>
                <c:pt idx="8617">
                  <c:v>5.0499686432168938</c:v>
                </c:pt>
                <c:pt idx="8618">
                  <c:v>4.8723041128992053</c:v>
                </c:pt>
                <c:pt idx="8619">
                  <c:v>4.5917862104404268</c:v>
                </c:pt>
                <c:pt idx="8620">
                  <c:v>4.2191661238763025</c:v>
                </c:pt>
                <c:pt idx="8621">
                  <c:v>3.7432408748486741</c:v>
                </c:pt>
                <c:pt idx="8622">
                  <c:v>3.2450014478892051</c:v>
                </c:pt>
                <c:pt idx="8623">
                  <c:v>2.7901325127298322</c:v>
                </c:pt>
                <c:pt idx="8624">
                  <c:v>2.5950267669748168</c:v>
                </c:pt>
                <c:pt idx="8625">
                  <c:v>2.7767874764819536</c:v>
                </c:pt>
                <c:pt idx="8626">
                  <c:v>2.8850838166647321</c:v>
                </c:pt>
                <c:pt idx="8627">
                  <c:v>2.8045964003509729</c:v>
                </c:pt>
                <c:pt idx="8628">
                  <c:v>2.5016840834409808</c:v>
                </c:pt>
                <c:pt idx="8629">
                  <c:v>2.0766744308725329</c:v>
                </c:pt>
                <c:pt idx="8630">
                  <c:v>1.7484979646882679</c:v>
                </c:pt>
                <c:pt idx="8631">
                  <c:v>1.9374597929204633</c:v>
                </c:pt>
                <c:pt idx="8632">
                  <c:v>2.5897913785873432</c:v>
                </c:pt>
                <c:pt idx="8633">
                  <c:v>3.3117028751114432</c:v>
                </c:pt>
                <c:pt idx="8634">
                  <c:v>3.8663122365846734</c:v>
                </c:pt>
                <c:pt idx="8635">
                  <c:v>4.1372058794460989</c:v>
                </c:pt>
                <c:pt idx="8636">
                  <c:v>4.1847893249752017</c:v>
                </c:pt>
                <c:pt idx="8637">
                  <c:v>3.9259521227130483</c:v>
                </c:pt>
                <c:pt idx="8638">
                  <c:v>3.47620288261558</c:v>
                </c:pt>
                <c:pt idx="8639">
                  <c:v>3.0157077405853383</c:v>
                </c:pt>
                <c:pt idx="8640">
                  <c:v>2.5877762613845823</c:v>
                </c:pt>
                <c:pt idx="8641">
                  <c:v>2.1502228207268925</c:v>
                </c:pt>
                <c:pt idx="8642">
                  <c:v>1.6619248370226345</c:v>
                </c:pt>
                <c:pt idx="8643">
                  <c:v>1.3800648316717836</c:v>
                </c:pt>
                <c:pt idx="8644">
                  <c:v>1.632158715237604</c:v>
                </c:pt>
                <c:pt idx="8645">
                  <c:v>1.9360894114089438</c:v>
                </c:pt>
                <c:pt idx="8646">
                  <c:v>2.1724626080085034</c:v>
                </c:pt>
                <c:pt idx="8647">
                  <c:v>2.2452193936088656</c:v>
                </c:pt>
                <c:pt idx="8648">
                  <c:v>2.1708941166815587</c:v>
                </c:pt>
                <c:pt idx="8649">
                  <c:v>1.6726337968932929</c:v>
                </c:pt>
                <c:pt idx="8650">
                  <c:v>1.0578330752987821</c:v>
                </c:pt>
                <c:pt idx="8651">
                  <c:v>0.74925415137159646</c:v>
                </c:pt>
                <c:pt idx="8652">
                  <c:v>1.3867203354018602</c:v>
                </c:pt>
                <c:pt idx="8653">
                  <c:v>2.0913432832304157</c:v>
                </c:pt>
                <c:pt idx="8654">
                  <c:v>2.8259924023794167</c:v>
                </c:pt>
                <c:pt idx="8655">
                  <c:v>3.7421214138285968</c:v>
                </c:pt>
                <c:pt idx="8656">
                  <c:v>4.8076561341443025</c:v>
                </c:pt>
                <c:pt idx="8657">
                  <c:v>5.8519102670803784</c:v>
                </c:pt>
                <c:pt idx="8658">
                  <c:v>6.7793248104463109</c:v>
                </c:pt>
                <c:pt idx="8659">
                  <c:v>7.4743550321870798</c:v>
                </c:pt>
                <c:pt idx="8660">
                  <c:v>7.7839708050313252</c:v>
                </c:pt>
                <c:pt idx="8661">
                  <c:v>7.3443663315935996</c:v>
                </c:pt>
                <c:pt idx="8662">
                  <c:v>6.6849845859045214</c:v>
                </c:pt>
                <c:pt idx="8663">
                  <c:v>6.1500559575779983</c:v>
                </c:pt>
                <c:pt idx="8664">
                  <c:v>5.730132553412763</c:v>
                </c:pt>
                <c:pt idx="8665">
                  <c:v>5.4515375072911558</c:v>
                </c:pt>
                <c:pt idx="8666">
                  <c:v>5.3272040721911145</c:v>
                </c:pt>
                <c:pt idx="8667">
                  <c:v>5.3793997523799915</c:v>
                </c:pt>
                <c:pt idx="8668">
                  <c:v>5.516864482623137</c:v>
                </c:pt>
                <c:pt idx="8669">
                  <c:v>5.5861737097951361</c:v>
                </c:pt>
                <c:pt idx="8670">
                  <c:v>5.5279277357322707</c:v>
                </c:pt>
                <c:pt idx="8671">
                  <c:v>5.3933233369248992</c:v>
                </c:pt>
                <c:pt idx="8672">
                  <c:v>5.2755973846039872</c:v>
                </c:pt>
                <c:pt idx="8673">
                  <c:v>5.2233526060237798</c:v>
                </c:pt>
                <c:pt idx="8674">
                  <c:v>5.2494372723688505</c:v>
                </c:pt>
                <c:pt idx="8675">
                  <c:v>5.3259729458889158</c:v>
                </c:pt>
                <c:pt idx="8676">
                  <c:v>5.3847018126891566</c:v>
                </c:pt>
                <c:pt idx="8677">
                  <c:v>5.43941419426059</c:v>
                </c:pt>
                <c:pt idx="8678">
                  <c:v>5.4956677407891101</c:v>
                </c:pt>
                <c:pt idx="8679">
                  <c:v>5.5466806710305603</c:v>
                </c:pt>
                <c:pt idx="8680">
                  <c:v>5.5755707163558741</c:v>
                </c:pt>
                <c:pt idx="8681">
                  <c:v>5.6979831575496798</c:v>
                </c:pt>
                <c:pt idx="8682">
                  <c:v>5.881319919943703</c:v>
                </c:pt>
                <c:pt idx="8683">
                  <c:v>6.0380816914600004</c:v>
                </c:pt>
                <c:pt idx="8684">
                  <c:v>6.1760613456858504</c:v>
                </c:pt>
                <c:pt idx="8685">
                  <c:v>6.2104055404909291</c:v>
                </c:pt>
                <c:pt idx="8686">
                  <c:v>6.1006644782909216</c:v>
                </c:pt>
                <c:pt idx="8687">
                  <c:v>5.9418666293332745</c:v>
                </c:pt>
                <c:pt idx="8688">
                  <c:v>5.8543213838148001</c:v>
                </c:pt>
                <c:pt idx="8689">
                  <c:v>5.8962455776662148</c:v>
                </c:pt>
                <c:pt idx="8690">
                  <c:v>6.0453611946498178</c:v>
                </c:pt>
                <c:pt idx="8691">
                  <c:v>6.2983985691405922</c:v>
                </c:pt>
                <c:pt idx="8692">
                  <c:v>6.603064471954573</c:v>
                </c:pt>
                <c:pt idx="8693">
                  <c:v>6.8921218651464473</c:v>
                </c:pt>
                <c:pt idx="8694">
                  <c:v>7.1745497101141753</c:v>
                </c:pt>
                <c:pt idx="8695">
                  <c:v>7.4449188033832492</c:v>
                </c:pt>
                <c:pt idx="8696">
                  <c:v>7.7173786299599048</c:v>
                </c:pt>
                <c:pt idx="8697">
                  <c:v>7.9116377045507607</c:v>
                </c:pt>
                <c:pt idx="8698">
                  <c:v>8.2386067933115985</c:v>
                </c:pt>
                <c:pt idx="8699">
                  <c:v>8.6383348813433525</c:v>
                </c:pt>
                <c:pt idx="8700">
                  <c:v>8.9208863526484787</c:v>
                </c:pt>
                <c:pt idx="8701">
                  <c:v>9.1055135291900253</c:v>
                </c:pt>
                <c:pt idx="8702">
                  <c:v>9.2185730868377735</c:v>
                </c:pt>
                <c:pt idx="8703">
                  <c:v>9.4981807422124565</c:v>
                </c:pt>
                <c:pt idx="8704">
                  <c:v>9.6784958879142149</c:v>
                </c:pt>
                <c:pt idx="8705">
                  <c:v>9.7565710164861059</c:v>
                </c:pt>
                <c:pt idx="8706">
                  <c:v>9.8295896904386009</c:v>
                </c:pt>
                <c:pt idx="8707">
                  <c:v>9.8196949070489268</c:v>
                </c:pt>
                <c:pt idx="8708">
                  <c:v>9.8482178784861212</c:v>
                </c:pt>
                <c:pt idx="8709">
                  <c:v>9.7497161398532324</c:v>
                </c:pt>
                <c:pt idx="8710">
                  <c:v>9.6770730690379683</c:v>
                </c:pt>
                <c:pt idx="8711">
                  <c:v>9.6458466987430107</c:v>
                </c:pt>
                <c:pt idx="8712">
                  <c:v>9.6107120141430915</c:v>
                </c:pt>
                <c:pt idx="8713">
                  <c:v>9.6185555202510642</c:v>
                </c:pt>
                <c:pt idx="8714">
                  <c:v>9.6149599566565627</c:v>
                </c:pt>
                <c:pt idx="8715">
                  <c:v>9.2767595125678657</c:v>
                </c:pt>
                <c:pt idx="8716">
                  <c:v>8.8140746177830049</c:v>
                </c:pt>
                <c:pt idx="8717">
                  <c:v>8.3225323780882317</c:v>
                </c:pt>
                <c:pt idx="8718">
                  <c:v>7.7966889237624821</c:v>
                </c:pt>
                <c:pt idx="8719">
                  <c:v>7.2380860089482537</c:v>
                </c:pt>
                <c:pt idx="8720">
                  <c:v>6.7234630127313642</c:v>
                </c:pt>
                <c:pt idx="8721">
                  <c:v>6.5522368742599397</c:v>
                </c:pt>
                <c:pt idx="8722">
                  <c:v>6.5211360630100685</c:v>
                </c:pt>
                <c:pt idx="8723">
                  <c:v>6.5260802427051212</c:v>
                </c:pt>
                <c:pt idx="8724">
                  <c:v>6.6037721535150418</c:v>
                </c:pt>
                <c:pt idx="8725">
                  <c:v>6.758835695887071</c:v>
                </c:pt>
                <c:pt idx="8726">
                  <c:v>7.0071356136222853</c:v>
                </c:pt>
                <c:pt idx="8727">
                  <c:v>7.1488766459737496</c:v>
                </c:pt>
                <c:pt idx="8728">
                  <c:v>7.2589941285890252</c:v>
                </c:pt>
                <c:pt idx="8729">
                  <c:v>7.4384685537209245</c:v>
                </c:pt>
                <c:pt idx="8730">
                  <c:v>7.6136598171576706</c:v>
                </c:pt>
                <c:pt idx="8731">
                  <c:v>7.8506766663903624</c:v>
                </c:pt>
                <c:pt idx="8732">
                  <c:v>8.0530383158235725</c:v>
                </c:pt>
                <c:pt idx="8733">
                  <c:v>8.3118255019445701</c:v>
                </c:pt>
                <c:pt idx="8734">
                  <c:v>8.6093066434344614</c:v>
                </c:pt>
                <c:pt idx="8735">
                  <c:v>8.7884446927121083</c:v>
                </c:pt>
                <c:pt idx="8736">
                  <c:v>8.9102305517441156</c:v>
                </c:pt>
                <c:pt idx="8737">
                  <c:v>8.9256866191256172</c:v>
                </c:pt>
                <c:pt idx="8738">
                  <c:v>9.0634177557287359</c:v>
                </c:pt>
                <c:pt idx="8739">
                  <c:v>9.2157331401275204</c:v>
                </c:pt>
                <c:pt idx="8740">
                  <c:v>9.2918900959285065</c:v>
                </c:pt>
                <c:pt idx="8741">
                  <c:v>9.2373389279811136</c:v>
                </c:pt>
                <c:pt idx="8742">
                  <c:v>8.9864556220299381</c:v>
                </c:pt>
                <c:pt idx="8743">
                  <c:v>8.6718192635856646</c:v>
                </c:pt>
                <c:pt idx="8744">
                  <c:v>8.4558819819275239</c:v>
                </c:pt>
                <c:pt idx="8745">
                  <c:v>8.1501092208642696</c:v>
                </c:pt>
                <c:pt idx="8746">
                  <c:v>7.9129535812575016</c:v>
                </c:pt>
                <c:pt idx="8747">
                  <c:v>7.7580197910613045</c:v>
                </c:pt>
                <c:pt idx="8748">
                  <c:v>7.6641676231332099</c:v>
                </c:pt>
                <c:pt idx="8749">
                  <c:v>7.4719080802364992</c:v>
                </c:pt>
                <c:pt idx="8750">
                  <c:v>7.3189886118372929</c:v>
                </c:pt>
                <c:pt idx="8751">
                  <c:v>7.3080059776384356</c:v>
                </c:pt>
                <c:pt idx="8752">
                  <c:v>7.2960357389821304</c:v>
                </c:pt>
                <c:pt idx="8753">
                  <c:v>7.28018213920741</c:v>
                </c:pt>
                <c:pt idx="8754">
                  <c:v>7.3092014572109036</c:v>
                </c:pt>
                <c:pt idx="8755">
                  <c:v>7.2974395473786222</c:v>
                </c:pt>
                <c:pt idx="8756">
                  <c:v>7.225405427633941</c:v>
                </c:pt>
                <c:pt idx="8757">
                  <c:v>6.9602469346424805</c:v>
                </c:pt>
                <c:pt idx="8758">
                  <c:v>6.6041097768278636</c:v>
                </c:pt>
                <c:pt idx="8759">
                  <c:v>6.3238676790570798</c:v>
                </c:pt>
                <c:pt idx="8760">
                  <c:v>6.2021930261693452</c:v>
                </c:pt>
                <c:pt idx="8761">
                  <c:v>6.1587464366757851</c:v>
                </c:pt>
                <c:pt idx="8762">
                  <c:v>6.0809022798282646</c:v>
                </c:pt>
                <c:pt idx="8763">
                  <c:v>6.1607289417039102</c:v>
                </c:pt>
                <c:pt idx="8764">
                  <c:v>6.2118217751329086</c:v>
                </c:pt>
                <c:pt idx="8765">
                  <c:v>6.1236129332572</c:v>
                </c:pt>
                <c:pt idx="8766">
                  <c:v>5.8984830930344501</c:v>
                </c:pt>
                <c:pt idx="8767">
                  <c:v>5.5924323120012129</c:v>
                </c:pt>
                <c:pt idx="8768">
                  <c:v>5.3608914241086181</c:v>
                </c:pt>
                <c:pt idx="8769">
                  <c:v>5.2053952059368207</c:v>
                </c:pt>
                <c:pt idx="8770">
                  <c:v>5.2448012658135745</c:v>
                </c:pt>
                <c:pt idx="8771">
                  <c:v>5.4196442469200363</c:v>
                </c:pt>
                <c:pt idx="8772">
                  <c:v>5.548131407914199</c:v>
                </c:pt>
                <c:pt idx="8773">
                  <c:v>5.5548724096596649</c:v>
                </c:pt>
                <c:pt idx="8774">
                  <c:v>5.4315552618900638</c:v>
                </c:pt>
                <c:pt idx="8775">
                  <c:v>5.2539987139792679</c:v>
                </c:pt>
                <c:pt idx="8776">
                  <c:v>5.013169635941038</c:v>
                </c:pt>
                <c:pt idx="8777">
                  <c:v>4.7627376297524835</c:v>
                </c:pt>
                <c:pt idx="8778">
                  <c:v>4.5269264938129385</c:v>
                </c:pt>
                <c:pt idx="8779">
                  <c:v>4.3537437443523013</c:v>
                </c:pt>
                <c:pt idx="8780">
                  <c:v>4.2585843975799955</c:v>
                </c:pt>
                <c:pt idx="8781">
                  <c:v>4.1252672012854914</c:v>
                </c:pt>
                <c:pt idx="8782">
                  <c:v>3.9781328976470842</c:v>
                </c:pt>
                <c:pt idx="8783">
                  <c:v>3.853816771199905</c:v>
                </c:pt>
              </c:numCache>
            </c:numRef>
          </c:yVal>
          <c:smooth val="0"/>
          <c:extLst>
            <c:ext xmlns:c16="http://schemas.microsoft.com/office/drawing/2014/chart" uri="{C3380CC4-5D6E-409C-BE32-E72D297353CC}">
              <c16:uniqueId val="{00000002-873D-48BF-9DC5-588DAB9146DB}"/>
            </c:ext>
          </c:extLst>
        </c:ser>
        <c:ser>
          <c:idx val="3"/>
          <c:order val="3"/>
          <c:tx>
            <c:v>alan</c:v>
          </c:tx>
          <c:spPr>
            <a:ln w="0" cap="rnd">
              <a:solidFill>
                <a:srgbClr val="00B050"/>
              </a:solidFill>
              <a:round/>
            </a:ln>
            <a:effectLst/>
          </c:spPr>
          <c:marker>
            <c:symbol val="none"/>
          </c:marker>
          <c:xVal>
            <c:numRef>
              <c:f>MERRA!$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H$3:$H$8786</c:f>
              <c:numCache>
                <c:formatCode>General</c:formatCode>
                <c:ptCount val="8784"/>
                <c:pt idx="0">
                  <c:v>5.5131993943193036</c:v>
                </c:pt>
                <c:pt idx="1">
                  <c:v>5.3731530817051434</c:v>
                </c:pt>
                <c:pt idx="2">
                  <c:v>5.2745146434281658</c:v>
                </c:pt>
                <c:pt idx="3">
                  <c:v>5.1344197840287462</c:v>
                </c:pt>
                <c:pt idx="4">
                  <c:v>4.9771530464905354</c:v>
                </c:pt>
                <c:pt idx="5">
                  <c:v>4.7640578212977172</c:v>
                </c:pt>
                <c:pt idx="6">
                  <c:v>4.5113598866524383</c:v>
                </c:pt>
                <c:pt idx="7">
                  <c:v>4.1407331323088226</c:v>
                </c:pt>
                <c:pt idx="8">
                  <c:v>4.0021429872748975</c:v>
                </c:pt>
                <c:pt idx="9">
                  <c:v>3.9983677724284754</c:v>
                </c:pt>
                <c:pt idx="10">
                  <c:v>4.2103696370796673</c:v>
                </c:pt>
                <c:pt idx="11">
                  <c:v>4.5044455586216205</c:v>
                </c:pt>
                <c:pt idx="12">
                  <c:v>4.778921572551285</c:v>
                </c:pt>
                <c:pt idx="13">
                  <c:v>5.0556208613949645</c:v>
                </c:pt>
                <c:pt idx="14">
                  <c:v>5.414578063354476</c:v>
                </c:pt>
                <c:pt idx="15">
                  <c:v>5.6987909316092837</c:v>
                </c:pt>
                <c:pt idx="16">
                  <c:v>5.7281784135663241</c:v>
                </c:pt>
                <c:pt idx="17">
                  <c:v>5.632026961927548</c:v>
                </c:pt>
                <c:pt idx="18">
                  <c:v>5.5526067647606148</c:v>
                </c:pt>
                <c:pt idx="19">
                  <c:v>5.5103271431673138</c:v>
                </c:pt>
                <c:pt idx="20">
                  <c:v>5.454202628721764</c:v>
                </c:pt>
                <c:pt idx="21">
                  <c:v>5.301743652959428</c:v>
                </c:pt>
                <c:pt idx="22">
                  <c:v>5.1777704174964594</c:v>
                </c:pt>
                <c:pt idx="23">
                  <c:v>5.1852916723064011</c:v>
                </c:pt>
                <c:pt idx="24">
                  <c:v>5.2164143131609002</c:v>
                </c:pt>
                <c:pt idx="25">
                  <c:v>5.1264319016050361</c:v>
                </c:pt>
                <c:pt idx="26">
                  <c:v>4.923172405246155</c:v>
                </c:pt>
                <c:pt idx="27">
                  <c:v>4.585060210314956</c:v>
                </c:pt>
                <c:pt idx="28">
                  <c:v>4.1611381171831336</c:v>
                </c:pt>
                <c:pt idx="29">
                  <c:v>3.8086985280748684</c:v>
                </c:pt>
                <c:pt idx="30">
                  <c:v>3.545788416576261</c:v>
                </c:pt>
                <c:pt idx="31">
                  <c:v>3.228914425085498</c:v>
                </c:pt>
                <c:pt idx="32">
                  <c:v>2.8648878153376072</c:v>
                </c:pt>
                <c:pt idx="33">
                  <c:v>2.6633017288101901</c:v>
                </c:pt>
                <c:pt idx="34">
                  <c:v>2.4903270108859283</c:v>
                </c:pt>
                <c:pt idx="35">
                  <c:v>2.3903209987468723</c:v>
                </c:pt>
                <c:pt idx="36">
                  <c:v>2.389428690502994</c:v>
                </c:pt>
                <c:pt idx="37">
                  <c:v>2.4526642870331523</c:v>
                </c:pt>
                <c:pt idx="38">
                  <c:v>2.694727913144817</c:v>
                </c:pt>
                <c:pt idx="39">
                  <c:v>2.8847458851957546</c:v>
                </c:pt>
                <c:pt idx="40">
                  <c:v>2.9846490643118222</c:v>
                </c:pt>
                <c:pt idx="41">
                  <c:v>3.0630492863608958</c:v>
                </c:pt>
                <c:pt idx="42">
                  <c:v>3.0810438830621809</c:v>
                </c:pt>
                <c:pt idx="43">
                  <c:v>3.1219502714381244</c:v>
                </c:pt>
                <c:pt idx="44">
                  <c:v>3.2956072239330703</c:v>
                </c:pt>
                <c:pt idx="45">
                  <c:v>3.68565605708568</c:v>
                </c:pt>
                <c:pt idx="46">
                  <c:v>4.128707163407503</c:v>
                </c:pt>
                <c:pt idx="47">
                  <c:v>4.3871770190777992</c:v>
                </c:pt>
                <c:pt idx="48">
                  <c:v>4.5482025798853103</c:v>
                </c:pt>
                <c:pt idx="49">
                  <c:v>4.7106185491781245</c:v>
                </c:pt>
                <c:pt idx="50">
                  <c:v>4.8984742228760449</c:v>
                </c:pt>
                <c:pt idx="51">
                  <c:v>4.3950144009266054</c:v>
                </c:pt>
                <c:pt idx="52">
                  <c:v>4.0011751109631746</c:v>
                </c:pt>
                <c:pt idx="53">
                  <c:v>4.0356899038603489</c:v>
                </c:pt>
                <c:pt idx="54">
                  <c:v>4.1906275723501309</c:v>
                </c:pt>
                <c:pt idx="55">
                  <c:v>4.1348822624570722</c:v>
                </c:pt>
                <c:pt idx="56">
                  <c:v>4.1595928226181478</c:v>
                </c:pt>
                <c:pt idx="57">
                  <c:v>4.3948081628797189</c:v>
                </c:pt>
                <c:pt idx="58">
                  <c:v>4.5753098781820896</c:v>
                </c:pt>
                <c:pt idx="59">
                  <c:v>4.4297357393197254</c:v>
                </c:pt>
                <c:pt idx="60">
                  <c:v>4.0153799733456541</c:v>
                </c:pt>
                <c:pt idx="61">
                  <c:v>3.4748997036603773</c:v>
                </c:pt>
                <c:pt idx="62">
                  <c:v>3.0680840083460117</c:v>
                </c:pt>
                <c:pt idx="63">
                  <c:v>3.0083886482773692</c:v>
                </c:pt>
                <c:pt idx="64">
                  <c:v>3.1206486017142852</c:v>
                </c:pt>
                <c:pt idx="65">
                  <c:v>3.3565571935329608</c:v>
                </c:pt>
                <c:pt idx="66">
                  <c:v>3.67339804877109</c:v>
                </c:pt>
                <c:pt idx="67">
                  <c:v>4.045966114784739</c:v>
                </c:pt>
                <c:pt idx="68">
                  <c:v>4.443029874795692</c:v>
                </c:pt>
                <c:pt idx="69">
                  <c:v>4.5325862238383374</c:v>
                </c:pt>
                <c:pt idx="70">
                  <c:v>4.5426688203509631</c:v>
                </c:pt>
                <c:pt idx="71">
                  <c:v>4.5451674297081412</c:v>
                </c:pt>
                <c:pt idx="72">
                  <c:v>4.5435181617087652</c:v>
                </c:pt>
                <c:pt idx="73">
                  <c:v>4.6403908601137713</c:v>
                </c:pt>
                <c:pt idx="74">
                  <c:v>4.7746763540303299</c:v>
                </c:pt>
                <c:pt idx="75">
                  <c:v>5.0247519421303899</c:v>
                </c:pt>
                <c:pt idx="76">
                  <c:v>5.4241071859903673</c:v>
                </c:pt>
                <c:pt idx="77">
                  <c:v>5.9796837175198565</c:v>
                </c:pt>
                <c:pt idx="78">
                  <c:v>6.6730425607698178</c:v>
                </c:pt>
                <c:pt idx="79">
                  <c:v>7.3057478289380162</c:v>
                </c:pt>
                <c:pt idx="80">
                  <c:v>7.8540346538420707</c:v>
                </c:pt>
                <c:pt idx="81">
                  <c:v>8.0743453552001103</c:v>
                </c:pt>
                <c:pt idx="82">
                  <c:v>8.26245638447819</c:v>
                </c:pt>
                <c:pt idx="83">
                  <c:v>8.365052438126348</c:v>
                </c:pt>
                <c:pt idx="84">
                  <c:v>8.3404885116507241</c:v>
                </c:pt>
                <c:pt idx="85">
                  <c:v>8.2687800038678745</c:v>
                </c:pt>
                <c:pt idx="86">
                  <c:v>8.1058065281315059</c:v>
                </c:pt>
                <c:pt idx="87">
                  <c:v>7.7609056482389676</c:v>
                </c:pt>
                <c:pt idx="88">
                  <c:v>7.2294096398850805</c:v>
                </c:pt>
                <c:pt idx="89">
                  <c:v>6.7952673973410258</c:v>
                </c:pt>
                <c:pt idx="90">
                  <c:v>6.5090997162114741</c:v>
                </c:pt>
                <c:pt idx="91">
                  <c:v>6.3480721022886613</c:v>
                </c:pt>
                <c:pt idx="92">
                  <c:v>6.2832109565887126</c:v>
                </c:pt>
                <c:pt idx="93">
                  <c:v>6.3126024099696609</c:v>
                </c:pt>
                <c:pt idx="94">
                  <c:v>6.3656840619800557</c:v>
                </c:pt>
                <c:pt idx="95">
                  <c:v>6.2825066917804566</c:v>
                </c:pt>
                <c:pt idx="96">
                  <c:v>6.0086815046328717</c:v>
                </c:pt>
                <c:pt idx="97">
                  <c:v>5.6496289348491402</c:v>
                </c:pt>
                <c:pt idx="98">
                  <c:v>5.3396504765267849</c:v>
                </c:pt>
                <c:pt idx="99">
                  <c:v>5.1898097020376444</c:v>
                </c:pt>
                <c:pt idx="100">
                  <c:v>5.1066241290285994</c:v>
                </c:pt>
                <c:pt idx="101">
                  <c:v>5.0637198216344466</c:v>
                </c:pt>
                <c:pt idx="102">
                  <c:v>5.0163964105793983</c:v>
                </c:pt>
                <c:pt idx="103">
                  <c:v>4.9836614582662557</c:v>
                </c:pt>
                <c:pt idx="104">
                  <c:v>4.915107985632595</c:v>
                </c:pt>
                <c:pt idx="105">
                  <c:v>4.7576952168444855</c:v>
                </c:pt>
                <c:pt idx="106">
                  <c:v>4.6630692214960279</c:v>
                </c:pt>
                <c:pt idx="107">
                  <c:v>4.7283528619624962</c:v>
                </c:pt>
                <c:pt idx="108">
                  <c:v>4.8357321306133745</c:v>
                </c:pt>
                <c:pt idx="109">
                  <c:v>4.9444175673428683</c:v>
                </c:pt>
                <c:pt idx="110">
                  <c:v>5.1103453576130562</c:v>
                </c:pt>
                <c:pt idx="111">
                  <c:v>5.2859190554386748</c:v>
                </c:pt>
                <c:pt idx="112">
                  <c:v>5.2876554402054463</c:v>
                </c:pt>
                <c:pt idx="113">
                  <c:v>5.0552098716426803</c:v>
                </c:pt>
                <c:pt idx="114">
                  <c:v>4.6970832599755212</c:v>
                </c:pt>
                <c:pt idx="115">
                  <c:v>4.435267575694354</c:v>
                </c:pt>
                <c:pt idx="116">
                  <c:v>4.230397542847709</c:v>
                </c:pt>
                <c:pt idx="117">
                  <c:v>3.8483245833978272</c:v>
                </c:pt>
                <c:pt idx="118">
                  <c:v>3.4549657035801982</c:v>
                </c:pt>
                <c:pt idx="119">
                  <c:v>3.1903550370515505</c:v>
                </c:pt>
                <c:pt idx="120">
                  <c:v>3.0407511008592825</c:v>
                </c:pt>
                <c:pt idx="121">
                  <c:v>3.0136387740475605</c:v>
                </c:pt>
                <c:pt idx="122">
                  <c:v>3.1975721772626597</c:v>
                </c:pt>
                <c:pt idx="123">
                  <c:v>3.3670570189388194</c:v>
                </c:pt>
                <c:pt idx="124">
                  <c:v>3.3616698142898742</c:v>
                </c:pt>
                <c:pt idx="125">
                  <c:v>3.1803772329356383</c:v>
                </c:pt>
                <c:pt idx="126">
                  <c:v>3.1005869530621277</c:v>
                </c:pt>
                <c:pt idx="127">
                  <c:v>3.2253024997612538</c:v>
                </c:pt>
                <c:pt idx="128">
                  <c:v>3.5238194319043652</c:v>
                </c:pt>
                <c:pt idx="129">
                  <c:v>3.6907589122631062</c:v>
                </c:pt>
                <c:pt idx="130">
                  <c:v>3.5427343690311566</c:v>
                </c:pt>
                <c:pt idx="131">
                  <c:v>3.2347225036844152</c:v>
                </c:pt>
                <c:pt idx="132">
                  <c:v>2.9812443501861159</c:v>
                </c:pt>
                <c:pt idx="133">
                  <c:v>2.7816067229609818</c:v>
                </c:pt>
                <c:pt idx="134">
                  <c:v>2.6068589244411506</c:v>
                </c:pt>
                <c:pt idx="135">
                  <c:v>2.6073867863917961</c:v>
                </c:pt>
                <c:pt idx="136">
                  <c:v>2.637885973563356</c:v>
                </c:pt>
                <c:pt idx="137">
                  <c:v>2.5150329034144656</c:v>
                </c:pt>
                <c:pt idx="138">
                  <c:v>2.1961697781774676</c:v>
                </c:pt>
                <c:pt idx="139">
                  <c:v>1.6543400724875172</c:v>
                </c:pt>
                <c:pt idx="140">
                  <c:v>1.3518689982242513</c:v>
                </c:pt>
                <c:pt idx="141">
                  <c:v>1.5153930806982967</c:v>
                </c:pt>
                <c:pt idx="142">
                  <c:v>1.8488023313085762</c:v>
                </c:pt>
                <c:pt idx="143">
                  <c:v>2.1674077654870283</c:v>
                </c:pt>
                <c:pt idx="144">
                  <c:v>2.3782108593041698</c:v>
                </c:pt>
                <c:pt idx="145">
                  <c:v>2.525742228716815</c:v>
                </c:pt>
                <c:pt idx="146">
                  <c:v>2.7469710048141098</c:v>
                </c:pt>
                <c:pt idx="147">
                  <c:v>3.1923511203042052</c:v>
                </c:pt>
                <c:pt idx="148">
                  <c:v>3.6663962218221511</c:v>
                </c:pt>
                <c:pt idx="149">
                  <c:v>4.0210533426191235</c:v>
                </c:pt>
                <c:pt idx="150">
                  <c:v>4.1823497858423693</c:v>
                </c:pt>
                <c:pt idx="151">
                  <c:v>4.2403483581214765</c:v>
                </c:pt>
                <c:pt idx="152">
                  <c:v>4.3200299126182431</c:v>
                </c:pt>
                <c:pt idx="153">
                  <c:v>4.4835654359222854</c:v>
                </c:pt>
                <c:pt idx="154">
                  <c:v>4.5810068351008013</c:v>
                </c:pt>
                <c:pt idx="155">
                  <c:v>4.6595072615916528</c:v>
                </c:pt>
                <c:pt idx="156">
                  <c:v>4.59704485618402</c:v>
                </c:pt>
                <c:pt idx="157">
                  <c:v>4.4633215807879907</c:v>
                </c:pt>
                <c:pt idx="158">
                  <c:v>4.2997609762709734</c:v>
                </c:pt>
                <c:pt idx="159">
                  <c:v>4.3907333236710455</c:v>
                </c:pt>
                <c:pt idx="160">
                  <c:v>4.5807076443628034</c:v>
                </c:pt>
                <c:pt idx="161">
                  <c:v>4.8203356081555171</c:v>
                </c:pt>
                <c:pt idx="162">
                  <c:v>4.8918912284732787</c:v>
                </c:pt>
                <c:pt idx="163">
                  <c:v>4.8572176691018134</c:v>
                </c:pt>
                <c:pt idx="164">
                  <c:v>4.7991775267818992</c:v>
                </c:pt>
                <c:pt idx="165">
                  <c:v>4.4576088485644538</c:v>
                </c:pt>
                <c:pt idx="166">
                  <c:v>4.01326697515126</c:v>
                </c:pt>
                <c:pt idx="167">
                  <c:v>3.5760291392067374</c:v>
                </c:pt>
                <c:pt idx="168">
                  <c:v>3.1991248647651447</c:v>
                </c:pt>
                <c:pt idx="169">
                  <c:v>2.9463438588221256</c:v>
                </c:pt>
                <c:pt idx="170">
                  <c:v>2.7447579654443488</c:v>
                </c:pt>
                <c:pt idx="171">
                  <c:v>2.7197074570702635</c:v>
                </c:pt>
                <c:pt idx="172">
                  <c:v>2.6915550970705571</c:v>
                </c:pt>
                <c:pt idx="173">
                  <c:v>2.5795287666063755</c:v>
                </c:pt>
                <c:pt idx="174">
                  <c:v>2.4848075014906712</c:v>
                </c:pt>
                <c:pt idx="175">
                  <c:v>2.3548745988796287</c:v>
                </c:pt>
                <c:pt idx="176">
                  <c:v>2.2340538592001078</c:v>
                </c:pt>
                <c:pt idx="177">
                  <c:v>2.214027867190195</c:v>
                </c:pt>
                <c:pt idx="178">
                  <c:v>2.3819249227196262</c:v>
                </c:pt>
                <c:pt idx="179">
                  <c:v>2.7265384101587564</c:v>
                </c:pt>
                <c:pt idx="180">
                  <c:v>3.1229125190717157</c:v>
                </c:pt>
                <c:pt idx="181">
                  <c:v>3.4680553280809754</c:v>
                </c:pt>
                <c:pt idx="182">
                  <c:v>3.7295361953723236</c:v>
                </c:pt>
                <c:pt idx="183">
                  <c:v>3.8076502456691914</c:v>
                </c:pt>
                <c:pt idx="184">
                  <c:v>3.7108750530533179</c:v>
                </c:pt>
                <c:pt idx="185">
                  <c:v>3.5717666915692741</c:v>
                </c:pt>
                <c:pt idx="186">
                  <c:v>3.3998636994225278</c:v>
                </c:pt>
                <c:pt idx="187">
                  <c:v>3.2345500501299633</c:v>
                </c:pt>
                <c:pt idx="188">
                  <c:v>3.1176056786151833</c:v>
                </c:pt>
                <c:pt idx="189">
                  <c:v>2.9695783118176435</c:v>
                </c:pt>
                <c:pt idx="190">
                  <c:v>2.8487494497862365</c:v>
                </c:pt>
                <c:pt idx="191">
                  <c:v>2.8741352728157348</c:v>
                </c:pt>
                <c:pt idx="192">
                  <c:v>3.0382786939283415</c:v>
                </c:pt>
                <c:pt idx="193">
                  <c:v>3.2211510200971754</c:v>
                </c:pt>
                <c:pt idx="194">
                  <c:v>3.3463716696480925</c:v>
                </c:pt>
                <c:pt idx="195">
                  <c:v>3.3287805667155346</c:v>
                </c:pt>
                <c:pt idx="196">
                  <c:v>3.2559800659545615</c:v>
                </c:pt>
                <c:pt idx="197">
                  <c:v>3.1651988143826375</c:v>
                </c:pt>
                <c:pt idx="198">
                  <c:v>3.092234217743048</c:v>
                </c:pt>
                <c:pt idx="199">
                  <c:v>3.0561973855311892</c:v>
                </c:pt>
                <c:pt idx="200">
                  <c:v>3.1002025198857286</c:v>
                </c:pt>
                <c:pt idx="201">
                  <c:v>3.1878176629919159</c:v>
                </c:pt>
                <c:pt idx="202">
                  <c:v>3.4079264645211231</c:v>
                </c:pt>
                <c:pt idx="203">
                  <c:v>3.6691941587638719</c:v>
                </c:pt>
                <c:pt idx="204">
                  <c:v>3.8572148721996502</c:v>
                </c:pt>
                <c:pt idx="205">
                  <c:v>3.9481061285616157</c:v>
                </c:pt>
                <c:pt idx="206">
                  <c:v>4.0457526183435055</c:v>
                </c:pt>
                <c:pt idx="207">
                  <c:v>4.2888583954185258</c:v>
                </c:pt>
                <c:pt idx="208">
                  <c:v>4.4926994688835222</c:v>
                </c:pt>
                <c:pt idx="209">
                  <c:v>4.5834638467925659</c:v>
                </c:pt>
                <c:pt idx="210">
                  <c:v>4.6458793500581512</c:v>
                </c:pt>
                <c:pt idx="211">
                  <c:v>4.6982442793161381</c:v>
                </c:pt>
                <c:pt idx="212">
                  <c:v>4.7430951063182274</c:v>
                </c:pt>
                <c:pt idx="213">
                  <c:v>4.855825676314149</c:v>
                </c:pt>
                <c:pt idx="214">
                  <c:v>4.9729388809495356</c:v>
                </c:pt>
                <c:pt idx="215">
                  <c:v>5.0449005633129298</c:v>
                </c:pt>
                <c:pt idx="216">
                  <c:v>5.0695110121037814</c:v>
                </c:pt>
                <c:pt idx="217">
                  <c:v>5.0693534768138848</c:v>
                </c:pt>
                <c:pt idx="218">
                  <c:v>5.1087185331479565</c:v>
                </c:pt>
                <c:pt idx="219">
                  <c:v>5.1281712890686997</c:v>
                </c:pt>
                <c:pt idx="220">
                  <c:v>5.0190431814082244</c:v>
                </c:pt>
                <c:pt idx="221">
                  <c:v>4.8060852955272217</c:v>
                </c:pt>
                <c:pt idx="222">
                  <c:v>4.6364128041241957</c:v>
                </c:pt>
                <c:pt idx="223">
                  <c:v>4.4498126555259345</c:v>
                </c:pt>
                <c:pt idx="224">
                  <c:v>4.1901223186608014</c:v>
                </c:pt>
                <c:pt idx="225">
                  <c:v>3.8945191585280159</c:v>
                </c:pt>
                <c:pt idx="226">
                  <c:v>3.8407872841844308</c:v>
                </c:pt>
                <c:pt idx="227">
                  <c:v>3.9140901548192248</c:v>
                </c:pt>
                <c:pt idx="228">
                  <c:v>3.9414208401532429</c:v>
                </c:pt>
                <c:pt idx="229">
                  <c:v>3.9413693397228031</c:v>
                </c:pt>
                <c:pt idx="230">
                  <c:v>3.9451319173979535</c:v>
                </c:pt>
                <c:pt idx="231">
                  <c:v>3.9272473798254262</c:v>
                </c:pt>
                <c:pt idx="232">
                  <c:v>3.7815845107763786</c:v>
                </c:pt>
                <c:pt idx="233">
                  <c:v>3.5509707162094335</c:v>
                </c:pt>
                <c:pt idx="234">
                  <c:v>3.3256503290992412</c:v>
                </c:pt>
                <c:pt idx="235">
                  <c:v>3.1438474246694583</c:v>
                </c:pt>
                <c:pt idx="236">
                  <c:v>2.9892018887611225</c:v>
                </c:pt>
                <c:pt idx="237">
                  <c:v>2.8903776721859722</c:v>
                </c:pt>
                <c:pt idx="238">
                  <c:v>2.8953143725540076</c:v>
                </c:pt>
                <c:pt idx="239">
                  <c:v>3.0460681871043338</c:v>
                </c:pt>
                <c:pt idx="240">
                  <c:v>3.2733345130443454</c:v>
                </c:pt>
                <c:pt idx="241">
                  <c:v>3.5063394360819187</c:v>
                </c:pt>
                <c:pt idx="242">
                  <c:v>3.7199755823529856</c:v>
                </c:pt>
                <c:pt idx="243">
                  <c:v>3.8838234097178521</c:v>
                </c:pt>
                <c:pt idx="244">
                  <c:v>3.8838936112240301</c:v>
                </c:pt>
                <c:pt idx="245">
                  <c:v>3.7036140150601584</c:v>
                </c:pt>
                <c:pt idx="246">
                  <c:v>3.3868891821173106</c:v>
                </c:pt>
                <c:pt idx="247">
                  <c:v>2.9858770412845033</c:v>
                </c:pt>
                <c:pt idx="248">
                  <c:v>2.8123275886508057</c:v>
                </c:pt>
                <c:pt idx="249">
                  <c:v>2.6342292618128793</c:v>
                </c:pt>
                <c:pt idx="250">
                  <c:v>2.6456177912430214</c:v>
                </c:pt>
                <c:pt idx="251">
                  <c:v>2.8749803109533452</c:v>
                </c:pt>
                <c:pt idx="252">
                  <c:v>3.2701375108556983</c:v>
                </c:pt>
                <c:pt idx="253">
                  <c:v>3.7529395665844958</c:v>
                </c:pt>
                <c:pt idx="254">
                  <c:v>4.2870763588755869</c:v>
                </c:pt>
                <c:pt idx="255">
                  <c:v>4.5218393714175198</c:v>
                </c:pt>
                <c:pt idx="256">
                  <c:v>4.4155126183650104</c:v>
                </c:pt>
                <c:pt idx="257">
                  <c:v>4.1985378603916903</c:v>
                </c:pt>
                <c:pt idx="258">
                  <c:v>3.9799830540108236</c:v>
                </c:pt>
                <c:pt idx="259">
                  <c:v>3.8169181116032203</c:v>
                </c:pt>
                <c:pt idx="260">
                  <c:v>3.6869907453936803</c:v>
                </c:pt>
                <c:pt idx="261">
                  <c:v>3.5732974995302746</c:v>
                </c:pt>
                <c:pt idx="262">
                  <c:v>3.4028874695770899</c:v>
                </c:pt>
                <c:pt idx="263">
                  <c:v>3.1466886675824353</c:v>
                </c:pt>
                <c:pt idx="264">
                  <c:v>2.8397979919707508</c:v>
                </c:pt>
                <c:pt idx="265">
                  <c:v>2.6411082857189232</c:v>
                </c:pt>
                <c:pt idx="266">
                  <c:v>2.6905451781699274</c:v>
                </c:pt>
                <c:pt idx="267">
                  <c:v>2.9854381860610109</c:v>
                </c:pt>
                <c:pt idx="268">
                  <c:v>3.1456335210506428</c:v>
                </c:pt>
                <c:pt idx="269">
                  <c:v>3.1130046173831434</c:v>
                </c:pt>
                <c:pt idx="270">
                  <c:v>3.0286023208476065</c:v>
                </c:pt>
                <c:pt idx="271">
                  <c:v>3.0138600254165757</c:v>
                </c:pt>
                <c:pt idx="272">
                  <c:v>3.060336297269211</c:v>
                </c:pt>
                <c:pt idx="273">
                  <c:v>2.9596759536482522</c:v>
                </c:pt>
                <c:pt idx="274">
                  <c:v>2.7878110935919094</c:v>
                </c:pt>
                <c:pt idx="275">
                  <c:v>2.6898506660480712</c:v>
                </c:pt>
                <c:pt idx="276">
                  <c:v>2.6282983312738013</c:v>
                </c:pt>
                <c:pt idx="277">
                  <c:v>2.6747214270066286</c:v>
                </c:pt>
                <c:pt idx="278">
                  <c:v>2.8760833613938455</c:v>
                </c:pt>
                <c:pt idx="279">
                  <c:v>3.0053111973892057</c:v>
                </c:pt>
                <c:pt idx="280">
                  <c:v>2.9745221834440883</c:v>
                </c:pt>
                <c:pt idx="281">
                  <c:v>2.8285200890188529</c:v>
                </c:pt>
                <c:pt idx="282">
                  <c:v>2.6398837580123411</c:v>
                </c:pt>
                <c:pt idx="283">
                  <c:v>2.4134177226447768</c:v>
                </c:pt>
                <c:pt idx="284">
                  <c:v>2.1533870809042046</c:v>
                </c:pt>
                <c:pt idx="285">
                  <c:v>1.9616268376320203</c:v>
                </c:pt>
                <c:pt idx="286">
                  <c:v>1.7548084196546827</c:v>
                </c:pt>
                <c:pt idx="287">
                  <c:v>1.6103562992032621</c:v>
                </c:pt>
                <c:pt idx="288">
                  <c:v>1.5208449699724009</c:v>
                </c:pt>
                <c:pt idx="289">
                  <c:v>1.4166266367921549</c:v>
                </c:pt>
                <c:pt idx="290">
                  <c:v>1.3843002272533194</c:v>
                </c:pt>
                <c:pt idx="291">
                  <c:v>1.2153742782943104</c:v>
                </c:pt>
                <c:pt idx="292">
                  <c:v>1.0370792937277651</c:v>
                </c:pt>
                <c:pt idx="293">
                  <c:v>0.94511413739453598</c:v>
                </c:pt>
                <c:pt idx="294">
                  <c:v>0.87224062281441705</c:v>
                </c:pt>
                <c:pt idx="295">
                  <c:v>0.70650341092640923</c:v>
                </c:pt>
                <c:pt idx="296">
                  <c:v>0.52157295025132433</c:v>
                </c:pt>
                <c:pt idx="297">
                  <c:v>0.4853976561062599</c:v>
                </c:pt>
                <c:pt idx="298">
                  <c:v>0.47062507032165202</c:v>
                </c:pt>
                <c:pt idx="299">
                  <c:v>0.33074128553565502</c:v>
                </c:pt>
                <c:pt idx="300">
                  <c:v>0.219843550568084</c:v>
                </c:pt>
                <c:pt idx="301">
                  <c:v>0.5769862612740132</c:v>
                </c:pt>
                <c:pt idx="302">
                  <c:v>1.015476785227301</c:v>
                </c:pt>
                <c:pt idx="303">
                  <c:v>1.2139601349266456</c:v>
                </c:pt>
                <c:pt idx="304">
                  <c:v>1.2727668325242454</c:v>
                </c:pt>
                <c:pt idx="305">
                  <c:v>1.3390767193904289</c:v>
                </c:pt>
                <c:pt idx="306">
                  <c:v>1.4733069082052588</c:v>
                </c:pt>
                <c:pt idx="307">
                  <c:v>1.6304542190601521</c:v>
                </c:pt>
                <c:pt idx="308">
                  <c:v>1.7318852004456042</c:v>
                </c:pt>
                <c:pt idx="309">
                  <c:v>1.8532243697495592</c:v>
                </c:pt>
                <c:pt idx="310">
                  <c:v>1.9656950869741472</c:v>
                </c:pt>
                <c:pt idx="311">
                  <c:v>2.0494218739846293</c:v>
                </c:pt>
                <c:pt idx="312">
                  <c:v>2.0985300665541216</c:v>
                </c:pt>
                <c:pt idx="313">
                  <c:v>2.0958403288532166</c:v>
                </c:pt>
                <c:pt idx="314">
                  <c:v>2.0573874844005235</c:v>
                </c:pt>
                <c:pt idx="315">
                  <c:v>1.8607626888874897</c:v>
                </c:pt>
                <c:pt idx="316">
                  <c:v>1.7001857699497482</c:v>
                </c:pt>
                <c:pt idx="317">
                  <c:v>1.599765797377587</c:v>
                </c:pt>
                <c:pt idx="318">
                  <c:v>1.4980931749433217</c:v>
                </c:pt>
                <c:pt idx="319">
                  <c:v>1.316348873014717</c:v>
                </c:pt>
                <c:pt idx="320">
                  <c:v>1.1013840333331126</c:v>
                </c:pt>
                <c:pt idx="321">
                  <c:v>1.1066183045732831</c:v>
                </c:pt>
                <c:pt idx="322">
                  <c:v>1.0520164143643751</c:v>
                </c:pt>
                <c:pt idx="323">
                  <c:v>1.0126939267938091</c:v>
                </c:pt>
                <c:pt idx="324">
                  <c:v>1.0950643342594912</c:v>
                </c:pt>
                <c:pt idx="325">
                  <c:v>1.4997113865131186</c:v>
                </c:pt>
                <c:pt idx="326">
                  <c:v>2.1795368387314342</c:v>
                </c:pt>
                <c:pt idx="327">
                  <c:v>2.659042146055786</c:v>
                </c:pt>
                <c:pt idx="328">
                  <c:v>2.8585921020459386</c:v>
                </c:pt>
                <c:pt idx="329">
                  <c:v>2.8879028348348301</c:v>
                </c:pt>
                <c:pt idx="330">
                  <c:v>2.8492363281042339</c:v>
                </c:pt>
                <c:pt idx="331">
                  <c:v>2.823017133344178</c:v>
                </c:pt>
                <c:pt idx="332">
                  <c:v>2.8736387411192204</c:v>
                </c:pt>
                <c:pt idx="333">
                  <c:v>3.1721803558635604</c:v>
                </c:pt>
                <c:pt idx="334">
                  <c:v>3.5519918926389464</c:v>
                </c:pt>
                <c:pt idx="335">
                  <c:v>3.8828998953549978</c:v>
                </c:pt>
                <c:pt idx="336">
                  <c:v>4.1039745480088454</c:v>
                </c:pt>
                <c:pt idx="337">
                  <c:v>4.2065834560091702</c:v>
                </c:pt>
                <c:pt idx="338">
                  <c:v>4.1956682376793433</c:v>
                </c:pt>
                <c:pt idx="339">
                  <c:v>3.8557539470296907</c:v>
                </c:pt>
                <c:pt idx="340">
                  <c:v>3.4731697547596752</c:v>
                </c:pt>
                <c:pt idx="341">
                  <c:v>3.1380367488265861</c:v>
                </c:pt>
                <c:pt idx="342">
                  <c:v>2.8840211890487377</c:v>
                </c:pt>
                <c:pt idx="343">
                  <c:v>2.6090800782288737</c:v>
                </c:pt>
                <c:pt idx="344">
                  <c:v>2.2419900586056785</c:v>
                </c:pt>
                <c:pt idx="345">
                  <c:v>1.9605601416190495</c:v>
                </c:pt>
                <c:pt idx="346">
                  <c:v>1.7940088420734177</c:v>
                </c:pt>
                <c:pt idx="347">
                  <c:v>1.7152830308715332</c:v>
                </c:pt>
                <c:pt idx="348">
                  <c:v>1.8940797201683848</c:v>
                </c:pt>
                <c:pt idx="349">
                  <c:v>2.1298711898027953</c:v>
                </c:pt>
                <c:pt idx="350">
                  <c:v>2.2962825057366376</c:v>
                </c:pt>
                <c:pt idx="351">
                  <c:v>2.3230745844578453</c:v>
                </c:pt>
                <c:pt idx="352">
                  <c:v>2.2216210693363689</c:v>
                </c:pt>
                <c:pt idx="353">
                  <c:v>2.0771308349226447</c:v>
                </c:pt>
                <c:pt idx="354">
                  <c:v>2.0181087097345709</c:v>
                </c:pt>
                <c:pt idx="355">
                  <c:v>2.0587595292167689</c:v>
                </c:pt>
                <c:pt idx="356">
                  <c:v>2.0195268956406722</c:v>
                </c:pt>
                <c:pt idx="357">
                  <c:v>1.7461070959402896</c:v>
                </c:pt>
                <c:pt idx="358">
                  <c:v>1.4270054682772007</c:v>
                </c:pt>
                <c:pt idx="359">
                  <c:v>1.1694961401048205</c:v>
                </c:pt>
                <c:pt idx="360">
                  <c:v>0.93309960253003854</c:v>
                </c:pt>
                <c:pt idx="361">
                  <c:v>0.76859758037365677</c:v>
                </c:pt>
                <c:pt idx="362">
                  <c:v>0.90418413552397137</c:v>
                </c:pt>
                <c:pt idx="363">
                  <c:v>1.2452379284170687</c:v>
                </c:pt>
                <c:pt idx="364">
                  <c:v>1.611137066929933</c:v>
                </c:pt>
                <c:pt idx="365">
                  <c:v>1.9070492786425912</c:v>
                </c:pt>
                <c:pt idx="366">
                  <c:v>2.1820096707863277</c:v>
                </c:pt>
                <c:pt idx="367">
                  <c:v>2.296572515483585</c:v>
                </c:pt>
                <c:pt idx="368">
                  <c:v>2.2891559327185456</c:v>
                </c:pt>
                <c:pt idx="369">
                  <c:v>2.1980707402281525</c:v>
                </c:pt>
                <c:pt idx="370">
                  <c:v>2.0091103694874941</c:v>
                </c:pt>
                <c:pt idx="371">
                  <c:v>1.7029802295086598</c:v>
                </c:pt>
                <c:pt idx="372">
                  <c:v>1.3868920648489644</c:v>
                </c:pt>
                <c:pt idx="373">
                  <c:v>0.99380736436100225</c:v>
                </c:pt>
                <c:pt idx="374">
                  <c:v>0.8194219052151932</c:v>
                </c:pt>
                <c:pt idx="375">
                  <c:v>1.1925227062467829</c:v>
                </c:pt>
                <c:pt idx="376">
                  <c:v>1.5184820820386189</c:v>
                </c:pt>
                <c:pt idx="377">
                  <c:v>1.7741833605594284</c:v>
                </c:pt>
                <c:pt idx="378">
                  <c:v>1.9961467309184047</c:v>
                </c:pt>
                <c:pt idx="379">
                  <c:v>2.2253390888442239</c:v>
                </c:pt>
                <c:pt idx="380">
                  <c:v>2.4985002370056213</c:v>
                </c:pt>
                <c:pt idx="381">
                  <c:v>2.7236575703442343</c:v>
                </c:pt>
                <c:pt idx="382">
                  <c:v>2.8524182790152608</c:v>
                </c:pt>
                <c:pt idx="383">
                  <c:v>2.9353873809062194</c:v>
                </c:pt>
                <c:pt idx="384">
                  <c:v>2.9418108167657553</c:v>
                </c:pt>
                <c:pt idx="385">
                  <c:v>2.8345333771131807</c:v>
                </c:pt>
                <c:pt idx="386">
                  <c:v>2.5968056708947516</c:v>
                </c:pt>
                <c:pt idx="387">
                  <c:v>2.4197382016305666</c:v>
                </c:pt>
                <c:pt idx="388">
                  <c:v>2.3040529350390395</c:v>
                </c:pt>
                <c:pt idx="389">
                  <c:v>2.2287800994092271</c:v>
                </c:pt>
                <c:pt idx="390">
                  <c:v>2.1745876549818544</c:v>
                </c:pt>
                <c:pt idx="391">
                  <c:v>2.0517756143567887</c:v>
                </c:pt>
                <c:pt idx="392">
                  <c:v>1.9346291650801504</c:v>
                </c:pt>
                <c:pt idx="393">
                  <c:v>1.7780473314969611</c:v>
                </c:pt>
                <c:pt idx="394">
                  <c:v>1.4911444817500281</c:v>
                </c:pt>
                <c:pt idx="395">
                  <c:v>1.1718218480939731</c:v>
                </c:pt>
                <c:pt idx="396">
                  <c:v>1.0201718126654455</c:v>
                </c:pt>
                <c:pt idx="397">
                  <c:v>1.2395558120561481</c:v>
                </c:pt>
                <c:pt idx="398">
                  <c:v>1.9259254018385015</c:v>
                </c:pt>
                <c:pt idx="399">
                  <c:v>2.2921756554243449</c:v>
                </c:pt>
                <c:pt idx="400">
                  <c:v>2.3710438252081008</c:v>
                </c:pt>
                <c:pt idx="401">
                  <c:v>2.3739424666796172</c:v>
                </c:pt>
                <c:pt idx="402">
                  <c:v>2.4097970814683412</c:v>
                </c:pt>
                <c:pt idx="403">
                  <c:v>2.5307661643107413</c:v>
                </c:pt>
                <c:pt idx="404">
                  <c:v>2.6792065440707331</c:v>
                </c:pt>
                <c:pt idx="405">
                  <c:v>2.7810017325778138</c:v>
                </c:pt>
                <c:pt idx="406">
                  <c:v>2.7872663702249878</c:v>
                </c:pt>
                <c:pt idx="407">
                  <c:v>2.7869587372042917</c:v>
                </c:pt>
                <c:pt idx="408">
                  <c:v>2.7470039883611483</c:v>
                </c:pt>
                <c:pt idx="409">
                  <c:v>2.6554773999924861</c:v>
                </c:pt>
                <c:pt idx="410">
                  <c:v>2.5959450949442848</c:v>
                </c:pt>
                <c:pt idx="411">
                  <c:v>2.6778119667759803</c:v>
                </c:pt>
                <c:pt idx="412">
                  <c:v>2.8532668816812361</c:v>
                </c:pt>
                <c:pt idx="413">
                  <c:v>2.9533026728330594</c:v>
                </c:pt>
                <c:pt idx="414">
                  <c:v>2.9524154985683171</c:v>
                </c:pt>
                <c:pt idx="415">
                  <c:v>2.5665429663469999</c:v>
                </c:pt>
                <c:pt idx="416">
                  <c:v>2.1477940281731458</c:v>
                </c:pt>
                <c:pt idx="417">
                  <c:v>1.8784598047002969</c:v>
                </c:pt>
                <c:pt idx="418">
                  <c:v>1.7428362159209367</c:v>
                </c:pt>
                <c:pt idx="419">
                  <c:v>1.9613326001286948</c:v>
                </c:pt>
                <c:pt idx="420">
                  <c:v>2.6229009342772764</c:v>
                </c:pt>
                <c:pt idx="421">
                  <c:v>3.4745975115806407</c:v>
                </c:pt>
                <c:pt idx="422">
                  <c:v>4.2882977845471233</c:v>
                </c:pt>
                <c:pt idx="423">
                  <c:v>4.8211815768894404</c:v>
                </c:pt>
                <c:pt idx="424">
                  <c:v>5.0077571160780803</c:v>
                </c:pt>
                <c:pt idx="425">
                  <c:v>4.9821686198786264</c:v>
                </c:pt>
                <c:pt idx="426">
                  <c:v>4.7806235082624475</c:v>
                </c:pt>
                <c:pt idx="427">
                  <c:v>4.4759214201532522</c:v>
                </c:pt>
                <c:pt idx="428">
                  <c:v>4.1055853561792288</c:v>
                </c:pt>
                <c:pt idx="429">
                  <c:v>3.7892313023312214</c:v>
                </c:pt>
                <c:pt idx="430">
                  <c:v>3.6543570782671564</c:v>
                </c:pt>
                <c:pt idx="431">
                  <c:v>3.6957903161744339</c:v>
                </c:pt>
                <c:pt idx="432">
                  <c:v>3.798212437137618</c:v>
                </c:pt>
                <c:pt idx="433">
                  <c:v>3.9192136548705516</c:v>
                </c:pt>
                <c:pt idx="434">
                  <c:v>4.0843366180773284</c:v>
                </c:pt>
                <c:pt idx="435">
                  <c:v>4.4875082309891194</c:v>
                </c:pt>
                <c:pt idx="436">
                  <c:v>4.8259800614317365</c:v>
                </c:pt>
                <c:pt idx="437">
                  <c:v>5.0391175280161384</c:v>
                </c:pt>
                <c:pt idx="438">
                  <c:v>5.089584831264828</c:v>
                </c:pt>
                <c:pt idx="439">
                  <c:v>4.9252742797139835</c:v>
                </c:pt>
                <c:pt idx="440">
                  <c:v>5.0826810767156143</c:v>
                </c:pt>
                <c:pt idx="441">
                  <c:v>5.0708325758523474</c:v>
                </c:pt>
                <c:pt idx="442">
                  <c:v>4.9615000150191699</c:v>
                </c:pt>
                <c:pt idx="443">
                  <c:v>4.8817529870396994</c:v>
                </c:pt>
                <c:pt idx="444">
                  <c:v>4.8667794615210687</c:v>
                </c:pt>
                <c:pt idx="445">
                  <c:v>4.8166325506046617</c:v>
                </c:pt>
                <c:pt idx="446">
                  <c:v>4.9455754249217661</c:v>
                </c:pt>
                <c:pt idx="447">
                  <c:v>5.1442940476703889</c:v>
                </c:pt>
                <c:pt idx="448">
                  <c:v>5.182711485785676</c:v>
                </c:pt>
                <c:pt idx="449">
                  <c:v>5.1180713816049019</c:v>
                </c:pt>
                <c:pt idx="450">
                  <c:v>5.062848143167181</c:v>
                </c:pt>
                <c:pt idx="451">
                  <c:v>4.9581964765825086</c:v>
                </c:pt>
                <c:pt idx="452">
                  <c:v>4.7673778264313409</c:v>
                </c:pt>
                <c:pt idx="453">
                  <c:v>4.4367800454308437</c:v>
                </c:pt>
                <c:pt idx="454">
                  <c:v>4.0458717720056967</c:v>
                </c:pt>
                <c:pt idx="455">
                  <c:v>3.6873710258677508</c:v>
                </c:pt>
                <c:pt idx="456">
                  <c:v>3.3953737828660144</c:v>
                </c:pt>
                <c:pt idx="457">
                  <c:v>3.1214278931244848</c:v>
                </c:pt>
                <c:pt idx="458">
                  <c:v>2.7719466950639733</c:v>
                </c:pt>
                <c:pt idx="459">
                  <c:v>2.2942143759907712</c:v>
                </c:pt>
                <c:pt idx="460">
                  <c:v>1.7214685517433794</c:v>
                </c:pt>
                <c:pt idx="461">
                  <c:v>1.264890966696399</c:v>
                </c:pt>
                <c:pt idx="462">
                  <c:v>1.0401707594002603</c:v>
                </c:pt>
                <c:pt idx="463">
                  <c:v>0.87281506912595075</c:v>
                </c:pt>
                <c:pt idx="464">
                  <c:v>0.65214937032517561</c:v>
                </c:pt>
                <c:pt idx="465">
                  <c:v>0.4712165679820719</c:v>
                </c:pt>
                <c:pt idx="466">
                  <c:v>0.89997087508862517</c:v>
                </c:pt>
                <c:pt idx="467">
                  <c:v>1.1792183778296748</c:v>
                </c:pt>
                <c:pt idx="468">
                  <c:v>1.2018495286665374</c:v>
                </c:pt>
                <c:pt idx="469">
                  <c:v>1.1545047122179546</c:v>
                </c:pt>
                <c:pt idx="470">
                  <c:v>1.1952572972856987</c:v>
                </c:pt>
                <c:pt idx="471">
                  <c:v>1.1638033483881567</c:v>
                </c:pt>
                <c:pt idx="472">
                  <c:v>1.167032411659005</c:v>
                </c:pt>
                <c:pt idx="473">
                  <c:v>1.4898041596891549</c:v>
                </c:pt>
                <c:pt idx="474">
                  <c:v>2.0405391484167437</c:v>
                </c:pt>
                <c:pt idx="475">
                  <c:v>2.772538133173414</c:v>
                </c:pt>
                <c:pt idx="476">
                  <c:v>3.367968344472942</c:v>
                </c:pt>
                <c:pt idx="477">
                  <c:v>3.4915796770704692</c:v>
                </c:pt>
                <c:pt idx="478">
                  <c:v>3.4455141602097035</c:v>
                </c:pt>
                <c:pt idx="479">
                  <c:v>3.4387302269327642</c:v>
                </c:pt>
                <c:pt idx="480">
                  <c:v>3.3742179646239117</c:v>
                </c:pt>
                <c:pt idx="481">
                  <c:v>3.364489776686606</c:v>
                </c:pt>
                <c:pt idx="482">
                  <c:v>3.3631425326410689</c:v>
                </c:pt>
                <c:pt idx="483">
                  <c:v>3.4987932932029961</c:v>
                </c:pt>
                <c:pt idx="484">
                  <c:v>3.7697785715978576</c:v>
                </c:pt>
                <c:pt idx="485">
                  <c:v>4.0026282654926533</c:v>
                </c:pt>
                <c:pt idx="486">
                  <c:v>4.0655197260241591</c:v>
                </c:pt>
                <c:pt idx="487">
                  <c:v>3.9997399373815203</c:v>
                </c:pt>
                <c:pt idx="488">
                  <c:v>4.1450108114751893</c:v>
                </c:pt>
                <c:pt idx="489">
                  <c:v>4.2966399502754715</c:v>
                </c:pt>
                <c:pt idx="490">
                  <c:v>4.5006314174834063</c:v>
                </c:pt>
                <c:pt idx="491">
                  <c:v>4.7230927896421289</c:v>
                </c:pt>
                <c:pt idx="492">
                  <c:v>4.8154687841612036</c:v>
                </c:pt>
                <c:pt idx="493">
                  <c:v>4.7124445592519164</c:v>
                </c:pt>
                <c:pt idx="494">
                  <c:v>4.8089817394532011</c:v>
                </c:pt>
                <c:pt idx="495">
                  <c:v>4.9609038776187857</c:v>
                </c:pt>
                <c:pt idx="496">
                  <c:v>5.134475428779262</c:v>
                </c:pt>
                <c:pt idx="497">
                  <c:v>5.2899863486439624</c:v>
                </c:pt>
                <c:pt idx="498">
                  <c:v>5.4468910870016263</c:v>
                </c:pt>
                <c:pt idx="499">
                  <c:v>5.5926030402833327</c:v>
                </c:pt>
                <c:pt idx="500">
                  <c:v>5.6925286533362414</c:v>
                </c:pt>
                <c:pt idx="501">
                  <c:v>5.6354798788513136</c:v>
                </c:pt>
                <c:pt idx="502">
                  <c:v>5.5295359111448619</c:v>
                </c:pt>
                <c:pt idx="503">
                  <c:v>5.473619751461321</c:v>
                </c:pt>
                <c:pt idx="504">
                  <c:v>5.4676792348355603</c:v>
                </c:pt>
                <c:pt idx="505">
                  <c:v>5.4383948319659128</c:v>
                </c:pt>
                <c:pt idx="506">
                  <c:v>5.4393181472522061</c:v>
                </c:pt>
                <c:pt idx="507">
                  <c:v>5.6417931711615097</c:v>
                </c:pt>
                <c:pt idx="508">
                  <c:v>5.9024970494981792</c:v>
                </c:pt>
                <c:pt idx="509">
                  <c:v>6.0894040164299188</c:v>
                </c:pt>
                <c:pt idx="510">
                  <c:v>6.0791120875909721</c:v>
                </c:pt>
                <c:pt idx="511">
                  <c:v>5.8703993360622517</c:v>
                </c:pt>
                <c:pt idx="512">
                  <c:v>5.7427340250196011</c:v>
                </c:pt>
                <c:pt idx="513">
                  <c:v>5.6980735151502993</c:v>
                </c:pt>
                <c:pt idx="514">
                  <c:v>5.7257101110928978</c:v>
                </c:pt>
                <c:pt idx="515">
                  <c:v>5.6652010812429161</c:v>
                </c:pt>
                <c:pt idx="516">
                  <c:v>5.4627269071039946</c:v>
                </c:pt>
                <c:pt idx="517">
                  <c:v>5.2894543074251841</c:v>
                </c:pt>
                <c:pt idx="518">
                  <c:v>5.2770222084351062</c:v>
                </c:pt>
                <c:pt idx="519">
                  <c:v>5.464421861590913</c:v>
                </c:pt>
                <c:pt idx="520">
                  <c:v>5.6070978088261612</c:v>
                </c:pt>
                <c:pt idx="521">
                  <c:v>5.70781700946418</c:v>
                </c:pt>
                <c:pt idx="522">
                  <c:v>5.8438794878448892</c:v>
                </c:pt>
                <c:pt idx="523">
                  <c:v>5.9932421237442943</c:v>
                </c:pt>
                <c:pt idx="524">
                  <c:v>6.0642520804407862</c:v>
                </c:pt>
                <c:pt idx="525">
                  <c:v>5.8681049378540155</c:v>
                </c:pt>
                <c:pt idx="526">
                  <c:v>5.5750970521423966</c:v>
                </c:pt>
                <c:pt idx="527">
                  <c:v>5.2976239389197</c:v>
                </c:pt>
                <c:pt idx="528">
                  <c:v>5.0987122984836928</c:v>
                </c:pt>
                <c:pt idx="529">
                  <c:v>5.0072032502231529</c:v>
                </c:pt>
                <c:pt idx="530">
                  <c:v>4.9809395570786856</c:v>
                </c:pt>
                <c:pt idx="531">
                  <c:v>4.7578935842934031</c:v>
                </c:pt>
                <c:pt idx="532">
                  <c:v>4.379877234789781</c:v>
                </c:pt>
                <c:pt idx="533">
                  <c:v>3.8818027411715299</c:v>
                </c:pt>
                <c:pt idx="534">
                  <c:v>3.2202096741752362</c:v>
                </c:pt>
                <c:pt idx="535">
                  <c:v>2.2896760677723371</c:v>
                </c:pt>
                <c:pt idx="536">
                  <c:v>1.5459564446797847</c:v>
                </c:pt>
                <c:pt idx="537">
                  <c:v>1.7377260743452498</c:v>
                </c:pt>
                <c:pt idx="538">
                  <c:v>2.9547540643494012</c:v>
                </c:pt>
                <c:pt idx="539">
                  <c:v>4.3961813962464547</c:v>
                </c:pt>
                <c:pt idx="540">
                  <c:v>5.6667893540438437</c:v>
                </c:pt>
                <c:pt idx="541">
                  <c:v>6.5835770790032706</c:v>
                </c:pt>
                <c:pt idx="542">
                  <c:v>7.1862892274043846</c:v>
                </c:pt>
                <c:pt idx="543">
                  <c:v>7.5030287799802569</c:v>
                </c:pt>
                <c:pt idx="544">
                  <c:v>7.8203572805208186</c:v>
                </c:pt>
                <c:pt idx="545">
                  <c:v>8.0966555806042724</c:v>
                </c:pt>
                <c:pt idx="546">
                  <c:v>8.2705022379672144</c:v>
                </c:pt>
                <c:pt idx="547">
                  <c:v>8.402163728148432</c:v>
                </c:pt>
                <c:pt idx="548">
                  <c:v>8.4015534651875861</c:v>
                </c:pt>
                <c:pt idx="549">
                  <c:v>8.3679359575137564</c:v>
                </c:pt>
                <c:pt idx="550">
                  <c:v>8.3911135317579468</c:v>
                </c:pt>
                <c:pt idx="551">
                  <c:v>8.4407977463900075</c:v>
                </c:pt>
                <c:pt idx="552">
                  <c:v>8.5715284063939432</c:v>
                </c:pt>
                <c:pt idx="553">
                  <c:v>8.6921968140298951</c:v>
                </c:pt>
                <c:pt idx="554">
                  <c:v>8.7520834081447099</c:v>
                </c:pt>
                <c:pt idx="555">
                  <c:v>8.5957266006294351</c:v>
                </c:pt>
                <c:pt idx="556">
                  <c:v>8.3160184350741329</c:v>
                </c:pt>
                <c:pt idx="557">
                  <c:v>8.018148239956183</c:v>
                </c:pt>
                <c:pt idx="558">
                  <c:v>7.7634716897376501</c:v>
                </c:pt>
                <c:pt idx="559">
                  <c:v>7.5466490443023027</c:v>
                </c:pt>
                <c:pt idx="560">
                  <c:v>7.4803413520591784</c:v>
                </c:pt>
                <c:pt idx="561">
                  <c:v>7.3650736443384108</c:v>
                </c:pt>
                <c:pt idx="562">
                  <c:v>7.2150499112177737</c:v>
                </c:pt>
                <c:pt idx="563">
                  <c:v>7.1188630601282537</c:v>
                </c:pt>
                <c:pt idx="564">
                  <c:v>7.0006775293275538</c:v>
                </c:pt>
                <c:pt idx="565">
                  <c:v>6.8382917725005035</c:v>
                </c:pt>
                <c:pt idx="566">
                  <c:v>6.7344880267917322</c:v>
                </c:pt>
                <c:pt idx="567">
                  <c:v>6.6893034007089671</c:v>
                </c:pt>
                <c:pt idx="568">
                  <c:v>6.5217675321520643</c:v>
                </c:pt>
                <c:pt idx="569">
                  <c:v>6.3529969249464564</c:v>
                </c:pt>
                <c:pt idx="570">
                  <c:v>6.2862238894127174</c:v>
                </c:pt>
                <c:pt idx="571">
                  <c:v>6.2477887115758755</c:v>
                </c:pt>
                <c:pt idx="572">
                  <c:v>6.0977094954210633</c:v>
                </c:pt>
                <c:pt idx="573">
                  <c:v>5.8476742641859962</c:v>
                </c:pt>
                <c:pt idx="574">
                  <c:v>5.6420172135270983</c:v>
                </c:pt>
                <c:pt idx="575">
                  <c:v>5.4554430607082276</c:v>
                </c:pt>
                <c:pt idx="576">
                  <c:v>5.3020246447854307</c:v>
                </c:pt>
                <c:pt idx="577">
                  <c:v>5.2799768627548982</c:v>
                </c:pt>
                <c:pt idx="578">
                  <c:v>5.3665449078700549</c:v>
                </c:pt>
                <c:pt idx="579">
                  <c:v>5.4596808039369016</c:v>
                </c:pt>
                <c:pt idx="580">
                  <c:v>5.4702340312415485</c:v>
                </c:pt>
                <c:pt idx="581">
                  <c:v>5.3905781851117718</c:v>
                </c:pt>
                <c:pt idx="582">
                  <c:v>5.1015313320358304</c:v>
                </c:pt>
                <c:pt idx="583">
                  <c:v>4.9762653863581274</c:v>
                </c:pt>
                <c:pt idx="584">
                  <c:v>4.9998215401923396</c:v>
                </c:pt>
                <c:pt idx="585">
                  <c:v>4.8100232491375561</c:v>
                </c:pt>
                <c:pt idx="586">
                  <c:v>4.758911444505932</c:v>
                </c:pt>
                <c:pt idx="587">
                  <c:v>4.847149764787976</c:v>
                </c:pt>
                <c:pt idx="588">
                  <c:v>5.0566954369576571</c:v>
                </c:pt>
                <c:pt idx="589">
                  <c:v>5.2775738486605244</c:v>
                </c:pt>
                <c:pt idx="590">
                  <c:v>5.3053202923566571</c:v>
                </c:pt>
                <c:pt idx="591">
                  <c:v>5.3323398449305701</c:v>
                </c:pt>
                <c:pt idx="592">
                  <c:v>5.342756993889739</c:v>
                </c:pt>
                <c:pt idx="593">
                  <c:v>5.2857340405801798</c:v>
                </c:pt>
                <c:pt idx="594">
                  <c:v>5.1576728523320297</c:v>
                </c:pt>
                <c:pt idx="595">
                  <c:v>4.9839482177196075</c:v>
                </c:pt>
                <c:pt idx="596">
                  <c:v>4.794696356007468</c:v>
                </c:pt>
                <c:pt idx="597">
                  <c:v>4.7031794350777867</c:v>
                </c:pt>
                <c:pt idx="598">
                  <c:v>4.5570685292683741</c:v>
                </c:pt>
                <c:pt idx="599">
                  <c:v>4.2908236109540372</c:v>
                </c:pt>
                <c:pt idx="600">
                  <c:v>4.0218791973757799</c:v>
                </c:pt>
                <c:pt idx="601">
                  <c:v>3.9677241837005846</c:v>
                </c:pt>
                <c:pt idx="602">
                  <c:v>4.1855886033479015</c:v>
                </c:pt>
                <c:pt idx="603">
                  <c:v>4.2607703123554179</c:v>
                </c:pt>
                <c:pt idx="604">
                  <c:v>4.1808648330133673</c:v>
                </c:pt>
                <c:pt idx="605">
                  <c:v>4.4347355829775008</c:v>
                </c:pt>
                <c:pt idx="606">
                  <c:v>4.722234825993687</c:v>
                </c:pt>
                <c:pt idx="607">
                  <c:v>4.5744108484788093</c:v>
                </c:pt>
                <c:pt idx="608">
                  <c:v>4.0587991400718622</c:v>
                </c:pt>
                <c:pt idx="609">
                  <c:v>3.2639062409100901</c:v>
                </c:pt>
                <c:pt idx="610">
                  <c:v>2.832368169861696</c:v>
                </c:pt>
                <c:pt idx="611">
                  <c:v>2.982277621173262</c:v>
                </c:pt>
                <c:pt idx="612">
                  <c:v>3.2034443984917131</c:v>
                </c:pt>
                <c:pt idx="613">
                  <c:v>2.9324864342074894</c:v>
                </c:pt>
                <c:pt idx="614">
                  <c:v>2.1616747478636968</c:v>
                </c:pt>
                <c:pt idx="615">
                  <c:v>1.2162350326834597</c:v>
                </c:pt>
                <c:pt idx="616">
                  <c:v>1.2680462496841634</c:v>
                </c:pt>
                <c:pt idx="617">
                  <c:v>2.1567968663292945</c:v>
                </c:pt>
                <c:pt idx="618">
                  <c:v>3.0237710157038533</c:v>
                </c:pt>
                <c:pt idx="619">
                  <c:v>3.6364552666672676</c:v>
                </c:pt>
                <c:pt idx="620">
                  <c:v>4.2626376572944453</c:v>
                </c:pt>
                <c:pt idx="621">
                  <c:v>4.9675899972137483</c:v>
                </c:pt>
                <c:pt idx="622">
                  <c:v>5.6842634858146992</c:v>
                </c:pt>
                <c:pt idx="623">
                  <c:v>6.1240390576072903</c:v>
                </c:pt>
                <c:pt idx="624">
                  <c:v>6.2746289903356605</c:v>
                </c:pt>
                <c:pt idx="625">
                  <c:v>6.447626712715504</c:v>
                </c:pt>
                <c:pt idx="626">
                  <c:v>6.8541615659826416</c:v>
                </c:pt>
                <c:pt idx="627">
                  <c:v>7.2961073496855766</c:v>
                </c:pt>
                <c:pt idx="628">
                  <c:v>7.8026941978253497</c:v>
                </c:pt>
                <c:pt idx="629">
                  <c:v>8.2984517379677705</c:v>
                </c:pt>
                <c:pt idx="630">
                  <c:v>8.5787838902550906</c:v>
                </c:pt>
                <c:pt idx="631">
                  <c:v>8.570458827050194</c:v>
                </c:pt>
                <c:pt idx="632">
                  <c:v>8.5186579603500014</c:v>
                </c:pt>
                <c:pt idx="633">
                  <c:v>8.5278691504563007</c:v>
                </c:pt>
                <c:pt idx="634">
                  <c:v>8.3516880423255966</c:v>
                </c:pt>
                <c:pt idx="635">
                  <c:v>7.9814891729497468</c:v>
                </c:pt>
                <c:pt idx="636">
                  <c:v>7.5994767981563269</c:v>
                </c:pt>
                <c:pt idx="637">
                  <c:v>7.3438707697494943</c:v>
                </c:pt>
                <c:pt idx="638">
                  <c:v>7.2349899682040366</c:v>
                </c:pt>
                <c:pt idx="639">
                  <c:v>7.1638511007530496</c:v>
                </c:pt>
                <c:pt idx="640">
                  <c:v>7.0415539063733998</c:v>
                </c:pt>
                <c:pt idx="641">
                  <c:v>6.8598643094359719</c:v>
                </c:pt>
                <c:pt idx="642">
                  <c:v>6.6584938859793246</c:v>
                </c:pt>
                <c:pt idx="643">
                  <c:v>6.4005219470335586</c:v>
                </c:pt>
                <c:pt idx="644">
                  <c:v>6.0711082277845678</c:v>
                </c:pt>
                <c:pt idx="645">
                  <c:v>5.5892257599462472</c:v>
                </c:pt>
                <c:pt idx="646">
                  <c:v>5.0633233794794386</c:v>
                </c:pt>
                <c:pt idx="647">
                  <c:v>4.5421474898737397</c:v>
                </c:pt>
                <c:pt idx="648">
                  <c:v>4.0201099096065365</c:v>
                </c:pt>
                <c:pt idx="649">
                  <c:v>3.4831064496036981</c:v>
                </c:pt>
                <c:pt idx="650">
                  <c:v>2.8258185082832719</c:v>
                </c:pt>
                <c:pt idx="651">
                  <c:v>2.2046822786852012</c:v>
                </c:pt>
                <c:pt idx="652">
                  <c:v>1.9453314467325296</c:v>
                </c:pt>
                <c:pt idx="653">
                  <c:v>2.3022988595684004</c:v>
                </c:pt>
                <c:pt idx="654">
                  <c:v>3.3553840476762646</c:v>
                </c:pt>
                <c:pt idx="655">
                  <c:v>4.7443956390179833</c:v>
                </c:pt>
                <c:pt idx="656">
                  <c:v>6.2715820185972069</c:v>
                </c:pt>
                <c:pt idx="657">
                  <c:v>7.7114221836653591</c:v>
                </c:pt>
                <c:pt idx="658">
                  <c:v>8.9365670912962365</c:v>
                </c:pt>
                <c:pt idx="659">
                  <c:v>9.7259128537038002</c:v>
                </c:pt>
                <c:pt idx="660">
                  <c:v>10.160297629752558</c:v>
                </c:pt>
                <c:pt idx="661">
                  <c:v>9.9901566591052156</c:v>
                </c:pt>
                <c:pt idx="662">
                  <c:v>9.7225481361733639</c:v>
                </c:pt>
                <c:pt idx="663">
                  <c:v>9.6185322755511429</c:v>
                </c:pt>
                <c:pt idx="664">
                  <c:v>9.666947490374076</c:v>
                </c:pt>
                <c:pt idx="665">
                  <c:v>9.8805144528163744</c:v>
                </c:pt>
                <c:pt idx="666">
                  <c:v>10.393718171304615</c:v>
                </c:pt>
                <c:pt idx="667">
                  <c:v>10.963591753414036</c:v>
                </c:pt>
                <c:pt idx="668">
                  <c:v>11.378789298205565</c:v>
                </c:pt>
                <c:pt idx="669">
                  <c:v>11.540576570604692</c:v>
                </c:pt>
                <c:pt idx="670">
                  <c:v>11.654809592152672</c:v>
                </c:pt>
                <c:pt idx="671">
                  <c:v>11.727291966172219</c:v>
                </c:pt>
                <c:pt idx="672">
                  <c:v>11.661287988338652</c:v>
                </c:pt>
                <c:pt idx="673">
                  <c:v>11.542477831656155</c:v>
                </c:pt>
                <c:pt idx="674">
                  <c:v>11.472667980042504</c:v>
                </c:pt>
                <c:pt idx="675">
                  <c:v>11.449011555303459</c:v>
                </c:pt>
                <c:pt idx="676">
                  <c:v>11.378960845882382</c:v>
                </c:pt>
                <c:pt idx="677">
                  <c:v>11.220691054781572</c:v>
                </c:pt>
                <c:pt idx="678">
                  <c:v>10.990205155123467</c:v>
                </c:pt>
                <c:pt idx="679">
                  <c:v>10.980935406330167</c:v>
                </c:pt>
                <c:pt idx="680">
                  <c:v>10.949658338453986</c:v>
                </c:pt>
                <c:pt idx="681">
                  <c:v>10.781366871950571</c:v>
                </c:pt>
                <c:pt idx="682">
                  <c:v>10.64225410870368</c:v>
                </c:pt>
                <c:pt idx="683">
                  <c:v>10.394055184543852</c:v>
                </c:pt>
                <c:pt idx="684">
                  <c:v>10.107006879256733</c:v>
                </c:pt>
                <c:pt idx="685">
                  <c:v>9.7003916537191888</c:v>
                </c:pt>
                <c:pt idx="686">
                  <c:v>9.3014213230283822</c:v>
                </c:pt>
                <c:pt idx="687">
                  <c:v>9.0381581880905753</c:v>
                </c:pt>
                <c:pt idx="688">
                  <c:v>8.8939207674216334</c:v>
                </c:pt>
                <c:pt idx="689">
                  <c:v>8.7393559410172568</c:v>
                </c:pt>
                <c:pt idx="690">
                  <c:v>8.4878834027183796</c:v>
                </c:pt>
                <c:pt idx="691">
                  <c:v>8.1624547531849316</c:v>
                </c:pt>
                <c:pt idx="692">
                  <c:v>7.7978302584774895</c:v>
                </c:pt>
                <c:pt idx="693">
                  <c:v>7.5280733460987843</c:v>
                </c:pt>
                <c:pt idx="694">
                  <c:v>7.2787403741487422</c:v>
                </c:pt>
                <c:pt idx="695">
                  <c:v>7.1338857472740775</c:v>
                </c:pt>
                <c:pt idx="696">
                  <c:v>7.1306151131938185</c:v>
                </c:pt>
                <c:pt idx="697">
                  <c:v>7.3178268912232713</c:v>
                </c:pt>
                <c:pt idx="698">
                  <c:v>7.6066004973660695</c:v>
                </c:pt>
                <c:pt idx="699">
                  <c:v>7.6932853616897727</c:v>
                </c:pt>
                <c:pt idx="700">
                  <c:v>7.7795018592017016</c:v>
                </c:pt>
                <c:pt idx="701">
                  <c:v>7.7993612306941058</c:v>
                </c:pt>
                <c:pt idx="702">
                  <c:v>7.6099665378784236</c:v>
                </c:pt>
                <c:pt idx="703">
                  <c:v>7.3802298710051204</c:v>
                </c:pt>
                <c:pt idx="704">
                  <c:v>6.9437549115580675</c:v>
                </c:pt>
                <c:pt idx="705">
                  <c:v>6.5545347369124745</c:v>
                </c:pt>
                <c:pt idx="706">
                  <c:v>6.2629884709228829</c:v>
                </c:pt>
                <c:pt idx="707">
                  <c:v>5.9705851728189288</c:v>
                </c:pt>
                <c:pt idx="708">
                  <c:v>5.6053351546420176</c:v>
                </c:pt>
                <c:pt idx="709">
                  <c:v>5.1900180572168981</c:v>
                </c:pt>
                <c:pt idx="710">
                  <c:v>4.7035911929000749</c:v>
                </c:pt>
                <c:pt idx="711">
                  <c:v>4.2250480089572449</c:v>
                </c:pt>
                <c:pt idx="712">
                  <c:v>3.7002473448323938</c:v>
                </c:pt>
                <c:pt idx="713">
                  <c:v>3.1979890074271315</c:v>
                </c:pt>
                <c:pt idx="714">
                  <c:v>2.7450538596327219</c:v>
                </c:pt>
                <c:pt idx="715">
                  <c:v>2.2619866103762836</c:v>
                </c:pt>
                <c:pt idx="716">
                  <c:v>1.7386945732216259</c:v>
                </c:pt>
                <c:pt idx="717">
                  <c:v>1.2321896487426172</c:v>
                </c:pt>
                <c:pt idx="718">
                  <c:v>0.8083287282707573</c:v>
                </c:pt>
                <c:pt idx="719">
                  <c:v>0.59134778054017034</c:v>
                </c:pt>
                <c:pt idx="720">
                  <c:v>0.58170515395829236</c:v>
                </c:pt>
                <c:pt idx="721">
                  <c:v>0.79876926030066042</c:v>
                </c:pt>
                <c:pt idx="722">
                  <c:v>1.0236744476103117</c:v>
                </c:pt>
                <c:pt idx="723">
                  <c:v>1.322758716822936</c:v>
                </c:pt>
                <c:pt idx="724">
                  <c:v>1.6767575382372848</c:v>
                </c:pt>
                <c:pt idx="725">
                  <c:v>2.0921180281572211</c:v>
                </c:pt>
                <c:pt idx="726">
                  <c:v>2.4789054281322884</c:v>
                </c:pt>
                <c:pt idx="727">
                  <c:v>2.7617512362057641</c:v>
                </c:pt>
                <c:pt idx="728">
                  <c:v>3.0711336656743282</c:v>
                </c:pt>
                <c:pt idx="729">
                  <c:v>3.2948534209671392</c:v>
                </c:pt>
                <c:pt idx="730">
                  <c:v>3.5309814245416713</c:v>
                </c:pt>
                <c:pt idx="731">
                  <c:v>3.7478148986456046</c:v>
                </c:pt>
                <c:pt idx="732">
                  <c:v>3.9430766971999041</c:v>
                </c:pt>
                <c:pt idx="733">
                  <c:v>4.0949747023799308</c:v>
                </c:pt>
                <c:pt idx="734">
                  <c:v>4.2020668931899658</c:v>
                </c:pt>
                <c:pt idx="735">
                  <c:v>4.5706893745646946</c:v>
                </c:pt>
                <c:pt idx="736">
                  <c:v>4.8770162956975982</c:v>
                </c:pt>
                <c:pt idx="737">
                  <c:v>5.0608862974433428</c:v>
                </c:pt>
                <c:pt idx="738">
                  <c:v>5.1655548862323997</c:v>
                </c:pt>
                <c:pt idx="739">
                  <c:v>5.2777610220370663</c:v>
                </c:pt>
                <c:pt idx="740">
                  <c:v>5.3768536774651254</c:v>
                </c:pt>
                <c:pt idx="741">
                  <c:v>5.3198427511219322</c:v>
                </c:pt>
                <c:pt idx="742">
                  <c:v>5.2356825341366342</c:v>
                </c:pt>
                <c:pt idx="743">
                  <c:v>5.205235889701127</c:v>
                </c:pt>
                <c:pt idx="744">
                  <c:v>5.1866390650014331</c:v>
                </c:pt>
                <c:pt idx="745">
                  <c:v>5.1896887923025172</c:v>
                </c:pt>
                <c:pt idx="746">
                  <c:v>5.2119274011915566</c:v>
                </c:pt>
                <c:pt idx="747">
                  <c:v>5.3089956417312942</c:v>
                </c:pt>
                <c:pt idx="748">
                  <c:v>5.3442362554772957</c:v>
                </c:pt>
                <c:pt idx="749">
                  <c:v>5.2868587902582203</c:v>
                </c:pt>
                <c:pt idx="750">
                  <c:v>4.9678184425497323</c:v>
                </c:pt>
                <c:pt idx="751">
                  <c:v>4.4670479973585806</c:v>
                </c:pt>
                <c:pt idx="752">
                  <c:v>4.2500611918576645</c:v>
                </c:pt>
                <c:pt idx="753">
                  <c:v>4.0873040742832751</c:v>
                </c:pt>
                <c:pt idx="754">
                  <c:v>3.9419966384113923</c:v>
                </c:pt>
                <c:pt idx="755">
                  <c:v>3.7450025231138842</c:v>
                </c:pt>
                <c:pt idx="756">
                  <c:v>3.5202449335741499</c:v>
                </c:pt>
                <c:pt idx="757">
                  <c:v>3.2568067170436112</c:v>
                </c:pt>
                <c:pt idx="758">
                  <c:v>3.2330870129793037</c:v>
                </c:pt>
                <c:pt idx="759">
                  <c:v>3.467173590976643</c:v>
                </c:pt>
                <c:pt idx="760">
                  <c:v>3.6337783743973131</c:v>
                </c:pt>
                <c:pt idx="761">
                  <c:v>3.739883012402974</c:v>
                </c:pt>
                <c:pt idx="762">
                  <c:v>3.8319780095995615</c:v>
                </c:pt>
                <c:pt idx="763">
                  <c:v>3.8972061037784083</c:v>
                </c:pt>
                <c:pt idx="764">
                  <c:v>3.9746171715662078</c:v>
                </c:pt>
                <c:pt idx="765">
                  <c:v>4.1135961628594622</c:v>
                </c:pt>
                <c:pt idx="766">
                  <c:v>4.2524428869754916</c:v>
                </c:pt>
                <c:pt idx="767">
                  <c:v>4.3562038554620433</c:v>
                </c:pt>
                <c:pt idx="768">
                  <c:v>4.4135986150425701</c:v>
                </c:pt>
                <c:pt idx="769">
                  <c:v>4.4228617695218615</c:v>
                </c:pt>
                <c:pt idx="770">
                  <c:v>4.4026517558448672</c:v>
                </c:pt>
                <c:pt idx="771">
                  <c:v>4.4267040889100997</c:v>
                </c:pt>
                <c:pt idx="772">
                  <c:v>4.5212941635452255</c:v>
                </c:pt>
                <c:pt idx="773">
                  <c:v>4.7116668806535715</c:v>
                </c:pt>
                <c:pt idx="774">
                  <c:v>4.7204400252980321</c:v>
                </c:pt>
                <c:pt idx="775">
                  <c:v>4.5226424682955617</c:v>
                </c:pt>
                <c:pt idx="776">
                  <c:v>4.5363178084683007</c:v>
                </c:pt>
                <c:pt idx="777">
                  <c:v>4.8019008230347229</c:v>
                </c:pt>
                <c:pt idx="778">
                  <c:v>5.0763972090607536</c:v>
                </c:pt>
                <c:pt idx="779">
                  <c:v>5.1117691166607973</c:v>
                </c:pt>
                <c:pt idx="780">
                  <c:v>4.830463302074266</c:v>
                </c:pt>
                <c:pt idx="781">
                  <c:v>4.1380019535537693</c:v>
                </c:pt>
                <c:pt idx="782">
                  <c:v>3.7637791282660089</c:v>
                </c:pt>
                <c:pt idx="783">
                  <c:v>3.9416761081320946</c:v>
                </c:pt>
                <c:pt idx="784">
                  <c:v>4.3125386894569404</c:v>
                </c:pt>
                <c:pt idx="785">
                  <c:v>4.7270775690925122</c:v>
                </c:pt>
                <c:pt idx="786">
                  <c:v>5.1384194103449614</c:v>
                </c:pt>
                <c:pt idx="787">
                  <c:v>5.5059106309037009</c:v>
                </c:pt>
                <c:pt idx="788">
                  <c:v>5.7778760798163828</c:v>
                </c:pt>
                <c:pt idx="789">
                  <c:v>5.8521624632832232</c:v>
                </c:pt>
                <c:pt idx="790">
                  <c:v>5.8433915506129539</c:v>
                </c:pt>
                <c:pt idx="791">
                  <c:v>5.814338171541829</c:v>
                </c:pt>
                <c:pt idx="792">
                  <c:v>5.7550882383440651</c:v>
                </c:pt>
                <c:pt idx="793">
                  <c:v>5.6064201600864587</c:v>
                </c:pt>
                <c:pt idx="794">
                  <c:v>5.3655357778631334</c:v>
                </c:pt>
                <c:pt idx="795">
                  <c:v>5.2046254008229003</c:v>
                </c:pt>
                <c:pt idx="796">
                  <c:v>5.1174808898551269</c:v>
                </c:pt>
                <c:pt idx="797">
                  <c:v>5.0358995334165941</c:v>
                </c:pt>
                <c:pt idx="798">
                  <c:v>4.7201952539298855</c:v>
                </c:pt>
                <c:pt idx="799">
                  <c:v>4.3749948014274747</c:v>
                </c:pt>
                <c:pt idx="800">
                  <c:v>4.3777903411084704</c:v>
                </c:pt>
                <c:pt idx="801">
                  <c:v>4.3275688955711482</c:v>
                </c:pt>
                <c:pt idx="802">
                  <c:v>4.1160672679488481</c:v>
                </c:pt>
                <c:pt idx="803">
                  <c:v>3.77679878080176</c:v>
                </c:pt>
                <c:pt idx="804">
                  <c:v>3.3603476777433636</c:v>
                </c:pt>
                <c:pt idx="805">
                  <c:v>2.7860278944521175</c:v>
                </c:pt>
                <c:pt idx="806">
                  <c:v>2.0890660430707038</c:v>
                </c:pt>
                <c:pt idx="807">
                  <c:v>1.5599994874906871</c:v>
                </c:pt>
                <c:pt idx="808">
                  <c:v>1.1871540592133245</c:v>
                </c:pt>
                <c:pt idx="809">
                  <c:v>0.95340166140778349</c:v>
                </c:pt>
                <c:pt idx="810">
                  <c:v>0.83673305627882799</c:v>
                </c:pt>
                <c:pt idx="811">
                  <c:v>0.94936677427210048</c:v>
                </c:pt>
                <c:pt idx="812">
                  <c:v>1.1525746497757896</c:v>
                </c:pt>
                <c:pt idx="813">
                  <c:v>1.3024890162550959</c:v>
                </c:pt>
                <c:pt idx="814">
                  <c:v>1.3861128125031172</c:v>
                </c:pt>
                <c:pt idx="815">
                  <c:v>1.4322350848716063</c:v>
                </c:pt>
                <c:pt idx="816">
                  <c:v>1.4412507952367883</c:v>
                </c:pt>
                <c:pt idx="817">
                  <c:v>1.4310163699938578</c:v>
                </c:pt>
                <c:pt idx="818">
                  <c:v>1.4416816113210627</c:v>
                </c:pt>
                <c:pt idx="819">
                  <c:v>1.4384650027647632</c:v>
                </c:pt>
                <c:pt idx="820">
                  <c:v>1.4041215458266156</c:v>
                </c:pt>
                <c:pt idx="821">
                  <c:v>1.3954939241773261</c:v>
                </c:pt>
                <c:pt idx="822">
                  <c:v>1.3427423794632567</c:v>
                </c:pt>
                <c:pt idx="823">
                  <c:v>1.1620029414142317</c:v>
                </c:pt>
                <c:pt idx="824">
                  <c:v>1.1087298584072451</c:v>
                </c:pt>
                <c:pt idx="825">
                  <c:v>1.1656211871605289</c:v>
                </c:pt>
                <c:pt idx="826">
                  <c:v>1.1689960415530343</c:v>
                </c:pt>
                <c:pt idx="827">
                  <c:v>1.3043421548321252</c:v>
                </c:pt>
                <c:pt idx="828">
                  <c:v>1.5432352474533866</c:v>
                </c:pt>
                <c:pt idx="829">
                  <c:v>1.9400310427386065</c:v>
                </c:pt>
                <c:pt idx="830">
                  <c:v>2.5181763461727029</c:v>
                </c:pt>
                <c:pt idx="831">
                  <c:v>2.917013297553595</c:v>
                </c:pt>
                <c:pt idx="832">
                  <c:v>3.0660546427530857</c:v>
                </c:pt>
                <c:pt idx="833">
                  <c:v>3.0146715934578601</c:v>
                </c:pt>
                <c:pt idx="834">
                  <c:v>2.7548913231148817</c:v>
                </c:pt>
                <c:pt idx="835">
                  <c:v>2.2553617516251565</c:v>
                </c:pt>
                <c:pt idx="836">
                  <c:v>1.6725958234637337</c:v>
                </c:pt>
                <c:pt idx="837">
                  <c:v>1.2884182977320848</c:v>
                </c:pt>
                <c:pt idx="838">
                  <c:v>1.1130686751346102</c:v>
                </c:pt>
                <c:pt idx="839">
                  <c:v>1.0642950934309736</c:v>
                </c:pt>
                <c:pt idx="840">
                  <c:v>1.1260667163195039</c:v>
                </c:pt>
                <c:pt idx="841">
                  <c:v>1.2584854409755564</c:v>
                </c:pt>
                <c:pt idx="842">
                  <c:v>1.4291136746735666</c:v>
                </c:pt>
                <c:pt idx="843">
                  <c:v>1.5860775154448041</c:v>
                </c:pt>
                <c:pt idx="844">
                  <c:v>1.6782000492685289</c:v>
                </c:pt>
                <c:pt idx="845">
                  <c:v>1.6538719131436703</c:v>
                </c:pt>
                <c:pt idx="846">
                  <c:v>1.4895773932365495</c:v>
                </c:pt>
                <c:pt idx="847">
                  <c:v>1.2459596515832883</c:v>
                </c:pt>
                <c:pt idx="848">
                  <c:v>1.142667851422025</c:v>
                </c:pt>
                <c:pt idx="849">
                  <c:v>1.1630712143134303</c:v>
                </c:pt>
                <c:pt idx="850">
                  <c:v>1.0834177216204395</c:v>
                </c:pt>
                <c:pt idx="851">
                  <c:v>1.1216949464664216</c:v>
                </c:pt>
                <c:pt idx="852">
                  <c:v>1.233670036433306</c:v>
                </c:pt>
                <c:pt idx="853">
                  <c:v>1.4594303231077261</c:v>
                </c:pt>
                <c:pt idx="854">
                  <c:v>1.8844293343890819</c:v>
                </c:pt>
                <c:pt idx="855">
                  <c:v>2.3809756805381546</c:v>
                </c:pt>
                <c:pt idx="856">
                  <c:v>2.768182458078126</c:v>
                </c:pt>
                <c:pt idx="857">
                  <c:v>2.9442084645232884</c:v>
                </c:pt>
                <c:pt idx="858">
                  <c:v>2.9501380886992057</c:v>
                </c:pt>
                <c:pt idx="859">
                  <c:v>2.8495392896798526</c:v>
                </c:pt>
                <c:pt idx="860">
                  <c:v>2.6919226806130787</c:v>
                </c:pt>
                <c:pt idx="861">
                  <c:v>2.3730082973297906</c:v>
                </c:pt>
                <c:pt idx="862">
                  <c:v>2.0910419514759324</c:v>
                </c:pt>
                <c:pt idx="863">
                  <c:v>1.9978632035916948</c:v>
                </c:pt>
                <c:pt idx="864">
                  <c:v>2.0223737025296669</c:v>
                </c:pt>
                <c:pt idx="865">
                  <c:v>2.1334725784757183</c:v>
                </c:pt>
                <c:pt idx="866">
                  <c:v>2.3187668556256189</c:v>
                </c:pt>
                <c:pt idx="867">
                  <c:v>2.596697950490698</c:v>
                </c:pt>
                <c:pt idx="868">
                  <c:v>2.9215794300101101</c:v>
                </c:pt>
                <c:pt idx="869">
                  <c:v>3.156783075138534</c:v>
                </c:pt>
                <c:pt idx="870">
                  <c:v>3.268055731277661</c:v>
                </c:pt>
                <c:pt idx="871">
                  <c:v>3.3028113200371685</c:v>
                </c:pt>
                <c:pt idx="872">
                  <c:v>3.4788036779774294</c:v>
                </c:pt>
                <c:pt idx="873">
                  <c:v>3.5819319022969554</c:v>
                </c:pt>
                <c:pt idx="874">
                  <c:v>3.5665225564315568</c:v>
                </c:pt>
                <c:pt idx="875">
                  <c:v>3.5146915719436698</c:v>
                </c:pt>
                <c:pt idx="876">
                  <c:v>3.5638637084430274</c:v>
                </c:pt>
                <c:pt idx="877">
                  <c:v>3.6757929125801438</c:v>
                </c:pt>
                <c:pt idx="878">
                  <c:v>3.8130459664391716</c:v>
                </c:pt>
                <c:pt idx="879">
                  <c:v>4.1718875020813773</c:v>
                </c:pt>
                <c:pt idx="880">
                  <c:v>4.411227327471174</c:v>
                </c:pt>
                <c:pt idx="881">
                  <c:v>4.4335216389308831</c:v>
                </c:pt>
                <c:pt idx="882">
                  <c:v>4.2573185299244569</c:v>
                </c:pt>
                <c:pt idx="883">
                  <c:v>4.2020397675542727</c:v>
                </c:pt>
                <c:pt idx="884">
                  <c:v>4.1090072520624794</c:v>
                </c:pt>
                <c:pt idx="885">
                  <c:v>3.8731172583909648</c:v>
                </c:pt>
                <c:pt idx="886">
                  <c:v>3.585152971373355</c:v>
                </c:pt>
                <c:pt idx="887">
                  <c:v>3.3608878471534118</c:v>
                </c:pt>
                <c:pt idx="888">
                  <c:v>3.2057308345002635</c:v>
                </c:pt>
                <c:pt idx="889">
                  <c:v>3.1458383374461425</c:v>
                </c:pt>
                <c:pt idx="890">
                  <c:v>3.0997335067298213</c:v>
                </c:pt>
                <c:pt idx="891">
                  <c:v>3.1555122700731073</c:v>
                </c:pt>
                <c:pt idx="892">
                  <c:v>3.2117413006761293</c:v>
                </c:pt>
                <c:pt idx="893">
                  <c:v>3.194497512361107</c:v>
                </c:pt>
                <c:pt idx="894">
                  <c:v>3.0660997179864826</c:v>
                </c:pt>
                <c:pt idx="895">
                  <c:v>2.9189998710653082</c:v>
                </c:pt>
                <c:pt idx="896">
                  <c:v>2.8430395863918019</c:v>
                </c:pt>
                <c:pt idx="897">
                  <c:v>2.9059137409056306</c:v>
                </c:pt>
                <c:pt idx="898">
                  <c:v>3.1619661261096352</c:v>
                </c:pt>
                <c:pt idx="899">
                  <c:v>3.5326688179330921</c:v>
                </c:pt>
                <c:pt idx="900">
                  <c:v>4.0242320542130754</c:v>
                </c:pt>
                <c:pt idx="901">
                  <c:v>4.5604220588496034</c:v>
                </c:pt>
                <c:pt idx="902">
                  <c:v>5.0519421168780028</c:v>
                </c:pt>
                <c:pt idx="903">
                  <c:v>5.3791864200177004</c:v>
                </c:pt>
                <c:pt idx="904">
                  <c:v>5.3806346336359328</c:v>
                </c:pt>
                <c:pt idx="905">
                  <c:v>5.2668271997408569</c:v>
                </c:pt>
                <c:pt idx="906">
                  <c:v>5.1666278537769488</c:v>
                </c:pt>
                <c:pt idx="907">
                  <c:v>5.1485130936643779</c:v>
                </c:pt>
                <c:pt idx="908">
                  <c:v>5.2056991034210425</c:v>
                </c:pt>
                <c:pt idx="909">
                  <c:v>5.2478297932750539</c:v>
                </c:pt>
                <c:pt idx="910">
                  <c:v>5.3321142288089067</c:v>
                </c:pt>
                <c:pt idx="911">
                  <c:v>5.4846637769083619</c:v>
                </c:pt>
                <c:pt idx="912">
                  <c:v>5.704503504765265</c:v>
                </c:pt>
                <c:pt idx="913">
                  <c:v>5.9450496853790673</c:v>
                </c:pt>
                <c:pt idx="914">
                  <c:v>6.1670797461499616</c:v>
                </c:pt>
                <c:pt idx="915">
                  <c:v>6.3627491505448459</c:v>
                </c:pt>
                <c:pt idx="916">
                  <c:v>6.5407061768285502</c:v>
                </c:pt>
                <c:pt idx="917">
                  <c:v>6.6743881566588454</c:v>
                </c:pt>
                <c:pt idx="918">
                  <c:v>6.7602788521564534</c:v>
                </c:pt>
                <c:pt idx="919">
                  <c:v>6.8317995890379839</c:v>
                </c:pt>
                <c:pt idx="920">
                  <c:v>6.9800430187198481</c:v>
                </c:pt>
                <c:pt idx="921">
                  <c:v>7.097140380699571</c:v>
                </c:pt>
                <c:pt idx="922">
                  <c:v>7.1406494673714587</c:v>
                </c:pt>
                <c:pt idx="923">
                  <c:v>7.2343774693079137</c:v>
                </c:pt>
                <c:pt idx="924">
                  <c:v>7.4078593094233529</c:v>
                </c:pt>
                <c:pt idx="925">
                  <c:v>7.5697582600799</c:v>
                </c:pt>
                <c:pt idx="926">
                  <c:v>7.5581450067931302</c:v>
                </c:pt>
                <c:pt idx="927">
                  <c:v>7.4560854247834483</c:v>
                </c:pt>
                <c:pt idx="928">
                  <c:v>7.4122090163699994</c:v>
                </c:pt>
                <c:pt idx="929">
                  <c:v>7.2793347370483303</c:v>
                </c:pt>
                <c:pt idx="930">
                  <c:v>7.1620561155527467</c:v>
                </c:pt>
                <c:pt idx="931">
                  <c:v>7.0336192334936083</c:v>
                </c:pt>
                <c:pt idx="932">
                  <c:v>6.9412096867384001</c:v>
                </c:pt>
                <c:pt idx="933">
                  <c:v>7.0912062026684577</c:v>
                </c:pt>
                <c:pt idx="934">
                  <c:v>7.230467586624453</c:v>
                </c:pt>
                <c:pt idx="935">
                  <c:v>7.271212232958991</c:v>
                </c:pt>
                <c:pt idx="936">
                  <c:v>7.2471025471005781</c:v>
                </c:pt>
                <c:pt idx="937">
                  <c:v>7.2106697289467512</c:v>
                </c:pt>
                <c:pt idx="938">
                  <c:v>7.1843718543824302</c:v>
                </c:pt>
                <c:pt idx="939">
                  <c:v>7.2691541865937008</c:v>
                </c:pt>
                <c:pt idx="940">
                  <c:v>7.3686233491619602</c:v>
                </c:pt>
                <c:pt idx="941">
                  <c:v>7.3469415324634761</c:v>
                </c:pt>
                <c:pt idx="942">
                  <c:v>7.3380647060231441</c:v>
                </c:pt>
                <c:pt idx="943">
                  <c:v>7.3583189010666992</c:v>
                </c:pt>
                <c:pt idx="944">
                  <c:v>7.3541700200425772</c:v>
                </c:pt>
                <c:pt idx="945">
                  <c:v>7.22943438670403</c:v>
                </c:pt>
                <c:pt idx="946">
                  <c:v>7.23198057898664</c:v>
                </c:pt>
                <c:pt idx="947">
                  <c:v>7.3595829037732416</c:v>
                </c:pt>
                <c:pt idx="948">
                  <c:v>7.5353291265694802</c:v>
                </c:pt>
                <c:pt idx="949">
                  <c:v>7.6821925532467059</c:v>
                </c:pt>
                <c:pt idx="950">
                  <c:v>7.7401257604758813</c:v>
                </c:pt>
                <c:pt idx="951">
                  <c:v>7.7282659796339344</c:v>
                </c:pt>
                <c:pt idx="952">
                  <c:v>7.7183542263467766</c:v>
                </c:pt>
                <c:pt idx="953">
                  <c:v>7.6297757146530021</c:v>
                </c:pt>
                <c:pt idx="954">
                  <c:v>7.5128449077278097</c:v>
                </c:pt>
                <c:pt idx="955">
                  <c:v>7.4274837569969492</c:v>
                </c:pt>
                <c:pt idx="956">
                  <c:v>7.4052439247794668</c:v>
                </c:pt>
                <c:pt idx="957">
                  <c:v>7.546817119911986</c:v>
                </c:pt>
                <c:pt idx="958">
                  <c:v>7.6605138631733194</c:v>
                </c:pt>
                <c:pt idx="959">
                  <c:v>7.7571167772774734</c:v>
                </c:pt>
                <c:pt idx="960">
                  <c:v>7.8447657393242789</c:v>
                </c:pt>
                <c:pt idx="961">
                  <c:v>7.9724607558854697</c:v>
                </c:pt>
                <c:pt idx="962">
                  <c:v>8.1586681388247762</c:v>
                </c:pt>
                <c:pt idx="963">
                  <c:v>8.2261824410550375</c:v>
                </c:pt>
                <c:pt idx="964">
                  <c:v>8.2992800357112664</c:v>
                </c:pt>
                <c:pt idx="965">
                  <c:v>8.3864424827396942</c:v>
                </c:pt>
                <c:pt idx="966">
                  <c:v>8.5245031499907107</c:v>
                </c:pt>
                <c:pt idx="967">
                  <c:v>8.6073993817208763</c:v>
                </c:pt>
                <c:pt idx="968">
                  <c:v>8.5829415054083285</c:v>
                </c:pt>
                <c:pt idx="969">
                  <c:v>8.4569305330631099</c:v>
                </c:pt>
                <c:pt idx="970">
                  <c:v>8.3624297404529475</c:v>
                </c:pt>
                <c:pt idx="971">
                  <c:v>8.3377841199316265</c:v>
                </c:pt>
                <c:pt idx="972">
                  <c:v>8.3557388549631018</c:v>
                </c:pt>
                <c:pt idx="973">
                  <c:v>8.3390517199391212</c:v>
                </c:pt>
                <c:pt idx="974">
                  <c:v>8.3319766592934599</c:v>
                </c:pt>
                <c:pt idx="975">
                  <c:v>8.3284322433694591</c:v>
                </c:pt>
                <c:pt idx="976">
                  <c:v>8.2469200260670323</c:v>
                </c:pt>
                <c:pt idx="977">
                  <c:v>8.2260361285062125</c:v>
                </c:pt>
                <c:pt idx="978">
                  <c:v>8.2755419289288881</c:v>
                </c:pt>
                <c:pt idx="979">
                  <c:v>8.4037220854535057</c:v>
                </c:pt>
                <c:pt idx="980">
                  <c:v>8.5482538338000875</c:v>
                </c:pt>
                <c:pt idx="981">
                  <c:v>8.6870150548171878</c:v>
                </c:pt>
                <c:pt idx="982">
                  <c:v>8.7902125687188466</c:v>
                </c:pt>
                <c:pt idx="983">
                  <c:v>8.7761529856851794</c:v>
                </c:pt>
                <c:pt idx="984">
                  <c:v>8.7664206342154571</c:v>
                </c:pt>
                <c:pt idx="985">
                  <c:v>8.7342777557826548</c:v>
                </c:pt>
                <c:pt idx="986">
                  <c:v>8.7228101543540362</c:v>
                </c:pt>
                <c:pt idx="987">
                  <c:v>8.6588607893056757</c:v>
                </c:pt>
                <c:pt idx="988">
                  <c:v>8.6611287032025768</c:v>
                </c:pt>
                <c:pt idx="989">
                  <c:v>8.7008139737303285</c:v>
                </c:pt>
                <c:pt idx="990">
                  <c:v>8.7846215023282834</c:v>
                </c:pt>
                <c:pt idx="991">
                  <c:v>8.851143428921878</c:v>
                </c:pt>
                <c:pt idx="992">
                  <c:v>8.8530845035365768</c:v>
                </c:pt>
                <c:pt idx="993">
                  <c:v>8.857585938853811</c:v>
                </c:pt>
                <c:pt idx="994">
                  <c:v>8.9097461021048012</c:v>
                </c:pt>
                <c:pt idx="995">
                  <c:v>8.9937363577883271</c:v>
                </c:pt>
                <c:pt idx="996">
                  <c:v>9.1004876240690944</c:v>
                </c:pt>
                <c:pt idx="997">
                  <c:v>9.1523974496054006</c:v>
                </c:pt>
                <c:pt idx="998">
                  <c:v>9.0154407082308339</c:v>
                </c:pt>
                <c:pt idx="999">
                  <c:v>8.7827998051836005</c:v>
                </c:pt>
                <c:pt idx="1000">
                  <c:v>8.5951163582685126</c:v>
                </c:pt>
                <c:pt idx="1001">
                  <c:v>8.4289263110417103</c:v>
                </c:pt>
                <c:pt idx="1002">
                  <c:v>8.2746284775037839</c:v>
                </c:pt>
                <c:pt idx="1003">
                  <c:v>8.2024250014085673</c:v>
                </c:pt>
                <c:pt idx="1004">
                  <c:v>8.1478276982341331</c:v>
                </c:pt>
                <c:pt idx="1005">
                  <c:v>8.0279927422379664</c:v>
                </c:pt>
                <c:pt idx="1006">
                  <c:v>7.858432390792272</c:v>
                </c:pt>
                <c:pt idx="1007">
                  <c:v>7.7376816476367569</c:v>
                </c:pt>
                <c:pt idx="1008">
                  <c:v>7.6811229854547758</c:v>
                </c:pt>
                <c:pt idx="1009">
                  <c:v>7.6785277413226849</c:v>
                </c:pt>
                <c:pt idx="1010">
                  <c:v>7.7740686725890376</c:v>
                </c:pt>
                <c:pt idx="1011">
                  <c:v>8.0207212275351587</c:v>
                </c:pt>
                <c:pt idx="1012">
                  <c:v>8.3008620037974268</c:v>
                </c:pt>
                <c:pt idx="1013">
                  <c:v>8.5695293150214482</c:v>
                </c:pt>
                <c:pt idx="1014">
                  <c:v>8.8277461405749911</c:v>
                </c:pt>
                <c:pt idx="1015">
                  <c:v>9.2131647629936886</c:v>
                </c:pt>
                <c:pt idx="1016">
                  <c:v>9.3584596230462083</c:v>
                </c:pt>
                <c:pt idx="1017">
                  <c:v>9.3289147586779801</c:v>
                </c:pt>
                <c:pt idx="1018">
                  <c:v>9.2375222388304774</c:v>
                </c:pt>
                <c:pt idx="1019">
                  <c:v>9.1257405574952895</c:v>
                </c:pt>
                <c:pt idx="1020">
                  <c:v>9.023179578155613</c:v>
                </c:pt>
                <c:pt idx="1021">
                  <c:v>8.8842913508690362</c:v>
                </c:pt>
                <c:pt idx="1022">
                  <c:v>8.6015005841661765</c:v>
                </c:pt>
                <c:pt idx="1023">
                  <c:v>8.3705097279125891</c:v>
                </c:pt>
                <c:pt idx="1024">
                  <c:v>8.060241889786969</c:v>
                </c:pt>
                <c:pt idx="1025">
                  <c:v>7.7508095114484696</c:v>
                </c:pt>
                <c:pt idx="1026">
                  <c:v>7.5186760374776842</c:v>
                </c:pt>
                <c:pt idx="1027">
                  <c:v>7.3166785118222668</c:v>
                </c:pt>
                <c:pt idx="1028">
                  <c:v>7.1450414807190912</c:v>
                </c:pt>
                <c:pt idx="1029">
                  <c:v>7.1064234209631936</c:v>
                </c:pt>
                <c:pt idx="1030">
                  <c:v>7.1076470171193185</c:v>
                </c:pt>
                <c:pt idx="1031">
                  <c:v>7.1340138793995198</c:v>
                </c:pt>
                <c:pt idx="1032">
                  <c:v>7.1581668999748498</c:v>
                </c:pt>
                <c:pt idx="1033">
                  <c:v>7.1728096070541465</c:v>
                </c:pt>
                <c:pt idx="1034">
                  <c:v>7.2026226188338534</c:v>
                </c:pt>
                <c:pt idx="1035">
                  <c:v>7.1131070341272471</c:v>
                </c:pt>
                <c:pt idx="1036">
                  <c:v>6.8983018049913722</c:v>
                </c:pt>
                <c:pt idx="1037">
                  <c:v>6.6505128434020877</c:v>
                </c:pt>
                <c:pt idx="1038">
                  <c:v>6.4317986586640403</c:v>
                </c:pt>
                <c:pt idx="1039">
                  <c:v>6.1628115601180991</c:v>
                </c:pt>
                <c:pt idx="1040">
                  <c:v>5.8871377983966688</c:v>
                </c:pt>
                <c:pt idx="1041">
                  <c:v>5.8133895801763797</c:v>
                </c:pt>
                <c:pt idx="1042">
                  <c:v>5.8327658218229681</c:v>
                </c:pt>
                <c:pt idx="1043">
                  <c:v>6.0059503270970716</c:v>
                </c:pt>
                <c:pt idx="1044">
                  <c:v>6.2449438137540572</c:v>
                </c:pt>
                <c:pt idx="1045">
                  <c:v>6.4114613577270285</c:v>
                </c:pt>
                <c:pt idx="1046">
                  <c:v>6.5032397519261238</c:v>
                </c:pt>
                <c:pt idx="1047">
                  <c:v>6.3332529234873309</c:v>
                </c:pt>
                <c:pt idx="1048">
                  <c:v>6.1008831782179813</c:v>
                </c:pt>
                <c:pt idx="1049">
                  <c:v>5.8845372742882214</c:v>
                </c:pt>
                <c:pt idx="1050">
                  <c:v>5.7498874918581544</c:v>
                </c:pt>
                <c:pt idx="1051">
                  <c:v>5.7340409324459474</c:v>
                </c:pt>
                <c:pt idx="1052">
                  <c:v>5.7716436305682368</c:v>
                </c:pt>
                <c:pt idx="1053">
                  <c:v>5.8486620317449001</c:v>
                </c:pt>
                <c:pt idx="1054">
                  <c:v>6.0206296581597538</c:v>
                </c:pt>
                <c:pt idx="1055">
                  <c:v>6.1566046604088669</c:v>
                </c:pt>
                <c:pt idx="1056">
                  <c:v>6.1888280322934364</c:v>
                </c:pt>
                <c:pt idx="1057">
                  <c:v>6.0799184991016322</c:v>
                </c:pt>
                <c:pt idx="1058">
                  <c:v>5.9069735350686097</c:v>
                </c:pt>
                <c:pt idx="1059">
                  <c:v>5.5353855908009582</c:v>
                </c:pt>
                <c:pt idx="1060">
                  <c:v>5.1554065349605072</c:v>
                </c:pt>
                <c:pt idx="1061">
                  <c:v>4.8700984574198865</c:v>
                </c:pt>
                <c:pt idx="1062">
                  <c:v>4.5391157445243424</c:v>
                </c:pt>
                <c:pt idx="1063">
                  <c:v>4.3130666628157064</c:v>
                </c:pt>
                <c:pt idx="1064">
                  <c:v>4.3906569343803818</c:v>
                </c:pt>
                <c:pt idx="1065">
                  <c:v>4.7018534961113536</c:v>
                </c:pt>
                <c:pt idx="1066">
                  <c:v>4.838556728059662</c:v>
                </c:pt>
                <c:pt idx="1067">
                  <c:v>4.6302470027589839</c:v>
                </c:pt>
                <c:pt idx="1068">
                  <c:v>4.2036964232610359</c:v>
                </c:pt>
                <c:pt idx="1069">
                  <c:v>3.6061321228760237</c:v>
                </c:pt>
                <c:pt idx="1070">
                  <c:v>2.8342848163032768</c:v>
                </c:pt>
                <c:pt idx="1071">
                  <c:v>2.2165961760774207</c:v>
                </c:pt>
                <c:pt idx="1072">
                  <c:v>1.9357693260655258</c:v>
                </c:pt>
                <c:pt idx="1073">
                  <c:v>1.9760709133737053</c:v>
                </c:pt>
                <c:pt idx="1074">
                  <c:v>2.2278155710422118</c:v>
                </c:pt>
                <c:pt idx="1075">
                  <c:v>2.5492714408127384</c:v>
                </c:pt>
                <c:pt idx="1076">
                  <c:v>2.8763971577717355</c:v>
                </c:pt>
                <c:pt idx="1077">
                  <c:v>2.8351555462083682</c:v>
                </c:pt>
                <c:pt idx="1078">
                  <c:v>2.710854602120008</c:v>
                </c:pt>
                <c:pt idx="1079">
                  <c:v>2.6320268579053221</c:v>
                </c:pt>
                <c:pt idx="1080">
                  <c:v>2.6252824071504919</c:v>
                </c:pt>
                <c:pt idx="1081">
                  <c:v>2.7448863018416327</c:v>
                </c:pt>
                <c:pt idx="1082">
                  <c:v>2.9778640022004419</c:v>
                </c:pt>
                <c:pt idx="1083">
                  <c:v>3.6416941030181156</c:v>
                </c:pt>
                <c:pt idx="1084">
                  <c:v>4.2860876297510426</c:v>
                </c:pt>
                <c:pt idx="1085">
                  <c:v>4.6885766935531183</c:v>
                </c:pt>
                <c:pt idx="1086">
                  <c:v>4.7968407333467677</c:v>
                </c:pt>
                <c:pt idx="1087">
                  <c:v>4.9144660161958784</c:v>
                </c:pt>
                <c:pt idx="1088">
                  <c:v>5.0171987386570995</c:v>
                </c:pt>
                <c:pt idx="1089">
                  <c:v>4.8620934336496093</c:v>
                </c:pt>
                <c:pt idx="1090">
                  <c:v>4.7059937205554148</c:v>
                </c:pt>
                <c:pt idx="1091">
                  <c:v>4.4999115451156317</c:v>
                </c:pt>
                <c:pt idx="1092">
                  <c:v>4.1059554972898127</c:v>
                </c:pt>
                <c:pt idx="1093">
                  <c:v>3.4533974047935154</c:v>
                </c:pt>
                <c:pt idx="1094">
                  <c:v>2.4503423094836991</c:v>
                </c:pt>
                <c:pt idx="1095">
                  <c:v>1.8190104445463791</c:v>
                </c:pt>
                <c:pt idx="1096">
                  <c:v>1.8879351987329405</c:v>
                </c:pt>
                <c:pt idx="1097">
                  <c:v>2.3698520857668037</c:v>
                </c:pt>
                <c:pt idx="1098">
                  <c:v>2.9552011643168137</c:v>
                </c:pt>
                <c:pt idx="1099">
                  <c:v>3.4400590644608564</c:v>
                </c:pt>
                <c:pt idx="1100">
                  <c:v>3.7576314176650505</c:v>
                </c:pt>
                <c:pt idx="1101">
                  <c:v>3.9338953427697114</c:v>
                </c:pt>
                <c:pt idx="1102">
                  <c:v>4.0027509726583972</c:v>
                </c:pt>
                <c:pt idx="1103">
                  <c:v>3.9601901065278087</c:v>
                </c:pt>
                <c:pt idx="1104">
                  <c:v>3.8873325050995797</c:v>
                </c:pt>
                <c:pt idx="1105">
                  <c:v>3.864558469870127</c:v>
                </c:pt>
                <c:pt idx="1106">
                  <c:v>4.0515737734577435</c:v>
                </c:pt>
                <c:pt idx="1107">
                  <c:v>4.7489558692354334</c:v>
                </c:pt>
                <c:pt idx="1108">
                  <c:v>5.7960759568609523</c:v>
                </c:pt>
                <c:pt idx="1109">
                  <c:v>6.8713286588931135</c:v>
                </c:pt>
                <c:pt idx="1110">
                  <c:v>7.8128336690526501</c:v>
                </c:pt>
                <c:pt idx="1111">
                  <c:v>8.6169677593952017</c:v>
                </c:pt>
                <c:pt idx="1112">
                  <c:v>9.2930867631468868</c:v>
                </c:pt>
                <c:pt idx="1113">
                  <c:v>9.6487036580969292</c:v>
                </c:pt>
                <c:pt idx="1114">
                  <c:v>9.9112031971322008</c:v>
                </c:pt>
                <c:pt idx="1115">
                  <c:v>10.147435178390355</c:v>
                </c:pt>
                <c:pt idx="1116">
                  <c:v>10.265026001464223</c:v>
                </c:pt>
                <c:pt idx="1117">
                  <c:v>10.166646522675569</c:v>
                </c:pt>
                <c:pt idx="1118">
                  <c:v>10.268964950054748</c:v>
                </c:pt>
                <c:pt idx="1119">
                  <c:v>10.280340697086253</c:v>
                </c:pt>
                <c:pt idx="1120">
                  <c:v>10.439717544799581</c:v>
                </c:pt>
                <c:pt idx="1121">
                  <c:v>10.683050695236961</c:v>
                </c:pt>
                <c:pt idx="1122">
                  <c:v>10.970712854448994</c:v>
                </c:pt>
                <c:pt idx="1123">
                  <c:v>11.307499826340022</c:v>
                </c:pt>
                <c:pt idx="1124">
                  <c:v>11.627063411533259</c:v>
                </c:pt>
                <c:pt idx="1125">
                  <c:v>11.844521388206596</c:v>
                </c:pt>
                <c:pt idx="1126">
                  <c:v>11.931796807352471</c:v>
                </c:pt>
                <c:pt idx="1127">
                  <c:v>11.954516561278121</c:v>
                </c:pt>
                <c:pt idx="1128">
                  <c:v>11.887598485538211</c:v>
                </c:pt>
                <c:pt idx="1129">
                  <c:v>11.7504391936933</c:v>
                </c:pt>
                <c:pt idx="1130">
                  <c:v>11.581331402984311</c:v>
                </c:pt>
                <c:pt idx="1131">
                  <c:v>11.647496248891169</c:v>
                </c:pt>
                <c:pt idx="1132">
                  <c:v>11.948942756028734</c:v>
                </c:pt>
                <c:pt idx="1133">
                  <c:v>12.317088742753064</c:v>
                </c:pt>
                <c:pt idx="1134">
                  <c:v>12.736044703379692</c:v>
                </c:pt>
                <c:pt idx="1135">
                  <c:v>12.928438621061929</c:v>
                </c:pt>
                <c:pt idx="1136">
                  <c:v>13.105952679829807</c:v>
                </c:pt>
                <c:pt idx="1137">
                  <c:v>13.368678762030264</c:v>
                </c:pt>
                <c:pt idx="1138">
                  <c:v>13.661732334281355</c:v>
                </c:pt>
                <c:pt idx="1139">
                  <c:v>13.765580641719824</c:v>
                </c:pt>
                <c:pt idx="1140">
                  <c:v>13.332503294829483</c:v>
                </c:pt>
                <c:pt idx="1141">
                  <c:v>13.057741593658902</c:v>
                </c:pt>
                <c:pt idx="1142">
                  <c:v>12.740113956303009</c:v>
                </c:pt>
                <c:pt idx="1143">
                  <c:v>12.438625057096107</c:v>
                </c:pt>
                <c:pt idx="1144">
                  <c:v>12.11184346647992</c:v>
                </c:pt>
                <c:pt idx="1145">
                  <c:v>11.747777598448542</c:v>
                </c:pt>
                <c:pt idx="1146">
                  <c:v>11.37304398917798</c:v>
                </c:pt>
                <c:pt idx="1147">
                  <c:v>10.995114973989038</c:v>
                </c:pt>
                <c:pt idx="1148">
                  <c:v>10.802619908566438</c:v>
                </c:pt>
                <c:pt idx="1149">
                  <c:v>10.657443033889212</c:v>
                </c:pt>
                <c:pt idx="1150">
                  <c:v>10.410810958290236</c:v>
                </c:pt>
                <c:pt idx="1151">
                  <c:v>10.243659899593842</c:v>
                </c:pt>
                <c:pt idx="1152">
                  <c:v>9.9032771114438489</c:v>
                </c:pt>
                <c:pt idx="1153">
                  <c:v>9.4939772659945678</c:v>
                </c:pt>
                <c:pt idx="1154">
                  <c:v>9.1100505674479617</c:v>
                </c:pt>
                <c:pt idx="1155">
                  <c:v>8.8848859556234494</c:v>
                </c:pt>
                <c:pt idx="1156">
                  <c:v>8.7078816048145544</c:v>
                </c:pt>
                <c:pt idx="1157">
                  <c:v>8.4423538844432979</c:v>
                </c:pt>
                <c:pt idx="1158">
                  <c:v>8.1514119998716215</c:v>
                </c:pt>
                <c:pt idx="1159">
                  <c:v>7.8629314897768117</c:v>
                </c:pt>
                <c:pt idx="1160">
                  <c:v>7.5197989110878884</c:v>
                </c:pt>
                <c:pt idx="1161">
                  <c:v>7.1160467705469923</c:v>
                </c:pt>
                <c:pt idx="1162">
                  <c:v>6.7498903849723924</c:v>
                </c:pt>
                <c:pt idx="1163">
                  <c:v>6.5577569050462676</c:v>
                </c:pt>
                <c:pt idx="1164">
                  <c:v>6.4009250241853204</c:v>
                </c:pt>
                <c:pt idx="1165">
                  <c:v>6.0918897468569462</c:v>
                </c:pt>
                <c:pt idx="1166">
                  <c:v>5.5663036746127217</c:v>
                </c:pt>
                <c:pt idx="1167">
                  <c:v>4.8353228974109781</c:v>
                </c:pt>
                <c:pt idx="1168">
                  <c:v>4.065483627038434</c:v>
                </c:pt>
                <c:pt idx="1169">
                  <c:v>3.3199845840935511</c:v>
                </c:pt>
                <c:pt idx="1170">
                  <c:v>2.7925947796237329</c:v>
                </c:pt>
                <c:pt idx="1171">
                  <c:v>2.7096951446199058</c:v>
                </c:pt>
                <c:pt idx="1172">
                  <c:v>3.0828815051512661</c:v>
                </c:pt>
                <c:pt idx="1173">
                  <c:v>3.5269868127547293</c:v>
                </c:pt>
                <c:pt idx="1174">
                  <c:v>3.9060887727217102</c:v>
                </c:pt>
                <c:pt idx="1175">
                  <c:v>4.3343674548263706</c:v>
                </c:pt>
                <c:pt idx="1176">
                  <c:v>4.8028824605688136</c:v>
                </c:pt>
                <c:pt idx="1177">
                  <c:v>5.2445388048562629</c:v>
                </c:pt>
                <c:pt idx="1178">
                  <c:v>5.5863106124969093</c:v>
                </c:pt>
                <c:pt idx="1179">
                  <c:v>5.8595366223602614</c:v>
                </c:pt>
                <c:pt idx="1180">
                  <c:v>6.1798445312678743</c:v>
                </c:pt>
                <c:pt idx="1181">
                  <c:v>6.4875266552767545</c:v>
                </c:pt>
                <c:pt idx="1182">
                  <c:v>6.7695717767324872</c:v>
                </c:pt>
                <c:pt idx="1183">
                  <c:v>7.0968972930855134</c:v>
                </c:pt>
                <c:pt idx="1184">
                  <c:v>7.3441222937867696</c:v>
                </c:pt>
                <c:pt idx="1185">
                  <c:v>7.6113605579393537</c:v>
                </c:pt>
                <c:pt idx="1186">
                  <c:v>7.8266809076683961</c:v>
                </c:pt>
                <c:pt idx="1187">
                  <c:v>7.9786532153428285</c:v>
                </c:pt>
                <c:pt idx="1188">
                  <c:v>7.9437949732744437</c:v>
                </c:pt>
                <c:pt idx="1189">
                  <c:v>7.723233552500993</c:v>
                </c:pt>
                <c:pt idx="1190">
                  <c:v>7.469232108439801</c:v>
                </c:pt>
                <c:pt idx="1191">
                  <c:v>7.4152630911604032</c:v>
                </c:pt>
                <c:pt idx="1192">
                  <c:v>7.3069268012534874</c:v>
                </c:pt>
                <c:pt idx="1193">
                  <c:v>7.1646895481147901</c:v>
                </c:pt>
                <c:pt idx="1194">
                  <c:v>6.9813094892288099</c:v>
                </c:pt>
                <c:pt idx="1195">
                  <c:v>6.8112587510829128</c:v>
                </c:pt>
                <c:pt idx="1196">
                  <c:v>6.7067427438162079</c:v>
                </c:pt>
                <c:pt idx="1197">
                  <c:v>6.6399869125070081</c:v>
                </c:pt>
                <c:pt idx="1198">
                  <c:v>6.534104341730508</c:v>
                </c:pt>
                <c:pt idx="1199">
                  <c:v>6.3531794891715263</c:v>
                </c:pt>
                <c:pt idx="1200">
                  <c:v>6.1148544362282742</c:v>
                </c:pt>
                <c:pt idx="1201">
                  <c:v>5.8221818095465494</c:v>
                </c:pt>
                <c:pt idx="1202">
                  <c:v>5.4840769291936988</c:v>
                </c:pt>
                <c:pt idx="1203">
                  <c:v>4.7062324616240723</c:v>
                </c:pt>
                <c:pt idx="1204">
                  <c:v>3.898208128036539</c:v>
                </c:pt>
                <c:pt idx="1205">
                  <c:v>3.2204462051352412</c:v>
                </c:pt>
                <c:pt idx="1206">
                  <c:v>2.4889377798098589</c:v>
                </c:pt>
                <c:pt idx="1207">
                  <c:v>1.7626870453746051</c:v>
                </c:pt>
                <c:pt idx="1208">
                  <c:v>1.1994683747903003</c:v>
                </c:pt>
                <c:pt idx="1209">
                  <c:v>1.4355760853264534</c:v>
                </c:pt>
                <c:pt idx="1210">
                  <c:v>2.1367547298471137</c:v>
                </c:pt>
                <c:pt idx="1211">
                  <c:v>2.772330916666478</c:v>
                </c:pt>
                <c:pt idx="1212">
                  <c:v>3.2542088035765695</c:v>
                </c:pt>
                <c:pt idx="1213">
                  <c:v>3.6382249667731639</c:v>
                </c:pt>
                <c:pt idx="1214">
                  <c:v>3.980242764805499</c:v>
                </c:pt>
                <c:pt idx="1215">
                  <c:v>4.5369821863862825</c:v>
                </c:pt>
                <c:pt idx="1216">
                  <c:v>4.9107050714899856</c:v>
                </c:pt>
                <c:pt idx="1217">
                  <c:v>5.0130036593919112</c:v>
                </c:pt>
                <c:pt idx="1218">
                  <c:v>5.054696890286932</c:v>
                </c:pt>
                <c:pt idx="1219">
                  <c:v>5.1598229957187822</c:v>
                </c:pt>
                <c:pt idx="1220">
                  <c:v>5.3868062480240022</c:v>
                </c:pt>
                <c:pt idx="1221">
                  <c:v>5.6261011311167231</c:v>
                </c:pt>
                <c:pt idx="1222">
                  <c:v>5.8534628831096125</c:v>
                </c:pt>
                <c:pt idx="1223">
                  <c:v>6.0378336621095885</c:v>
                </c:pt>
                <c:pt idx="1224">
                  <c:v>6.117693857533915</c:v>
                </c:pt>
                <c:pt idx="1225">
                  <c:v>6.1011181334132365</c:v>
                </c:pt>
                <c:pt idx="1226">
                  <c:v>6.0327880684430113</c:v>
                </c:pt>
                <c:pt idx="1227">
                  <c:v>6.0139171303481165</c:v>
                </c:pt>
                <c:pt idx="1228">
                  <c:v>5.9846697382034577</c:v>
                </c:pt>
                <c:pt idx="1229">
                  <c:v>5.8927568466979467</c:v>
                </c:pt>
                <c:pt idx="1230">
                  <c:v>5.6130306974547493</c:v>
                </c:pt>
                <c:pt idx="1231">
                  <c:v>5.3946615840620549</c:v>
                </c:pt>
                <c:pt idx="1232">
                  <c:v>5.427567931623539</c:v>
                </c:pt>
                <c:pt idx="1233">
                  <c:v>5.5889967497663253</c:v>
                </c:pt>
                <c:pt idx="1234">
                  <c:v>5.7886144110670514</c:v>
                </c:pt>
                <c:pt idx="1235">
                  <c:v>5.8260120303902179</c:v>
                </c:pt>
                <c:pt idx="1236">
                  <c:v>5.6933282569708714</c:v>
                </c:pt>
                <c:pt idx="1237">
                  <c:v>5.3406685075618237</c:v>
                </c:pt>
                <c:pt idx="1238">
                  <c:v>4.879895481295887</c:v>
                </c:pt>
                <c:pt idx="1239">
                  <c:v>4.8317652548170757</c:v>
                </c:pt>
                <c:pt idx="1240">
                  <c:v>4.8913009386700006</c:v>
                </c:pt>
                <c:pt idx="1241">
                  <c:v>5.028837056458622</c:v>
                </c:pt>
                <c:pt idx="1242">
                  <c:v>5.1647556619969111</c:v>
                </c:pt>
                <c:pt idx="1243">
                  <c:v>5.2411457761063032</c:v>
                </c:pt>
                <c:pt idx="1244">
                  <c:v>5.27216220172346</c:v>
                </c:pt>
                <c:pt idx="1245">
                  <c:v>5.3271309692275679</c:v>
                </c:pt>
                <c:pt idx="1246">
                  <c:v>5.3056292537475338</c:v>
                </c:pt>
                <c:pt idx="1247">
                  <c:v>5.2063165364060691</c:v>
                </c:pt>
                <c:pt idx="1248">
                  <c:v>5.1086800222053732</c:v>
                </c:pt>
                <c:pt idx="1249">
                  <c:v>5.0674396862560789</c:v>
                </c:pt>
                <c:pt idx="1250">
                  <c:v>5.122414377356578</c:v>
                </c:pt>
                <c:pt idx="1251">
                  <c:v>5.0430329472821551</c:v>
                </c:pt>
                <c:pt idx="1252">
                  <c:v>4.869706876590369</c:v>
                </c:pt>
                <c:pt idx="1253">
                  <c:v>4.6384657729822614</c:v>
                </c:pt>
                <c:pt idx="1254">
                  <c:v>4.2184959399183768</c:v>
                </c:pt>
                <c:pt idx="1255">
                  <c:v>4.0747045186986348</c:v>
                </c:pt>
                <c:pt idx="1256">
                  <c:v>4.1905722983762006</c:v>
                </c:pt>
                <c:pt idx="1257">
                  <c:v>4.3576430500486154</c:v>
                </c:pt>
                <c:pt idx="1258">
                  <c:v>4.483962436893334</c:v>
                </c:pt>
                <c:pt idx="1259">
                  <c:v>4.4112287075234953</c:v>
                </c:pt>
                <c:pt idx="1260">
                  <c:v>4.1423976029965637</c:v>
                </c:pt>
                <c:pt idx="1261">
                  <c:v>3.7952037020128757</c:v>
                </c:pt>
                <c:pt idx="1262">
                  <c:v>3.345290898778968</c:v>
                </c:pt>
                <c:pt idx="1263">
                  <c:v>3.2276326782628479</c:v>
                </c:pt>
                <c:pt idx="1264">
                  <c:v>3.4099918738721824</c:v>
                </c:pt>
                <c:pt idx="1265">
                  <c:v>3.7854377384822633</c:v>
                </c:pt>
                <c:pt idx="1266">
                  <c:v>4.2564792655314987</c:v>
                </c:pt>
                <c:pt idx="1267">
                  <c:v>4.6331993073379873</c:v>
                </c:pt>
                <c:pt idx="1268">
                  <c:v>4.9094263082024892</c:v>
                </c:pt>
                <c:pt idx="1269">
                  <c:v>5.0700219434141474</c:v>
                </c:pt>
                <c:pt idx="1270">
                  <c:v>5.0765209966841827</c:v>
                </c:pt>
                <c:pt idx="1271">
                  <c:v>4.9838083134940199</c:v>
                </c:pt>
                <c:pt idx="1272">
                  <c:v>4.8427298937096204</c:v>
                </c:pt>
                <c:pt idx="1273">
                  <c:v>4.7021136773480521</c:v>
                </c:pt>
                <c:pt idx="1274">
                  <c:v>4.6003890201010593</c:v>
                </c:pt>
                <c:pt idx="1275">
                  <c:v>4.6240397414967367</c:v>
                </c:pt>
                <c:pt idx="1276">
                  <c:v>4.7517121445226218</c:v>
                </c:pt>
                <c:pt idx="1277">
                  <c:v>4.8284097550922072</c:v>
                </c:pt>
                <c:pt idx="1278">
                  <c:v>4.645530926902647</c:v>
                </c:pt>
                <c:pt idx="1279">
                  <c:v>4.7443239455594712</c:v>
                </c:pt>
                <c:pt idx="1280">
                  <c:v>5.079316978598575</c:v>
                </c:pt>
                <c:pt idx="1281">
                  <c:v>5.3892303973181379</c:v>
                </c:pt>
                <c:pt idx="1282">
                  <c:v>5.5413260540136857</c:v>
                </c:pt>
                <c:pt idx="1283">
                  <c:v>5.582739992028098</c:v>
                </c:pt>
                <c:pt idx="1284">
                  <c:v>5.5380363613107457</c:v>
                </c:pt>
                <c:pt idx="1285">
                  <c:v>5.4076965027531205</c:v>
                </c:pt>
                <c:pt idx="1286">
                  <c:v>5.0509211479935479</c:v>
                </c:pt>
                <c:pt idx="1287">
                  <c:v>5.1888174044861097</c:v>
                </c:pt>
                <c:pt idx="1288">
                  <c:v>5.5785048229044207</c:v>
                </c:pt>
                <c:pt idx="1289">
                  <c:v>5.9939305323465959</c:v>
                </c:pt>
                <c:pt idx="1290">
                  <c:v>6.3790143431368191</c:v>
                </c:pt>
                <c:pt idx="1291">
                  <c:v>6.6290398904371495</c:v>
                </c:pt>
                <c:pt idx="1292">
                  <c:v>6.6595022663421863</c:v>
                </c:pt>
                <c:pt idx="1293">
                  <c:v>6.6764739545308114</c:v>
                </c:pt>
                <c:pt idx="1294">
                  <c:v>6.5020020328293135</c:v>
                </c:pt>
                <c:pt idx="1295">
                  <c:v>6.1211294609472402</c:v>
                </c:pt>
                <c:pt idx="1296">
                  <c:v>6.0031614679032863</c:v>
                </c:pt>
                <c:pt idx="1297">
                  <c:v>6.0878239825518898</c:v>
                </c:pt>
                <c:pt idx="1298">
                  <c:v>6.3260252026172932</c:v>
                </c:pt>
                <c:pt idx="1299">
                  <c:v>6.1996564517002799</c:v>
                </c:pt>
                <c:pt idx="1300">
                  <c:v>5.4873598551450415</c:v>
                </c:pt>
                <c:pt idx="1301">
                  <c:v>4.4606183603162446</c:v>
                </c:pt>
                <c:pt idx="1302">
                  <c:v>3.4495713533781767</c:v>
                </c:pt>
                <c:pt idx="1303">
                  <c:v>2.9449830093643024</c:v>
                </c:pt>
                <c:pt idx="1304">
                  <c:v>2.4592709436027578</c:v>
                </c:pt>
                <c:pt idx="1305">
                  <c:v>2.3938442854313151</c:v>
                </c:pt>
                <c:pt idx="1306">
                  <c:v>2.63350596109367</c:v>
                </c:pt>
                <c:pt idx="1307">
                  <c:v>2.9902182744306436</c:v>
                </c:pt>
                <c:pt idx="1308">
                  <c:v>3.4085446621727788</c:v>
                </c:pt>
                <c:pt idx="1309">
                  <c:v>3.7148457405435473</c:v>
                </c:pt>
                <c:pt idx="1310">
                  <c:v>3.7365760973932742</c:v>
                </c:pt>
                <c:pt idx="1311">
                  <c:v>3.6747840411981114</c:v>
                </c:pt>
                <c:pt idx="1312">
                  <c:v>3.6816249103533192</c:v>
                </c:pt>
                <c:pt idx="1313">
                  <c:v>3.6158336686943389</c:v>
                </c:pt>
                <c:pt idx="1314">
                  <c:v>3.5038654685466168</c:v>
                </c:pt>
                <c:pt idx="1315">
                  <c:v>3.3851430814232222</c:v>
                </c:pt>
                <c:pt idx="1316">
                  <c:v>3.2956912068086175</c:v>
                </c:pt>
                <c:pt idx="1317">
                  <c:v>3.3017644311910392</c:v>
                </c:pt>
                <c:pt idx="1318">
                  <c:v>3.308157801173067</c:v>
                </c:pt>
                <c:pt idx="1319">
                  <c:v>3.3238498104517515</c:v>
                </c:pt>
                <c:pt idx="1320">
                  <c:v>3.3702675236666391</c:v>
                </c:pt>
                <c:pt idx="1321">
                  <c:v>3.4155477115855781</c:v>
                </c:pt>
                <c:pt idx="1322">
                  <c:v>3.413927953851672</c:v>
                </c:pt>
                <c:pt idx="1323">
                  <c:v>3.1221629243546958</c:v>
                </c:pt>
                <c:pt idx="1324">
                  <c:v>2.7519768819189805</c:v>
                </c:pt>
                <c:pt idx="1325">
                  <c:v>2.4275789519159705</c:v>
                </c:pt>
                <c:pt idx="1326">
                  <c:v>1.9581341724957904</c:v>
                </c:pt>
                <c:pt idx="1327">
                  <c:v>1.8375073636050809</c:v>
                </c:pt>
                <c:pt idx="1328">
                  <c:v>1.9332228304231158</c:v>
                </c:pt>
                <c:pt idx="1329">
                  <c:v>1.8985603781495646</c:v>
                </c:pt>
                <c:pt idx="1330">
                  <c:v>1.9218410873282563</c:v>
                </c:pt>
                <c:pt idx="1331">
                  <c:v>2.016429271788923</c:v>
                </c:pt>
                <c:pt idx="1332">
                  <c:v>2.1737726200754364</c:v>
                </c:pt>
                <c:pt idx="1333">
                  <c:v>2.3457923062455492</c:v>
                </c:pt>
                <c:pt idx="1334">
                  <c:v>2.4996566753897218</c:v>
                </c:pt>
                <c:pt idx="1335">
                  <c:v>2.7540702922893225</c:v>
                </c:pt>
                <c:pt idx="1336">
                  <c:v>2.8462480214928503</c:v>
                </c:pt>
                <c:pt idx="1337">
                  <c:v>2.7200094758042002</c:v>
                </c:pt>
                <c:pt idx="1338">
                  <c:v>2.5017105990564894</c:v>
                </c:pt>
                <c:pt idx="1339">
                  <c:v>2.3220503934971015</c:v>
                </c:pt>
                <c:pt idx="1340">
                  <c:v>2.3848412904913974</c:v>
                </c:pt>
                <c:pt idx="1341">
                  <c:v>2.5813195776894591</c:v>
                </c:pt>
                <c:pt idx="1342">
                  <c:v>2.8116382516591654</c:v>
                </c:pt>
                <c:pt idx="1343">
                  <c:v>3.0517980279094514</c:v>
                </c:pt>
                <c:pt idx="1344">
                  <c:v>3.2304787909442005</c:v>
                </c:pt>
                <c:pt idx="1345">
                  <c:v>3.3192920004378905</c:v>
                </c:pt>
                <c:pt idx="1346">
                  <c:v>3.358537609001448</c:v>
                </c:pt>
                <c:pt idx="1347">
                  <c:v>3.6157687205625879</c:v>
                </c:pt>
                <c:pt idx="1348">
                  <c:v>3.8814246242993073</c:v>
                </c:pt>
                <c:pt idx="1349">
                  <c:v>3.9863068810023283</c:v>
                </c:pt>
                <c:pt idx="1350">
                  <c:v>3.7894972014862427</c:v>
                </c:pt>
                <c:pt idx="1351">
                  <c:v>3.6662798445294587</c:v>
                </c:pt>
                <c:pt idx="1352">
                  <c:v>3.6261717292485622</c:v>
                </c:pt>
                <c:pt idx="1353">
                  <c:v>3.2490541057126241</c:v>
                </c:pt>
                <c:pt idx="1354">
                  <c:v>2.593518972070743</c:v>
                </c:pt>
                <c:pt idx="1355">
                  <c:v>1.7948339786162337</c:v>
                </c:pt>
                <c:pt idx="1356">
                  <c:v>1.1815033860791546</c:v>
                </c:pt>
                <c:pt idx="1357">
                  <c:v>1.0121658223586854</c:v>
                </c:pt>
                <c:pt idx="1358">
                  <c:v>1.3229524665889265</c:v>
                </c:pt>
                <c:pt idx="1359">
                  <c:v>1.8070436536786669</c:v>
                </c:pt>
                <c:pt idx="1360">
                  <c:v>2.0845575414997399</c:v>
                </c:pt>
                <c:pt idx="1361">
                  <c:v>2.0147776298407147</c:v>
                </c:pt>
                <c:pt idx="1362">
                  <c:v>1.7210411827813068</c:v>
                </c:pt>
                <c:pt idx="1363">
                  <c:v>1.351131210681644</c:v>
                </c:pt>
                <c:pt idx="1364">
                  <c:v>1.025575863835839</c:v>
                </c:pt>
                <c:pt idx="1365">
                  <c:v>0.71310146704673871</c:v>
                </c:pt>
                <c:pt idx="1366">
                  <c:v>0.59060010482560699</c:v>
                </c:pt>
                <c:pt idx="1367">
                  <c:v>0.6618998188487546</c:v>
                </c:pt>
                <c:pt idx="1368">
                  <c:v>0.88682435777340596</c:v>
                </c:pt>
                <c:pt idx="1369">
                  <c:v>1.2533902088797659</c:v>
                </c:pt>
                <c:pt idx="1370">
                  <c:v>1.700065876131452</c:v>
                </c:pt>
                <c:pt idx="1371">
                  <c:v>2.2046704848736671</c:v>
                </c:pt>
                <c:pt idx="1372">
                  <c:v>2.6022884375494644</c:v>
                </c:pt>
                <c:pt idx="1373">
                  <c:v>2.8461418553243854</c:v>
                </c:pt>
                <c:pt idx="1374">
                  <c:v>2.7420783730668008</c:v>
                </c:pt>
                <c:pt idx="1375">
                  <c:v>2.4900526409129906</c:v>
                </c:pt>
                <c:pt idx="1376">
                  <c:v>2.5771618269923398</c:v>
                </c:pt>
                <c:pt idx="1377">
                  <c:v>2.6856032686212679</c:v>
                </c:pt>
                <c:pt idx="1378">
                  <c:v>2.7280830669554761</c:v>
                </c:pt>
                <c:pt idx="1379">
                  <c:v>2.6863017925358998</c:v>
                </c:pt>
                <c:pt idx="1380">
                  <c:v>2.584672805526913</c:v>
                </c:pt>
                <c:pt idx="1381">
                  <c:v>2.3694421506662477</c:v>
                </c:pt>
                <c:pt idx="1382">
                  <c:v>2.1275613517000602</c:v>
                </c:pt>
                <c:pt idx="1383">
                  <c:v>2.2313745418593292</c:v>
                </c:pt>
                <c:pt idx="1384">
                  <c:v>2.5088988286731309</c:v>
                </c:pt>
                <c:pt idx="1385">
                  <c:v>2.9631982982753127</c:v>
                </c:pt>
                <c:pt idx="1386">
                  <c:v>3.5958107400119581</c:v>
                </c:pt>
                <c:pt idx="1387">
                  <c:v>4.3379745964521925</c:v>
                </c:pt>
                <c:pt idx="1388">
                  <c:v>5.1428448243291012</c:v>
                </c:pt>
                <c:pt idx="1389">
                  <c:v>5.6868962775117806</c:v>
                </c:pt>
                <c:pt idx="1390">
                  <c:v>6.0626667734220927</c:v>
                </c:pt>
                <c:pt idx="1391">
                  <c:v>6.3440944227805636</c:v>
                </c:pt>
                <c:pt idx="1392">
                  <c:v>6.5625525707350887</c:v>
                </c:pt>
                <c:pt idx="1393">
                  <c:v>6.7028080262531322</c:v>
                </c:pt>
                <c:pt idx="1394">
                  <c:v>6.784049766539832</c:v>
                </c:pt>
                <c:pt idx="1395">
                  <c:v>6.8795674956785913</c:v>
                </c:pt>
                <c:pt idx="1396">
                  <c:v>6.9535669011636942</c:v>
                </c:pt>
                <c:pt idx="1397">
                  <c:v>6.9045881701060869</c:v>
                </c:pt>
                <c:pt idx="1398">
                  <c:v>6.6725324183114623</c:v>
                </c:pt>
                <c:pt idx="1399">
                  <c:v>6.5264679513503285</c:v>
                </c:pt>
                <c:pt idx="1400">
                  <c:v>6.8178328925212224</c:v>
                </c:pt>
                <c:pt idx="1401">
                  <c:v>6.960851255508393</c:v>
                </c:pt>
                <c:pt idx="1402">
                  <c:v>6.7046082116518511</c:v>
                </c:pt>
                <c:pt idx="1403">
                  <c:v>6.3226616741465316</c:v>
                </c:pt>
                <c:pt idx="1404">
                  <c:v>5.8027509600850937</c:v>
                </c:pt>
                <c:pt idx="1405">
                  <c:v>5.1812190282886927</c:v>
                </c:pt>
                <c:pt idx="1406">
                  <c:v>4.2982635277673955</c:v>
                </c:pt>
                <c:pt idx="1407">
                  <c:v>3.8003890758142722</c:v>
                </c:pt>
                <c:pt idx="1408">
                  <c:v>3.4426528052785486</c:v>
                </c:pt>
                <c:pt idx="1409">
                  <c:v>3.1366518397994705</c:v>
                </c:pt>
                <c:pt idx="1410">
                  <c:v>3.0982472270546162</c:v>
                </c:pt>
                <c:pt idx="1411">
                  <c:v>3.388553393383257</c:v>
                </c:pt>
                <c:pt idx="1412">
                  <c:v>3.8312964603108219</c:v>
                </c:pt>
                <c:pt idx="1413">
                  <c:v>3.9853185453227664</c:v>
                </c:pt>
                <c:pt idx="1414">
                  <c:v>3.9844335585721793</c:v>
                </c:pt>
                <c:pt idx="1415">
                  <c:v>3.9857022441754895</c:v>
                </c:pt>
                <c:pt idx="1416">
                  <c:v>3.9431840014200068</c:v>
                </c:pt>
                <c:pt idx="1417">
                  <c:v>3.7641365310943029</c:v>
                </c:pt>
                <c:pt idx="1418">
                  <c:v>3.4822880748051155</c:v>
                </c:pt>
                <c:pt idx="1419">
                  <c:v>3.2400307383773366</c:v>
                </c:pt>
                <c:pt idx="1420">
                  <c:v>3.00275202731379</c:v>
                </c:pt>
                <c:pt idx="1421">
                  <c:v>2.6381026893586084</c:v>
                </c:pt>
                <c:pt idx="1422">
                  <c:v>2.0918306467049153</c:v>
                </c:pt>
                <c:pt idx="1423">
                  <c:v>1.660128672025261</c:v>
                </c:pt>
                <c:pt idx="1424">
                  <c:v>1.2448648333015981</c:v>
                </c:pt>
                <c:pt idx="1425">
                  <c:v>0.90912713519349453</c:v>
                </c:pt>
                <c:pt idx="1426">
                  <c:v>0.74398800226777251</c:v>
                </c:pt>
                <c:pt idx="1427">
                  <c:v>0.81152938816257547</c:v>
                </c:pt>
                <c:pt idx="1428">
                  <c:v>0.99326878898889048</c:v>
                </c:pt>
                <c:pt idx="1429">
                  <c:v>1.0941414295176608</c:v>
                </c:pt>
                <c:pt idx="1430">
                  <c:v>1.3214982993911306</c:v>
                </c:pt>
                <c:pt idx="1431">
                  <c:v>1.6371259776970493</c:v>
                </c:pt>
                <c:pt idx="1432">
                  <c:v>1.9175199073365665</c:v>
                </c:pt>
                <c:pt idx="1433">
                  <c:v>2.3062098592655662</c:v>
                </c:pt>
                <c:pt idx="1434">
                  <c:v>2.757117233639343</c:v>
                </c:pt>
                <c:pt idx="1435">
                  <c:v>3.2118078537219672</c:v>
                </c:pt>
                <c:pt idx="1436">
                  <c:v>3.7472022124396558</c:v>
                </c:pt>
                <c:pt idx="1437">
                  <c:v>4.0164017704722035</c:v>
                </c:pt>
                <c:pt idx="1438">
                  <c:v>4.0484230757859301</c:v>
                </c:pt>
                <c:pt idx="1439">
                  <c:v>4.0344973194069089</c:v>
                </c:pt>
                <c:pt idx="1440">
                  <c:v>4.0607923182005461</c:v>
                </c:pt>
                <c:pt idx="1441">
                  <c:v>4.1564092860488477</c:v>
                </c:pt>
                <c:pt idx="1442">
                  <c:v>4.3265265347975346</c:v>
                </c:pt>
                <c:pt idx="1443">
                  <c:v>4.6438649990232328</c:v>
                </c:pt>
                <c:pt idx="1444">
                  <c:v>4.99520225431678</c:v>
                </c:pt>
                <c:pt idx="1445">
                  <c:v>5.2246184226425356</c:v>
                </c:pt>
                <c:pt idx="1446">
                  <c:v>5.268986504409793</c:v>
                </c:pt>
                <c:pt idx="1447">
                  <c:v>5.7409045527597478</c:v>
                </c:pt>
                <c:pt idx="1448">
                  <c:v>6.4188539059241911</c:v>
                </c:pt>
                <c:pt idx="1449">
                  <c:v>6.8759494158675585</c:v>
                </c:pt>
                <c:pt idx="1450">
                  <c:v>7.1871547289199178</c:v>
                </c:pt>
                <c:pt idx="1451">
                  <c:v>7.5182648702300758</c:v>
                </c:pt>
                <c:pt idx="1452">
                  <c:v>7.9008785832377049</c:v>
                </c:pt>
                <c:pt idx="1453">
                  <c:v>8.1798349501843699</c:v>
                </c:pt>
                <c:pt idx="1454">
                  <c:v>8.3301501415991179</c:v>
                </c:pt>
                <c:pt idx="1455">
                  <c:v>8.9384444938666476</c:v>
                </c:pt>
                <c:pt idx="1456">
                  <c:v>9.5863948487728816</c:v>
                </c:pt>
                <c:pt idx="1457">
                  <c:v>10.161801736342095</c:v>
                </c:pt>
                <c:pt idx="1458">
                  <c:v>10.550771659458027</c:v>
                </c:pt>
                <c:pt idx="1459">
                  <c:v>10.756088922727546</c:v>
                </c:pt>
                <c:pt idx="1460">
                  <c:v>10.87970718815202</c:v>
                </c:pt>
                <c:pt idx="1461">
                  <c:v>11.205725610387562</c:v>
                </c:pt>
                <c:pt idx="1462">
                  <c:v>11.563326796165365</c:v>
                </c:pt>
                <c:pt idx="1463">
                  <c:v>11.781745563065282</c:v>
                </c:pt>
                <c:pt idx="1464">
                  <c:v>11.791891124521792</c:v>
                </c:pt>
                <c:pt idx="1465">
                  <c:v>11.53321562477743</c:v>
                </c:pt>
                <c:pt idx="1466">
                  <c:v>10.937143424845345</c:v>
                </c:pt>
                <c:pt idx="1467">
                  <c:v>10.188384039266328</c:v>
                </c:pt>
                <c:pt idx="1468">
                  <c:v>9.5057863909436637</c:v>
                </c:pt>
                <c:pt idx="1469">
                  <c:v>8.8862325254411552</c:v>
                </c:pt>
                <c:pt idx="1470">
                  <c:v>8.3385713936935169</c:v>
                </c:pt>
                <c:pt idx="1471">
                  <c:v>7.9465019369568211</c:v>
                </c:pt>
                <c:pt idx="1472">
                  <c:v>7.6937596031878392</c:v>
                </c:pt>
                <c:pt idx="1473">
                  <c:v>7.5270733305164867</c:v>
                </c:pt>
                <c:pt idx="1474">
                  <c:v>7.4480251860891507</c:v>
                </c:pt>
                <c:pt idx="1475">
                  <c:v>7.2840078898930294</c:v>
                </c:pt>
                <c:pt idx="1476">
                  <c:v>6.9267026320619101</c:v>
                </c:pt>
                <c:pt idx="1477">
                  <c:v>6.426107485018278</c:v>
                </c:pt>
                <c:pt idx="1478">
                  <c:v>5.7093313313282348</c:v>
                </c:pt>
                <c:pt idx="1479">
                  <c:v>5.7402066367496403</c:v>
                </c:pt>
                <c:pt idx="1480">
                  <c:v>6.0857081030828537</c:v>
                </c:pt>
                <c:pt idx="1481">
                  <c:v>6.1985482542447921</c:v>
                </c:pt>
                <c:pt idx="1482">
                  <c:v>6.1455514937614844</c:v>
                </c:pt>
                <c:pt idx="1483">
                  <c:v>6.2995190326255637</c:v>
                </c:pt>
                <c:pt idx="1484">
                  <c:v>6.8602285633223792</c:v>
                </c:pt>
                <c:pt idx="1485">
                  <c:v>7.7766359396022446</c:v>
                </c:pt>
                <c:pt idx="1486">
                  <c:v>8.6871671997129702</c:v>
                </c:pt>
                <c:pt idx="1487">
                  <c:v>9.3757476263197894</c:v>
                </c:pt>
                <c:pt idx="1488">
                  <c:v>9.8066357151801835</c:v>
                </c:pt>
                <c:pt idx="1489">
                  <c:v>9.9611398970197875</c:v>
                </c:pt>
                <c:pt idx="1490">
                  <c:v>9.7779209359023636</c:v>
                </c:pt>
                <c:pt idx="1491">
                  <c:v>9.2929309108245768</c:v>
                </c:pt>
                <c:pt idx="1492">
                  <c:v>8.7497880110651938</c:v>
                </c:pt>
                <c:pt idx="1493">
                  <c:v>8.1053463689848932</c:v>
                </c:pt>
                <c:pt idx="1494">
                  <c:v>7.2987703097611112</c:v>
                </c:pt>
                <c:pt idx="1495">
                  <c:v>6.679956241174958</c:v>
                </c:pt>
                <c:pt idx="1496">
                  <c:v>6.1809428875038277</c:v>
                </c:pt>
                <c:pt idx="1497">
                  <c:v>5.3916965883397294</c:v>
                </c:pt>
                <c:pt idx="1498">
                  <c:v>4.5582709830899502</c:v>
                </c:pt>
                <c:pt idx="1499">
                  <c:v>3.6803533055558382</c:v>
                </c:pt>
                <c:pt idx="1500">
                  <c:v>2.8686138936054402</c:v>
                </c:pt>
                <c:pt idx="1501">
                  <c:v>2.2591409890428173</c:v>
                </c:pt>
                <c:pt idx="1502">
                  <c:v>1.9340031933519704</c:v>
                </c:pt>
                <c:pt idx="1503">
                  <c:v>2.7095211866993965</c:v>
                </c:pt>
                <c:pt idx="1504">
                  <c:v>3.7904565890499571</c:v>
                </c:pt>
                <c:pt idx="1505">
                  <c:v>4.6374767878333847</c:v>
                </c:pt>
                <c:pt idx="1506">
                  <c:v>5.2596770199058485</c:v>
                </c:pt>
                <c:pt idx="1507">
                  <c:v>5.6810800508246979</c:v>
                </c:pt>
                <c:pt idx="1508">
                  <c:v>6.0359973209800861</c:v>
                </c:pt>
                <c:pt idx="1509">
                  <c:v>6.2234183656826936</c:v>
                </c:pt>
                <c:pt idx="1510">
                  <c:v>6.3866285764375146</c:v>
                </c:pt>
                <c:pt idx="1511">
                  <c:v>6.5777813519162827</c:v>
                </c:pt>
                <c:pt idx="1512">
                  <c:v>6.7518968208020249</c:v>
                </c:pt>
                <c:pt idx="1513">
                  <c:v>6.9233976339486016</c:v>
                </c:pt>
                <c:pt idx="1514">
                  <c:v>7.1114585555526144</c:v>
                </c:pt>
                <c:pt idx="1515">
                  <c:v>7.3639332455239783</c:v>
                </c:pt>
                <c:pt idx="1516">
                  <c:v>7.6468060865679783</c:v>
                </c:pt>
                <c:pt idx="1517">
                  <c:v>7.7800647023865999</c:v>
                </c:pt>
                <c:pt idx="1518">
                  <c:v>7.7546264293289244</c:v>
                </c:pt>
                <c:pt idx="1519">
                  <c:v>7.8486110973744738</c:v>
                </c:pt>
                <c:pt idx="1520">
                  <c:v>8.2096042686602662</c:v>
                </c:pt>
                <c:pt idx="1521">
                  <c:v>8.4544704558392585</c:v>
                </c:pt>
                <c:pt idx="1522">
                  <c:v>8.4824267624158782</c:v>
                </c:pt>
                <c:pt idx="1523">
                  <c:v>8.4255606093923472</c:v>
                </c:pt>
                <c:pt idx="1524">
                  <c:v>8.0846156082777334</c:v>
                </c:pt>
                <c:pt idx="1525">
                  <c:v>7.2570144684164273</c:v>
                </c:pt>
                <c:pt idx="1526">
                  <c:v>6.8498296205532618</c:v>
                </c:pt>
                <c:pt idx="1527">
                  <c:v>6.9599951398093163</c:v>
                </c:pt>
                <c:pt idx="1528">
                  <c:v>7.3780707595606536</c:v>
                </c:pt>
                <c:pt idx="1529">
                  <c:v>7.8434191487675644</c:v>
                </c:pt>
                <c:pt idx="1530">
                  <c:v>8.1654844532283644</c:v>
                </c:pt>
                <c:pt idx="1531">
                  <c:v>8.3102794902339756</c:v>
                </c:pt>
                <c:pt idx="1532">
                  <c:v>8.4176222762751962</c:v>
                </c:pt>
                <c:pt idx="1533">
                  <c:v>8.5104620623482727</c:v>
                </c:pt>
                <c:pt idx="1534">
                  <c:v>8.4986732672282237</c:v>
                </c:pt>
                <c:pt idx="1535">
                  <c:v>8.4811833449367544</c:v>
                </c:pt>
                <c:pt idx="1536">
                  <c:v>8.4561542768764024</c:v>
                </c:pt>
                <c:pt idx="1537">
                  <c:v>8.4462313445269803</c:v>
                </c:pt>
                <c:pt idx="1538">
                  <c:v>8.393294730143765</c:v>
                </c:pt>
                <c:pt idx="1539">
                  <c:v>8.1414537365070228</c:v>
                </c:pt>
                <c:pt idx="1540">
                  <c:v>7.8968920401368861</c:v>
                </c:pt>
                <c:pt idx="1541">
                  <c:v>7.7043433011807991</c:v>
                </c:pt>
                <c:pt idx="1542">
                  <c:v>7.6081723691647225</c:v>
                </c:pt>
                <c:pt idx="1543">
                  <c:v>7.7145998627544632</c:v>
                </c:pt>
                <c:pt idx="1544">
                  <c:v>7.9495299409452072</c:v>
                </c:pt>
                <c:pt idx="1545">
                  <c:v>8.1215175476804564</c:v>
                </c:pt>
                <c:pt idx="1546">
                  <c:v>8.1766214808192341</c:v>
                </c:pt>
                <c:pt idx="1547">
                  <c:v>8.0084144369106589</c:v>
                </c:pt>
                <c:pt idx="1548">
                  <c:v>7.715938486747703</c:v>
                </c:pt>
                <c:pt idx="1549">
                  <c:v>7.1461663614264541</c:v>
                </c:pt>
                <c:pt idx="1550">
                  <c:v>6.1876033827829575</c:v>
                </c:pt>
                <c:pt idx="1551">
                  <c:v>5.6734804025030066</c:v>
                </c:pt>
                <c:pt idx="1552">
                  <c:v>5.3003545212853895</c:v>
                </c:pt>
                <c:pt idx="1553">
                  <c:v>4.9280776901258356</c:v>
                </c:pt>
                <c:pt idx="1554">
                  <c:v>4.5769829775409407</c:v>
                </c:pt>
                <c:pt idx="1555">
                  <c:v>4.2102603325895576</c:v>
                </c:pt>
                <c:pt idx="1556">
                  <c:v>3.9106205829953411</c:v>
                </c:pt>
                <c:pt idx="1557">
                  <c:v>3.8418720750440829</c:v>
                </c:pt>
                <c:pt idx="1558">
                  <c:v>3.6488104615212404</c:v>
                </c:pt>
                <c:pt idx="1559">
                  <c:v>3.2925312816867951</c:v>
                </c:pt>
                <c:pt idx="1560">
                  <c:v>2.8996679224910991</c:v>
                </c:pt>
                <c:pt idx="1561">
                  <c:v>2.5803121186156197</c:v>
                </c:pt>
                <c:pt idx="1562">
                  <c:v>2.5287222608284252</c:v>
                </c:pt>
                <c:pt idx="1563">
                  <c:v>2.6653945761086981</c:v>
                </c:pt>
                <c:pt idx="1564">
                  <c:v>2.9654698258111947</c:v>
                </c:pt>
                <c:pt idx="1565">
                  <c:v>3.1401437452731313</c:v>
                </c:pt>
                <c:pt idx="1566">
                  <c:v>3.3850547425615307</c:v>
                </c:pt>
                <c:pt idx="1567">
                  <c:v>3.7044896888732426</c:v>
                </c:pt>
                <c:pt idx="1568">
                  <c:v>3.9283910333148464</c:v>
                </c:pt>
                <c:pt idx="1569">
                  <c:v>4.1243675947279161</c:v>
                </c:pt>
                <c:pt idx="1570">
                  <c:v>4.415753696202807</c:v>
                </c:pt>
                <c:pt idx="1571">
                  <c:v>4.9156464379698379</c:v>
                </c:pt>
                <c:pt idx="1572">
                  <c:v>5.5873496420376547</c:v>
                </c:pt>
                <c:pt idx="1573">
                  <c:v>6.2742513852024917</c:v>
                </c:pt>
                <c:pt idx="1574">
                  <c:v>6.8079840713021191</c:v>
                </c:pt>
                <c:pt idx="1575">
                  <c:v>6.8591299413871507</c:v>
                </c:pt>
                <c:pt idx="1576">
                  <c:v>6.715977272362375</c:v>
                </c:pt>
                <c:pt idx="1577">
                  <c:v>6.6331795287804152</c:v>
                </c:pt>
                <c:pt idx="1578">
                  <c:v>6.4894405824247539</c:v>
                </c:pt>
                <c:pt idx="1579">
                  <c:v>6.2872191199789862</c:v>
                </c:pt>
                <c:pt idx="1580">
                  <c:v>6.0401740120751599</c:v>
                </c:pt>
                <c:pt idx="1581">
                  <c:v>5.9042055737539236</c:v>
                </c:pt>
                <c:pt idx="1582">
                  <c:v>5.8867415032515584</c:v>
                </c:pt>
                <c:pt idx="1583">
                  <c:v>5.9599845478616436</c:v>
                </c:pt>
                <c:pt idx="1584">
                  <c:v>6.1096481771512252</c:v>
                </c:pt>
                <c:pt idx="1585">
                  <c:v>6.268747647414088</c:v>
                </c:pt>
                <c:pt idx="1586">
                  <c:v>6.3426240999358399</c:v>
                </c:pt>
                <c:pt idx="1587">
                  <c:v>6.1606716373439596</c:v>
                </c:pt>
                <c:pt idx="1588">
                  <c:v>5.9158428134314294</c:v>
                </c:pt>
                <c:pt idx="1589">
                  <c:v>5.6456282781032856</c:v>
                </c:pt>
                <c:pt idx="1590">
                  <c:v>5.3918481740281727</c:v>
                </c:pt>
                <c:pt idx="1591">
                  <c:v>5.1369195109292969</c:v>
                </c:pt>
                <c:pt idx="1592">
                  <c:v>5.0094493361623318</c:v>
                </c:pt>
                <c:pt idx="1593">
                  <c:v>5.1486842936229831</c:v>
                </c:pt>
                <c:pt idx="1594">
                  <c:v>5.0921518245785169</c:v>
                </c:pt>
                <c:pt idx="1595">
                  <c:v>4.9047359748126436</c:v>
                </c:pt>
                <c:pt idx="1596">
                  <c:v>4.8555529904183556</c:v>
                </c:pt>
                <c:pt idx="1597">
                  <c:v>5.0260778657428036</c:v>
                </c:pt>
                <c:pt idx="1598">
                  <c:v>5.4202895350248035</c:v>
                </c:pt>
                <c:pt idx="1599">
                  <c:v>5.6630828277677798</c:v>
                </c:pt>
                <c:pt idx="1600">
                  <c:v>5.725455990496517</c:v>
                </c:pt>
                <c:pt idx="1601">
                  <c:v>5.5551076748494239</c:v>
                </c:pt>
                <c:pt idx="1602">
                  <c:v>5.1413656551153153</c:v>
                </c:pt>
                <c:pt idx="1603">
                  <c:v>4.7117466261350236</c:v>
                </c:pt>
                <c:pt idx="1604">
                  <c:v>4.4867816666465954</c:v>
                </c:pt>
                <c:pt idx="1605">
                  <c:v>4.6193070445609035</c:v>
                </c:pt>
                <c:pt idx="1606">
                  <c:v>5.4219687530501046</c:v>
                </c:pt>
                <c:pt idx="1607">
                  <c:v>6.2463340776595224</c:v>
                </c:pt>
                <c:pt idx="1608">
                  <c:v>6.3825741157498666</c:v>
                </c:pt>
                <c:pt idx="1609">
                  <c:v>6.2458098808701505</c:v>
                </c:pt>
                <c:pt idx="1610">
                  <c:v>6.0791484757532261</c:v>
                </c:pt>
                <c:pt idx="1611">
                  <c:v>5.9944089783645591</c:v>
                </c:pt>
                <c:pt idx="1612">
                  <c:v>5.7946766023503526</c:v>
                </c:pt>
                <c:pt idx="1613">
                  <c:v>5.4032627380953713</c:v>
                </c:pt>
                <c:pt idx="1614">
                  <c:v>5.0276606674117064</c:v>
                </c:pt>
                <c:pt idx="1615">
                  <c:v>5.1506014069772936</c:v>
                </c:pt>
                <c:pt idx="1616">
                  <c:v>5.1978069148273649</c:v>
                </c:pt>
                <c:pt idx="1617">
                  <c:v>4.9563372936338173</c:v>
                </c:pt>
                <c:pt idx="1618">
                  <c:v>4.5297658290976699</c:v>
                </c:pt>
                <c:pt idx="1619">
                  <c:v>4.0232997526050669</c:v>
                </c:pt>
                <c:pt idx="1620">
                  <c:v>3.4447556660783283</c:v>
                </c:pt>
                <c:pt idx="1621">
                  <c:v>2.9493402873503585</c:v>
                </c:pt>
                <c:pt idx="1622">
                  <c:v>2.2564661319125632</c:v>
                </c:pt>
                <c:pt idx="1623">
                  <c:v>1.5890792473802808</c:v>
                </c:pt>
                <c:pt idx="1624">
                  <c:v>1.4331157543492703</c:v>
                </c:pt>
                <c:pt idx="1625">
                  <c:v>1.5274054916634046</c:v>
                </c:pt>
                <c:pt idx="1626">
                  <c:v>1.642389660404056</c:v>
                </c:pt>
                <c:pt idx="1627">
                  <c:v>1.781582866376578</c:v>
                </c:pt>
                <c:pt idx="1628">
                  <c:v>1.9844852043394385</c:v>
                </c:pt>
                <c:pt idx="1629">
                  <c:v>2.2434773325243871</c:v>
                </c:pt>
                <c:pt idx="1630">
                  <c:v>2.4231368344126771</c:v>
                </c:pt>
                <c:pt idx="1631">
                  <c:v>2.3840639328744402</c:v>
                </c:pt>
                <c:pt idx="1632">
                  <c:v>2.3102869011905742</c:v>
                </c:pt>
                <c:pt idx="1633">
                  <c:v>2.4065798021560765</c:v>
                </c:pt>
                <c:pt idx="1634">
                  <c:v>2.7023086612457576</c:v>
                </c:pt>
                <c:pt idx="1635">
                  <c:v>3.1969074012255061</c:v>
                </c:pt>
                <c:pt idx="1636">
                  <c:v>3.8358898285216565</c:v>
                </c:pt>
                <c:pt idx="1637">
                  <c:v>4.2299642123483006</c:v>
                </c:pt>
                <c:pt idx="1638">
                  <c:v>4.3398973174650086</c:v>
                </c:pt>
                <c:pt idx="1639">
                  <c:v>4.7708731267093691</c:v>
                </c:pt>
                <c:pt idx="1640">
                  <c:v>5.2902269619572744</c:v>
                </c:pt>
                <c:pt idx="1641">
                  <c:v>5.471257458078111</c:v>
                </c:pt>
                <c:pt idx="1642">
                  <c:v>5.3816118938810096</c:v>
                </c:pt>
                <c:pt idx="1643">
                  <c:v>5.245922714858879</c:v>
                </c:pt>
                <c:pt idx="1644">
                  <c:v>5.0205624385696286</c:v>
                </c:pt>
                <c:pt idx="1645">
                  <c:v>4.6478146776689826</c:v>
                </c:pt>
                <c:pt idx="1646">
                  <c:v>3.975680697904608</c:v>
                </c:pt>
                <c:pt idx="1647">
                  <c:v>3.3408744016902148</c:v>
                </c:pt>
                <c:pt idx="1648">
                  <c:v>3.0489642068342531</c:v>
                </c:pt>
                <c:pt idx="1649">
                  <c:v>2.9168996192015557</c:v>
                </c:pt>
                <c:pt idx="1650">
                  <c:v>2.9546892361506525</c:v>
                </c:pt>
                <c:pt idx="1651">
                  <c:v>3.1407438737505831</c:v>
                </c:pt>
                <c:pt idx="1652">
                  <c:v>3.3660049578555822</c:v>
                </c:pt>
                <c:pt idx="1653">
                  <c:v>3.706589688208485</c:v>
                </c:pt>
                <c:pt idx="1654">
                  <c:v>4.014803713008412</c:v>
                </c:pt>
                <c:pt idx="1655">
                  <c:v>4.2145578696938051</c:v>
                </c:pt>
                <c:pt idx="1656">
                  <c:v>4.3742987132564428</c:v>
                </c:pt>
                <c:pt idx="1657">
                  <c:v>4.4441934905838343</c:v>
                </c:pt>
                <c:pt idx="1658">
                  <c:v>4.4380843605886522</c:v>
                </c:pt>
                <c:pt idx="1659">
                  <c:v>4.4001294962733715</c:v>
                </c:pt>
                <c:pt idx="1660">
                  <c:v>4.2878272259623769</c:v>
                </c:pt>
                <c:pt idx="1661">
                  <c:v>4.05571964699294</c:v>
                </c:pt>
                <c:pt idx="1662">
                  <c:v>3.7205712522308438</c:v>
                </c:pt>
                <c:pt idx="1663">
                  <c:v>3.9909575090578011</c:v>
                </c:pt>
                <c:pt idx="1664">
                  <c:v>4.3260807016351652</c:v>
                </c:pt>
                <c:pt idx="1665">
                  <c:v>4.3791594006573575</c:v>
                </c:pt>
                <c:pt idx="1666">
                  <c:v>4.461158729002495</c:v>
                </c:pt>
                <c:pt idx="1667">
                  <c:v>4.587725515132802</c:v>
                </c:pt>
                <c:pt idx="1668">
                  <c:v>4.7237219163546413</c:v>
                </c:pt>
                <c:pt idx="1669">
                  <c:v>4.8712632267624763</c:v>
                </c:pt>
                <c:pt idx="1670">
                  <c:v>4.675486908220611</c:v>
                </c:pt>
                <c:pt idx="1671">
                  <c:v>4.2099767130353198</c:v>
                </c:pt>
                <c:pt idx="1672">
                  <c:v>4.11302271397612</c:v>
                </c:pt>
                <c:pt idx="1673">
                  <c:v>4.2123851708301467</c:v>
                </c:pt>
                <c:pt idx="1674">
                  <c:v>4.5283241559441683</c:v>
                </c:pt>
                <c:pt idx="1675">
                  <c:v>4.9110594333022135</c:v>
                </c:pt>
                <c:pt idx="1676">
                  <c:v>5.1952492356498015</c:v>
                </c:pt>
                <c:pt idx="1677">
                  <c:v>5.3604168929547953</c:v>
                </c:pt>
                <c:pt idx="1678">
                  <c:v>5.5276325120645007</c:v>
                </c:pt>
                <c:pt idx="1679">
                  <c:v>5.794738986112689</c:v>
                </c:pt>
                <c:pt idx="1680">
                  <c:v>6.0878666836876985</c:v>
                </c:pt>
                <c:pt idx="1681">
                  <c:v>6.2347533767533694</c:v>
                </c:pt>
                <c:pt idx="1682">
                  <c:v>6.2016182683582946</c:v>
                </c:pt>
                <c:pt idx="1683">
                  <c:v>6.0614419327210873</c:v>
                </c:pt>
                <c:pt idx="1684">
                  <c:v>6.0286177391531126</c:v>
                </c:pt>
                <c:pt idx="1685">
                  <c:v>5.8967638855764788</c:v>
                </c:pt>
                <c:pt idx="1686">
                  <c:v>5.6114216210023526</c:v>
                </c:pt>
                <c:pt idx="1687">
                  <c:v>5.5904011702128145</c:v>
                </c:pt>
                <c:pt idx="1688">
                  <c:v>5.7901465195130086</c:v>
                </c:pt>
                <c:pt idx="1689">
                  <c:v>6.0873147446858207</c:v>
                </c:pt>
                <c:pt idx="1690">
                  <c:v>6.1550027562297407</c:v>
                </c:pt>
                <c:pt idx="1691">
                  <c:v>6.0348125514130588</c:v>
                </c:pt>
                <c:pt idx="1692">
                  <c:v>5.7092839073264097</c:v>
                </c:pt>
                <c:pt idx="1693">
                  <c:v>5.2516073849463556</c:v>
                </c:pt>
                <c:pt idx="1694">
                  <c:v>4.4793416392526595</c:v>
                </c:pt>
                <c:pt idx="1695">
                  <c:v>3.9989600262432297</c:v>
                </c:pt>
                <c:pt idx="1696">
                  <c:v>4.130194381753542</c:v>
                </c:pt>
                <c:pt idx="1697">
                  <c:v>4.5817374729724403</c:v>
                </c:pt>
                <c:pt idx="1698">
                  <c:v>5.1219828677903125</c:v>
                </c:pt>
                <c:pt idx="1699">
                  <c:v>5.5293803007266877</c:v>
                </c:pt>
                <c:pt idx="1700">
                  <c:v>5.7485860199635068</c:v>
                </c:pt>
                <c:pt idx="1701">
                  <c:v>5.850087109237295</c:v>
                </c:pt>
                <c:pt idx="1702">
                  <c:v>5.925809811880268</c:v>
                </c:pt>
                <c:pt idx="1703">
                  <c:v>5.8896465119096151</c:v>
                </c:pt>
                <c:pt idx="1704">
                  <c:v>5.6199722648698049</c:v>
                </c:pt>
                <c:pt idx="1705">
                  <c:v>5.1684687877437305</c:v>
                </c:pt>
                <c:pt idx="1706">
                  <c:v>4.7309208617209757</c:v>
                </c:pt>
                <c:pt idx="1707">
                  <c:v>4.3957507766736885</c:v>
                </c:pt>
                <c:pt idx="1708">
                  <c:v>4.369742427619391</c:v>
                </c:pt>
                <c:pt idx="1709">
                  <c:v>4.3641960888948281</c:v>
                </c:pt>
                <c:pt idx="1710">
                  <c:v>4.2010199043514715</c:v>
                </c:pt>
                <c:pt idx="1711">
                  <c:v>4.2983615445992882</c:v>
                </c:pt>
                <c:pt idx="1712">
                  <c:v>4.3159782331535759</c:v>
                </c:pt>
                <c:pt idx="1713">
                  <c:v>4.1713995625215112</c:v>
                </c:pt>
                <c:pt idx="1714">
                  <c:v>3.8546431036580766</c:v>
                </c:pt>
                <c:pt idx="1715">
                  <c:v>3.4986834199877004</c:v>
                </c:pt>
                <c:pt idx="1716">
                  <c:v>3.0206968033244324</c:v>
                </c:pt>
                <c:pt idx="1717">
                  <c:v>2.3630716405615257</c:v>
                </c:pt>
                <c:pt idx="1718">
                  <c:v>1.4965353972346516</c:v>
                </c:pt>
                <c:pt idx="1719">
                  <c:v>1.272304454396826</c:v>
                </c:pt>
                <c:pt idx="1720">
                  <c:v>1.367541464386703</c:v>
                </c:pt>
                <c:pt idx="1721">
                  <c:v>1.3479307800984002</c:v>
                </c:pt>
                <c:pt idx="1722">
                  <c:v>1.5824047748037151</c:v>
                </c:pt>
                <c:pt idx="1723">
                  <c:v>2.2087382412211536</c:v>
                </c:pt>
                <c:pt idx="1724">
                  <c:v>2.9947140284661633</c:v>
                </c:pt>
                <c:pt idx="1725">
                  <c:v>3.5270084916020545</c:v>
                </c:pt>
                <c:pt idx="1726">
                  <c:v>3.8773674193651413</c:v>
                </c:pt>
                <c:pt idx="1727">
                  <c:v>4.2332168876049057</c:v>
                </c:pt>
                <c:pt idx="1728">
                  <c:v>4.533865082114076</c:v>
                </c:pt>
                <c:pt idx="1729">
                  <c:v>4.5402474310979395</c:v>
                </c:pt>
                <c:pt idx="1730">
                  <c:v>4.3483027502042395</c:v>
                </c:pt>
                <c:pt idx="1731">
                  <c:v>4.365784180471687</c:v>
                </c:pt>
                <c:pt idx="1732">
                  <c:v>4.7050567534491128</c:v>
                </c:pt>
                <c:pt idx="1733">
                  <c:v>4.8458543517348538</c:v>
                </c:pt>
                <c:pt idx="1734">
                  <c:v>5.0241104459292325</c:v>
                </c:pt>
                <c:pt idx="1735">
                  <c:v>5.3520641703500234</c:v>
                </c:pt>
                <c:pt idx="1736">
                  <c:v>5.4956511584689451</c:v>
                </c:pt>
                <c:pt idx="1737">
                  <c:v>5.4139865620184571</c:v>
                </c:pt>
                <c:pt idx="1738">
                  <c:v>5.0850385409717651</c:v>
                </c:pt>
                <c:pt idx="1739">
                  <c:v>4.6855702405232496</c:v>
                </c:pt>
                <c:pt idx="1740">
                  <c:v>4.277022840942343</c:v>
                </c:pt>
                <c:pt idx="1741">
                  <c:v>3.9681819899982762</c:v>
                </c:pt>
                <c:pt idx="1742">
                  <c:v>3.7275014502078974</c:v>
                </c:pt>
                <c:pt idx="1743">
                  <c:v>3.6330843258269403</c:v>
                </c:pt>
                <c:pt idx="1744">
                  <c:v>3.6598947883129411</c:v>
                </c:pt>
                <c:pt idx="1745">
                  <c:v>3.7982155523959591</c:v>
                </c:pt>
                <c:pt idx="1746">
                  <c:v>4.1632576982718943</c:v>
                </c:pt>
                <c:pt idx="1747">
                  <c:v>4.712613351632128</c:v>
                </c:pt>
                <c:pt idx="1748">
                  <c:v>5.4221736946118231</c:v>
                </c:pt>
                <c:pt idx="1749">
                  <c:v>5.7782877928887508</c:v>
                </c:pt>
                <c:pt idx="1750">
                  <c:v>5.7370409687100477</c:v>
                </c:pt>
                <c:pt idx="1751">
                  <c:v>5.5660245327266908</c:v>
                </c:pt>
                <c:pt idx="1752">
                  <c:v>5.4672800256114424</c:v>
                </c:pt>
                <c:pt idx="1753">
                  <c:v>5.5770275506013229</c:v>
                </c:pt>
                <c:pt idx="1754">
                  <c:v>5.7706857962317493</c:v>
                </c:pt>
                <c:pt idx="1755">
                  <c:v>5.8217544797771597</c:v>
                </c:pt>
                <c:pt idx="1756">
                  <c:v>5.8466428584809051</c:v>
                </c:pt>
                <c:pt idx="1757">
                  <c:v>5.7555426768548514</c:v>
                </c:pt>
                <c:pt idx="1758">
                  <c:v>5.627585154590613</c:v>
                </c:pt>
                <c:pt idx="1759">
                  <c:v>5.7040069083559048</c:v>
                </c:pt>
                <c:pt idx="1760">
                  <c:v>6.0403374524103741</c:v>
                </c:pt>
                <c:pt idx="1761">
                  <c:v>6.015483492194047</c:v>
                </c:pt>
                <c:pt idx="1762">
                  <c:v>5.7862613044304547</c:v>
                </c:pt>
                <c:pt idx="1763">
                  <c:v>5.4346826181636887</c:v>
                </c:pt>
                <c:pt idx="1764">
                  <c:v>4.971380578703724</c:v>
                </c:pt>
                <c:pt idx="1765">
                  <c:v>4.3970198141633325</c:v>
                </c:pt>
                <c:pt idx="1766">
                  <c:v>3.7486434487118379</c:v>
                </c:pt>
                <c:pt idx="1767">
                  <c:v>3.0336020025889483</c:v>
                </c:pt>
                <c:pt idx="1768">
                  <c:v>2.9689143202164354</c:v>
                </c:pt>
                <c:pt idx="1769">
                  <c:v>3.4138802818490404</c:v>
                </c:pt>
                <c:pt idx="1770">
                  <c:v>4.1416676918952016</c:v>
                </c:pt>
                <c:pt idx="1771">
                  <c:v>4.7868324004643767</c:v>
                </c:pt>
                <c:pt idx="1772">
                  <c:v>5.1861562027171582</c:v>
                </c:pt>
                <c:pt idx="1773">
                  <c:v>5.2179040622227131</c:v>
                </c:pt>
                <c:pt idx="1774">
                  <c:v>5.1575690644323684</c:v>
                </c:pt>
                <c:pt idx="1775">
                  <c:v>5.2410177780395237</c:v>
                </c:pt>
                <c:pt idx="1776">
                  <c:v>5.4032721741092242</c:v>
                </c:pt>
                <c:pt idx="1777">
                  <c:v>5.6098947199679285</c:v>
                </c:pt>
                <c:pt idx="1778">
                  <c:v>5.8929389158553596</c:v>
                </c:pt>
                <c:pt idx="1779">
                  <c:v>6.1739090786363278</c:v>
                </c:pt>
                <c:pt idx="1780">
                  <c:v>6.4797012221343255</c:v>
                </c:pt>
                <c:pt idx="1781">
                  <c:v>6.7434933920468518</c:v>
                </c:pt>
                <c:pt idx="1782">
                  <c:v>7.0472174351464503</c:v>
                </c:pt>
                <c:pt idx="1783">
                  <c:v>7.8125408241460876</c:v>
                </c:pt>
                <c:pt idx="1784">
                  <c:v>8.7377643743457121</c:v>
                </c:pt>
                <c:pt idx="1785">
                  <c:v>9.3403015106250429</c:v>
                </c:pt>
                <c:pt idx="1786">
                  <c:v>9.6920047089017149</c:v>
                </c:pt>
                <c:pt idx="1787">
                  <c:v>9.8096736616053128</c:v>
                </c:pt>
                <c:pt idx="1788">
                  <c:v>9.756971428264837</c:v>
                </c:pt>
                <c:pt idx="1789">
                  <c:v>9.4841092766343902</c:v>
                </c:pt>
                <c:pt idx="1790">
                  <c:v>8.9672832284042503</c:v>
                </c:pt>
                <c:pt idx="1791">
                  <c:v>8.7135066547994153</c:v>
                </c:pt>
                <c:pt idx="1792">
                  <c:v>8.4340907074060407</c:v>
                </c:pt>
                <c:pt idx="1793">
                  <c:v>8.0473089700749334</c:v>
                </c:pt>
                <c:pt idx="1794">
                  <c:v>7.6389767650843794</c:v>
                </c:pt>
                <c:pt idx="1795">
                  <c:v>7.1884230536291964</c:v>
                </c:pt>
                <c:pt idx="1796">
                  <c:v>6.6560076101271495</c:v>
                </c:pt>
                <c:pt idx="1797">
                  <c:v>5.8718531697047363</c:v>
                </c:pt>
                <c:pt idx="1798">
                  <c:v>5.0433576932514477</c:v>
                </c:pt>
                <c:pt idx="1799">
                  <c:v>4.279093186800317</c:v>
                </c:pt>
                <c:pt idx="1800">
                  <c:v>3.4747440624731829</c:v>
                </c:pt>
                <c:pt idx="1801">
                  <c:v>2.6925198745058778</c:v>
                </c:pt>
                <c:pt idx="1802">
                  <c:v>2.0810484040291195</c:v>
                </c:pt>
                <c:pt idx="1803">
                  <c:v>1.8002185008065985</c:v>
                </c:pt>
                <c:pt idx="1804">
                  <c:v>2.0979576272691816</c:v>
                </c:pt>
                <c:pt idx="1805">
                  <c:v>2.4129153241982086</c:v>
                </c:pt>
                <c:pt idx="1806">
                  <c:v>2.4954395796224085</c:v>
                </c:pt>
                <c:pt idx="1807">
                  <c:v>2.8084017482924679</c:v>
                </c:pt>
                <c:pt idx="1808">
                  <c:v>3.0834297101657371</c:v>
                </c:pt>
                <c:pt idx="1809">
                  <c:v>3.2678006475851045</c:v>
                </c:pt>
                <c:pt idx="1810">
                  <c:v>3.4745230285509159</c:v>
                </c:pt>
                <c:pt idx="1811">
                  <c:v>3.6950110414902926</c:v>
                </c:pt>
                <c:pt idx="1812">
                  <c:v>3.807808729969532</c:v>
                </c:pt>
                <c:pt idx="1813">
                  <c:v>3.7925544334706487</c:v>
                </c:pt>
                <c:pt idx="1814">
                  <c:v>3.4176912580638241</c:v>
                </c:pt>
                <c:pt idx="1815">
                  <c:v>3.3081012233032521</c:v>
                </c:pt>
                <c:pt idx="1816">
                  <c:v>3.8718897209818715</c:v>
                </c:pt>
                <c:pt idx="1817">
                  <c:v>4.7164091610494223</c:v>
                </c:pt>
                <c:pt idx="1818">
                  <c:v>5.6506972270578615</c:v>
                </c:pt>
                <c:pt idx="1819">
                  <c:v>6.5162482005270972</c:v>
                </c:pt>
                <c:pt idx="1820">
                  <c:v>7.144209928661561</c:v>
                </c:pt>
                <c:pt idx="1821">
                  <c:v>7.5701859472676221</c:v>
                </c:pt>
                <c:pt idx="1822">
                  <c:v>7.8337202726518411</c:v>
                </c:pt>
                <c:pt idx="1823">
                  <c:v>7.9741426618075533</c:v>
                </c:pt>
                <c:pt idx="1824">
                  <c:v>8.0486542102375562</c:v>
                </c:pt>
                <c:pt idx="1825">
                  <c:v>8.0551909289282939</c:v>
                </c:pt>
                <c:pt idx="1826">
                  <c:v>8.0172871596237307</c:v>
                </c:pt>
                <c:pt idx="1827">
                  <c:v>7.8174172590162856</c:v>
                </c:pt>
                <c:pt idx="1828">
                  <c:v>7.6589457038557942</c:v>
                </c:pt>
                <c:pt idx="1829">
                  <c:v>7.4451337513202667</c:v>
                </c:pt>
                <c:pt idx="1830">
                  <c:v>7.3609535700104676</c:v>
                </c:pt>
                <c:pt idx="1831">
                  <c:v>7.714946698360631</c:v>
                </c:pt>
                <c:pt idx="1832">
                  <c:v>8.1884898416644951</c:v>
                </c:pt>
                <c:pt idx="1833">
                  <c:v>8.5578485701073639</c:v>
                </c:pt>
                <c:pt idx="1834">
                  <c:v>8.5399756523068984</c:v>
                </c:pt>
                <c:pt idx="1835">
                  <c:v>8.4912187768423362</c:v>
                </c:pt>
                <c:pt idx="1836">
                  <c:v>8.2182371611559404</c:v>
                </c:pt>
                <c:pt idx="1837">
                  <c:v>7.9060983987377984</c:v>
                </c:pt>
                <c:pt idx="1838">
                  <c:v>7.8037481741027754</c:v>
                </c:pt>
                <c:pt idx="1839">
                  <c:v>8.0642036038674885</c:v>
                </c:pt>
                <c:pt idx="1840">
                  <c:v>8.5217022479360605</c:v>
                </c:pt>
                <c:pt idx="1841">
                  <c:v>8.8299957577481081</c:v>
                </c:pt>
                <c:pt idx="1842">
                  <c:v>8.8607971414585194</c:v>
                </c:pt>
                <c:pt idx="1843">
                  <c:v>8.7115175818839354</c:v>
                </c:pt>
                <c:pt idx="1844">
                  <c:v>8.6773481831740256</c:v>
                </c:pt>
                <c:pt idx="1845">
                  <c:v>8.5447716860790948</c:v>
                </c:pt>
                <c:pt idx="1846">
                  <c:v>8.276308561812872</c:v>
                </c:pt>
                <c:pt idx="1847">
                  <c:v>7.9558058328285242</c:v>
                </c:pt>
                <c:pt idx="1848">
                  <c:v>7.622551498948301</c:v>
                </c:pt>
                <c:pt idx="1849">
                  <c:v>7.3241971630551923</c:v>
                </c:pt>
                <c:pt idx="1850">
                  <c:v>7.0671751560107623</c:v>
                </c:pt>
                <c:pt idx="1851">
                  <c:v>6.6470287683129463</c:v>
                </c:pt>
                <c:pt idx="1852">
                  <c:v>6.3498790060481642</c:v>
                </c:pt>
                <c:pt idx="1853">
                  <c:v>6.3247415067152044</c:v>
                </c:pt>
                <c:pt idx="1854">
                  <c:v>6.3777479818068494</c:v>
                </c:pt>
                <c:pt idx="1855">
                  <c:v>6.4091992489761767</c:v>
                </c:pt>
                <c:pt idx="1856">
                  <c:v>6.3829114550943311</c:v>
                </c:pt>
                <c:pt idx="1857">
                  <c:v>6.5770378457610228</c:v>
                </c:pt>
                <c:pt idx="1858">
                  <c:v>6.8648734120299864</c:v>
                </c:pt>
                <c:pt idx="1859">
                  <c:v>6.9834122394256912</c:v>
                </c:pt>
                <c:pt idx="1860">
                  <c:v>7.0619636053415631</c:v>
                </c:pt>
                <c:pt idx="1861">
                  <c:v>6.929498305509048</c:v>
                </c:pt>
                <c:pt idx="1862">
                  <c:v>6.4315158908263825</c:v>
                </c:pt>
                <c:pt idx="1863">
                  <c:v>6.2999337759630221</c:v>
                </c:pt>
                <c:pt idx="1864">
                  <c:v>6.4252468678854715</c:v>
                </c:pt>
                <c:pt idx="1865">
                  <c:v>6.6248698197334761</c:v>
                </c:pt>
                <c:pt idx="1866">
                  <c:v>7.0094813099191882</c:v>
                </c:pt>
                <c:pt idx="1867">
                  <c:v>7.4247382195087459</c:v>
                </c:pt>
                <c:pt idx="1868">
                  <c:v>7.7040890665599111</c:v>
                </c:pt>
                <c:pt idx="1869">
                  <c:v>7.9795761318118466</c:v>
                </c:pt>
                <c:pt idx="1870">
                  <c:v>8.1484315806132237</c:v>
                </c:pt>
                <c:pt idx="1871">
                  <c:v>8.2648797383629393</c:v>
                </c:pt>
                <c:pt idx="1872">
                  <c:v>8.3575183895598535</c:v>
                </c:pt>
                <c:pt idx="1873">
                  <c:v>8.3531423123986404</c:v>
                </c:pt>
                <c:pt idx="1874">
                  <c:v>8.224513164079136</c:v>
                </c:pt>
                <c:pt idx="1875">
                  <c:v>7.961716537402439</c:v>
                </c:pt>
                <c:pt idx="1876">
                  <c:v>7.5651515026920846</c:v>
                </c:pt>
                <c:pt idx="1877">
                  <c:v>6.9326088920765656</c:v>
                </c:pt>
                <c:pt idx="1878">
                  <c:v>6.3171776421612718</c:v>
                </c:pt>
                <c:pt idx="1879">
                  <c:v>6.087351483996323</c:v>
                </c:pt>
                <c:pt idx="1880">
                  <c:v>5.868324149638096</c:v>
                </c:pt>
                <c:pt idx="1881">
                  <c:v>4.8766445538617695</c:v>
                </c:pt>
                <c:pt idx="1882">
                  <c:v>3.8579586269997566</c:v>
                </c:pt>
                <c:pt idx="1883">
                  <c:v>3.2840505836664118</c:v>
                </c:pt>
                <c:pt idx="1884">
                  <c:v>3.0764522135958581</c:v>
                </c:pt>
                <c:pt idx="1885">
                  <c:v>2.7006105001119147</c:v>
                </c:pt>
                <c:pt idx="1886">
                  <c:v>2.3698865726467697</c:v>
                </c:pt>
                <c:pt idx="1887">
                  <c:v>2.4666417215831493</c:v>
                </c:pt>
                <c:pt idx="1888">
                  <c:v>2.3703666007700979</c:v>
                </c:pt>
                <c:pt idx="1889">
                  <c:v>2.0359771862146387</c:v>
                </c:pt>
                <c:pt idx="1890">
                  <c:v>1.850814702912063</c:v>
                </c:pt>
                <c:pt idx="1891">
                  <c:v>1.9982291921001656</c:v>
                </c:pt>
                <c:pt idx="1892">
                  <c:v>2.6689169763692511</c:v>
                </c:pt>
                <c:pt idx="1893">
                  <c:v>3.5153621222846212</c:v>
                </c:pt>
                <c:pt idx="1894">
                  <c:v>4.2978099992999237</c:v>
                </c:pt>
                <c:pt idx="1895">
                  <c:v>5.0029427287034265</c:v>
                </c:pt>
                <c:pt idx="1896">
                  <c:v>5.6329632482602312</c:v>
                </c:pt>
                <c:pt idx="1897">
                  <c:v>5.9129680543080063</c:v>
                </c:pt>
                <c:pt idx="1898">
                  <c:v>5.8826013266537034</c:v>
                </c:pt>
                <c:pt idx="1899">
                  <c:v>5.2902231770636501</c:v>
                </c:pt>
                <c:pt idx="1900">
                  <c:v>4.6204227629645969</c:v>
                </c:pt>
                <c:pt idx="1901">
                  <c:v>4.0894571109482376</c:v>
                </c:pt>
                <c:pt idx="1902">
                  <c:v>3.6694915610591838</c:v>
                </c:pt>
                <c:pt idx="1903">
                  <c:v>3.2439274589589719</c:v>
                </c:pt>
                <c:pt idx="1904">
                  <c:v>2.7538573648863425</c:v>
                </c:pt>
                <c:pt idx="1905">
                  <c:v>2.5368895181468667</c:v>
                </c:pt>
                <c:pt idx="1906">
                  <c:v>2.4633298933754832</c:v>
                </c:pt>
                <c:pt idx="1907">
                  <c:v>2.4087679205584629</c:v>
                </c:pt>
                <c:pt idx="1908">
                  <c:v>2.4106594485275985</c:v>
                </c:pt>
                <c:pt idx="1909">
                  <c:v>2.4147924358272403</c:v>
                </c:pt>
                <c:pt idx="1910">
                  <c:v>2.4724311100845915</c:v>
                </c:pt>
                <c:pt idx="1911">
                  <c:v>2.581710596410451</c:v>
                </c:pt>
                <c:pt idx="1912">
                  <c:v>3.0737284324202876</c:v>
                </c:pt>
                <c:pt idx="1913">
                  <c:v>3.2991785797963256</c:v>
                </c:pt>
                <c:pt idx="1914">
                  <c:v>3.4427796902759011</c:v>
                </c:pt>
                <c:pt idx="1915">
                  <c:v>3.5428691668467382</c:v>
                </c:pt>
                <c:pt idx="1916">
                  <c:v>3.4770258869063762</c:v>
                </c:pt>
                <c:pt idx="1917">
                  <c:v>3.3816639305551885</c:v>
                </c:pt>
                <c:pt idx="1918">
                  <c:v>2.9966669779289568</c:v>
                </c:pt>
                <c:pt idx="1919">
                  <c:v>2.2860279113726762</c:v>
                </c:pt>
                <c:pt idx="1920">
                  <c:v>1.829269904467014</c:v>
                </c:pt>
                <c:pt idx="1921">
                  <c:v>1.9551525572931836</c:v>
                </c:pt>
                <c:pt idx="1922">
                  <c:v>2.295694710334796</c:v>
                </c:pt>
                <c:pt idx="1923">
                  <c:v>2.8662063759611947</c:v>
                </c:pt>
                <c:pt idx="1924">
                  <c:v>3.2766937273531966</c:v>
                </c:pt>
                <c:pt idx="1925">
                  <c:v>3.5605841734369776</c:v>
                </c:pt>
                <c:pt idx="1926">
                  <c:v>3.904623110559073</c:v>
                </c:pt>
                <c:pt idx="1927">
                  <c:v>4.3518199362635768</c:v>
                </c:pt>
                <c:pt idx="1928">
                  <c:v>4.5816771530324463</c:v>
                </c:pt>
                <c:pt idx="1929">
                  <c:v>4.420297319448391</c:v>
                </c:pt>
                <c:pt idx="1930">
                  <c:v>4.1678228359981331</c:v>
                </c:pt>
                <c:pt idx="1931">
                  <c:v>3.7759128797910853</c:v>
                </c:pt>
                <c:pt idx="1932">
                  <c:v>2.9908857820152246</c:v>
                </c:pt>
                <c:pt idx="1933">
                  <c:v>2.0792628438984639</c:v>
                </c:pt>
                <c:pt idx="1934">
                  <c:v>1.3353411447196395</c:v>
                </c:pt>
                <c:pt idx="1935">
                  <c:v>1.1027679587706429</c:v>
                </c:pt>
                <c:pt idx="1936">
                  <c:v>1.0681510945043338</c:v>
                </c:pt>
                <c:pt idx="1937">
                  <c:v>1.1565909809608887</c:v>
                </c:pt>
                <c:pt idx="1938">
                  <c:v>1.2432250566777836</c:v>
                </c:pt>
                <c:pt idx="1939">
                  <c:v>1.4016106054139075</c:v>
                </c:pt>
                <c:pt idx="1940">
                  <c:v>1.7045471237889134</c:v>
                </c:pt>
                <c:pt idx="1941">
                  <c:v>2.0980329246263256</c:v>
                </c:pt>
                <c:pt idx="1942">
                  <c:v>2.411219529734868</c:v>
                </c:pt>
                <c:pt idx="1943">
                  <c:v>2.6139764057854054</c:v>
                </c:pt>
                <c:pt idx="1944">
                  <c:v>2.7689476415273671</c:v>
                </c:pt>
                <c:pt idx="1945">
                  <c:v>2.9240119070573636</c:v>
                </c:pt>
                <c:pt idx="1946">
                  <c:v>3.1137473234277602</c:v>
                </c:pt>
                <c:pt idx="1947">
                  <c:v>3.4324438486517193</c:v>
                </c:pt>
                <c:pt idx="1948">
                  <c:v>3.8302814898865591</c:v>
                </c:pt>
                <c:pt idx="1949">
                  <c:v>3.9859565212511838</c:v>
                </c:pt>
                <c:pt idx="1950">
                  <c:v>4.1395175204681527</c:v>
                </c:pt>
                <c:pt idx="1951">
                  <c:v>4.5961709312596772</c:v>
                </c:pt>
                <c:pt idx="1952">
                  <c:v>5.4731427863255764</c:v>
                </c:pt>
                <c:pt idx="1953">
                  <c:v>6.3366817620858154</c:v>
                </c:pt>
                <c:pt idx="1954">
                  <c:v>7.0657321238217623</c:v>
                </c:pt>
                <c:pt idx="1955">
                  <c:v>7.6926263801093766</c:v>
                </c:pt>
                <c:pt idx="1956">
                  <c:v>8.1110492315301013</c:v>
                </c:pt>
                <c:pt idx="1957">
                  <c:v>8.1483481700151916</c:v>
                </c:pt>
                <c:pt idx="1958">
                  <c:v>7.8806145642662244</c:v>
                </c:pt>
                <c:pt idx="1959">
                  <c:v>8.0141833751356693</c:v>
                </c:pt>
                <c:pt idx="1960">
                  <c:v>8.3436786981475812</c:v>
                </c:pt>
                <c:pt idx="1961">
                  <c:v>8.5596626671232112</c:v>
                </c:pt>
                <c:pt idx="1962">
                  <c:v>8.4773847832132567</c:v>
                </c:pt>
                <c:pt idx="1963">
                  <c:v>8.1892130370097753</c:v>
                </c:pt>
                <c:pt idx="1964">
                  <c:v>8.0022205585527715</c:v>
                </c:pt>
                <c:pt idx="1965">
                  <c:v>7.9105838131376922</c:v>
                </c:pt>
                <c:pt idx="1966">
                  <c:v>7.6974967397913936</c:v>
                </c:pt>
                <c:pt idx="1967">
                  <c:v>7.2192538380539482</c:v>
                </c:pt>
                <c:pt idx="1968">
                  <c:v>6.5576076058168606</c:v>
                </c:pt>
                <c:pt idx="1969">
                  <c:v>5.8800676076890452</c:v>
                </c:pt>
                <c:pt idx="1970">
                  <c:v>5.1638225590471691</c:v>
                </c:pt>
                <c:pt idx="1971">
                  <c:v>4.5751661288712198</c:v>
                </c:pt>
                <c:pt idx="1972">
                  <c:v>4.1722146724863265</c:v>
                </c:pt>
                <c:pt idx="1973">
                  <c:v>3.6899138217521643</c:v>
                </c:pt>
                <c:pt idx="1974">
                  <c:v>3.3102361600775385</c:v>
                </c:pt>
                <c:pt idx="1975">
                  <c:v>3.4473095391407615</c:v>
                </c:pt>
                <c:pt idx="1976">
                  <c:v>4.4256758272043495</c:v>
                </c:pt>
                <c:pt idx="1977">
                  <c:v>4.5065801427218375</c:v>
                </c:pt>
                <c:pt idx="1978">
                  <c:v>4.1302771906602542</c:v>
                </c:pt>
                <c:pt idx="1979">
                  <c:v>3.8139011266598088</c:v>
                </c:pt>
                <c:pt idx="1980">
                  <c:v>3.1638847605801392</c:v>
                </c:pt>
                <c:pt idx="1981">
                  <c:v>2.0714386724513072</c:v>
                </c:pt>
                <c:pt idx="1982">
                  <c:v>1.4564811075217081</c:v>
                </c:pt>
                <c:pt idx="1983">
                  <c:v>1.8163461974999762</c:v>
                </c:pt>
                <c:pt idx="1984">
                  <c:v>2.1193372881828325</c:v>
                </c:pt>
                <c:pt idx="1985">
                  <c:v>2.351563356845368</c:v>
                </c:pt>
                <c:pt idx="1986">
                  <c:v>2.7414309870941818</c:v>
                </c:pt>
                <c:pt idx="1987">
                  <c:v>3.6830863928422026</c:v>
                </c:pt>
                <c:pt idx="1988">
                  <c:v>5.0139430654650807</c:v>
                </c:pt>
                <c:pt idx="1989">
                  <c:v>6.4725559504705901</c:v>
                </c:pt>
                <c:pt idx="1990">
                  <c:v>7.5669266985845525</c:v>
                </c:pt>
                <c:pt idx="1991">
                  <c:v>8.0747804198641244</c:v>
                </c:pt>
                <c:pt idx="1992">
                  <c:v>8.172825187400413</c:v>
                </c:pt>
                <c:pt idx="1993">
                  <c:v>7.8734739608078641</c:v>
                </c:pt>
                <c:pt idx="1994">
                  <c:v>7.4677168983977964</c:v>
                </c:pt>
                <c:pt idx="1995">
                  <c:v>7.116904258582414</c:v>
                </c:pt>
                <c:pt idx="1996">
                  <c:v>6.9126014446547739</c:v>
                </c:pt>
                <c:pt idx="1997">
                  <c:v>6.6782721816803017</c:v>
                </c:pt>
                <c:pt idx="1998">
                  <c:v>6.6303803484586785</c:v>
                </c:pt>
                <c:pt idx="1999">
                  <c:v>7.0239634042795691</c:v>
                </c:pt>
                <c:pt idx="2000">
                  <c:v>7.6336138981517641</c:v>
                </c:pt>
                <c:pt idx="2001">
                  <c:v>8.0646320472299173</c:v>
                </c:pt>
                <c:pt idx="2002">
                  <c:v>8.3270119724357663</c:v>
                </c:pt>
                <c:pt idx="2003">
                  <c:v>8.3281509840738792</c:v>
                </c:pt>
                <c:pt idx="2004">
                  <c:v>8.0303623067585601</c:v>
                </c:pt>
                <c:pt idx="2005">
                  <c:v>7.9765052465436188</c:v>
                </c:pt>
                <c:pt idx="2006">
                  <c:v>8.1259467273208816</c:v>
                </c:pt>
                <c:pt idx="2007">
                  <c:v>8.399412147287336</c:v>
                </c:pt>
                <c:pt idx="2008">
                  <c:v>8.8600424670336029</c:v>
                </c:pt>
                <c:pt idx="2009">
                  <c:v>9.4152307962865613</c:v>
                </c:pt>
                <c:pt idx="2010">
                  <c:v>10.00009771460623</c:v>
                </c:pt>
                <c:pt idx="2011">
                  <c:v>10.546248292584341</c:v>
                </c:pt>
                <c:pt idx="2012">
                  <c:v>10.98909748953986</c:v>
                </c:pt>
                <c:pt idx="2013">
                  <c:v>11.39131680409171</c:v>
                </c:pt>
                <c:pt idx="2014">
                  <c:v>11.69900583893881</c:v>
                </c:pt>
                <c:pt idx="2015">
                  <c:v>12.052558217987523</c:v>
                </c:pt>
                <c:pt idx="2016">
                  <c:v>12.490301612729649</c:v>
                </c:pt>
                <c:pt idx="2017">
                  <c:v>12.605552648102403</c:v>
                </c:pt>
                <c:pt idx="2018">
                  <c:v>12.241846419683139</c:v>
                </c:pt>
                <c:pt idx="2019">
                  <c:v>11.203774750244229</c:v>
                </c:pt>
                <c:pt idx="2020">
                  <c:v>10.133210278715481</c:v>
                </c:pt>
                <c:pt idx="2021">
                  <c:v>9.4449682957500567</c:v>
                </c:pt>
                <c:pt idx="2022">
                  <c:v>9.1513950145462495</c:v>
                </c:pt>
                <c:pt idx="2023">
                  <c:v>8.8334777220967009</c:v>
                </c:pt>
                <c:pt idx="2024">
                  <c:v>8.3771787132982887</c:v>
                </c:pt>
                <c:pt idx="2025">
                  <c:v>7.7877435139257614</c:v>
                </c:pt>
                <c:pt idx="2026">
                  <c:v>6.9797038506279234</c:v>
                </c:pt>
                <c:pt idx="2027">
                  <c:v>6.965991943641674</c:v>
                </c:pt>
                <c:pt idx="2028">
                  <c:v>7.0719016178506289</c:v>
                </c:pt>
                <c:pt idx="2029">
                  <c:v>6.9935799704686303</c:v>
                </c:pt>
                <c:pt idx="2030">
                  <c:v>7.1589826920531117</c:v>
                </c:pt>
                <c:pt idx="2031">
                  <c:v>7.5983023832355299</c:v>
                </c:pt>
                <c:pt idx="2032">
                  <c:v>8.3435579196841125</c:v>
                </c:pt>
                <c:pt idx="2033">
                  <c:v>9.0441248650931225</c:v>
                </c:pt>
                <c:pt idx="2034">
                  <c:v>9.2418059005485595</c:v>
                </c:pt>
                <c:pt idx="2035">
                  <c:v>8.7629681465675358</c:v>
                </c:pt>
                <c:pt idx="2036">
                  <c:v>8.4012091483624136</c:v>
                </c:pt>
                <c:pt idx="2037">
                  <c:v>8.5885807000961805</c:v>
                </c:pt>
                <c:pt idx="2038">
                  <c:v>9.1454699932310533</c:v>
                </c:pt>
                <c:pt idx="2039">
                  <c:v>9.6272408716048314</c:v>
                </c:pt>
                <c:pt idx="2040">
                  <c:v>9.7182431346192093</c:v>
                </c:pt>
                <c:pt idx="2041">
                  <c:v>9.4061481762403627</c:v>
                </c:pt>
                <c:pt idx="2042">
                  <c:v>9.0788197005411</c:v>
                </c:pt>
                <c:pt idx="2043">
                  <c:v>8.3189651351080851</c:v>
                </c:pt>
                <c:pt idx="2044">
                  <c:v>7.448537045129819</c:v>
                </c:pt>
                <c:pt idx="2045">
                  <c:v>6.6285397738472334</c:v>
                </c:pt>
                <c:pt idx="2046">
                  <c:v>6.4513810664640161</c:v>
                </c:pt>
                <c:pt idx="2047">
                  <c:v>6.2329781548497802</c:v>
                </c:pt>
                <c:pt idx="2048">
                  <c:v>5.9793318286637955</c:v>
                </c:pt>
                <c:pt idx="2049">
                  <c:v>5.8063983295515884</c:v>
                </c:pt>
                <c:pt idx="2050">
                  <c:v>5.6551707525637376</c:v>
                </c:pt>
                <c:pt idx="2051">
                  <c:v>5.3897081852131947</c:v>
                </c:pt>
                <c:pt idx="2052">
                  <c:v>4.9487377843555516</c:v>
                </c:pt>
                <c:pt idx="2053">
                  <c:v>4.4125126772189027</c:v>
                </c:pt>
                <c:pt idx="2054">
                  <c:v>3.7959296243045477</c:v>
                </c:pt>
                <c:pt idx="2055">
                  <c:v>3.1738729349357051</c:v>
                </c:pt>
                <c:pt idx="2056">
                  <c:v>3.1683717715849817</c:v>
                </c:pt>
                <c:pt idx="2057">
                  <c:v>3.4914303199509638</c:v>
                </c:pt>
                <c:pt idx="2058">
                  <c:v>3.6973678912219925</c:v>
                </c:pt>
                <c:pt idx="2059">
                  <c:v>3.7222816573207722</c:v>
                </c:pt>
                <c:pt idx="2060">
                  <c:v>3.6055756840027131</c:v>
                </c:pt>
                <c:pt idx="2061">
                  <c:v>3.352902276650402</c:v>
                </c:pt>
                <c:pt idx="2062">
                  <c:v>3.1710882214911162</c:v>
                </c:pt>
                <c:pt idx="2063">
                  <c:v>3.1991127156717307</c:v>
                </c:pt>
                <c:pt idx="2064">
                  <c:v>3.4188073359169597</c:v>
                </c:pt>
                <c:pt idx="2065">
                  <c:v>3.7256933872265212</c:v>
                </c:pt>
                <c:pt idx="2066">
                  <c:v>4.0086336775342772</c:v>
                </c:pt>
                <c:pt idx="2067">
                  <c:v>4.1735602132452803</c:v>
                </c:pt>
                <c:pt idx="2068">
                  <c:v>4.3032984173649762</c:v>
                </c:pt>
                <c:pt idx="2069">
                  <c:v>4.1480736614079481</c:v>
                </c:pt>
                <c:pt idx="2070">
                  <c:v>4.2109517488836801</c:v>
                </c:pt>
                <c:pt idx="2071">
                  <c:v>4.3527605131041431</c:v>
                </c:pt>
                <c:pt idx="2072">
                  <c:v>4.3823959047870042</c:v>
                </c:pt>
                <c:pt idx="2073">
                  <c:v>4.414843792654402</c:v>
                </c:pt>
                <c:pt idx="2074">
                  <c:v>4.6223302382759552</c:v>
                </c:pt>
                <c:pt idx="2075">
                  <c:v>5.1224350079174386</c:v>
                </c:pt>
                <c:pt idx="2076">
                  <c:v>5.8638712047582597</c:v>
                </c:pt>
                <c:pt idx="2077">
                  <c:v>6.7002398123968332</c:v>
                </c:pt>
                <c:pt idx="2078">
                  <c:v>7.3864274535897891</c:v>
                </c:pt>
                <c:pt idx="2079">
                  <c:v>7.7213335249709658</c:v>
                </c:pt>
                <c:pt idx="2080">
                  <c:v>7.8350556100576236</c:v>
                </c:pt>
                <c:pt idx="2081">
                  <c:v>7.7488635412959255</c:v>
                </c:pt>
                <c:pt idx="2082">
                  <c:v>7.5195575849913219</c:v>
                </c:pt>
                <c:pt idx="2083">
                  <c:v>7.2194015052367133</c:v>
                </c:pt>
                <c:pt idx="2084">
                  <c:v>6.8961221516258311</c:v>
                </c:pt>
                <c:pt idx="2085">
                  <c:v>6.5563344616425248</c:v>
                </c:pt>
                <c:pt idx="2086">
                  <c:v>6.2110478419883348</c:v>
                </c:pt>
                <c:pt idx="2087">
                  <c:v>5.8806541935851344</c:v>
                </c:pt>
                <c:pt idx="2088">
                  <c:v>5.5754611490534467</c:v>
                </c:pt>
                <c:pt idx="2089">
                  <c:v>5.2794649735119572</c:v>
                </c:pt>
                <c:pt idx="2090">
                  <c:v>4.9785917962351158</c:v>
                </c:pt>
                <c:pt idx="2091">
                  <c:v>4.8926697712230043</c:v>
                </c:pt>
                <c:pt idx="2092">
                  <c:v>4.9260657945184638</c:v>
                </c:pt>
                <c:pt idx="2093">
                  <c:v>4.8010372631881637</c:v>
                </c:pt>
                <c:pt idx="2094">
                  <c:v>4.8310359491279184</c:v>
                </c:pt>
                <c:pt idx="2095">
                  <c:v>4.850170912183251</c:v>
                </c:pt>
                <c:pt idx="2096">
                  <c:v>4.8470225783104643</c:v>
                </c:pt>
                <c:pt idx="2097">
                  <c:v>4.9657746088196468</c:v>
                </c:pt>
                <c:pt idx="2098">
                  <c:v>5.2665845034365999</c:v>
                </c:pt>
                <c:pt idx="2099">
                  <c:v>5.6819628515938039</c:v>
                </c:pt>
                <c:pt idx="2100">
                  <c:v>6.1544089419275601</c:v>
                </c:pt>
                <c:pt idx="2101">
                  <c:v>6.6496207863425845</c:v>
                </c:pt>
                <c:pt idx="2102">
                  <c:v>7.0532564890020861</c:v>
                </c:pt>
                <c:pt idx="2103">
                  <c:v>7.238628076718272</c:v>
                </c:pt>
                <c:pt idx="2104">
                  <c:v>7.2678613526698594</c:v>
                </c:pt>
                <c:pt idx="2105">
                  <c:v>7.2488630532074891</c:v>
                </c:pt>
                <c:pt idx="2106">
                  <c:v>7.0627873747378613</c:v>
                </c:pt>
                <c:pt idx="2107">
                  <c:v>6.7869500891338053</c:v>
                </c:pt>
                <c:pt idx="2108">
                  <c:v>6.545702800651946</c:v>
                </c:pt>
                <c:pt idx="2109">
                  <c:v>6.2643793865299857</c:v>
                </c:pt>
                <c:pt idx="2110">
                  <c:v>5.9614507512072503</c:v>
                </c:pt>
                <c:pt idx="2111">
                  <c:v>5.690806083940239</c:v>
                </c:pt>
                <c:pt idx="2112">
                  <c:v>5.5689092926882564</c:v>
                </c:pt>
                <c:pt idx="2113">
                  <c:v>5.595140774565909</c:v>
                </c:pt>
                <c:pt idx="2114">
                  <c:v>5.7564004449410424</c:v>
                </c:pt>
                <c:pt idx="2115">
                  <c:v>5.7871175169721134</c:v>
                </c:pt>
                <c:pt idx="2116">
                  <c:v>5.7617762524967659</c:v>
                </c:pt>
                <c:pt idx="2117">
                  <c:v>5.7841000729770382</c:v>
                </c:pt>
                <c:pt idx="2118">
                  <c:v>5.8149805936547239</c:v>
                </c:pt>
                <c:pt idx="2119">
                  <c:v>5.8043406035186571</c:v>
                </c:pt>
                <c:pt idx="2120">
                  <c:v>5.8361337003695244</c:v>
                </c:pt>
                <c:pt idx="2121">
                  <c:v>5.8493270588063329</c:v>
                </c:pt>
                <c:pt idx="2122">
                  <c:v>5.9003712676863929</c:v>
                </c:pt>
                <c:pt idx="2123">
                  <c:v>6.0770061519232303</c:v>
                </c:pt>
                <c:pt idx="2124">
                  <c:v>6.2680054618763039</c:v>
                </c:pt>
                <c:pt idx="2125">
                  <c:v>6.3682873716267787</c:v>
                </c:pt>
                <c:pt idx="2126">
                  <c:v>6.2203102641079999</c:v>
                </c:pt>
                <c:pt idx="2127">
                  <c:v>6.1061788255369294</c:v>
                </c:pt>
                <c:pt idx="2128">
                  <c:v>5.8791016247885466</c:v>
                </c:pt>
                <c:pt idx="2129">
                  <c:v>5.6909102288774127</c:v>
                </c:pt>
                <c:pt idx="2130">
                  <c:v>5.4808077614981539</c:v>
                </c:pt>
                <c:pt idx="2131">
                  <c:v>5.2218257786765943</c:v>
                </c:pt>
                <c:pt idx="2132">
                  <c:v>5.0285232031807103</c:v>
                </c:pt>
                <c:pt idx="2133">
                  <c:v>4.9319636335572001</c:v>
                </c:pt>
                <c:pt idx="2134">
                  <c:v>4.7634680317293467</c:v>
                </c:pt>
                <c:pt idx="2135">
                  <c:v>4.5452886088562323</c:v>
                </c:pt>
                <c:pt idx="2136">
                  <c:v>4.4062582327534763</c:v>
                </c:pt>
                <c:pt idx="2137">
                  <c:v>4.3568510984521058</c:v>
                </c:pt>
                <c:pt idx="2138">
                  <c:v>4.3108107316642412</c:v>
                </c:pt>
                <c:pt idx="2139">
                  <c:v>4.292637600095774</c:v>
                </c:pt>
                <c:pt idx="2140">
                  <c:v>4.2999972540952411</c:v>
                </c:pt>
                <c:pt idx="2141">
                  <c:v>4.4770199568863109</c:v>
                </c:pt>
                <c:pt idx="2142">
                  <c:v>4.9985072620085056</c:v>
                </c:pt>
                <c:pt idx="2143">
                  <c:v>5.6973551856099052</c:v>
                </c:pt>
                <c:pt idx="2144">
                  <c:v>6.3524807992662291</c:v>
                </c:pt>
                <c:pt idx="2145">
                  <c:v>6.6707744473165782</c:v>
                </c:pt>
                <c:pt idx="2146">
                  <c:v>6.7265761867402443</c:v>
                </c:pt>
                <c:pt idx="2147">
                  <c:v>6.7127129980659337</c:v>
                </c:pt>
                <c:pt idx="2148">
                  <c:v>6.6479941511338465</c:v>
                </c:pt>
                <c:pt idx="2149">
                  <c:v>6.4955914392533129</c:v>
                </c:pt>
                <c:pt idx="2150">
                  <c:v>6.2290602191335536</c:v>
                </c:pt>
                <c:pt idx="2151">
                  <c:v>6.0657116358061556</c:v>
                </c:pt>
                <c:pt idx="2152">
                  <c:v>5.8659966900750042</c:v>
                </c:pt>
                <c:pt idx="2153">
                  <c:v>5.6427224609489848</c:v>
                </c:pt>
                <c:pt idx="2154">
                  <c:v>5.3386197600486947</c:v>
                </c:pt>
                <c:pt idx="2155">
                  <c:v>5.0593785213959341</c:v>
                </c:pt>
                <c:pt idx="2156">
                  <c:v>4.857021489759938</c:v>
                </c:pt>
                <c:pt idx="2157">
                  <c:v>4.741149779993858</c:v>
                </c:pt>
                <c:pt idx="2158">
                  <c:v>4.7487864240843312</c:v>
                </c:pt>
                <c:pt idx="2159">
                  <c:v>4.8698749762963951</c:v>
                </c:pt>
                <c:pt idx="2160">
                  <c:v>5.0593523352045287</c:v>
                </c:pt>
                <c:pt idx="2161">
                  <c:v>5.2293369597417962</c:v>
                </c:pt>
                <c:pt idx="2162">
                  <c:v>5.3020741193649972</c:v>
                </c:pt>
                <c:pt idx="2163">
                  <c:v>5.3941872125809809</c:v>
                </c:pt>
                <c:pt idx="2164">
                  <c:v>5.3211059915241492</c:v>
                </c:pt>
                <c:pt idx="2165">
                  <c:v>4.956867896552442</c:v>
                </c:pt>
                <c:pt idx="2166">
                  <c:v>4.6822740092790616</c:v>
                </c:pt>
                <c:pt idx="2167">
                  <c:v>4.5290227189090428</c:v>
                </c:pt>
                <c:pt idx="2168">
                  <c:v>4.3965361118799713</c:v>
                </c:pt>
                <c:pt idx="2169">
                  <c:v>4.0932550022069165</c:v>
                </c:pt>
                <c:pt idx="2170">
                  <c:v>3.8397363572089094</c:v>
                </c:pt>
                <c:pt idx="2171">
                  <c:v>3.6460531821215367</c:v>
                </c:pt>
                <c:pt idx="2172">
                  <c:v>3.4351863943069771</c:v>
                </c:pt>
                <c:pt idx="2173">
                  <c:v>3.2010988822899944</c:v>
                </c:pt>
                <c:pt idx="2174">
                  <c:v>2.8980864348678756</c:v>
                </c:pt>
                <c:pt idx="2175">
                  <c:v>2.7312240514476409</c:v>
                </c:pt>
                <c:pt idx="2176">
                  <c:v>2.6719000481073785</c:v>
                </c:pt>
                <c:pt idx="2177">
                  <c:v>2.5252966376811163</c:v>
                </c:pt>
                <c:pt idx="2178">
                  <c:v>2.1857107834581666</c:v>
                </c:pt>
                <c:pt idx="2179">
                  <c:v>1.8440690936575408</c:v>
                </c:pt>
                <c:pt idx="2180">
                  <c:v>1.7137463108384412</c:v>
                </c:pt>
                <c:pt idx="2181">
                  <c:v>1.7640683667077461</c:v>
                </c:pt>
                <c:pt idx="2182">
                  <c:v>1.9023910784600659</c:v>
                </c:pt>
                <c:pt idx="2183">
                  <c:v>2.0745584439205906</c:v>
                </c:pt>
                <c:pt idx="2184">
                  <c:v>2.1642012156543839</c:v>
                </c:pt>
                <c:pt idx="2185">
                  <c:v>2.1231357714484833</c:v>
                </c:pt>
                <c:pt idx="2186">
                  <c:v>2.0026594678562355</c:v>
                </c:pt>
                <c:pt idx="2187">
                  <c:v>1.8217037893875971</c:v>
                </c:pt>
                <c:pt idx="2188">
                  <c:v>1.8436883460208711</c:v>
                </c:pt>
                <c:pt idx="2189">
                  <c:v>2.1820316026020361</c:v>
                </c:pt>
                <c:pt idx="2190">
                  <c:v>2.6037146800090341</c:v>
                </c:pt>
                <c:pt idx="2191">
                  <c:v>2.9881464145148571</c:v>
                </c:pt>
                <c:pt idx="2192">
                  <c:v>3.2297429176585513</c:v>
                </c:pt>
                <c:pt idx="2193">
                  <c:v>3.375502400282234</c:v>
                </c:pt>
                <c:pt idx="2194">
                  <c:v>3.3202978673306727</c:v>
                </c:pt>
                <c:pt idx="2195">
                  <c:v>3.0749378509344298</c:v>
                </c:pt>
                <c:pt idx="2196">
                  <c:v>2.7287052546254498</c:v>
                </c:pt>
                <c:pt idx="2197">
                  <c:v>2.3090810871218501</c:v>
                </c:pt>
                <c:pt idx="2198">
                  <c:v>1.8218492101079726</c:v>
                </c:pt>
                <c:pt idx="2199">
                  <c:v>1.4640511822209643</c:v>
                </c:pt>
                <c:pt idx="2200">
                  <c:v>1.2770899888877028</c:v>
                </c:pt>
                <c:pt idx="2201">
                  <c:v>1.1434037449058279</c:v>
                </c:pt>
                <c:pt idx="2202">
                  <c:v>1.0734031587348261</c:v>
                </c:pt>
                <c:pt idx="2203">
                  <c:v>1.2226367793954933</c:v>
                </c:pt>
                <c:pt idx="2204">
                  <c:v>1.3665297883409819</c:v>
                </c:pt>
                <c:pt idx="2205">
                  <c:v>1.4928388425576147</c:v>
                </c:pt>
                <c:pt idx="2206">
                  <c:v>1.4677438932974254</c:v>
                </c:pt>
                <c:pt idx="2207">
                  <c:v>1.238163131899364</c:v>
                </c:pt>
                <c:pt idx="2208">
                  <c:v>0.87402417787774689</c:v>
                </c:pt>
                <c:pt idx="2209">
                  <c:v>0.86365085149609022</c:v>
                </c:pt>
                <c:pt idx="2210">
                  <c:v>1.2428007213100982</c:v>
                </c:pt>
                <c:pt idx="2211">
                  <c:v>1.5367044614231262</c:v>
                </c:pt>
                <c:pt idx="2212">
                  <c:v>1.4710954531907863</c:v>
                </c:pt>
                <c:pt idx="2213">
                  <c:v>1.2832773655873644</c:v>
                </c:pt>
                <c:pt idx="2214">
                  <c:v>1.3505205883052998</c:v>
                </c:pt>
                <c:pt idx="2215">
                  <c:v>1.7244087369011476</c:v>
                </c:pt>
                <c:pt idx="2216">
                  <c:v>2.1349062090643027</c:v>
                </c:pt>
                <c:pt idx="2217">
                  <c:v>2.3446171476784641</c:v>
                </c:pt>
                <c:pt idx="2218">
                  <c:v>2.5080844616096778</c:v>
                </c:pt>
                <c:pt idx="2219">
                  <c:v>2.6551930785801865</c:v>
                </c:pt>
                <c:pt idx="2220">
                  <c:v>2.8362968388456058</c:v>
                </c:pt>
                <c:pt idx="2221">
                  <c:v>2.8064326198031679</c:v>
                </c:pt>
                <c:pt idx="2222">
                  <c:v>2.3550512541755859</c:v>
                </c:pt>
                <c:pt idx="2223">
                  <c:v>1.7575307298558416</c:v>
                </c:pt>
                <c:pt idx="2224">
                  <c:v>1.3175325906785482</c:v>
                </c:pt>
                <c:pt idx="2225">
                  <c:v>0.91456534585997917</c:v>
                </c:pt>
                <c:pt idx="2226">
                  <c:v>0.89400860708747165</c:v>
                </c:pt>
                <c:pt idx="2227">
                  <c:v>1.3471436558750949</c:v>
                </c:pt>
                <c:pt idx="2228">
                  <c:v>1.9034778634310965</c:v>
                </c:pt>
                <c:pt idx="2229">
                  <c:v>2.0926758016598588</c:v>
                </c:pt>
                <c:pt idx="2230">
                  <c:v>2.1133460271472519</c:v>
                </c:pt>
                <c:pt idx="2231">
                  <c:v>2.1890179216770096</c:v>
                </c:pt>
                <c:pt idx="2232">
                  <c:v>2.3577448885826411</c:v>
                </c:pt>
                <c:pt idx="2233">
                  <c:v>2.6867709508528228</c:v>
                </c:pt>
                <c:pt idx="2234">
                  <c:v>2.9735954237374624</c:v>
                </c:pt>
                <c:pt idx="2235">
                  <c:v>2.8649843682831175</c:v>
                </c:pt>
                <c:pt idx="2236">
                  <c:v>2.6193441119242094</c:v>
                </c:pt>
                <c:pt idx="2237">
                  <c:v>2.3368866384377847</c:v>
                </c:pt>
                <c:pt idx="2238">
                  <c:v>2.0260769628110613</c:v>
                </c:pt>
                <c:pt idx="2239">
                  <c:v>2.1525529771285941</c:v>
                </c:pt>
                <c:pt idx="2240">
                  <c:v>2.4545852930761232</c:v>
                </c:pt>
                <c:pt idx="2241">
                  <c:v>2.4756363064347817</c:v>
                </c:pt>
                <c:pt idx="2242">
                  <c:v>2.5394606425603063</c:v>
                </c:pt>
                <c:pt idx="2243">
                  <c:v>2.6728992260853528</c:v>
                </c:pt>
                <c:pt idx="2244">
                  <c:v>2.8875781833884395</c:v>
                </c:pt>
                <c:pt idx="2245">
                  <c:v>3.1282551274087322</c:v>
                </c:pt>
                <c:pt idx="2246">
                  <c:v>3.210241867015573</c:v>
                </c:pt>
                <c:pt idx="2247">
                  <c:v>3.0980575625927478</c:v>
                </c:pt>
                <c:pt idx="2248">
                  <c:v>2.972726944594537</c:v>
                </c:pt>
                <c:pt idx="2249">
                  <c:v>2.9627750547364453</c:v>
                </c:pt>
                <c:pt idx="2250">
                  <c:v>2.9126149748179877</c:v>
                </c:pt>
                <c:pt idx="2251">
                  <c:v>2.7901744218900184</c:v>
                </c:pt>
                <c:pt idx="2252">
                  <c:v>2.5726168781045629</c:v>
                </c:pt>
                <c:pt idx="2253">
                  <c:v>2.3051874580039029</c:v>
                </c:pt>
                <c:pt idx="2254">
                  <c:v>1.9782863638988375</c:v>
                </c:pt>
                <c:pt idx="2255">
                  <c:v>1.7710983990473639</c:v>
                </c:pt>
                <c:pt idx="2256">
                  <c:v>1.6309776719410527</c:v>
                </c:pt>
                <c:pt idx="2257">
                  <c:v>1.5084455891116983</c:v>
                </c:pt>
                <c:pt idx="2258">
                  <c:v>1.376774068182947</c:v>
                </c:pt>
                <c:pt idx="2259">
                  <c:v>1.1370665588629518</c:v>
                </c:pt>
                <c:pt idx="2260">
                  <c:v>0.91687285122456641</c:v>
                </c:pt>
                <c:pt idx="2261">
                  <c:v>0.81196259251018288</c:v>
                </c:pt>
                <c:pt idx="2262">
                  <c:v>0.77471693965185084</c:v>
                </c:pt>
                <c:pt idx="2263">
                  <c:v>0.85579288801441711</c:v>
                </c:pt>
                <c:pt idx="2264">
                  <c:v>0.90551178424300682</c:v>
                </c:pt>
                <c:pt idx="2265">
                  <c:v>0.69561820448052492</c:v>
                </c:pt>
                <c:pt idx="2266">
                  <c:v>0.64221955296775446</c:v>
                </c:pt>
                <c:pt idx="2267">
                  <c:v>0.99760623601607545</c:v>
                </c:pt>
                <c:pt idx="2268">
                  <c:v>1.444597707805011</c:v>
                </c:pt>
                <c:pt idx="2269">
                  <c:v>1.7109403443924216</c:v>
                </c:pt>
                <c:pt idx="2270">
                  <c:v>1.9592336555301344</c:v>
                </c:pt>
                <c:pt idx="2271">
                  <c:v>2.2907872024757729</c:v>
                </c:pt>
                <c:pt idx="2272">
                  <c:v>2.4898255514519949</c:v>
                </c:pt>
                <c:pt idx="2273">
                  <c:v>2.5358107151534832</c:v>
                </c:pt>
                <c:pt idx="2274">
                  <c:v>2.4940127861471435</c:v>
                </c:pt>
                <c:pt idx="2275">
                  <c:v>2.3505144371269235</c:v>
                </c:pt>
                <c:pt idx="2276">
                  <c:v>2.3080433711498736</c:v>
                </c:pt>
                <c:pt idx="2277">
                  <c:v>2.085569503453744</c:v>
                </c:pt>
                <c:pt idx="2278">
                  <c:v>1.9228061001278782</c:v>
                </c:pt>
                <c:pt idx="2279">
                  <c:v>1.9063382114381544</c:v>
                </c:pt>
                <c:pt idx="2280">
                  <c:v>1.9526579559831252</c:v>
                </c:pt>
                <c:pt idx="2281">
                  <c:v>2.2834106838660215</c:v>
                </c:pt>
                <c:pt idx="2282">
                  <c:v>2.7019152102251414</c:v>
                </c:pt>
                <c:pt idx="2283">
                  <c:v>2.7968107329604295</c:v>
                </c:pt>
                <c:pt idx="2284">
                  <c:v>2.6946062416014422</c:v>
                </c:pt>
                <c:pt idx="2285">
                  <c:v>2.4828261565919938</c:v>
                </c:pt>
                <c:pt idx="2286">
                  <c:v>2.5147882072172973</c:v>
                </c:pt>
                <c:pt idx="2287">
                  <c:v>2.6462087667724568</c:v>
                </c:pt>
                <c:pt idx="2288">
                  <c:v>2.6156490560903252</c:v>
                </c:pt>
                <c:pt idx="2289">
                  <c:v>2.3487555008653334</c:v>
                </c:pt>
                <c:pt idx="2290">
                  <c:v>1.9307253655914682</c:v>
                </c:pt>
                <c:pt idx="2291">
                  <c:v>1.6413477289468748</c:v>
                </c:pt>
                <c:pt idx="2292">
                  <c:v>1.688696406077776</c:v>
                </c:pt>
                <c:pt idx="2293">
                  <c:v>1.4402607379214694</c:v>
                </c:pt>
                <c:pt idx="2294">
                  <c:v>1.2245391279043429</c:v>
                </c:pt>
                <c:pt idx="2295">
                  <c:v>1.7631085902183843</c:v>
                </c:pt>
                <c:pt idx="2296">
                  <c:v>2.3973890111277352</c:v>
                </c:pt>
                <c:pt idx="2297">
                  <c:v>2.7540479349801501</c:v>
                </c:pt>
                <c:pt idx="2298">
                  <c:v>2.9698198057332674</c:v>
                </c:pt>
                <c:pt idx="2299">
                  <c:v>3.0780472133025465</c:v>
                </c:pt>
                <c:pt idx="2300">
                  <c:v>2.7889311989609094</c:v>
                </c:pt>
                <c:pt idx="2301">
                  <c:v>2.4046974684624307</c:v>
                </c:pt>
                <c:pt idx="2302">
                  <c:v>2.0325691886880124</c:v>
                </c:pt>
                <c:pt idx="2303">
                  <c:v>1.6601007797441798</c:v>
                </c:pt>
                <c:pt idx="2304">
                  <c:v>1.8358526487639537</c:v>
                </c:pt>
                <c:pt idx="2305">
                  <c:v>2.570332435274389</c:v>
                </c:pt>
                <c:pt idx="2306">
                  <c:v>3.3461209228085305</c:v>
                </c:pt>
                <c:pt idx="2307">
                  <c:v>3.875912149521652</c:v>
                </c:pt>
                <c:pt idx="2308">
                  <c:v>4.2634363311314845</c:v>
                </c:pt>
                <c:pt idx="2309">
                  <c:v>4.5926726764736356</c:v>
                </c:pt>
                <c:pt idx="2310">
                  <c:v>4.5459280637464738</c:v>
                </c:pt>
                <c:pt idx="2311">
                  <c:v>4.4049708767164164</c:v>
                </c:pt>
                <c:pt idx="2312">
                  <c:v>4.1512312503796656</c:v>
                </c:pt>
                <c:pt idx="2313">
                  <c:v>4.1207690183443297</c:v>
                </c:pt>
                <c:pt idx="2314">
                  <c:v>4.328742018640007</c:v>
                </c:pt>
                <c:pt idx="2315">
                  <c:v>4.4012912999589524</c:v>
                </c:pt>
                <c:pt idx="2316">
                  <c:v>4.1817563519781711</c:v>
                </c:pt>
                <c:pt idx="2317">
                  <c:v>3.8417483252602009</c:v>
                </c:pt>
                <c:pt idx="2318">
                  <c:v>4.1208846984797933</c:v>
                </c:pt>
                <c:pt idx="2319">
                  <c:v>5.2509237709457839</c:v>
                </c:pt>
                <c:pt idx="2320">
                  <c:v>6.7797152485017289</c:v>
                </c:pt>
                <c:pt idx="2321">
                  <c:v>7.6846850749604787</c:v>
                </c:pt>
                <c:pt idx="2322">
                  <c:v>7.9869572437313616</c:v>
                </c:pt>
                <c:pt idx="2323">
                  <c:v>7.9348672046149575</c:v>
                </c:pt>
                <c:pt idx="2324">
                  <c:v>7.7932449377982147</c:v>
                </c:pt>
                <c:pt idx="2325">
                  <c:v>7.7758053593732468</c:v>
                </c:pt>
                <c:pt idx="2326">
                  <c:v>7.714419332055571</c:v>
                </c:pt>
                <c:pt idx="2327">
                  <c:v>7.5872586380711082</c:v>
                </c:pt>
                <c:pt idx="2328">
                  <c:v>7.522280251761857</c:v>
                </c:pt>
                <c:pt idx="2329">
                  <c:v>7.5062436992869461</c:v>
                </c:pt>
                <c:pt idx="2330">
                  <c:v>7.4291605678197019</c:v>
                </c:pt>
                <c:pt idx="2331">
                  <c:v>7.1153626607305638</c:v>
                </c:pt>
                <c:pt idx="2332">
                  <c:v>6.8504273935618709</c:v>
                </c:pt>
                <c:pt idx="2333">
                  <c:v>6.8052209870149687</c:v>
                </c:pt>
                <c:pt idx="2334">
                  <c:v>6.9982549138284478</c:v>
                </c:pt>
                <c:pt idx="2335">
                  <c:v>7.1162373338642819</c:v>
                </c:pt>
                <c:pt idx="2336">
                  <c:v>7.1464811973864242</c:v>
                </c:pt>
                <c:pt idx="2337">
                  <c:v>7.3873546052201613</c:v>
                </c:pt>
                <c:pt idx="2338">
                  <c:v>7.4829494085751733</c:v>
                </c:pt>
                <c:pt idx="2339">
                  <c:v>7.362506191996018</c:v>
                </c:pt>
                <c:pt idx="2340">
                  <c:v>7.0129522107516991</c:v>
                </c:pt>
                <c:pt idx="2341">
                  <c:v>6.6915338780896674</c:v>
                </c:pt>
                <c:pt idx="2342">
                  <c:v>6.1630635225819113</c:v>
                </c:pt>
                <c:pt idx="2343">
                  <c:v>5.6436723113011533</c:v>
                </c:pt>
                <c:pt idx="2344">
                  <c:v>5.5853609192004932</c:v>
                </c:pt>
                <c:pt idx="2345">
                  <c:v>5.9183095564301782</c:v>
                </c:pt>
                <c:pt idx="2346">
                  <c:v>6.3205278673788534</c:v>
                </c:pt>
                <c:pt idx="2347">
                  <c:v>6.6206872090247915</c:v>
                </c:pt>
                <c:pt idx="2348">
                  <c:v>6.7285688967421802</c:v>
                </c:pt>
                <c:pt idx="2349">
                  <c:v>6.8127211136665897</c:v>
                </c:pt>
                <c:pt idx="2350">
                  <c:v>6.7377821351423135</c:v>
                </c:pt>
                <c:pt idx="2351">
                  <c:v>6.5138586271177061</c:v>
                </c:pt>
                <c:pt idx="2352">
                  <c:v>6.2439797805918706</c:v>
                </c:pt>
                <c:pt idx="2353">
                  <c:v>5.9776209524573849</c:v>
                </c:pt>
                <c:pt idx="2354">
                  <c:v>5.7411960978632113</c:v>
                </c:pt>
                <c:pt idx="2355">
                  <c:v>5.3938089879523856</c:v>
                </c:pt>
                <c:pt idx="2356">
                  <c:v>5.0038023838945325</c:v>
                </c:pt>
                <c:pt idx="2357">
                  <c:v>4.5305903892724908</c:v>
                </c:pt>
                <c:pt idx="2358">
                  <c:v>4.3656248745335757</c:v>
                </c:pt>
                <c:pt idx="2359">
                  <c:v>4.3409198389112245</c:v>
                </c:pt>
                <c:pt idx="2360">
                  <c:v>4.2359055663270206</c:v>
                </c:pt>
                <c:pt idx="2361">
                  <c:v>4.0234629412348264</c:v>
                </c:pt>
                <c:pt idx="2362">
                  <c:v>3.7286524401088981</c:v>
                </c:pt>
                <c:pt idx="2363">
                  <c:v>3.4210340483659505</c:v>
                </c:pt>
                <c:pt idx="2364">
                  <c:v>3.2727976712544433</c:v>
                </c:pt>
                <c:pt idx="2365">
                  <c:v>3.2393866738025556</c:v>
                </c:pt>
                <c:pt idx="2366">
                  <c:v>3.0953553424224598</c:v>
                </c:pt>
                <c:pt idx="2367">
                  <c:v>2.8508745794257804</c:v>
                </c:pt>
                <c:pt idx="2368">
                  <c:v>2.9924542904602314</c:v>
                </c:pt>
                <c:pt idx="2369">
                  <c:v>3.1846049277180546</c:v>
                </c:pt>
                <c:pt idx="2370">
                  <c:v>3.2980817910019127</c:v>
                </c:pt>
                <c:pt idx="2371">
                  <c:v>3.4026826738815066</c:v>
                </c:pt>
                <c:pt idx="2372">
                  <c:v>3.5981786036886745</c:v>
                </c:pt>
                <c:pt idx="2373">
                  <c:v>3.8366349159605679</c:v>
                </c:pt>
                <c:pt idx="2374">
                  <c:v>4.0079986551214768</c:v>
                </c:pt>
                <c:pt idx="2375">
                  <c:v>4.1335052318835617</c:v>
                </c:pt>
                <c:pt idx="2376">
                  <c:v>4.2436384410742445</c:v>
                </c:pt>
                <c:pt idx="2377">
                  <c:v>4.3385340292360075</c:v>
                </c:pt>
                <c:pt idx="2378">
                  <c:v>4.4593920016742734</c:v>
                </c:pt>
                <c:pt idx="2379">
                  <c:v>4.5756136077001575</c:v>
                </c:pt>
                <c:pt idx="2380">
                  <c:v>4.5449358596415079</c:v>
                </c:pt>
                <c:pt idx="2381">
                  <c:v>4.1578900541838042</c:v>
                </c:pt>
                <c:pt idx="2382">
                  <c:v>3.8025291122501117</c:v>
                </c:pt>
                <c:pt idx="2383">
                  <c:v>3.7402555724061286</c:v>
                </c:pt>
                <c:pt idx="2384">
                  <c:v>3.5847002321652077</c:v>
                </c:pt>
                <c:pt idx="2385">
                  <c:v>3.4636881245157585</c:v>
                </c:pt>
                <c:pt idx="2386">
                  <c:v>3.511880419350363</c:v>
                </c:pt>
                <c:pt idx="2387">
                  <c:v>3.6092034416044445</c:v>
                </c:pt>
                <c:pt idx="2388">
                  <c:v>3.52219193907119</c:v>
                </c:pt>
                <c:pt idx="2389">
                  <c:v>3.0948331956095276</c:v>
                </c:pt>
                <c:pt idx="2390">
                  <c:v>2.5763319310076738</c:v>
                </c:pt>
                <c:pt idx="2391">
                  <c:v>1.988010327756204</c:v>
                </c:pt>
                <c:pt idx="2392">
                  <c:v>1.6846475444560782</c:v>
                </c:pt>
                <c:pt idx="2393">
                  <c:v>2.2138159810391302</c:v>
                </c:pt>
                <c:pt idx="2394">
                  <c:v>2.9403591450994173</c:v>
                </c:pt>
                <c:pt idx="2395">
                  <c:v>3.454025721933347</c:v>
                </c:pt>
                <c:pt idx="2396">
                  <c:v>3.6141667508977857</c:v>
                </c:pt>
                <c:pt idx="2397">
                  <c:v>3.6128725002263367</c:v>
                </c:pt>
                <c:pt idx="2398">
                  <c:v>3.4975684726081822</c:v>
                </c:pt>
                <c:pt idx="2399">
                  <c:v>3.257337892015383</c:v>
                </c:pt>
                <c:pt idx="2400">
                  <c:v>2.8645523192444045</c:v>
                </c:pt>
                <c:pt idx="2401">
                  <c:v>2.3495772860904029</c:v>
                </c:pt>
                <c:pt idx="2402">
                  <c:v>1.9104307745711384</c:v>
                </c:pt>
                <c:pt idx="2403">
                  <c:v>1.8289592918363304</c:v>
                </c:pt>
                <c:pt idx="2404">
                  <c:v>2.1158477899956241</c:v>
                </c:pt>
                <c:pt idx="2405">
                  <c:v>2.3739280127093201</c:v>
                </c:pt>
                <c:pt idx="2406">
                  <c:v>2.5634007344630514</c:v>
                </c:pt>
                <c:pt idx="2407">
                  <c:v>2.8786966037041615</c:v>
                </c:pt>
                <c:pt idx="2408">
                  <c:v>3.2284447525689668</c:v>
                </c:pt>
                <c:pt idx="2409">
                  <c:v>3.4912801944092444</c:v>
                </c:pt>
                <c:pt idx="2410">
                  <c:v>3.5974408113373246</c:v>
                </c:pt>
                <c:pt idx="2411">
                  <c:v>3.6737674833627856</c:v>
                </c:pt>
                <c:pt idx="2412">
                  <c:v>3.792253327723083</c:v>
                </c:pt>
                <c:pt idx="2413">
                  <c:v>3.9240129397479939</c:v>
                </c:pt>
                <c:pt idx="2414">
                  <c:v>3.8539390366719117</c:v>
                </c:pt>
                <c:pt idx="2415">
                  <c:v>3.4737545948068611</c:v>
                </c:pt>
                <c:pt idx="2416">
                  <c:v>3.5613273796751375</c:v>
                </c:pt>
                <c:pt idx="2417">
                  <c:v>3.9545377852120804</c:v>
                </c:pt>
                <c:pt idx="2418">
                  <c:v>4.4882252057131069</c:v>
                </c:pt>
                <c:pt idx="2419">
                  <c:v>4.9875554777832436</c:v>
                </c:pt>
                <c:pt idx="2420">
                  <c:v>5.3365750753896464</c:v>
                </c:pt>
                <c:pt idx="2421">
                  <c:v>5.8702145808290016</c:v>
                </c:pt>
                <c:pt idx="2422">
                  <c:v>6.3803400488420889</c:v>
                </c:pt>
                <c:pt idx="2423">
                  <c:v>6.7096934167560658</c:v>
                </c:pt>
                <c:pt idx="2424">
                  <c:v>6.8576269985290823</c:v>
                </c:pt>
                <c:pt idx="2425">
                  <c:v>6.9125271960786758</c:v>
                </c:pt>
                <c:pt idx="2426">
                  <c:v>6.8878762745550528</c:v>
                </c:pt>
                <c:pt idx="2427">
                  <c:v>6.5748673974249643</c:v>
                </c:pt>
                <c:pt idx="2428">
                  <c:v>6.2054126408245738</c:v>
                </c:pt>
                <c:pt idx="2429">
                  <c:v>5.8796189066861588</c:v>
                </c:pt>
                <c:pt idx="2430">
                  <c:v>5.9552041099888191</c:v>
                </c:pt>
                <c:pt idx="2431">
                  <c:v>6.2177426502252793</c:v>
                </c:pt>
                <c:pt idx="2432">
                  <c:v>6.2147188358145566</c:v>
                </c:pt>
                <c:pt idx="2433">
                  <c:v>6.2591174590699481</c:v>
                </c:pt>
                <c:pt idx="2434">
                  <c:v>6.2992259215133295</c:v>
                </c:pt>
                <c:pt idx="2435">
                  <c:v>6.2568854299112182</c:v>
                </c:pt>
                <c:pt idx="2436">
                  <c:v>6.2963233730215089</c:v>
                </c:pt>
                <c:pt idx="2437">
                  <c:v>6.3057230531523087</c:v>
                </c:pt>
                <c:pt idx="2438">
                  <c:v>5.7717803323264825</c:v>
                </c:pt>
                <c:pt idx="2439">
                  <c:v>5.4262003534154539</c:v>
                </c:pt>
                <c:pt idx="2440">
                  <c:v>5.494188414811072</c:v>
                </c:pt>
                <c:pt idx="2441">
                  <c:v>5.7103516368998193</c:v>
                </c:pt>
                <c:pt idx="2442">
                  <c:v>5.92848739476256</c:v>
                </c:pt>
                <c:pt idx="2443">
                  <c:v>6.0512538437566539</c:v>
                </c:pt>
                <c:pt idx="2444">
                  <c:v>6.0917811511981936</c:v>
                </c:pt>
                <c:pt idx="2445">
                  <c:v>6.0617145264815742</c:v>
                </c:pt>
                <c:pt idx="2446">
                  <c:v>6.0366176089313086</c:v>
                </c:pt>
                <c:pt idx="2447">
                  <c:v>6.0274236550781195</c:v>
                </c:pt>
                <c:pt idx="2448">
                  <c:v>6.0634690459649621</c:v>
                </c:pt>
                <c:pt idx="2449">
                  <c:v>6.0420336574228815</c:v>
                </c:pt>
                <c:pt idx="2450">
                  <c:v>5.9088158072155643</c:v>
                </c:pt>
                <c:pt idx="2451">
                  <c:v>5.7591536876452816</c:v>
                </c:pt>
                <c:pt idx="2452">
                  <c:v>5.6053224246469586</c:v>
                </c:pt>
                <c:pt idx="2453">
                  <c:v>5.3346499903059543</c:v>
                </c:pt>
                <c:pt idx="2454">
                  <c:v>5.2587497515058024</c:v>
                </c:pt>
                <c:pt idx="2455">
                  <c:v>5.3666890034908423</c:v>
                </c:pt>
                <c:pt idx="2456">
                  <c:v>5.4556069313608164</c:v>
                </c:pt>
                <c:pt idx="2457">
                  <c:v>5.4565950957550653</c:v>
                </c:pt>
                <c:pt idx="2458">
                  <c:v>5.4115814599640624</c:v>
                </c:pt>
                <c:pt idx="2459">
                  <c:v>5.3730412835822587</c:v>
                </c:pt>
                <c:pt idx="2460">
                  <c:v>5.4064287734097967</c:v>
                </c:pt>
                <c:pt idx="2461">
                  <c:v>5.3765548429936318</c:v>
                </c:pt>
                <c:pt idx="2462">
                  <c:v>5.2059695575112332</c:v>
                </c:pt>
                <c:pt idx="2463">
                  <c:v>5.4920037256111041</c:v>
                </c:pt>
                <c:pt idx="2464">
                  <c:v>5.9437165326351291</c:v>
                </c:pt>
                <c:pt idx="2465">
                  <c:v>6.3622780327348698</c:v>
                </c:pt>
                <c:pt idx="2466">
                  <c:v>6.7571107402496109</c:v>
                </c:pt>
                <c:pt idx="2467">
                  <c:v>7.1453572720156027</c:v>
                </c:pt>
                <c:pt idx="2468">
                  <c:v>7.4199721280272879</c:v>
                </c:pt>
                <c:pt idx="2469">
                  <c:v>7.6359421451710299</c:v>
                </c:pt>
                <c:pt idx="2470">
                  <c:v>7.8098335292410193</c:v>
                </c:pt>
                <c:pt idx="2471">
                  <c:v>7.9381808504006566</c:v>
                </c:pt>
                <c:pt idx="2472">
                  <c:v>7.9879766708942874</c:v>
                </c:pt>
                <c:pt idx="2473">
                  <c:v>7.9907782936051825</c:v>
                </c:pt>
                <c:pt idx="2474">
                  <c:v>8.0282302969931436</c:v>
                </c:pt>
                <c:pt idx="2475">
                  <c:v>7.8327337107792436</c:v>
                </c:pt>
                <c:pt idx="2476">
                  <c:v>7.4825599270310192</c:v>
                </c:pt>
                <c:pt idx="2477">
                  <c:v>6.9527764230443392</c:v>
                </c:pt>
                <c:pt idx="2478">
                  <c:v>6.2914923236312612</c:v>
                </c:pt>
                <c:pt idx="2479">
                  <c:v>5.5571077645501781</c:v>
                </c:pt>
                <c:pt idx="2480">
                  <c:v>4.7179006911337984</c:v>
                </c:pt>
                <c:pt idx="2481">
                  <c:v>3.8825878430487615</c:v>
                </c:pt>
                <c:pt idx="2482">
                  <c:v>2.9759541266292264</c:v>
                </c:pt>
                <c:pt idx="2483">
                  <c:v>2.1540212075545222</c:v>
                </c:pt>
                <c:pt idx="2484">
                  <c:v>1.7720955511592202</c:v>
                </c:pt>
                <c:pt idx="2485">
                  <c:v>1.6180655064034284</c:v>
                </c:pt>
                <c:pt idx="2486">
                  <c:v>1.6132719232948416</c:v>
                </c:pt>
                <c:pt idx="2487">
                  <c:v>1.8327295925084073</c:v>
                </c:pt>
                <c:pt idx="2488">
                  <c:v>2.0509185755404076</c:v>
                </c:pt>
                <c:pt idx="2489">
                  <c:v>2.1567536984441986</c:v>
                </c:pt>
                <c:pt idx="2490">
                  <c:v>2.1206794444737369</c:v>
                </c:pt>
                <c:pt idx="2491">
                  <c:v>2.1034476542588765</c:v>
                </c:pt>
                <c:pt idx="2492">
                  <c:v>2.1357220834243726</c:v>
                </c:pt>
                <c:pt idx="2493">
                  <c:v>2.0715628078605386</c:v>
                </c:pt>
                <c:pt idx="2494">
                  <c:v>1.8672823918880617</c:v>
                </c:pt>
                <c:pt idx="2495">
                  <c:v>1.8671465807775702</c:v>
                </c:pt>
                <c:pt idx="2496">
                  <c:v>1.7925096690425721</c:v>
                </c:pt>
                <c:pt idx="2497">
                  <c:v>1.8129432642981895</c:v>
                </c:pt>
                <c:pt idx="2498">
                  <c:v>2.2865119191580767</c:v>
                </c:pt>
                <c:pt idx="2499">
                  <c:v>2.5289964247472048</c:v>
                </c:pt>
                <c:pt idx="2500">
                  <c:v>2.6330701808739723</c:v>
                </c:pt>
                <c:pt idx="2501">
                  <c:v>3.0090538739880541</c:v>
                </c:pt>
                <c:pt idx="2502">
                  <c:v>3.5346111991525961</c:v>
                </c:pt>
                <c:pt idx="2503">
                  <c:v>4.0247291658292426</c:v>
                </c:pt>
                <c:pt idx="2504">
                  <c:v>4.3912259823608837</c:v>
                </c:pt>
                <c:pt idx="2505">
                  <c:v>4.5338755974096605</c:v>
                </c:pt>
                <c:pt idx="2506">
                  <c:v>4.5449631706191944</c:v>
                </c:pt>
                <c:pt idx="2507">
                  <c:v>4.9134752355695763</c:v>
                </c:pt>
                <c:pt idx="2508">
                  <c:v>5.5307091063292768</c:v>
                </c:pt>
                <c:pt idx="2509">
                  <c:v>6.1475747048213689</c:v>
                </c:pt>
                <c:pt idx="2510">
                  <c:v>6.5773591621084719</c:v>
                </c:pt>
                <c:pt idx="2511">
                  <c:v>6.4623948703430143</c:v>
                </c:pt>
                <c:pt idx="2512">
                  <c:v>6.3548674495506834</c:v>
                </c:pt>
                <c:pt idx="2513">
                  <c:v>6.2385483506497259</c:v>
                </c:pt>
                <c:pt idx="2514">
                  <c:v>5.8958207812018522</c:v>
                </c:pt>
                <c:pt idx="2515">
                  <c:v>5.4407298411495573</c:v>
                </c:pt>
                <c:pt idx="2516">
                  <c:v>5.0544816094942204</c:v>
                </c:pt>
                <c:pt idx="2517">
                  <c:v>4.9755076292245093</c:v>
                </c:pt>
                <c:pt idx="2518">
                  <c:v>4.967229941192179</c:v>
                </c:pt>
                <c:pt idx="2519">
                  <c:v>4.7919249815702569</c:v>
                </c:pt>
                <c:pt idx="2520">
                  <c:v>4.1447982279822408</c:v>
                </c:pt>
                <c:pt idx="2521">
                  <c:v>2.6883339218052624</c:v>
                </c:pt>
                <c:pt idx="2522">
                  <c:v>1.9793190599940149</c:v>
                </c:pt>
                <c:pt idx="2523">
                  <c:v>2.0296340489052254</c:v>
                </c:pt>
                <c:pt idx="2524">
                  <c:v>3.1146177548246761</c:v>
                </c:pt>
                <c:pt idx="2525">
                  <c:v>4.374020158744016</c:v>
                </c:pt>
                <c:pt idx="2526">
                  <c:v>5.5739440904052051</c:v>
                </c:pt>
                <c:pt idx="2527">
                  <c:v>6.5796196446841408</c:v>
                </c:pt>
                <c:pt idx="2528">
                  <c:v>7.2425925457283675</c:v>
                </c:pt>
                <c:pt idx="2529">
                  <c:v>7.5855421353060564</c:v>
                </c:pt>
                <c:pt idx="2530">
                  <c:v>7.5569365168698619</c:v>
                </c:pt>
                <c:pt idx="2531">
                  <c:v>7.3061852177942184</c:v>
                </c:pt>
                <c:pt idx="2532">
                  <c:v>7.026629634374868</c:v>
                </c:pt>
                <c:pt idx="2533">
                  <c:v>6.8090948387410863</c:v>
                </c:pt>
                <c:pt idx="2534">
                  <c:v>6.1192717309894471</c:v>
                </c:pt>
                <c:pt idx="2535">
                  <c:v>5.1312623242048812</c:v>
                </c:pt>
                <c:pt idx="2536">
                  <c:v>5.0269448540185966</c:v>
                </c:pt>
                <c:pt idx="2537">
                  <c:v>5.3831810155742632</c:v>
                </c:pt>
                <c:pt idx="2538">
                  <c:v>5.9222355786160019</c:v>
                </c:pt>
                <c:pt idx="2539">
                  <c:v>6.5569899673597636</c:v>
                </c:pt>
                <c:pt idx="2540">
                  <c:v>7.0097190025023641</c:v>
                </c:pt>
                <c:pt idx="2541">
                  <c:v>7.2155028033036768</c:v>
                </c:pt>
                <c:pt idx="2542">
                  <c:v>7.3387751490265769</c:v>
                </c:pt>
                <c:pt idx="2543">
                  <c:v>7.3720421143198953</c:v>
                </c:pt>
                <c:pt idx="2544">
                  <c:v>7.2495639498281843</c:v>
                </c:pt>
                <c:pt idx="2545">
                  <c:v>7.0574993811096816</c:v>
                </c:pt>
                <c:pt idx="2546">
                  <c:v>6.8660546524678914</c:v>
                </c:pt>
                <c:pt idx="2547">
                  <c:v>6.8750953155089478</c:v>
                </c:pt>
                <c:pt idx="2548">
                  <c:v>6.8364130029930132</c:v>
                </c:pt>
                <c:pt idx="2549">
                  <c:v>6.8723109149982111</c:v>
                </c:pt>
                <c:pt idx="2550">
                  <c:v>7.2989268855850193</c:v>
                </c:pt>
                <c:pt idx="2551">
                  <c:v>7.5444257939256243</c:v>
                </c:pt>
                <c:pt idx="2552">
                  <c:v>7.6664639032756137</c:v>
                </c:pt>
                <c:pt idx="2553">
                  <c:v>7.4918049052433497</c:v>
                </c:pt>
                <c:pt idx="2554">
                  <c:v>7.3385829446718533</c:v>
                </c:pt>
                <c:pt idx="2555">
                  <c:v>7.264948687772856</c:v>
                </c:pt>
                <c:pt idx="2556">
                  <c:v>7.1771007372613607</c:v>
                </c:pt>
                <c:pt idx="2557">
                  <c:v>7.0239462709933509</c:v>
                </c:pt>
                <c:pt idx="2558">
                  <c:v>6.5597967269401076</c:v>
                </c:pt>
                <c:pt idx="2559">
                  <c:v>6.2795372059342336</c:v>
                </c:pt>
                <c:pt idx="2560">
                  <c:v>6.4855944494148137</c:v>
                </c:pt>
                <c:pt idx="2561">
                  <c:v>6.6981051346776113</c:v>
                </c:pt>
                <c:pt idx="2562">
                  <c:v>6.790890199185089</c:v>
                </c:pt>
                <c:pt idx="2563">
                  <c:v>6.8151536138986897</c:v>
                </c:pt>
                <c:pt idx="2564">
                  <c:v>6.7417965902166612</c:v>
                </c:pt>
                <c:pt idx="2565">
                  <c:v>6.5465193474132795</c:v>
                </c:pt>
                <c:pt idx="2566">
                  <c:v>6.246252028770912</c:v>
                </c:pt>
                <c:pt idx="2567">
                  <c:v>5.8734597083025575</c:v>
                </c:pt>
                <c:pt idx="2568">
                  <c:v>5.4751840753518444</c:v>
                </c:pt>
                <c:pt idx="2569">
                  <c:v>5.1623403344675891</c:v>
                </c:pt>
                <c:pt idx="2570">
                  <c:v>4.9233355114938231</c:v>
                </c:pt>
                <c:pt idx="2571">
                  <c:v>4.6054436988683287</c:v>
                </c:pt>
                <c:pt idx="2572">
                  <c:v>4.1268791136005953</c:v>
                </c:pt>
                <c:pt idx="2573">
                  <c:v>3.6477192693761427</c:v>
                </c:pt>
                <c:pt idx="2574">
                  <c:v>3.686288118218632</c:v>
                </c:pt>
                <c:pt idx="2575">
                  <c:v>3.8665569881059625</c:v>
                </c:pt>
                <c:pt idx="2576">
                  <c:v>4.1037504354440921</c:v>
                </c:pt>
                <c:pt idx="2577">
                  <c:v>4.2980201524235726</c:v>
                </c:pt>
                <c:pt idx="2578">
                  <c:v>4.5436915750485989</c:v>
                </c:pt>
                <c:pt idx="2579">
                  <c:v>4.5690997073473838</c:v>
                </c:pt>
                <c:pt idx="2580">
                  <c:v>4.3694748186519696</c:v>
                </c:pt>
                <c:pt idx="2581">
                  <c:v>4.2037173783815973</c:v>
                </c:pt>
                <c:pt idx="2582">
                  <c:v>3.9855185772999331</c:v>
                </c:pt>
                <c:pt idx="2583">
                  <c:v>3.3067301787198518</c:v>
                </c:pt>
                <c:pt idx="2584">
                  <c:v>2.9788559700602604</c:v>
                </c:pt>
                <c:pt idx="2585">
                  <c:v>2.733122888669969</c:v>
                </c:pt>
                <c:pt idx="2586">
                  <c:v>2.30263672842112</c:v>
                </c:pt>
                <c:pt idx="2587">
                  <c:v>1.812951393961733</c:v>
                </c:pt>
                <c:pt idx="2588">
                  <c:v>1.6418105573820421</c:v>
                </c:pt>
                <c:pt idx="2589">
                  <c:v>1.9536613298531893</c:v>
                </c:pt>
                <c:pt idx="2590">
                  <c:v>2.3846856321629386</c:v>
                </c:pt>
                <c:pt idx="2591">
                  <c:v>2.6037685003517206</c:v>
                </c:pt>
                <c:pt idx="2592">
                  <c:v>2.657586976878318</c:v>
                </c:pt>
                <c:pt idx="2593">
                  <c:v>2.651243288011965</c:v>
                </c:pt>
                <c:pt idx="2594">
                  <c:v>2.8291906581846673</c:v>
                </c:pt>
                <c:pt idx="2595">
                  <c:v>3.2276904566596154</c:v>
                </c:pt>
                <c:pt idx="2596">
                  <c:v>3.4882361841562446</c:v>
                </c:pt>
                <c:pt idx="2597">
                  <c:v>3.4350638649608531</c:v>
                </c:pt>
                <c:pt idx="2598">
                  <c:v>3.6985377823023362</c:v>
                </c:pt>
                <c:pt idx="2599">
                  <c:v>4.2845722846640619</c:v>
                </c:pt>
                <c:pt idx="2600">
                  <c:v>4.8572367389550228</c:v>
                </c:pt>
                <c:pt idx="2601">
                  <c:v>5.0594071246302272</c:v>
                </c:pt>
                <c:pt idx="2602">
                  <c:v>5.2371753777118046</c:v>
                </c:pt>
                <c:pt idx="2603">
                  <c:v>5.5619807268184198</c:v>
                </c:pt>
                <c:pt idx="2604">
                  <c:v>5.8095652553505586</c:v>
                </c:pt>
                <c:pt idx="2605">
                  <c:v>5.7946239018290653</c:v>
                </c:pt>
                <c:pt idx="2606">
                  <c:v>5.3903691544777876</c:v>
                </c:pt>
                <c:pt idx="2607">
                  <c:v>5.081835058739661</c:v>
                </c:pt>
                <c:pt idx="2608">
                  <c:v>5.0277942594412321</c:v>
                </c:pt>
                <c:pt idx="2609">
                  <c:v>4.983595455576812</c:v>
                </c:pt>
                <c:pt idx="2610">
                  <c:v>5.0085318357338169</c:v>
                </c:pt>
                <c:pt idx="2611">
                  <c:v>5.0282756867259648</c:v>
                </c:pt>
                <c:pt idx="2612">
                  <c:v>5.0327605907097315</c:v>
                </c:pt>
                <c:pt idx="2613">
                  <c:v>5.0257213655509547</c:v>
                </c:pt>
                <c:pt idx="2614">
                  <c:v>4.9818687014976533</c:v>
                </c:pt>
                <c:pt idx="2615">
                  <c:v>4.8811246804066428</c:v>
                </c:pt>
                <c:pt idx="2616">
                  <c:v>4.7150150934470538</c:v>
                </c:pt>
                <c:pt idx="2617">
                  <c:v>4.681018631418036</c:v>
                </c:pt>
                <c:pt idx="2618">
                  <c:v>4.745662347205772</c:v>
                </c:pt>
                <c:pt idx="2619">
                  <c:v>4.8127520205238064</c:v>
                </c:pt>
                <c:pt idx="2620">
                  <c:v>4.8434735304294509</c:v>
                </c:pt>
                <c:pt idx="2621">
                  <c:v>4.8643662569965365</c:v>
                </c:pt>
                <c:pt idx="2622">
                  <c:v>5.2434425819981172</c:v>
                </c:pt>
                <c:pt idx="2623">
                  <c:v>5.449813667583336</c:v>
                </c:pt>
                <c:pt idx="2624">
                  <c:v>5.4249382430591098</c:v>
                </c:pt>
                <c:pt idx="2625">
                  <c:v>5.4613198058729626</c:v>
                </c:pt>
                <c:pt idx="2626">
                  <c:v>5.4259296625310824</c:v>
                </c:pt>
                <c:pt idx="2627">
                  <c:v>5.2403798191596795</c:v>
                </c:pt>
                <c:pt idx="2628">
                  <c:v>4.9674516011774008</c:v>
                </c:pt>
                <c:pt idx="2629">
                  <c:v>5.0027326633035303</c:v>
                </c:pt>
                <c:pt idx="2630">
                  <c:v>5.1917421554984902</c:v>
                </c:pt>
                <c:pt idx="2631">
                  <c:v>5.054557000640223</c:v>
                </c:pt>
                <c:pt idx="2632">
                  <c:v>5.3094091059626409</c:v>
                </c:pt>
                <c:pt idx="2633">
                  <c:v>5.5794666448745591</c:v>
                </c:pt>
                <c:pt idx="2634">
                  <c:v>5.8411038448711539</c:v>
                </c:pt>
                <c:pt idx="2635">
                  <c:v>6.1020985528871217</c:v>
                </c:pt>
                <c:pt idx="2636">
                  <c:v>6.2646799413784588</c:v>
                </c:pt>
                <c:pt idx="2637">
                  <c:v>6.244833345537768</c:v>
                </c:pt>
                <c:pt idx="2638">
                  <c:v>6.1112246572285134</c:v>
                </c:pt>
                <c:pt idx="2639">
                  <c:v>5.932180028033363</c:v>
                </c:pt>
                <c:pt idx="2640">
                  <c:v>5.7532526903970878</c:v>
                </c:pt>
                <c:pt idx="2641">
                  <c:v>5.6172619449056507</c:v>
                </c:pt>
                <c:pt idx="2642">
                  <c:v>5.3906685264870013</c:v>
                </c:pt>
                <c:pt idx="2643">
                  <c:v>5.1050018487287021</c:v>
                </c:pt>
                <c:pt idx="2644">
                  <c:v>5.0372761526047647</c:v>
                </c:pt>
                <c:pt idx="2645">
                  <c:v>4.6129878753746807</c:v>
                </c:pt>
                <c:pt idx="2646">
                  <c:v>4.0972089175564497</c:v>
                </c:pt>
                <c:pt idx="2647">
                  <c:v>3.9089651328979977</c:v>
                </c:pt>
                <c:pt idx="2648">
                  <c:v>3.9977374875749936</c:v>
                </c:pt>
                <c:pt idx="2649">
                  <c:v>3.9826399964232215</c:v>
                </c:pt>
                <c:pt idx="2650">
                  <c:v>3.9221632303940375</c:v>
                </c:pt>
                <c:pt idx="2651">
                  <c:v>3.8817941215396958</c:v>
                </c:pt>
                <c:pt idx="2652">
                  <c:v>3.8554194604053569</c:v>
                </c:pt>
                <c:pt idx="2653">
                  <c:v>3.6528190669244953</c:v>
                </c:pt>
                <c:pt idx="2654">
                  <c:v>2.9710246106425791</c:v>
                </c:pt>
                <c:pt idx="2655">
                  <c:v>2.2773058631351808</c:v>
                </c:pt>
                <c:pt idx="2656">
                  <c:v>1.9649394066486763</c:v>
                </c:pt>
                <c:pt idx="2657">
                  <c:v>1.8210489042048426</c:v>
                </c:pt>
                <c:pt idx="2658">
                  <c:v>1.8562549784134834</c:v>
                </c:pt>
                <c:pt idx="2659">
                  <c:v>2.0949300664289678</c:v>
                </c:pt>
                <c:pt idx="2660">
                  <c:v>2.4381426296932922</c:v>
                </c:pt>
                <c:pt idx="2661">
                  <c:v>2.7880288984292694</c:v>
                </c:pt>
                <c:pt idx="2662">
                  <c:v>3.204506509221337</c:v>
                </c:pt>
                <c:pt idx="2663">
                  <c:v>3.5156785132027979</c:v>
                </c:pt>
                <c:pt idx="2664">
                  <c:v>3.6891036137772941</c:v>
                </c:pt>
                <c:pt idx="2665">
                  <c:v>3.7944531310383476</c:v>
                </c:pt>
                <c:pt idx="2666">
                  <c:v>3.8607065798896794</c:v>
                </c:pt>
                <c:pt idx="2667">
                  <c:v>3.7660062613845375</c:v>
                </c:pt>
                <c:pt idx="2668">
                  <c:v>3.4826020627442755</c:v>
                </c:pt>
                <c:pt idx="2669">
                  <c:v>2.8810391189458526</c:v>
                </c:pt>
                <c:pt idx="2670">
                  <c:v>2.3187946009178373</c:v>
                </c:pt>
                <c:pt idx="2671">
                  <c:v>1.8311942002557604</c:v>
                </c:pt>
                <c:pt idx="2672">
                  <c:v>1.4752752802050995</c:v>
                </c:pt>
                <c:pt idx="2673">
                  <c:v>1.3575153543702021</c:v>
                </c:pt>
                <c:pt idx="2674">
                  <c:v>1.2326869646857681</c:v>
                </c:pt>
                <c:pt idx="2675">
                  <c:v>1.1622955508135679</c:v>
                </c:pt>
                <c:pt idx="2676">
                  <c:v>1.2577273826820254</c:v>
                </c:pt>
                <c:pt idx="2677">
                  <c:v>1.3544911636568169</c:v>
                </c:pt>
                <c:pt idx="2678">
                  <c:v>1.3679077750112636</c:v>
                </c:pt>
                <c:pt idx="2679">
                  <c:v>1.5099703619640017</c:v>
                </c:pt>
                <c:pt idx="2680">
                  <c:v>1.4971435127175621</c:v>
                </c:pt>
                <c:pt idx="2681">
                  <c:v>1.6234713093152939</c:v>
                </c:pt>
                <c:pt idx="2682">
                  <c:v>2.269802278467556</c:v>
                </c:pt>
                <c:pt idx="2683">
                  <c:v>3.0734164166102218</c:v>
                </c:pt>
                <c:pt idx="2684">
                  <c:v>3.7501536219342904</c:v>
                </c:pt>
                <c:pt idx="2685">
                  <c:v>4.1433571868383661</c:v>
                </c:pt>
                <c:pt idx="2686">
                  <c:v>4.4859564461436729</c:v>
                </c:pt>
                <c:pt idx="2687">
                  <c:v>4.6802451213183653</c:v>
                </c:pt>
                <c:pt idx="2688">
                  <c:v>4.4649329172192038</c:v>
                </c:pt>
                <c:pt idx="2689">
                  <c:v>4.0777507097125083</c:v>
                </c:pt>
                <c:pt idx="2690">
                  <c:v>3.8130249005710408</c:v>
                </c:pt>
                <c:pt idx="2691">
                  <c:v>3.6691331835148073</c:v>
                </c:pt>
                <c:pt idx="2692">
                  <c:v>3.648352088429391</c:v>
                </c:pt>
                <c:pt idx="2693">
                  <c:v>3.7780801619256339</c:v>
                </c:pt>
                <c:pt idx="2694">
                  <c:v>4.2810472276253932</c:v>
                </c:pt>
                <c:pt idx="2695">
                  <c:v>4.9641470551489268</c:v>
                </c:pt>
                <c:pt idx="2696">
                  <c:v>5.7560655290680929</c:v>
                </c:pt>
                <c:pt idx="2697">
                  <c:v>6.1685084855269201</c:v>
                </c:pt>
                <c:pt idx="2698">
                  <c:v>6.3898474954740374</c:v>
                </c:pt>
                <c:pt idx="2699">
                  <c:v>6.5965800294698482</c:v>
                </c:pt>
                <c:pt idx="2700">
                  <c:v>6.8601852746774439</c:v>
                </c:pt>
                <c:pt idx="2701">
                  <c:v>7.330762256229864</c:v>
                </c:pt>
                <c:pt idx="2702">
                  <c:v>8.0205747420941762</c:v>
                </c:pt>
                <c:pt idx="2703">
                  <c:v>8.8392360567762864</c:v>
                </c:pt>
                <c:pt idx="2704">
                  <c:v>9.5069702713123441</c:v>
                </c:pt>
                <c:pt idx="2705">
                  <c:v>9.759619383594849</c:v>
                </c:pt>
                <c:pt idx="2706">
                  <c:v>9.6131242815811966</c:v>
                </c:pt>
                <c:pt idx="2707">
                  <c:v>9.0702875760416628</c:v>
                </c:pt>
                <c:pt idx="2708">
                  <c:v>8.3907422986236639</c:v>
                </c:pt>
                <c:pt idx="2709">
                  <c:v>7.7710188748719453</c:v>
                </c:pt>
                <c:pt idx="2710">
                  <c:v>7.1344192204580663</c:v>
                </c:pt>
                <c:pt idx="2711">
                  <c:v>6.5061455506168366</c:v>
                </c:pt>
                <c:pt idx="2712">
                  <c:v>5.9119889172240381</c:v>
                </c:pt>
                <c:pt idx="2713">
                  <c:v>5.3702657286682234</c:v>
                </c:pt>
                <c:pt idx="2714">
                  <c:v>4.9093897293330455</c:v>
                </c:pt>
                <c:pt idx="2715">
                  <c:v>4.7643574895455201</c:v>
                </c:pt>
                <c:pt idx="2716">
                  <c:v>4.6773552593149006</c:v>
                </c:pt>
                <c:pt idx="2717">
                  <c:v>4.6270697626005628</c:v>
                </c:pt>
                <c:pt idx="2718">
                  <c:v>5.0460336750060204</c:v>
                </c:pt>
                <c:pt idx="2719">
                  <c:v>5.677090185348745</c:v>
                </c:pt>
                <c:pt idx="2720">
                  <c:v>6.1384535917418335</c:v>
                </c:pt>
                <c:pt idx="2721">
                  <c:v>6.2250584667312028</c:v>
                </c:pt>
                <c:pt idx="2722">
                  <c:v>6.0846976448668073</c:v>
                </c:pt>
                <c:pt idx="2723">
                  <c:v>5.80431840155748</c:v>
                </c:pt>
                <c:pt idx="2724">
                  <c:v>5.3659038676193562</c:v>
                </c:pt>
                <c:pt idx="2725">
                  <c:v>4.839948735978421</c:v>
                </c:pt>
                <c:pt idx="2726">
                  <c:v>4.2820380309306243</c:v>
                </c:pt>
                <c:pt idx="2727">
                  <c:v>3.5361711155158049</c:v>
                </c:pt>
                <c:pt idx="2728">
                  <c:v>3.0688347588060996</c:v>
                </c:pt>
                <c:pt idx="2729">
                  <c:v>2.8101224185301126</c:v>
                </c:pt>
                <c:pt idx="2730">
                  <c:v>2.684529181402413</c:v>
                </c:pt>
                <c:pt idx="2731">
                  <c:v>2.711837403513619</c:v>
                </c:pt>
                <c:pt idx="2732">
                  <c:v>2.7644408939101059</c:v>
                </c:pt>
                <c:pt idx="2733">
                  <c:v>2.772639522805445</c:v>
                </c:pt>
                <c:pt idx="2734">
                  <c:v>2.6816150963962979</c:v>
                </c:pt>
                <c:pt idx="2735">
                  <c:v>2.5730791719840038</c:v>
                </c:pt>
                <c:pt idx="2736">
                  <c:v>2.594099649022914</c:v>
                </c:pt>
                <c:pt idx="2737">
                  <c:v>2.7620551971528102</c:v>
                </c:pt>
                <c:pt idx="2738">
                  <c:v>3.049827291482917</c:v>
                </c:pt>
                <c:pt idx="2739">
                  <c:v>3.6026582468591446</c:v>
                </c:pt>
                <c:pt idx="2740">
                  <c:v>4.3622370991973529</c:v>
                </c:pt>
                <c:pt idx="2741">
                  <c:v>5.06186106192074</c:v>
                </c:pt>
                <c:pt idx="2742">
                  <c:v>5.9465711831368804</c:v>
                </c:pt>
                <c:pt idx="2743">
                  <c:v>6.8074904346627978</c:v>
                </c:pt>
                <c:pt idx="2744">
                  <c:v>7.4074867310704304</c:v>
                </c:pt>
                <c:pt idx="2745">
                  <c:v>7.4806393735194039</c:v>
                </c:pt>
                <c:pt idx="2746">
                  <c:v>7.3381243788975272</c:v>
                </c:pt>
                <c:pt idx="2747">
                  <c:v>7.1850287899107572</c:v>
                </c:pt>
                <c:pt idx="2748">
                  <c:v>7.0433558513951411</c:v>
                </c:pt>
                <c:pt idx="2749">
                  <c:v>6.9053780925196007</c:v>
                </c:pt>
                <c:pt idx="2750">
                  <c:v>6.7351658637990308</c:v>
                </c:pt>
                <c:pt idx="2751">
                  <c:v>6.4802603929570708</c:v>
                </c:pt>
                <c:pt idx="2752">
                  <c:v>6.0882640110191808</c:v>
                </c:pt>
                <c:pt idx="2753">
                  <c:v>5.7283364575054749</c:v>
                </c:pt>
                <c:pt idx="2754">
                  <c:v>5.3621353614090843</c:v>
                </c:pt>
                <c:pt idx="2755">
                  <c:v>5.0039005659458695</c:v>
                </c:pt>
                <c:pt idx="2756">
                  <c:v>4.757768410229966</c:v>
                </c:pt>
                <c:pt idx="2757">
                  <c:v>4.7370554370164504</c:v>
                </c:pt>
                <c:pt idx="2758">
                  <c:v>4.8366554178738017</c:v>
                </c:pt>
                <c:pt idx="2759">
                  <c:v>4.9987742845495751</c:v>
                </c:pt>
                <c:pt idx="2760">
                  <c:v>5.1969699864447474</c:v>
                </c:pt>
                <c:pt idx="2761">
                  <c:v>5.4226370199938758</c:v>
                </c:pt>
                <c:pt idx="2762">
                  <c:v>5.5741403380960444</c:v>
                </c:pt>
                <c:pt idx="2763">
                  <c:v>5.6597357199313469</c:v>
                </c:pt>
                <c:pt idx="2764">
                  <c:v>5.6687446620703792</c:v>
                </c:pt>
                <c:pt idx="2765">
                  <c:v>5.7637676054974341</c:v>
                </c:pt>
                <c:pt idx="2766">
                  <c:v>6.0052700541993742</c:v>
                </c:pt>
                <c:pt idx="2767">
                  <c:v>6.4315994439321296</c:v>
                </c:pt>
                <c:pt idx="2768">
                  <c:v>6.9142809636436091</c:v>
                </c:pt>
                <c:pt idx="2769">
                  <c:v>7.2314692898307804</c:v>
                </c:pt>
                <c:pt idx="2770">
                  <c:v>7.47832764785307</c:v>
                </c:pt>
                <c:pt idx="2771">
                  <c:v>7.7478946563286684</c:v>
                </c:pt>
                <c:pt idx="2772">
                  <c:v>8.0109076499587992</c:v>
                </c:pt>
                <c:pt idx="2773">
                  <c:v>8.1721269123829554</c:v>
                </c:pt>
                <c:pt idx="2774">
                  <c:v>8.2317600125909767</c:v>
                </c:pt>
                <c:pt idx="2775">
                  <c:v>8.197611396427595</c:v>
                </c:pt>
                <c:pt idx="2776">
                  <c:v>8.0272150889621106</c:v>
                </c:pt>
                <c:pt idx="2777">
                  <c:v>7.8658576123985071</c:v>
                </c:pt>
                <c:pt idx="2778">
                  <c:v>7.8483257436866127</c:v>
                </c:pt>
                <c:pt idx="2779">
                  <c:v>7.8652511704596311</c:v>
                </c:pt>
                <c:pt idx="2780">
                  <c:v>7.9358600649379722</c:v>
                </c:pt>
                <c:pt idx="2781">
                  <c:v>8.045606141392879</c:v>
                </c:pt>
                <c:pt idx="2782">
                  <c:v>8.1199014399680483</c:v>
                </c:pt>
                <c:pt idx="2783">
                  <c:v>8.1562486428865544</c:v>
                </c:pt>
                <c:pt idx="2784">
                  <c:v>8.1274451300757384</c:v>
                </c:pt>
                <c:pt idx="2785">
                  <c:v>8.0716657484153362</c:v>
                </c:pt>
                <c:pt idx="2786">
                  <c:v>8.0541350331950969</c:v>
                </c:pt>
                <c:pt idx="2787">
                  <c:v>8.24089606251197</c:v>
                </c:pt>
                <c:pt idx="2788">
                  <c:v>8.4258486775122332</c:v>
                </c:pt>
                <c:pt idx="2789">
                  <c:v>8.5492860699144053</c:v>
                </c:pt>
                <c:pt idx="2790">
                  <c:v>8.6059396945387832</c:v>
                </c:pt>
                <c:pt idx="2791">
                  <c:v>8.5280561035546949</c:v>
                </c:pt>
                <c:pt idx="2792">
                  <c:v>8.4837297176096165</c:v>
                </c:pt>
                <c:pt idx="2793">
                  <c:v>8.3871016951478801</c:v>
                </c:pt>
                <c:pt idx="2794">
                  <c:v>8.2558719427732363</c:v>
                </c:pt>
                <c:pt idx="2795">
                  <c:v>8.0604008295727194</c:v>
                </c:pt>
                <c:pt idx="2796">
                  <c:v>7.8687590927309898</c:v>
                </c:pt>
                <c:pt idx="2797">
                  <c:v>7.7131382318537858</c:v>
                </c:pt>
                <c:pt idx="2798">
                  <c:v>7.5175862307763035</c:v>
                </c:pt>
                <c:pt idx="2799">
                  <c:v>7.1932885329433258</c:v>
                </c:pt>
                <c:pt idx="2800">
                  <c:v>6.7726130362612329</c:v>
                </c:pt>
                <c:pt idx="2801">
                  <c:v>6.6721755510676228</c:v>
                </c:pt>
                <c:pt idx="2802">
                  <c:v>6.4345085114610541</c:v>
                </c:pt>
                <c:pt idx="2803">
                  <c:v>6.1494465969232257</c:v>
                </c:pt>
                <c:pt idx="2804">
                  <c:v>5.8068401564546424</c:v>
                </c:pt>
                <c:pt idx="2805">
                  <c:v>5.3669929714803528</c:v>
                </c:pt>
                <c:pt idx="2806">
                  <c:v>4.8670475646142268</c:v>
                </c:pt>
                <c:pt idx="2807">
                  <c:v>4.2551747700374234</c:v>
                </c:pt>
                <c:pt idx="2808">
                  <c:v>3.6118244037916232</c:v>
                </c:pt>
                <c:pt idx="2809">
                  <c:v>3.0695909935772763</c:v>
                </c:pt>
                <c:pt idx="2810">
                  <c:v>2.692075552220484</c:v>
                </c:pt>
                <c:pt idx="2811">
                  <c:v>2.3733426987515984</c:v>
                </c:pt>
                <c:pt idx="2812">
                  <c:v>2.1015989851868437</c:v>
                </c:pt>
                <c:pt idx="2813">
                  <c:v>1.9164885798956284</c:v>
                </c:pt>
                <c:pt idx="2814">
                  <c:v>1.8503613034325037</c:v>
                </c:pt>
                <c:pt idx="2815">
                  <c:v>1.7977654471707445</c:v>
                </c:pt>
                <c:pt idx="2816">
                  <c:v>1.7013689971013684</c:v>
                </c:pt>
                <c:pt idx="2817">
                  <c:v>1.8426702537477295</c:v>
                </c:pt>
                <c:pt idx="2818">
                  <c:v>2.3362701748442274</c:v>
                </c:pt>
                <c:pt idx="2819">
                  <c:v>2.794094252444431</c:v>
                </c:pt>
                <c:pt idx="2820">
                  <c:v>3.0563126606063662</c:v>
                </c:pt>
                <c:pt idx="2821">
                  <c:v>3.1767728144829941</c:v>
                </c:pt>
                <c:pt idx="2822">
                  <c:v>3.2244017136308609</c:v>
                </c:pt>
                <c:pt idx="2823">
                  <c:v>3.0881799710581128</c:v>
                </c:pt>
                <c:pt idx="2824">
                  <c:v>2.7659328573961162</c:v>
                </c:pt>
                <c:pt idx="2825">
                  <c:v>2.4778197084864226</c:v>
                </c:pt>
                <c:pt idx="2826">
                  <c:v>2.2339741742961388</c:v>
                </c:pt>
                <c:pt idx="2827">
                  <c:v>2.0794508717550437</c:v>
                </c:pt>
                <c:pt idx="2828">
                  <c:v>2.1123880935531276</c:v>
                </c:pt>
                <c:pt idx="2829">
                  <c:v>2.3790190762518137</c:v>
                </c:pt>
                <c:pt idx="2830">
                  <c:v>2.7132025425819219</c:v>
                </c:pt>
                <c:pt idx="2831">
                  <c:v>3.0662576253645701</c:v>
                </c:pt>
                <c:pt idx="2832">
                  <c:v>3.415723571630882</c:v>
                </c:pt>
                <c:pt idx="2833">
                  <c:v>3.6987944850826713</c:v>
                </c:pt>
                <c:pt idx="2834">
                  <c:v>3.9162551182470953</c:v>
                </c:pt>
                <c:pt idx="2835">
                  <c:v>4.0071430943077244</c:v>
                </c:pt>
                <c:pt idx="2836">
                  <c:v>4.1050428739238303</c:v>
                </c:pt>
                <c:pt idx="2837">
                  <c:v>4.2856204229433192</c:v>
                </c:pt>
                <c:pt idx="2838">
                  <c:v>4.5426153353979686</c:v>
                </c:pt>
                <c:pt idx="2839">
                  <c:v>4.7430617197813998</c:v>
                </c:pt>
                <c:pt idx="2840">
                  <c:v>4.8832747011451216</c:v>
                </c:pt>
                <c:pt idx="2841">
                  <c:v>4.9560238466134354</c:v>
                </c:pt>
                <c:pt idx="2842">
                  <c:v>4.9328733819893893</c:v>
                </c:pt>
                <c:pt idx="2843">
                  <c:v>4.8054630764335746</c:v>
                </c:pt>
                <c:pt idx="2844">
                  <c:v>4.7017395064439373</c:v>
                </c:pt>
                <c:pt idx="2845">
                  <c:v>4.7037411251797456</c:v>
                </c:pt>
                <c:pt idx="2846">
                  <c:v>4.7710906485361209</c:v>
                </c:pt>
                <c:pt idx="2847">
                  <c:v>4.808421456678996</c:v>
                </c:pt>
                <c:pt idx="2848">
                  <c:v>4.4812056855014291</c:v>
                </c:pt>
                <c:pt idx="2849">
                  <c:v>4.4192466151145471</c:v>
                </c:pt>
                <c:pt idx="2850">
                  <c:v>4.5322958321962634</c:v>
                </c:pt>
                <c:pt idx="2851">
                  <c:v>4.6719488643413793</c:v>
                </c:pt>
                <c:pt idx="2852">
                  <c:v>4.7409520041650035</c:v>
                </c:pt>
                <c:pt idx="2853">
                  <c:v>4.6768042568400494</c:v>
                </c:pt>
                <c:pt idx="2854">
                  <c:v>4.6557652701636343</c:v>
                </c:pt>
                <c:pt idx="2855">
                  <c:v>4.6134557879824447</c:v>
                </c:pt>
                <c:pt idx="2856">
                  <c:v>4.5464703674818301</c:v>
                </c:pt>
                <c:pt idx="2857">
                  <c:v>4.5165669054093254</c:v>
                </c:pt>
                <c:pt idx="2858">
                  <c:v>4.5775160338466412</c:v>
                </c:pt>
                <c:pt idx="2859">
                  <c:v>4.7078803176068194</c:v>
                </c:pt>
                <c:pt idx="2860">
                  <c:v>4.7236278796094924</c:v>
                </c:pt>
                <c:pt idx="2861">
                  <c:v>4.6927261640476292</c:v>
                </c:pt>
                <c:pt idx="2862">
                  <c:v>4.8205163485348699</c:v>
                </c:pt>
                <c:pt idx="2863">
                  <c:v>4.9355177321181118</c:v>
                </c:pt>
                <c:pt idx="2864">
                  <c:v>4.8992215505484786</c:v>
                </c:pt>
                <c:pt idx="2865">
                  <c:v>4.758425128336123</c:v>
                </c:pt>
                <c:pt idx="2866">
                  <c:v>4.6690330525573023</c:v>
                </c:pt>
                <c:pt idx="2867">
                  <c:v>4.5165771617599058</c:v>
                </c:pt>
                <c:pt idx="2868">
                  <c:v>4.3050220390020817</c:v>
                </c:pt>
                <c:pt idx="2869">
                  <c:v>4.0333861547441776</c:v>
                </c:pt>
                <c:pt idx="2870">
                  <c:v>3.775600172881477</c:v>
                </c:pt>
                <c:pt idx="2871">
                  <c:v>3.4222624723433159</c:v>
                </c:pt>
                <c:pt idx="2872">
                  <c:v>3.420904614318431</c:v>
                </c:pt>
                <c:pt idx="2873">
                  <c:v>3.8595234502716842</c:v>
                </c:pt>
                <c:pt idx="2874">
                  <c:v>4.3204637941354918</c:v>
                </c:pt>
                <c:pt idx="2875">
                  <c:v>4.6625001183326518</c:v>
                </c:pt>
                <c:pt idx="2876">
                  <c:v>4.8158390896796748</c:v>
                </c:pt>
                <c:pt idx="2877">
                  <c:v>4.7517332976094968</c:v>
                </c:pt>
                <c:pt idx="2878">
                  <c:v>4.7070273453011229</c:v>
                </c:pt>
                <c:pt idx="2879">
                  <c:v>4.714702693293316</c:v>
                </c:pt>
                <c:pt idx="2880">
                  <c:v>4.6531381291974059</c:v>
                </c:pt>
                <c:pt idx="2881">
                  <c:v>4.4960850559205108</c:v>
                </c:pt>
                <c:pt idx="2882">
                  <c:v>4.3183172900606426</c:v>
                </c:pt>
                <c:pt idx="2883">
                  <c:v>4.2449265542677344</c:v>
                </c:pt>
                <c:pt idx="2884">
                  <c:v>3.9875381516778985</c:v>
                </c:pt>
                <c:pt idx="2885">
                  <c:v>3.6865488905932997</c:v>
                </c:pt>
                <c:pt idx="2886">
                  <c:v>3.716379140067795</c:v>
                </c:pt>
                <c:pt idx="2887">
                  <c:v>3.6160374876242725</c:v>
                </c:pt>
                <c:pt idx="2888">
                  <c:v>3.3457213534817214</c:v>
                </c:pt>
                <c:pt idx="2889">
                  <c:v>3.1382748727075351</c:v>
                </c:pt>
                <c:pt idx="2890">
                  <c:v>3.0704713287008691</c:v>
                </c:pt>
                <c:pt idx="2891">
                  <c:v>3.0640443892570222</c:v>
                </c:pt>
                <c:pt idx="2892">
                  <c:v>3.0521985408927654</c:v>
                </c:pt>
                <c:pt idx="2893">
                  <c:v>3.0092644233583483</c:v>
                </c:pt>
                <c:pt idx="2894">
                  <c:v>2.8882404387106755</c:v>
                </c:pt>
                <c:pt idx="2895">
                  <c:v>2.3930195898565274</c:v>
                </c:pt>
                <c:pt idx="2896">
                  <c:v>1.9017890935776642</c:v>
                </c:pt>
                <c:pt idx="2897">
                  <c:v>1.7070383938697673</c:v>
                </c:pt>
                <c:pt idx="2898">
                  <c:v>1.6245357166690664</c:v>
                </c:pt>
                <c:pt idx="2899">
                  <c:v>1.8106920121127821</c:v>
                </c:pt>
                <c:pt idx="2900">
                  <c:v>2.1467498767141091</c:v>
                </c:pt>
                <c:pt idx="2901">
                  <c:v>2.5379852458562628</c:v>
                </c:pt>
                <c:pt idx="2902">
                  <c:v>2.9317655347993852</c:v>
                </c:pt>
                <c:pt idx="2903">
                  <c:v>3.2037719582733479</c:v>
                </c:pt>
                <c:pt idx="2904">
                  <c:v>3.3838024096942942</c:v>
                </c:pt>
                <c:pt idx="2905">
                  <c:v>3.5250791025412709</c:v>
                </c:pt>
                <c:pt idx="2906">
                  <c:v>3.6197655567595532</c:v>
                </c:pt>
                <c:pt idx="2907">
                  <c:v>3.6572322196142477</c:v>
                </c:pt>
                <c:pt idx="2908">
                  <c:v>3.5117290693590686</c:v>
                </c:pt>
                <c:pt idx="2909">
                  <c:v>3.0704219002101665</c:v>
                </c:pt>
                <c:pt idx="2910">
                  <c:v>3.0903337936056645</c:v>
                </c:pt>
                <c:pt idx="2911">
                  <c:v>3.1510939737076096</c:v>
                </c:pt>
                <c:pt idx="2912">
                  <c:v>3.0056932902425681</c:v>
                </c:pt>
                <c:pt idx="2913">
                  <c:v>2.8530337851511076</c:v>
                </c:pt>
                <c:pt idx="2914">
                  <c:v>2.6681200574521005</c:v>
                </c:pt>
                <c:pt idx="2915">
                  <c:v>2.3969931861783227</c:v>
                </c:pt>
                <c:pt idx="2916">
                  <c:v>2.0843458287080567</c:v>
                </c:pt>
                <c:pt idx="2917">
                  <c:v>1.7304394331894106</c:v>
                </c:pt>
                <c:pt idx="2918">
                  <c:v>1.4359482746181633</c:v>
                </c:pt>
                <c:pt idx="2919">
                  <c:v>1.3207884487274297</c:v>
                </c:pt>
                <c:pt idx="2920">
                  <c:v>1.4015634549078031</c:v>
                </c:pt>
                <c:pt idx="2921">
                  <c:v>1.805718944507781</c:v>
                </c:pt>
                <c:pt idx="2922">
                  <c:v>2.1484668166792891</c:v>
                </c:pt>
                <c:pt idx="2923">
                  <c:v>2.4179854116559167</c:v>
                </c:pt>
                <c:pt idx="2924">
                  <c:v>2.6967641129456852</c:v>
                </c:pt>
                <c:pt idx="2925">
                  <c:v>3.053595557861287</c:v>
                </c:pt>
                <c:pt idx="2926">
                  <c:v>3.3916882417039163</c:v>
                </c:pt>
                <c:pt idx="2927">
                  <c:v>3.5675830942052849</c:v>
                </c:pt>
                <c:pt idx="2928">
                  <c:v>3.4776454987980836</c:v>
                </c:pt>
                <c:pt idx="2929">
                  <c:v>3.212802809956147</c:v>
                </c:pt>
                <c:pt idx="2930">
                  <c:v>2.9721212461402535</c:v>
                </c:pt>
                <c:pt idx="2931">
                  <c:v>2.9143131780001501</c:v>
                </c:pt>
                <c:pt idx="2932">
                  <c:v>2.9091156222825725</c:v>
                </c:pt>
                <c:pt idx="2933">
                  <c:v>2.8945162326658842</c:v>
                </c:pt>
                <c:pt idx="2934">
                  <c:v>3.2091063805798057</c:v>
                </c:pt>
                <c:pt idx="2935">
                  <c:v>3.5189214549994441</c:v>
                </c:pt>
                <c:pt idx="2936">
                  <c:v>3.7185673645402639</c:v>
                </c:pt>
                <c:pt idx="2937">
                  <c:v>3.7523756678598557</c:v>
                </c:pt>
                <c:pt idx="2938">
                  <c:v>3.6613862368630956</c:v>
                </c:pt>
                <c:pt idx="2939">
                  <c:v>3.5829848251254903</c:v>
                </c:pt>
                <c:pt idx="2940">
                  <c:v>3.4987461416396859</c:v>
                </c:pt>
                <c:pt idx="2941">
                  <c:v>3.3748589676248133</c:v>
                </c:pt>
                <c:pt idx="2942">
                  <c:v>3.1594809874627097</c:v>
                </c:pt>
                <c:pt idx="2943">
                  <c:v>2.8320008339684453</c:v>
                </c:pt>
                <c:pt idx="2944">
                  <c:v>2.5062663424766343</c:v>
                </c:pt>
                <c:pt idx="2945">
                  <c:v>2.3049824153295289</c:v>
                </c:pt>
                <c:pt idx="2946">
                  <c:v>2.2675029517928751</c:v>
                </c:pt>
                <c:pt idx="2947">
                  <c:v>2.4819993418708552</c:v>
                </c:pt>
                <c:pt idx="2948">
                  <c:v>2.8088708080090501</c:v>
                </c:pt>
                <c:pt idx="2949">
                  <c:v>2.7474790050544247</c:v>
                </c:pt>
                <c:pt idx="2950">
                  <c:v>2.5652136137400845</c:v>
                </c:pt>
                <c:pt idx="2951">
                  <c:v>2.4949085681004317</c:v>
                </c:pt>
                <c:pt idx="2952">
                  <c:v>2.4991855233619016</c:v>
                </c:pt>
                <c:pt idx="2953">
                  <c:v>2.4526345057439189</c:v>
                </c:pt>
                <c:pt idx="2954">
                  <c:v>2.3714290098544635</c:v>
                </c:pt>
                <c:pt idx="2955">
                  <c:v>2.6199786216939356</c:v>
                </c:pt>
                <c:pt idx="2956">
                  <c:v>2.7171135121570007</c:v>
                </c:pt>
                <c:pt idx="2957">
                  <c:v>2.8732914726030874</c:v>
                </c:pt>
                <c:pt idx="2958">
                  <c:v>3.2435909205763851</c:v>
                </c:pt>
                <c:pt idx="2959">
                  <c:v>3.3902234786526755</c:v>
                </c:pt>
                <c:pt idx="2960">
                  <c:v>3.4250099382395844</c:v>
                </c:pt>
                <c:pt idx="2961">
                  <c:v>3.3997587339705215</c:v>
                </c:pt>
                <c:pt idx="2962">
                  <c:v>3.3979107923469614</c:v>
                </c:pt>
                <c:pt idx="2963">
                  <c:v>3.4154893762541931</c:v>
                </c:pt>
                <c:pt idx="2964">
                  <c:v>3.514251510266543</c:v>
                </c:pt>
                <c:pt idx="2965">
                  <c:v>3.6786115627597931</c:v>
                </c:pt>
                <c:pt idx="2966">
                  <c:v>3.8306100095643894</c:v>
                </c:pt>
                <c:pt idx="2967">
                  <c:v>3.7929026793286824</c:v>
                </c:pt>
                <c:pt idx="2968">
                  <c:v>3.4829143274711787</c:v>
                </c:pt>
                <c:pt idx="2969">
                  <c:v>3.1769999385687262</c:v>
                </c:pt>
                <c:pt idx="2970">
                  <c:v>2.8985290610054841</c:v>
                </c:pt>
                <c:pt idx="2971">
                  <c:v>2.7401316466742873</c:v>
                </c:pt>
                <c:pt idx="2972">
                  <c:v>2.8255066484317215</c:v>
                </c:pt>
                <c:pt idx="2973">
                  <c:v>2.8491636872523092</c:v>
                </c:pt>
                <c:pt idx="2974">
                  <c:v>2.8081816045838255</c:v>
                </c:pt>
                <c:pt idx="2975">
                  <c:v>2.7401003421141734</c:v>
                </c:pt>
                <c:pt idx="2976">
                  <c:v>2.6697877802651653</c:v>
                </c:pt>
                <c:pt idx="2977">
                  <c:v>2.5775047717148101</c:v>
                </c:pt>
                <c:pt idx="2978">
                  <c:v>2.4573547984419202</c:v>
                </c:pt>
                <c:pt idx="2979">
                  <c:v>2.2276004718484073</c:v>
                </c:pt>
                <c:pt idx="2980">
                  <c:v>1.9307899411002289</c:v>
                </c:pt>
                <c:pt idx="2981">
                  <c:v>1.783784406253055</c:v>
                </c:pt>
                <c:pt idx="2982">
                  <c:v>1.8890319930499921</c:v>
                </c:pt>
                <c:pt idx="2983">
                  <c:v>2.1700311418538587</c:v>
                </c:pt>
                <c:pt idx="2984">
                  <c:v>2.3951493394278089</c:v>
                </c:pt>
                <c:pt idx="2985">
                  <c:v>2.4671619301437335</c:v>
                </c:pt>
                <c:pt idx="2986">
                  <c:v>2.4825674554125001</c:v>
                </c:pt>
                <c:pt idx="2987">
                  <c:v>2.5240282468402251</c:v>
                </c:pt>
                <c:pt idx="2988">
                  <c:v>2.7022771724741537</c:v>
                </c:pt>
                <c:pt idx="2989">
                  <c:v>3.1119214799299395</c:v>
                </c:pt>
                <c:pt idx="2990">
                  <c:v>3.6330649062874212</c:v>
                </c:pt>
                <c:pt idx="2991">
                  <c:v>3.9980146942164549</c:v>
                </c:pt>
                <c:pt idx="2992">
                  <c:v>4.1349566976872305</c:v>
                </c:pt>
                <c:pt idx="2993">
                  <c:v>4.2708687896769746</c:v>
                </c:pt>
                <c:pt idx="2994">
                  <c:v>4.3160503842916382</c:v>
                </c:pt>
                <c:pt idx="2995">
                  <c:v>4.291159058950325</c:v>
                </c:pt>
                <c:pt idx="2996">
                  <c:v>4.2441413769214478</c:v>
                </c:pt>
                <c:pt idx="2997">
                  <c:v>4.4783765338357693</c:v>
                </c:pt>
                <c:pt idx="2998">
                  <c:v>4.8848019992487135</c:v>
                </c:pt>
                <c:pt idx="2999">
                  <c:v>5.030415595447292</c:v>
                </c:pt>
                <c:pt idx="3000">
                  <c:v>5.0260136041681704</c:v>
                </c:pt>
                <c:pt idx="3001">
                  <c:v>4.9774224665776154</c:v>
                </c:pt>
                <c:pt idx="3002">
                  <c:v>4.801754534442698</c:v>
                </c:pt>
                <c:pt idx="3003">
                  <c:v>4.5507613925408661</c:v>
                </c:pt>
                <c:pt idx="3004">
                  <c:v>4.3814646608987999</c:v>
                </c:pt>
                <c:pt idx="3005">
                  <c:v>4.4604843412459756</c:v>
                </c:pt>
                <c:pt idx="3006">
                  <c:v>4.8332383337297866</c:v>
                </c:pt>
                <c:pt idx="3007">
                  <c:v>5.2629304579438614</c:v>
                </c:pt>
                <c:pt idx="3008">
                  <c:v>5.6893806115668131</c:v>
                </c:pt>
                <c:pt idx="3009">
                  <c:v>5.9214099855865605</c:v>
                </c:pt>
                <c:pt idx="3010">
                  <c:v>6.0778615570162415</c:v>
                </c:pt>
                <c:pt idx="3011">
                  <c:v>6.1546929389103431</c:v>
                </c:pt>
                <c:pt idx="3012">
                  <c:v>6.0674442384825991</c:v>
                </c:pt>
                <c:pt idx="3013">
                  <c:v>5.9154241499441111</c:v>
                </c:pt>
                <c:pt idx="3014">
                  <c:v>5.6613925014817346</c:v>
                </c:pt>
                <c:pt idx="3015">
                  <c:v>5.3748580568872573</c:v>
                </c:pt>
                <c:pt idx="3016">
                  <c:v>4.942594977403914</c:v>
                </c:pt>
                <c:pt idx="3017">
                  <c:v>4.6252219783144195</c:v>
                </c:pt>
                <c:pt idx="3018">
                  <c:v>4.4261819184043745</c:v>
                </c:pt>
                <c:pt idx="3019">
                  <c:v>4.1801441218972331</c:v>
                </c:pt>
                <c:pt idx="3020">
                  <c:v>3.9584157937927067</c:v>
                </c:pt>
                <c:pt idx="3021">
                  <c:v>4.1049452678288016</c:v>
                </c:pt>
                <c:pt idx="3022">
                  <c:v>4.325093128666869</c:v>
                </c:pt>
                <c:pt idx="3023">
                  <c:v>4.4018414299086412</c:v>
                </c:pt>
                <c:pt idx="3024">
                  <c:v>4.3840672893955794</c:v>
                </c:pt>
                <c:pt idx="3025">
                  <c:v>4.3524965428389981</c:v>
                </c:pt>
                <c:pt idx="3026">
                  <c:v>4.3344458433433575</c:v>
                </c:pt>
                <c:pt idx="3027">
                  <c:v>4.0626759787404403</c:v>
                </c:pt>
                <c:pt idx="3028">
                  <c:v>3.6612381621535164</c:v>
                </c:pt>
                <c:pt idx="3029">
                  <c:v>3.4828767243672969</c:v>
                </c:pt>
                <c:pt idx="3030">
                  <c:v>3.4685443287394655</c:v>
                </c:pt>
                <c:pt idx="3031">
                  <c:v>3.5499537075966723</c:v>
                </c:pt>
                <c:pt idx="3032">
                  <c:v>3.7440028232910483</c:v>
                </c:pt>
                <c:pt idx="3033">
                  <c:v>3.9827500647654088</c:v>
                </c:pt>
                <c:pt idx="3034">
                  <c:v>4.272287621966548</c:v>
                </c:pt>
                <c:pt idx="3035">
                  <c:v>4.6230190828660902</c:v>
                </c:pt>
                <c:pt idx="3036">
                  <c:v>4.8937021636385856</c:v>
                </c:pt>
                <c:pt idx="3037">
                  <c:v>5.0538254400603773</c:v>
                </c:pt>
                <c:pt idx="3038">
                  <c:v>5.0929796572365751</c:v>
                </c:pt>
                <c:pt idx="3039">
                  <c:v>5.0944035128501231</c:v>
                </c:pt>
                <c:pt idx="3040">
                  <c:v>4.8185333473382093</c:v>
                </c:pt>
                <c:pt idx="3041">
                  <c:v>4.7121958301799154</c:v>
                </c:pt>
                <c:pt idx="3042">
                  <c:v>4.5335610638029085</c:v>
                </c:pt>
                <c:pt idx="3043">
                  <c:v>4.2672407171908997</c:v>
                </c:pt>
                <c:pt idx="3044">
                  <c:v>4.0273033832099445</c:v>
                </c:pt>
                <c:pt idx="3045">
                  <c:v>3.8163714046727693</c:v>
                </c:pt>
                <c:pt idx="3046">
                  <c:v>3.6839061758271194</c:v>
                </c:pt>
                <c:pt idx="3047">
                  <c:v>3.6404116963877149</c:v>
                </c:pt>
                <c:pt idx="3048">
                  <c:v>3.6601159189169632</c:v>
                </c:pt>
                <c:pt idx="3049">
                  <c:v>3.7009664504581439</c:v>
                </c:pt>
                <c:pt idx="3050">
                  <c:v>3.7692529538774404</c:v>
                </c:pt>
                <c:pt idx="3051">
                  <c:v>3.6627119925732945</c:v>
                </c:pt>
                <c:pt idx="3052">
                  <c:v>3.3366005908326115</c:v>
                </c:pt>
                <c:pt idx="3053">
                  <c:v>3.2060884238480472</c:v>
                </c:pt>
                <c:pt idx="3054">
                  <c:v>3.6573429157799988</c:v>
                </c:pt>
                <c:pt idx="3055">
                  <c:v>4.0628929803832374</c:v>
                </c:pt>
                <c:pt idx="3056">
                  <c:v>4.2877346336581885</c:v>
                </c:pt>
                <c:pt idx="3057">
                  <c:v>4.6225648389655305</c:v>
                </c:pt>
                <c:pt idx="3058">
                  <c:v>5.1001688143239479</c:v>
                </c:pt>
                <c:pt idx="3059">
                  <c:v>5.5142631207733013</c:v>
                </c:pt>
                <c:pt idx="3060">
                  <c:v>5.8131432717029661</c:v>
                </c:pt>
                <c:pt idx="3061">
                  <c:v>6.0240872339543712</c:v>
                </c:pt>
                <c:pt idx="3062">
                  <c:v>6.1338246999701012</c:v>
                </c:pt>
                <c:pt idx="3063">
                  <c:v>5.768264891292807</c:v>
                </c:pt>
                <c:pt idx="3064">
                  <c:v>5.4016151731813959</c:v>
                </c:pt>
                <c:pt idx="3065">
                  <c:v>5.2005035887449846</c:v>
                </c:pt>
                <c:pt idx="3066">
                  <c:v>4.9910893246090557</c:v>
                </c:pt>
                <c:pt idx="3067">
                  <c:v>4.7917205303324417</c:v>
                </c:pt>
                <c:pt idx="3068">
                  <c:v>4.7225223068207152</c:v>
                </c:pt>
                <c:pt idx="3069">
                  <c:v>5.0124068669521797</c:v>
                </c:pt>
                <c:pt idx="3070">
                  <c:v>5.3879362602861987</c:v>
                </c:pt>
                <c:pt idx="3071">
                  <c:v>5.6412414671275206</c:v>
                </c:pt>
                <c:pt idx="3072">
                  <c:v>5.7257975592490258</c:v>
                </c:pt>
                <c:pt idx="3073">
                  <c:v>5.6445105330943459</c:v>
                </c:pt>
                <c:pt idx="3074">
                  <c:v>5.4198536540098194</c:v>
                </c:pt>
                <c:pt idx="3075">
                  <c:v>5.2322382969767887</c:v>
                </c:pt>
                <c:pt idx="3076">
                  <c:v>4.9399781295918235</c:v>
                </c:pt>
                <c:pt idx="3077">
                  <c:v>4.9873042505551792</c:v>
                </c:pt>
                <c:pt idx="3078">
                  <c:v>5.0499311309786927</c:v>
                </c:pt>
                <c:pt idx="3079">
                  <c:v>5.2559926469263223</c:v>
                </c:pt>
                <c:pt idx="3080">
                  <c:v>5.5456012385800868</c:v>
                </c:pt>
                <c:pt idx="3081">
                  <c:v>5.7129484820108365</c:v>
                </c:pt>
                <c:pt idx="3082">
                  <c:v>5.875056769919504</c:v>
                </c:pt>
                <c:pt idx="3083">
                  <c:v>6.0501584106989474</c:v>
                </c:pt>
                <c:pt idx="3084">
                  <c:v>6.1619181253831705</c:v>
                </c:pt>
                <c:pt idx="3085">
                  <c:v>6.1672873124636434</c:v>
                </c:pt>
                <c:pt idx="3086">
                  <c:v>6.073272254317482</c:v>
                </c:pt>
                <c:pt idx="3087">
                  <c:v>5.838832303331384</c:v>
                </c:pt>
                <c:pt idx="3088">
                  <c:v>5.5112077151774077</c:v>
                </c:pt>
                <c:pt idx="3089">
                  <c:v>5.216610098122298</c:v>
                </c:pt>
                <c:pt idx="3090">
                  <c:v>4.9318894891222813</c:v>
                </c:pt>
                <c:pt idx="3091">
                  <c:v>4.5354466845685799</c:v>
                </c:pt>
                <c:pt idx="3092">
                  <c:v>4.0325279562761303</c:v>
                </c:pt>
                <c:pt idx="3093">
                  <c:v>3.3997645817093805</c:v>
                </c:pt>
                <c:pt idx="3094">
                  <c:v>2.8305469112313992</c:v>
                </c:pt>
                <c:pt idx="3095">
                  <c:v>2.4557056845876439</c:v>
                </c:pt>
                <c:pt idx="3096">
                  <c:v>2.235184850775171</c:v>
                </c:pt>
                <c:pt idx="3097">
                  <c:v>2.1477885579551868</c:v>
                </c:pt>
                <c:pt idx="3098">
                  <c:v>2.2255314664257471</c:v>
                </c:pt>
                <c:pt idx="3099">
                  <c:v>2.2500342086010212</c:v>
                </c:pt>
                <c:pt idx="3100">
                  <c:v>2.1624986277528877</c:v>
                </c:pt>
                <c:pt idx="3101">
                  <c:v>1.9287094327946868</c:v>
                </c:pt>
                <c:pt idx="3102">
                  <c:v>1.7168943108088039</c:v>
                </c:pt>
                <c:pt idx="3103">
                  <c:v>1.4529543911705149</c:v>
                </c:pt>
                <c:pt idx="3104">
                  <c:v>1.1297219873369739</c:v>
                </c:pt>
                <c:pt idx="3105">
                  <c:v>1.0303705384329658</c:v>
                </c:pt>
                <c:pt idx="3106">
                  <c:v>1.364125332311436</c:v>
                </c:pt>
                <c:pt idx="3107">
                  <c:v>1.6498015168742473</c:v>
                </c:pt>
                <c:pt idx="3108">
                  <c:v>1.7536208293903786</c:v>
                </c:pt>
                <c:pt idx="3109">
                  <c:v>1.7787670739761272</c:v>
                </c:pt>
                <c:pt idx="3110">
                  <c:v>1.7837881966616769</c:v>
                </c:pt>
                <c:pt idx="3111">
                  <c:v>1.5941159186036358</c:v>
                </c:pt>
                <c:pt idx="3112">
                  <c:v>1.5115306047686277</c:v>
                </c:pt>
                <c:pt idx="3113">
                  <c:v>1.8216010893582806</c:v>
                </c:pt>
                <c:pt idx="3114">
                  <c:v>2.1727009211521136</c:v>
                </c:pt>
                <c:pt idx="3115">
                  <c:v>2.4034853621009109</c:v>
                </c:pt>
                <c:pt idx="3116">
                  <c:v>2.5943178603843347</c:v>
                </c:pt>
                <c:pt idx="3117">
                  <c:v>2.624001031942643</c:v>
                </c:pt>
                <c:pt idx="3118">
                  <c:v>2.6944130183559727</c:v>
                </c:pt>
                <c:pt idx="3119">
                  <c:v>2.8103251758630359</c:v>
                </c:pt>
                <c:pt idx="3120">
                  <c:v>2.9357877628367288</c:v>
                </c:pt>
                <c:pt idx="3121">
                  <c:v>3.007781233645392</c:v>
                </c:pt>
                <c:pt idx="3122">
                  <c:v>2.9699462781377743</c:v>
                </c:pt>
                <c:pt idx="3123">
                  <c:v>2.8825755466126965</c:v>
                </c:pt>
                <c:pt idx="3124">
                  <c:v>2.6537005591107579</c:v>
                </c:pt>
                <c:pt idx="3125">
                  <c:v>2.4292326044034618</c:v>
                </c:pt>
                <c:pt idx="3126">
                  <c:v>2.333723490871269</c:v>
                </c:pt>
                <c:pt idx="3127">
                  <c:v>2.3753141862802281</c:v>
                </c:pt>
                <c:pt idx="3128">
                  <c:v>2.5399910897719584</c:v>
                </c:pt>
                <c:pt idx="3129">
                  <c:v>2.6969194326646266</c:v>
                </c:pt>
                <c:pt idx="3130">
                  <c:v>2.9088247937614269</c:v>
                </c:pt>
                <c:pt idx="3131">
                  <c:v>3.1971004182270599</c:v>
                </c:pt>
                <c:pt idx="3132">
                  <c:v>3.5142440950967218</c:v>
                </c:pt>
                <c:pt idx="3133">
                  <c:v>3.8261875908233214</c:v>
                </c:pt>
                <c:pt idx="3134">
                  <c:v>4.0502056500840018</c:v>
                </c:pt>
                <c:pt idx="3135">
                  <c:v>4.0344950667326689</c:v>
                </c:pt>
                <c:pt idx="3136">
                  <c:v>3.7567238471471565</c:v>
                </c:pt>
                <c:pt idx="3137">
                  <c:v>3.6307646529517577</c:v>
                </c:pt>
                <c:pt idx="3138">
                  <c:v>3.5597981867341284</c:v>
                </c:pt>
                <c:pt idx="3139">
                  <c:v>3.4794930881022257</c:v>
                </c:pt>
                <c:pt idx="3140">
                  <c:v>3.4276172102733264</c:v>
                </c:pt>
                <c:pt idx="3141">
                  <c:v>3.4818606291225338</c:v>
                </c:pt>
                <c:pt idx="3142">
                  <c:v>3.6315681055138707</c:v>
                </c:pt>
                <c:pt idx="3143">
                  <c:v>3.8104494332936523</c:v>
                </c:pt>
                <c:pt idx="3144">
                  <c:v>4.0101145796263333</c:v>
                </c:pt>
                <c:pt idx="3145">
                  <c:v>4.1610398166094695</c:v>
                </c:pt>
                <c:pt idx="3146">
                  <c:v>4.2064984502514537</c:v>
                </c:pt>
                <c:pt idx="3147">
                  <c:v>4.1446651428963381</c:v>
                </c:pt>
                <c:pt idx="3148">
                  <c:v>3.8589081953265372</c:v>
                </c:pt>
                <c:pt idx="3149">
                  <c:v>3.5340866396831476</c:v>
                </c:pt>
                <c:pt idx="3150">
                  <c:v>3.2149791543527027</c:v>
                </c:pt>
                <c:pt idx="3151">
                  <c:v>2.9810953818925792</c:v>
                </c:pt>
                <c:pt idx="3152">
                  <c:v>2.977677278806945</c:v>
                </c:pt>
                <c:pt idx="3153">
                  <c:v>3.1827715286294374</c:v>
                </c:pt>
                <c:pt idx="3154">
                  <c:v>3.5421736492927263</c:v>
                </c:pt>
                <c:pt idx="3155">
                  <c:v>3.8884260548358762</c:v>
                </c:pt>
                <c:pt idx="3156">
                  <c:v>4.1033079231570397</c:v>
                </c:pt>
                <c:pt idx="3157">
                  <c:v>4.2134808505737382</c:v>
                </c:pt>
                <c:pt idx="3158">
                  <c:v>4.2757796782799717</c:v>
                </c:pt>
                <c:pt idx="3159">
                  <c:v>4.4878367408787794</c:v>
                </c:pt>
                <c:pt idx="3160">
                  <c:v>4.6635512758669293</c:v>
                </c:pt>
                <c:pt idx="3161">
                  <c:v>4.747532659310477</c:v>
                </c:pt>
                <c:pt idx="3162">
                  <c:v>4.816751548489612</c:v>
                </c:pt>
                <c:pt idx="3163">
                  <c:v>4.6919341424698526</c:v>
                </c:pt>
                <c:pt idx="3164">
                  <c:v>4.4695025850739691</c:v>
                </c:pt>
                <c:pt idx="3165">
                  <c:v>4.2078224277102851</c:v>
                </c:pt>
                <c:pt idx="3166">
                  <c:v>3.9915406534619375</c:v>
                </c:pt>
                <c:pt idx="3167">
                  <c:v>3.8825872488430497</c:v>
                </c:pt>
                <c:pt idx="3168">
                  <c:v>3.8613174357626163</c:v>
                </c:pt>
                <c:pt idx="3169">
                  <c:v>3.8191265445135043</c:v>
                </c:pt>
                <c:pt idx="3170">
                  <c:v>3.7029880650219944</c:v>
                </c:pt>
                <c:pt idx="3171">
                  <c:v>3.5812155665980301</c:v>
                </c:pt>
                <c:pt idx="3172">
                  <c:v>3.6475923739854021</c:v>
                </c:pt>
                <c:pt idx="3173">
                  <c:v>3.8062198331152501</c:v>
                </c:pt>
                <c:pt idx="3174">
                  <c:v>3.9441550098729823</c:v>
                </c:pt>
                <c:pt idx="3175">
                  <c:v>4.0586592550858738</c:v>
                </c:pt>
                <c:pt idx="3176">
                  <c:v>4.1990737930609665</c:v>
                </c:pt>
                <c:pt idx="3177">
                  <c:v>4.40561158105122</c:v>
                </c:pt>
                <c:pt idx="3178">
                  <c:v>4.6710511011982936</c:v>
                </c:pt>
                <c:pt idx="3179">
                  <c:v>4.9078028905045059</c:v>
                </c:pt>
                <c:pt idx="3180">
                  <c:v>5.0307377452303639</c:v>
                </c:pt>
                <c:pt idx="3181">
                  <c:v>5.0110580286185327</c:v>
                </c:pt>
                <c:pt idx="3182">
                  <c:v>4.8825848380002661</c:v>
                </c:pt>
                <c:pt idx="3183">
                  <c:v>4.5382191494925666</c:v>
                </c:pt>
                <c:pt idx="3184">
                  <c:v>3.9048119414782589</c:v>
                </c:pt>
                <c:pt idx="3185">
                  <c:v>3.3982574795990894</c:v>
                </c:pt>
                <c:pt idx="3186">
                  <c:v>2.9614517036349817</c:v>
                </c:pt>
                <c:pt idx="3187">
                  <c:v>2.5471995967865424</c:v>
                </c:pt>
                <c:pt idx="3188">
                  <c:v>2.1458746980473893</c:v>
                </c:pt>
                <c:pt idx="3189">
                  <c:v>1.8026961497839999</c:v>
                </c:pt>
                <c:pt idx="3190">
                  <c:v>1.5070036172580312</c:v>
                </c:pt>
                <c:pt idx="3191">
                  <c:v>1.3667460421288344</c:v>
                </c:pt>
                <c:pt idx="3192">
                  <c:v>1.3905400917815778</c:v>
                </c:pt>
                <c:pt idx="3193">
                  <c:v>1.4485213846799678</c:v>
                </c:pt>
                <c:pt idx="3194">
                  <c:v>1.4898640605276807</c:v>
                </c:pt>
                <c:pt idx="3195">
                  <c:v>1.491932073716157</c:v>
                </c:pt>
                <c:pt idx="3196">
                  <c:v>1.3873033463503575</c:v>
                </c:pt>
                <c:pt idx="3197">
                  <c:v>0.96890197740369655</c:v>
                </c:pt>
                <c:pt idx="3198">
                  <c:v>1.10777206715584</c:v>
                </c:pt>
                <c:pt idx="3199">
                  <c:v>1.4275660128619918</c:v>
                </c:pt>
                <c:pt idx="3200">
                  <c:v>1.6021974778077201</c:v>
                </c:pt>
                <c:pt idx="3201">
                  <c:v>1.678937756966024</c:v>
                </c:pt>
                <c:pt idx="3202">
                  <c:v>1.6962315740872398</c:v>
                </c:pt>
                <c:pt idx="3203">
                  <c:v>1.6983226929089168</c:v>
                </c:pt>
                <c:pt idx="3204">
                  <c:v>1.7497222096195748</c:v>
                </c:pt>
                <c:pt idx="3205">
                  <c:v>1.9811346742052696</c:v>
                </c:pt>
                <c:pt idx="3206">
                  <c:v>2.3986971256978951</c:v>
                </c:pt>
                <c:pt idx="3207">
                  <c:v>2.8930307290589772</c:v>
                </c:pt>
                <c:pt idx="3208">
                  <c:v>3.1052118979087306</c:v>
                </c:pt>
                <c:pt idx="3209">
                  <c:v>3.1827635995687134</c:v>
                </c:pt>
                <c:pt idx="3210">
                  <c:v>3.0805041552458006</c:v>
                </c:pt>
                <c:pt idx="3211">
                  <c:v>2.7887705597381802</c:v>
                </c:pt>
                <c:pt idx="3212">
                  <c:v>2.326322613648534</c:v>
                </c:pt>
                <c:pt idx="3213">
                  <c:v>1.8700325097691761</c:v>
                </c:pt>
                <c:pt idx="3214">
                  <c:v>1.6587112720041162</c:v>
                </c:pt>
                <c:pt idx="3215">
                  <c:v>2.3641918826805544</c:v>
                </c:pt>
                <c:pt idx="3216">
                  <c:v>3.3381647502078224</c:v>
                </c:pt>
                <c:pt idx="3217">
                  <c:v>3.6053465638494449</c:v>
                </c:pt>
                <c:pt idx="3218">
                  <c:v>3.563710144585106</c:v>
                </c:pt>
                <c:pt idx="3219">
                  <c:v>3.5014113944965044</c:v>
                </c:pt>
                <c:pt idx="3220">
                  <c:v>3.3326966175657784</c:v>
                </c:pt>
                <c:pt idx="3221">
                  <c:v>3.0576145921010238</c:v>
                </c:pt>
                <c:pt idx="3222">
                  <c:v>3.3078004533545653</c:v>
                </c:pt>
                <c:pt idx="3223">
                  <c:v>3.5612472169487495</c:v>
                </c:pt>
                <c:pt idx="3224">
                  <c:v>3.6920406563376957</c:v>
                </c:pt>
                <c:pt idx="3225">
                  <c:v>3.7710901692259915</c:v>
                </c:pt>
                <c:pt idx="3226">
                  <c:v>4.0374014868904791</c:v>
                </c:pt>
                <c:pt idx="3227">
                  <c:v>4.4488014458109406</c:v>
                </c:pt>
                <c:pt idx="3228">
                  <c:v>4.8453557132479022</c:v>
                </c:pt>
                <c:pt idx="3229">
                  <c:v>5.1537617787075991</c:v>
                </c:pt>
                <c:pt idx="3230">
                  <c:v>5.412623065244186</c:v>
                </c:pt>
                <c:pt idx="3231">
                  <c:v>5.4997901408111023</c:v>
                </c:pt>
                <c:pt idx="3232">
                  <c:v>5.2390015402774033</c:v>
                </c:pt>
                <c:pt idx="3233">
                  <c:v>5.1061368073251723</c:v>
                </c:pt>
                <c:pt idx="3234">
                  <c:v>4.8606059821074288</c:v>
                </c:pt>
                <c:pt idx="3235">
                  <c:v>4.5197579912945187</c:v>
                </c:pt>
                <c:pt idx="3236">
                  <c:v>4.1883855181988894</c:v>
                </c:pt>
                <c:pt idx="3237">
                  <c:v>4.0819715712783067</c:v>
                </c:pt>
                <c:pt idx="3238">
                  <c:v>4.0963077306961235</c:v>
                </c:pt>
                <c:pt idx="3239">
                  <c:v>4.1399206777811113</c:v>
                </c:pt>
                <c:pt idx="3240">
                  <c:v>4.1925140874236879</c:v>
                </c:pt>
                <c:pt idx="3241">
                  <c:v>4.2244688202438674</c:v>
                </c:pt>
                <c:pt idx="3242">
                  <c:v>4.256580063960075</c:v>
                </c:pt>
                <c:pt idx="3243">
                  <c:v>4.2695629936163044</c:v>
                </c:pt>
                <c:pt idx="3244">
                  <c:v>4.1988389865844944</c:v>
                </c:pt>
                <c:pt idx="3245">
                  <c:v>4.3095493830271803</c:v>
                </c:pt>
                <c:pt idx="3246">
                  <c:v>4.5715235276702861</c:v>
                </c:pt>
                <c:pt idx="3247">
                  <c:v>4.8224104142452227</c:v>
                </c:pt>
                <c:pt idx="3248">
                  <c:v>5.1023901183098888</c:v>
                </c:pt>
                <c:pt idx="3249">
                  <c:v>5.3269263978015591</c:v>
                </c:pt>
                <c:pt idx="3250">
                  <c:v>5.5029109856645997</c:v>
                </c:pt>
                <c:pt idx="3251">
                  <c:v>5.6050115915677488</c:v>
                </c:pt>
                <c:pt idx="3252">
                  <c:v>5.6053149108480058</c:v>
                </c:pt>
                <c:pt idx="3253">
                  <c:v>5.4584376615340764</c:v>
                </c:pt>
                <c:pt idx="3254">
                  <c:v>5.1885480064964673</c:v>
                </c:pt>
                <c:pt idx="3255">
                  <c:v>4.7070643790369084</c:v>
                </c:pt>
                <c:pt idx="3256">
                  <c:v>3.9951338222316464</c:v>
                </c:pt>
                <c:pt idx="3257">
                  <c:v>3.5699217461415143</c:v>
                </c:pt>
                <c:pt idx="3258">
                  <c:v>3.2673070212451911</c:v>
                </c:pt>
                <c:pt idx="3259">
                  <c:v>2.9063349658983868</c:v>
                </c:pt>
                <c:pt idx="3260">
                  <c:v>2.4619841098988471</c:v>
                </c:pt>
                <c:pt idx="3261">
                  <c:v>2.1363081807993893</c:v>
                </c:pt>
                <c:pt idx="3262">
                  <c:v>1.7889774047185176</c:v>
                </c:pt>
                <c:pt idx="3263">
                  <c:v>1.4360979394092621</c:v>
                </c:pt>
                <c:pt idx="3264">
                  <c:v>1.2912839779051728</c:v>
                </c:pt>
                <c:pt idx="3265">
                  <c:v>1.3604066517519187</c:v>
                </c:pt>
                <c:pt idx="3266">
                  <c:v>1.5430812904961611</c:v>
                </c:pt>
                <c:pt idx="3267">
                  <c:v>1.5912400793991737</c:v>
                </c:pt>
                <c:pt idx="3268">
                  <c:v>1.5283004553855486</c:v>
                </c:pt>
                <c:pt idx="3269">
                  <c:v>1.5303977433712235</c:v>
                </c:pt>
                <c:pt idx="3270">
                  <c:v>1.6071819005376795</c:v>
                </c:pt>
                <c:pt idx="3271">
                  <c:v>1.6935410337163366</c:v>
                </c:pt>
                <c:pt idx="3272">
                  <c:v>1.8970492391267155</c:v>
                </c:pt>
                <c:pt idx="3273">
                  <c:v>2.1623692999649591</c:v>
                </c:pt>
                <c:pt idx="3274">
                  <c:v>2.5109704873950136</c:v>
                </c:pt>
                <c:pt idx="3275">
                  <c:v>2.8520027701746162</c:v>
                </c:pt>
                <c:pt idx="3276">
                  <c:v>3.0698041165256975</c:v>
                </c:pt>
                <c:pt idx="3277">
                  <c:v>3.1392196623531645</c:v>
                </c:pt>
                <c:pt idx="3278">
                  <c:v>3.1002195519503597</c:v>
                </c:pt>
                <c:pt idx="3279">
                  <c:v>3.2131253991258135</c:v>
                </c:pt>
                <c:pt idx="3280">
                  <c:v>3.4073202049657345</c:v>
                </c:pt>
                <c:pt idx="3281">
                  <c:v>3.6657740457739978</c:v>
                </c:pt>
                <c:pt idx="3282">
                  <c:v>3.7703500189170089</c:v>
                </c:pt>
                <c:pt idx="3283">
                  <c:v>3.6504492459828111</c:v>
                </c:pt>
                <c:pt idx="3284">
                  <c:v>3.3736727345747797</c:v>
                </c:pt>
                <c:pt idx="3285">
                  <c:v>2.9334509063556293</c:v>
                </c:pt>
                <c:pt idx="3286">
                  <c:v>2.3973838657547932</c:v>
                </c:pt>
                <c:pt idx="3287">
                  <c:v>1.9263958162856643</c:v>
                </c:pt>
                <c:pt idx="3288">
                  <c:v>1.6473347108699976</c:v>
                </c:pt>
                <c:pt idx="3289">
                  <c:v>1.5944071670253783</c:v>
                </c:pt>
                <c:pt idx="3290">
                  <c:v>1.7235258579704662</c:v>
                </c:pt>
                <c:pt idx="3291">
                  <c:v>1.8679854145991217</c:v>
                </c:pt>
                <c:pt idx="3292">
                  <c:v>1.8061003747174713</c:v>
                </c:pt>
                <c:pt idx="3293">
                  <c:v>1.5122579558673441</c:v>
                </c:pt>
                <c:pt idx="3294">
                  <c:v>1.4569096073545447</c:v>
                </c:pt>
                <c:pt idx="3295">
                  <c:v>1.1796193987434143</c:v>
                </c:pt>
                <c:pt idx="3296">
                  <c:v>0.9355668269263625</c:v>
                </c:pt>
                <c:pt idx="3297">
                  <c:v>1.0213754772097197</c:v>
                </c:pt>
                <c:pt idx="3298">
                  <c:v>1.439822846478974</c:v>
                </c:pt>
                <c:pt idx="3299">
                  <c:v>1.8525730871653547</c:v>
                </c:pt>
                <c:pt idx="3300">
                  <c:v>2.1482193262139391</c:v>
                </c:pt>
                <c:pt idx="3301">
                  <c:v>2.3637194793360696</c:v>
                </c:pt>
                <c:pt idx="3302">
                  <c:v>2.5097995915205313</c:v>
                </c:pt>
                <c:pt idx="3303">
                  <c:v>2.7887769206008057</c:v>
                </c:pt>
                <c:pt idx="3304">
                  <c:v>3.1912787068496775</c:v>
                </c:pt>
                <c:pt idx="3305">
                  <c:v>3.5595885942991372</c:v>
                </c:pt>
                <c:pt idx="3306">
                  <c:v>3.7568402982907827</c:v>
                </c:pt>
                <c:pt idx="3307">
                  <c:v>3.7343614522848148</c:v>
                </c:pt>
                <c:pt idx="3308">
                  <c:v>3.602947856211733</c:v>
                </c:pt>
                <c:pt idx="3309">
                  <c:v>3.3412830019634052</c:v>
                </c:pt>
                <c:pt idx="3310">
                  <c:v>2.933428693822012</c:v>
                </c:pt>
                <c:pt idx="3311">
                  <c:v>2.4133376235382684</c:v>
                </c:pt>
                <c:pt idx="3312">
                  <c:v>1.8846274018427374</c:v>
                </c:pt>
                <c:pt idx="3313">
                  <c:v>1.3917337906368736</c:v>
                </c:pt>
                <c:pt idx="3314">
                  <c:v>0.95438931714259623</c:v>
                </c:pt>
                <c:pt idx="3315">
                  <c:v>0.82375349592239477</c:v>
                </c:pt>
                <c:pt idx="3316">
                  <c:v>0.84072850050476455</c:v>
                </c:pt>
                <c:pt idx="3317">
                  <c:v>0.79712549798198207</c:v>
                </c:pt>
                <c:pt idx="3318">
                  <c:v>1.0714848964447874</c:v>
                </c:pt>
                <c:pt idx="3319">
                  <c:v>1.2942342657109711</c:v>
                </c:pt>
                <c:pt idx="3320">
                  <c:v>1.5073038296277197</c:v>
                </c:pt>
                <c:pt idx="3321">
                  <c:v>1.70604064741678</c:v>
                </c:pt>
                <c:pt idx="3322">
                  <c:v>1.9331461345596739</c:v>
                </c:pt>
                <c:pt idx="3323">
                  <c:v>2.1100477110590998</c:v>
                </c:pt>
                <c:pt idx="3324">
                  <c:v>2.2732550934521529</c:v>
                </c:pt>
                <c:pt idx="3325">
                  <c:v>2.4893417913923481</c:v>
                </c:pt>
                <c:pt idx="3326">
                  <c:v>2.7531784556342633</c:v>
                </c:pt>
                <c:pt idx="3327">
                  <c:v>3.2229002223827896</c:v>
                </c:pt>
                <c:pt idx="3328">
                  <c:v>3.6449622832980393</c:v>
                </c:pt>
                <c:pt idx="3329">
                  <c:v>3.9120845113542426</c:v>
                </c:pt>
                <c:pt idx="3330">
                  <c:v>3.9342847141826276</c:v>
                </c:pt>
                <c:pt idx="3331">
                  <c:v>3.6757140255032135</c:v>
                </c:pt>
                <c:pt idx="3332">
                  <c:v>3.3652743519896888</c:v>
                </c:pt>
                <c:pt idx="3333">
                  <c:v>3.0506680628344718</c:v>
                </c:pt>
                <c:pt idx="3334">
                  <c:v>2.5908668149487024</c:v>
                </c:pt>
                <c:pt idx="3335">
                  <c:v>2.1074457745330051</c:v>
                </c:pt>
                <c:pt idx="3336">
                  <c:v>1.7515335267423366</c:v>
                </c:pt>
                <c:pt idx="3337">
                  <c:v>1.5107545579239605</c:v>
                </c:pt>
                <c:pt idx="3338">
                  <c:v>1.3576219110650631</c:v>
                </c:pt>
                <c:pt idx="3339">
                  <c:v>1.3350376413595544</c:v>
                </c:pt>
                <c:pt idx="3340">
                  <c:v>1.2750391665724734</c:v>
                </c:pt>
                <c:pt idx="3341">
                  <c:v>1.0136144260939668</c:v>
                </c:pt>
                <c:pt idx="3342">
                  <c:v>0.9126319774587599</c:v>
                </c:pt>
                <c:pt idx="3343">
                  <c:v>0.9201784369221232</c:v>
                </c:pt>
                <c:pt idx="3344">
                  <c:v>1.0308504979590041</c:v>
                </c:pt>
                <c:pt idx="3345">
                  <c:v>1.2084393334389687</c:v>
                </c:pt>
                <c:pt idx="3346">
                  <c:v>1.4106131196420202</c:v>
                </c:pt>
                <c:pt idx="3347">
                  <c:v>1.5521181686615995</c:v>
                </c:pt>
                <c:pt idx="3348">
                  <c:v>1.5684921673527303</c:v>
                </c:pt>
                <c:pt idx="3349">
                  <c:v>1.5931559130199231</c:v>
                </c:pt>
                <c:pt idx="3350">
                  <c:v>1.7199669885909408</c:v>
                </c:pt>
                <c:pt idx="3351">
                  <c:v>2.1703774433935537</c:v>
                </c:pt>
                <c:pt idx="3352">
                  <c:v>2.9148083124032875</c:v>
                </c:pt>
                <c:pt idx="3353">
                  <c:v>3.3583739044620113</c:v>
                </c:pt>
                <c:pt idx="3354">
                  <c:v>3.7197461176022308</c:v>
                </c:pt>
                <c:pt idx="3355">
                  <c:v>3.768464372129205</c:v>
                </c:pt>
                <c:pt idx="3356">
                  <c:v>3.2856459499283042</c:v>
                </c:pt>
                <c:pt idx="3357">
                  <c:v>2.3443818518858888</c:v>
                </c:pt>
                <c:pt idx="3358">
                  <c:v>1.6236821919545932</c:v>
                </c:pt>
                <c:pt idx="3359">
                  <c:v>1.5611927267456007</c:v>
                </c:pt>
                <c:pt idx="3360">
                  <c:v>1.8030792312527801</c:v>
                </c:pt>
                <c:pt idx="3361">
                  <c:v>2.2350530440005842</c:v>
                </c:pt>
                <c:pt idx="3362">
                  <c:v>2.6779750528308721</c:v>
                </c:pt>
                <c:pt idx="3363">
                  <c:v>3.0911261314295491</c:v>
                </c:pt>
                <c:pt idx="3364">
                  <c:v>3.2759153676831749</c:v>
                </c:pt>
                <c:pt idx="3365">
                  <c:v>3.090844937459897</c:v>
                </c:pt>
                <c:pt idx="3366">
                  <c:v>3.2168819789377321</c:v>
                </c:pt>
                <c:pt idx="3367">
                  <c:v>3.6066899712412601</c:v>
                </c:pt>
                <c:pt idx="3368">
                  <c:v>3.8902326694512395</c:v>
                </c:pt>
                <c:pt idx="3369">
                  <c:v>3.8248511838073505</c:v>
                </c:pt>
                <c:pt idx="3370">
                  <c:v>3.7659391445146704</c:v>
                </c:pt>
                <c:pt idx="3371">
                  <c:v>3.752121900763159</c:v>
                </c:pt>
                <c:pt idx="3372">
                  <c:v>3.7265706218588481</c:v>
                </c:pt>
                <c:pt idx="3373">
                  <c:v>3.6340103412493932</c:v>
                </c:pt>
                <c:pt idx="3374">
                  <c:v>3.4388514767954965</c:v>
                </c:pt>
                <c:pt idx="3375">
                  <c:v>2.9760975019274425</c:v>
                </c:pt>
                <c:pt idx="3376">
                  <c:v>2.4421021120198141</c:v>
                </c:pt>
                <c:pt idx="3377">
                  <c:v>2.1954081235957998</c:v>
                </c:pt>
                <c:pt idx="3378">
                  <c:v>2.1151643402082598</c:v>
                </c:pt>
                <c:pt idx="3379">
                  <c:v>2.2655337100112294</c:v>
                </c:pt>
                <c:pt idx="3380">
                  <c:v>2.549031503207754</c:v>
                </c:pt>
                <c:pt idx="3381">
                  <c:v>2.9807393557849804</c:v>
                </c:pt>
                <c:pt idx="3382">
                  <c:v>3.2239422754538727</c:v>
                </c:pt>
                <c:pt idx="3383">
                  <c:v>3.1583516252337485</c:v>
                </c:pt>
                <c:pt idx="3384">
                  <c:v>2.9429220134104379</c:v>
                </c:pt>
                <c:pt idx="3385">
                  <c:v>2.8021648429338293</c:v>
                </c:pt>
                <c:pt idx="3386">
                  <c:v>2.8797985053966917</c:v>
                </c:pt>
                <c:pt idx="3387">
                  <c:v>2.8302675794037242</c:v>
                </c:pt>
                <c:pt idx="3388">
                  <c:v>2.5407806684887757</c:v>
                </c:pt>
                <c:pt idx="3389">
                  <c:v>2.0441880490762561</c:v>
                </c:pt>
                <c:pt idx="3390">
                  <c:v>1.7740390709756246</c:v>
                </c:pt>
                <c:pt idx="3391">
                  <c:v>1.6739771334170344</c:v>
                </c:pt>
                <c:pt idx="3392">
                  <c:v>1.5525230798147238</c:v>
                </c:pt>
                <c:pt idx="3393">
                  <c:v>1.5466333530924943</c:v>
                </c:pt>
                <c:pt idx="3394">
                  <c:v>1.7063130058723064</c:v>
                </c:pt>
                <c:pt idx="3395">
                  <c:v>2.0123272197311541</c:v>
                </c:pt>
                <c:pt idx="3396">
                  <c:v>2.4103528566116261</c:v>
                </c:pt>
                <c:pt idx="3397">
                  <c:v>2.8421520267921605</c:v>
                </c:pt>
                <c:pt idx="3398">
                  <c:v>3.3836192592657293</c:v>
                </c:pt>
                <c:pt idx="3399">
                  <c:v>4.1807695107473952</c:v>
                </c:pt>
                <c:pt idx="3400">
                  <c:v>4.721141320348794</c:v>
                </c:pt>
                <c:pt idx="3401">
                  <c:v>4.9135419204632962</c:v>
                </c:pt>
                <c:pt idx="3402">
                  <c:v>4.7381140065138094</c:v>
                </c:pt>
                <c:pt idx="3403">
                  <c:v>4.2258954577043575</c:v>
                </c:pt>
                <c:pt idx="3404">
                  <c:v>3.3594554971692876</c:v>
                </c:pt>
                <c:pt idx="3405">
                  <c:v>2.268588076330547</c:v>
                </c:pt>
                <c:pt idx="3406">
                  <c:v>1.843067653714467</c:v>
                </c:pt>
                <c:pt idx="3407">
                  <c:v>2.6410692835352516</c:v>
                </c:pt>
                <c:pt idx="3408">
                  <c:v>3.5624412226168829</c:v>
                </c:pt>
                <c:pt idx="3409">
                  <c:v>3.9323099427542525</c:v>
                </c:pt>
                <c:pt idx="3410">
                  <c:v>3.8016011983915434</c:v>
                </c:pt>
                <c:pt idx="3411">
                  <c:v>3.7023333080585337</c:v>
                </c:pt>
                <c:pt idx="3412">
                  <c:v>3.5255973375248186</c:v>
                </c:pt>
                <c:pt idx="3413">
                  <c:v>3.5822812550947627</c:v>
                </c:pt>
                <c:pt idx="3414">
                  <c:v>4.2010575249701816</c:v>
                </c:pt>
                <c:pt idx="3415">
                  <c:v>4.6613821114061054</c:v>
                </c:pt>
                <c:pt idx="3416">
                  <c:v>4.8585609341471825</c:v>
                </c:pt>
                <c:pt idx="3417">
                  <c:v>4.8551844418741164</c:v>
                </c:pt>
                <c:pt idx="3418">
                  <c:v>4.7558266402184097</c:v>
                </c:pt>
                <c:pt idx="3419">
                  <c:v>4.6114406166455435</c:v>
                </c:pt>
                <c:pt idx="3420">
                  <c:v>4.4508561270370706</c:v>
                </c:pt>
                <c:pt idx="3421">
                  <c:v>4.3578371585054558</c:v>
                </c:pt>
                <c:pt idx="3422">
                  <c:v>4.455699915357858</c:v>
                </c:pt>
                <c:pt idx="3423">
                  <c:v>4.4393561468272935</c:v>
                </c:pt>
                <c:pt idx="3424">
                  <c:v>4.0384230536310488</c:v>
                </c:pt>
                <c:pt idx="3425">
                  <c:v>3.6845505639058236</c:v>
                </c:pt>
                <c:pt idx="3426">
                  <c:v>3.342886740179265</c:v>
                </c:pt>
                <c:pt idx="3427">
                  <c:v>3.2647599437192487</c:v>
                </c:pt>
                <c:pt idx="3428">
                  <c:v>3.718143007968536</c:v>
                </c:pt>
                <c:pt idx="3429">
                  <c:v>4.4067062276656053</c:v>
                </c:pt>
                <c:pt idx="3430">
                  <c:v>4.8204605252975767</c:v>
                </c:pt>
                <c:pt idx="3431">
                  <c:v>4.8402388865192663</c:v>
                </c:pt>
                <c:pt idx="3432">
                  <c:v>4.6861321811745986</c:v>
                </c:pt>
                <c:pt idx="3433">
                  <c:v>4.5091085827795929</c:v>
                </c:pt>
                <c:pt idx="3434">
                  <c:v>4.3705343575376263</c:v>
                </c:pt>
                <c:pt idx="3435">
                  <c:v>4.3125068708407461</c:v>
                </c:pt>
                <c:pt idx="3436">
                  <c:v>4.1659665042265495</c:v>
                </c:pt>
                <c:pt idx="3437">
                  <c:v>4.2891615166652164</c:v>
                </c:pt>
                <c:pt idx="3438">
                  <c:v>4.5241300875362258</c:v>
                </c:pt>
                <c:pt idx="3439">
                  <c:v>4.6180839619263052</c:v>
                </c:pt>
                <c:pt idx="3440">
                  <c:v>4.6999994079068053</c:v>
                </c:pt>
                <c:pt idx="3441">
                  <c:v>4.6432667543282911</c:v>
                </c:pt>
                <c:pt idx="3442">
                  <c:v>4.4554922582477463</c:v>
                </c:pt>
                <c:pt idx="3443">
                  <c:v>4.1584143793614592</c:v>
                </c:pt>
                <c:pt idx="3444">
                  <c:v>3.7582785470941271</c:v>
                </c:pt>
                <c:pt idx="3445">
                  <c:v>3.2262531682071023</c:v>
                </c:pt>
                <c:pt idx="3446">
                  <c:v>2.5644636757634309</c:v>
                </c:pt>
                <c:pt idx="3447">
                  <c:v>1.7934428824539839</c:v>
                </c:pt>
                <c:pt idx="3448">
                  <c:v>1.1263173127446813</c:v>
                </c:pt>
                <c:pt idx="3449">
                  <c:v>0.99702632689943815</c:v>
                </c:pt>
                <c:pt idx="3450">
                  <c:v>1.3520234866130061</c:v>
                </c:pt>
                <c:pt idx="3451">
                  <c:v>1.6180624545622815</c:v>
                </c:pt>
                <c:pt idx="3452">
                  <c:v>1.8366170121083871</c:v>
                </c:pt>
                <c:pt idx="3453">
                  <c:v>2.0108424435668977</c:v>
                </c:pt>
                <c:pt idx="3454">
                  <c:v>2.2640692161411886</c:v>
                </c:pt>
                <c:pt idx="3455">
                  <c:v>2.5605919297899637</c:v>
                </c:pt>
                <c:pt idx="3456">
                  <c:v>2.7490528581810776</c:v>
                </c:pt>
                <c:pt idx="3457">
                  <c:v>2.8415463126485365</c:v>
                </c:pt>
                <c:pt idx="3458">
                  <c:v>2.85054408300832</c:v>
                </c:pt>
                <c:pt idx="3459">
                  <c:v>2.8482953980998595</c:v>
                </c:pt>
                <c:pt idx="3460">
                  <c:v>2.6387237817673492</c:v>
                </c:pt>
                <c:pt idx="3461">
                  <c:v>2.4278288827912444</c:v>
                </c:pt>
                <c:pt idx="3462">
                  <c:v>2.2268444740943787</c:v>
                </c:pt>
                <c:pt idx="3463">
                  <c:v>1.9560675072207032</c:v>
                </c:pt>
                <c:pt idx="3464">
                  <c:v>1.8049591239811582</c:v>
                </c:pt>
                <c:pt idx="3465">
                  <c:v>1.5984885306978047</c:v>
                </c:pt>
                <c:pt idx="3466">
                  <c:v>1.4276476502164792</c:v>
                </c:pt>
                <c:pt idx="3467">
                  <c:v>1.4324161460427243</c:v>
                </c:pt>
                <c:pt idx="3468">
                  <c:v>1.5929342832594311</c:v>
                </c:pt>
                <c:pt idx="3469">
                  <c:v>1.8189625938116931</c:v>
                </c:pt>
                <c:pt idx="3470">
                  <c:v>2.0794130819391201</c:v>
                </c:pt>
                <c:pt idx="3471">
                  <c:v>2.3738430301276758</c:v>
                </c:pt>
                <c:pt idx="3472">
                  <c:v>2.7063858826320439</c:v>
                </c:pt>
                <c:pt idx="3473">
                  <c:v>2.9305114726119417</c:v>
                </c:pt>
                <c:pt idx="3474">
                  <c:v>2.8569729720328572</c:v>
                </c:pt>
                <c:pt idx="3475">
                  <c:v>2.56250844533418</c:v>
                </c:pt>
                <c:pt idx="3476">
                  <c:v>2.2493865669280502</c:v>
                </c:pt>
                <c:pt idx="3477">
                  <c:v>1.9034977896619609</c:v>
                </c:pt>
                <c:pt idx="3478">
                  <c:v>1.7374260810081374</c:v>
                </c:pt>
                <c:pt idx="3479">
                  <c:v>1.7874845743118157</c:v>
                </c:pt>
                <c:pt idx="3480">
                  <c:v>1.9582206743300987</c:v>
                </c:pt>
                <c:pt idx="3481">
                  <c:v>2.0666291166450184</c:v>
                </c:pt>
                <c:pt idx="3482">
                  <c:v>2.0754199967399933</c:v>
                </c:pt>
                <c:pt idx="3483">
                  <c:v>1.9157348283807785</c:v>
                </c:pt>
                <c:pt idx="3484">
                  <c:v>1.6321876958681516</c:v>
                </c:pt>
                <c:pt idx="3485">
                  <c:v>1.6397453713231633</c:v>
                </c:pt>
                <c:pt idx="3486">
                  <c:v>1.7285210654566354</c:v>
                </c:pt>
                <c:pt idx="3487">
                  <c:v>1.7850428768135427</c:v>
                </c:pt>
                <c:pt idx="3488">
                  <c:v>1.911974063358717</c:v>
                </c:pt>
                <c:pt idx="3489">
                  <c:v>2.1283336488775206</c:v>
                </c:pt>
                <c:pt idx="3490">
                  <c:v>2.3062510271809873</c:v>
                </c:pt>
                <c:pt idx="3491">
                  <c:v>2.4271150869149651</c:v>
                </c:pt>
                <c:pt idx="3492">
                  <c:v>2.6041304989494867</c:v>
                </c:pt>
                <c:pt idx="3493">
                  <c:v>2.8128426559112252</c:v>
                </c:pt>
                <c:pt idx="3494">
                  <c:v>2.9887122398983585</c:v>
                </c:pt>
                <c:pt idx="3495">
                  <c:v>3.0406346536415434</c:v>
                </c:pt>
                <c:pt idx="3496">
                  <c:v>2.9016899269390888</c:v>
                </c:pt>
                <c:pt idx="3497">
                  <c:v>2.73895717398893</c:v>
                </c:pt>
                <c:pt idx="3498">
                  <c:v>2.4873900014128552</c:v>
                </c:pt>
                <c:pt idx="3499">
                  <c:v>2.089568105999164</c:v>
                </c:pt>
                <c:pt idx="3500">
                  <c:v>1.8968639797790687</c:v>
                </c:pt>
                <c:pt idx="3501">
                  <c:v>2.0716628098308201</c:v>
                </c:pt>
                <c:pt idx="3502">
                  <c:v>2.2270135298530227</c:v>
                </c:pt>
                <c:pt idx="3503">
                  <c:v>2.3154282323475308</c:v>
                </c:pt>
                <c:pt idx="3504">
                  <c:v>2.3283336919880355</c:v>
                </c:pt>
                <c:pt idx="3505">
                  <c:v>2.2754782855845228</c:v>
                </c:pt>
                <c:pt idx="3506">
                  <c:v>2.1727085352752109</c:v>
                </c:pt>
                <c:pt idx="3507">
                  <c:v>2.3186808800051013</c:v>
                </c:pt>
                <c:pt idx="3508">
                  <c:v>2.3218189500425881</c:v>
                </c:pt>
                <c:pt idx="3509">
                  <c:v>2.2295335975429404</c:v>
                </c:pt>
                <c:pt idx="3510">
                  <c:v>2.1862924832964112</c:v>
                </c:pt>
                <c:pt idx="3511">
                  <c:v>2.1643553520491037</c:v>
                </c:pt>
                <c:pt idx="3512">
                  <c:v>2.2050606198143918</c:v>
                </c:pt>
                <c:pt idx="3513">
                  <c:v>2.475141934097719</c:v>
                </c:pt>
                <c:pt idx="3514">
                  <c:v>3.01095828363139</c:v>
                </c:pt>
                <c:pt idx="3515">
                  <c:v>3.5334070864212666</c:v>
                </c:pt>
                <c:pt idx="3516">
                  <c:v>3.9285152832182004</c:v>
                </c:pt>
                <c:pt idx="3517">
                  <c:v>4.4002377896191662</c:v>
                </c:pt>
                <c:pt idx="3518">
                  <c:v>4.940142908040813</c:v>
                </c:pt>
                <c:pt idx="3519">
                  <c:v>5.2421304928486583</c:v>
                </c:pt>
                <c:pt idx="3520">
                  <c:v>5.0986582542056933</c:v>
                </c:pt>
                <c:pt idx="3521">
                  <c:v>4.8635745061467617</c:v>
                </c:pt>
                <c:pt idx="3522">
                  <c:v>4.6807598920881874</c:v>
                </c:pt>
                <c:pt idx="3523">
                  <c:v>4.4157759131157865</c:v>
                </c:pt>
                <c:pt idx="3524">
                  <c:v>4.0911730826487878</c:v>
                </c:pt>
                <c:pt idx="3525">
                  <c:v>3.760480643516352</c:v>
                </c:pt>
                <c:pt idx="3526">
                  <c:v>3.4505859450792808</c:v>
                </c:pt>
                <c:pt idx="3527">
                  <c:v>3.1458922377134306</c:v>
                </c:pt>
                <c:pt idx="3528">
                  <c:v>2.9393669410983603</c:v>
                </c:pt>
                <c:pt idx="3529">
                  <c:v>2.7983650773163018</c:v>
                </c:pt>
                <c:pt idx="3530">
                  <c:v>2.6839886851149068</c:v>
                </c:pt>
                <c:pt idx="3531">
                  <c:v>2.4959494240785891</c:v>
                </c:pt>
                <c:pt idx="3532">
                  <c:v>2.1914224488245946</c:v>
                </c:pt>
                <c:pt idx="3533">
                  <c:v>2.1054544741625971</c:v>
                </c:pt>
                <c:pt idx="3534">
                  <c:v>2.0370715356635158</c:v>
                </c:pt>
                <c:pt idx="3535">
                  <c:v>1.958428340049662</c:v>
                </c:pt>
                <c:pt idx="3536">
                  <c:v>1.9757661188243201</c:v>
                </c:pt>
                <c:pt idx="3537">
                  <c:v>1.9453930255558711</c:v>
                </c:pt>
                <c:pt idx="3538">
                  <c:v>1.9908139746235751</c:v>
                </c:pt>
                <c:pt idx="3539">
                  <c:v>2.1067336521177733</c:v>
                </c:pt>
                <c:pt idx="3540">
                  <c:v>2.2860718239560014</c:v>
                </c:pt>
                <c:pt idx="3541">
                  <c:v>2.4107380973271453</c:v>
                </c:pt>
                <c:pt idx="3542">
                  <c:v>2.3523704006528088</c:v>
                </c:pt>
                <c:pt idx="3543">
                  <c:v>2.2527843028064702</c:v>
                </c:pt>
                <c:pt idx="3544">
                  <c:v>2.3097092790777749</c:v>
                </c:pt>
                <c:pt idx="3545">
                  <c:v>2.5299376071846518</c:v>
                </c:pt>
                <c:pt idx="3546">
                  <c:v>2.7042710709294311</c:v>
                </c:pt>
                <c:pt idx="3547">
                  <c:v>2.7457588357867242</c:v>
                </c:pt>
                <c:pt idx="3548">
                  <c:v>2.725584988305183</c:v>
                </c:pt>
                <c:pt idx="3549">
                  <c:v>2.5753892781118397</c:v>
                </c:pt>
                <c:pt idx="3550">
                  <c:v>2.4255959066764432</c:v>
                </c:pt>
                <c:pt idx="3551">
                  <c:v>2.4366967053490356</c:v>
                </c:pt>
                <c:pt idx="3552">
                  <c:v>2.5236910907154195</c:v>
                </c:pt>
                <c:pt idx="3553">
                  <c:v>2.628846536907385</c:v>
                </c:pt>
                <c:pt idx="3554">
                  <c:v>2.7752451303158878</c:v>
                </c:pt>
                <c:pt idx="3555">
                  <c:v>2.9987713465441703</c:v>
                </c:pt>
                <c:pt idx="3556">
                  <c:v>3.0024634656447926</c:v>
                </c:pt>
                <c:pt idx="3557">
                  <c:v>3.055766814475489</c:v>
                </c:pt>
                <c:pt idx="3558">
                  <c:v>3.3769698966963162</c:v>
                </c:pt>
                <c:pt idx="3559">
                  <c:v>3.6538614155326861</c:v>
                </c:pt>
                <c:pt idx="3560">
                  <c:v>3.7644313125118374</c:v>
                </c:pt>
                <c:pt idx="3561">
                  <c:v>3.797060375421121</c:v>
                </c:pt>
                <c:pt idx="3562">
                  <c:v>3.7020957052786336</c:v>
                </c:pt>
                <c:pt idx="3563">
                  <c:v>3.4276144398866841</c:v>
                </c:pt>
                <c:pt idx="3564">
                  <c:v>3.0515853615741824</c:v>
                </c:pt>
                <c:pt idx="3565">
                  <c:v>2.684872617258582</c:v>
                </c:pt>
                <c:pt idx="3566">
                  <c:v>2.3799546821008923</c:v>
                </c:pt>
                <c:pt idx="3567">
                  <c:v>1.9917644681060511</c:v>
                </c:pt>
                <c:pt idx="3568">
                  <c:v>1.6096606130842452</c:v>
                </c:pt>
                <c:pt idx="3569">
                  <c:v>1.9626795869346301</c:v>
                </c:pt>
                <c:pt idx="3570">
                  <c:v>2.7770816140712897</c:v>
                </c:pt>
                <c:pt idx="3571">
                  <c:v>3.6631981971438536</c:v>
                </c:pt>
                <c:pt idx="3572">
                  <c:v>4.2764112637127338</c:v>
                </c:pt>
                <c:pt idx="3573">
                  <c:v>4.652649671936107</c:v>
                </c:pt>
                <c:pt idx="3574">
                  <c:v>4.5693727161799602</c:v>
                </c:pt>
                <c:pt idx="3575">
                  <c:v>4.6332672860326536</c:v>
                </c:pt>
                <c:pt idx="3576">
                  <c:v>6.0719907576190151</c:v>
                </c:pt>
                <c:pt idx="3577">
                  <c:v>8.4271475276501953</c:v>
                </c:pt>
                <c:pt idx="3578">
                  <c:v>9.2032065578505975</c:v>
                </c:pt>
                <c:pt idx="3579">
                  <c:v>8.8514966343594264</c:v>
                </c:pt>
                <c:pt idx="3580">
                  <c:v>8.0756296851982263</c:v>
                </c:pt>
                <c:pt idx="3581">
                  <c:v>7.2591282121091423</c:v>
                </c:pt>
                <c:pt idx="3582">
                  <c:v>6.646662941724987</c:v>
                </c:pt>
                <c:pt idx="3583">
                  <c:v>6.1997345930516161</c:v>
                </c:pt>
                <c:pt idx="3584">
                  <c:v>5.9268070114666278</c:v>
                </c:pt>
                <c:pt idx="3585">
                  <c:v>5.8098557840658618</c:v>
                </c:pt>
                <c:pt idx="3586">
                  <c:v>5.8631495774023126</c:v>
                </c:pt>
                <c:pt idx="3587">
                  <c:v>5.9450765674567911</c:v>
                </c:pt>
                <c:pt idx="3588">
                  <c:v>6.0588577185643953</c:v>
                </c:pt>
                <c:pt idx="3589">
                  <c:v>6.1939871320988722</c:v>
                </c:pt>
                <c:pt idx="3590">
                  <c:v>6.2305114749241284</c:v>
                </c:pt>
                <c:pt idx="3591">
                  <c:v>6.1110155135677262</c:v>
                </c:pt>
                <c:pt idx="3592">
                  <c:v>5.879955878953675</c:v>
                </c:pt>
                <c:pt idx="3593">
                  <c:v>5.5643800470660354</c:v>
                </c:pt>
                <c:pt idx="3594">
                  <c:v>5.3178443152366057</c:v>
                </c:pt>
                <c:pt idx="3595">
                  <c:v>5.0137853008766484</c:v>
                </c:pt>
                <c:pt idx="3596">
                  <c:v>4.7910662413240974</c:v>
                </c:pt>
                <c:pt idx="3597">
                  <c:v>4.7397529923431883</c:v>
                </c:pt>
                <c:pt idx="3598">
                  <c:v>4.79933467408648</c:v>
                </c:pt>
                <c:pt idx="3599">
                  <c:v>4.9251087688274104</c:v>
                </c:pt>
                <c:pt idx="3600">
                  <c:v>5.0866380983866799</c:v>
                </c:pt>
                <c:pt idx="3601">
                  <c:v>5.2162021938956924</c:v>
                </c:pt>
                <c:pt idx="3602">
                  <c:v>5.3030040091487614</c:v>
                </c:pt>
                <c:pt idx="3603">
                  <c:v>5.1667985487161285</c:v>
                </c:pt>
                <c:pt idx="3604">
                  <c:v>4.9928865454654332</c:v>
                </c:pt>
                <c:pt idx="3605">
                  <c:v>4.9407134074565411</c:v>
                </c:pt>
                <c:pt idx="3606">
                  <c:v>4.8418640853786465</c:v>
                </c:pt>
                <c:pt idx="3607">
                  <c:v>4.7935355177152479</c:v>
                </c:pt>
                <c:pt idx="3608">
                  <c:v>4.7209968417149657</c:v>
                </c:pt>
                <c:pt idx="3609">
                  <c:v>4.6341140783324724</c:v>
                </c:pt>
                <c:pt idx="3610">
                  <c:v>4.7116789462696813</c:v>
                </c:pt>
                <c:pt idx="3611">
                  <c:v>4.9197181854430969</c:v>
                </c:pt>
                <c:pt idx="3612">
                  <c:v>5.1472514875918538</c:v>
                </c:pt>
                <c:pt idx="3613">
                  <c:v>5.3741512258615165</c:v>
                </c:pt>
                <c:pt idx="3614">
                  <c:v>5.6037045040827049</c:v>
                </c:pt>
                <c:pt idx="3615">
                  <c:v>5.7731708903101113</c:v>
                </c:pt>
                <c:pt idx="3616">
                  <c:v>5.8238889763260353</c:v>
                </c:pt>
                <c:pt idx="3617">
                  <c:v>5.6239374444763195</c:v>
                </c:pt>
                <c:pt idx="3618">
                  <c:v>5.4921340828495167</c:v>
                </c:pt>
                <c:pt idx="3619">
                  <c:v>5.2041548142448537</c:v>
                </c:pt>
                <c:pt idx="3620">
                  <c:v>4.8572176963550309</c:v>
                </c:pt>
                <c:pt idx="3621">
                  <c:v>4.5006659604453239</c:v>
                </c:pt>
                <c:pt idx="3622">
                  <c:v>4.1766330909866545</c:v>
                </c:pt>
                <c:pt idx="3623">
                  <c:v>3.9573498271130156</c:v>
                </c:pt>
                <c:pt idx="3624">
                  <c:v>3.7465278516891374</c:v>
                </c:pt>
                <c:pt idx="3625">
                  <c:v>3.5624891623638328</c:v>
                </c:pt>
                <c:pt idx="3626">
                  <c:v>3.4348502450269178</c:v>
                </c:pt>
                <c:pt idx="3627">
                  <c:v>3.3927125159171041</c:v>
                </c:pt>
                <c:pt idx="3628">
                  <c:v>3.1763346512177271</c:v>
                </c:pt>
                <c:pt idx="3629">
                  <c:v>2.8209988945977491</c:v>
                </c:pt>
                <c:pt idx="3630">
                  <c:v>2.3967331793679207</c:v>
                </c:pt>
                <c:pt idx="3631">
                  <c:v>2.1136567461763116</c:v>
                </c:pt>
                <c:pt idx="3632">
                  <c:v>2.0755696772354555</c:v>
                </c:pt>
                <c:pt idx="3633">
                  <c:v>2.2614361006693224</c:v>
                </c:pt>
                <c:pt idx="3634">
                  <c:v>2.5959452517591037</c:v>
                </c:pt>
                <c:pt idx="3635">
                  <c:v>2.9995506933249727</c:v>
                </c:pt>
                <c:pt idx="3636">
                  <c:v>3.3722164701248913</c:v>
                </c:pt>
                <c:pt idx="3637">
                  <c:v>3.6586506179715887</c:v>
                </c:pt>
                <c:pt idx="3638">
                  <c:v>3.7984589292978157</c:v>
                </c:pt>
                <c:pt idx="3639">
                  <c:v>3.8783390984019186</c:v>
                </c:pt>
                <c:pt idx="3640">
                  <c:v>3.9714396267440182</c:v>
                </c:pt>
                <c:pt idx="3641">
                  <c:v>4.0172404041331946</c:v>
                </c:pt>
                <c:pt idx="3642">
                  <c:v>3.9959377965785574</c:v>
                </c:pt>
                <c:pt idx="3643">
                  <c:v>3.8669232382024901</c:v>
                </c:pt>
                <c:pt idx="3644">
                  <c:v>3.7604194346824542</c:v>
                </c:pt>
                <c:pt idx="3645">
                  <c:v>3.7257559915805638</c:v>
                </c:pt>
                <c:pt idx="3646">
                  <c:v>3.7396784877591616</c:v>
                </c:pt>
                <c:pt idx="3647">
                  <c:v>3.7347000048649597</c:v>
                </c:pt>
                <c:pt idx="3648">
                  <c:v>3.6866683250950509</c:v>
                </c:pt>
                <c:pt idx="3649">
                  <c:v>3.5464497762698306</c:v>
                </c:pt>
                <c:pt idx="3650">
                  <c:v>3.346931364390517</c:v>
                </c:pt>
                <c:pt idx="3651">
                  <c:v>3.1763373966995516</c:v>
                </c:pt>
                <c:pt idx="3652">
                  <c:v>3.0638913188882149</c:v>
                </c:pt>
                <c:pt idx="3653">
                  <c:v>3.1136108080672948</c:v>
                </c:pt>
                <c:pt idx="3654">
                  <c:v>3.3097888141394209</c:v>
                </c:pt>
                <c:pt idx="3655">
                  <c:v>3.5928615134419171</c:v>
                </c:pt>
                <c:pt idx="3656">
                  <c:v>3.9443203891124532</c:v>
                </c:pt>
                <c:pt idx="3657">
                  <c:v>4.1844604988637881</c:v>
                </c:pt>
                <c:pt idx="3658">
                  <c:v>4.417633642454982</c:v>
                </c:pt>
                <c:pt idx="3659">
                  <c:v>4.672159221708208</c:v>
                </c:pt>
                <c:pt idx="3660">
                  <c:v>4.9077217204083317</c:v>
                </c:pt>
                <c:pt idx="3661">
                  <c:v>5.0962306887146491</c:v>
                </c:pt>
                <c:pt idx="3662">
                  <c:v>5.265467265179157</c:v>
                </c:pt>
                <c:pt idx="3663">
                  <c:v>5.3253238123816011</c:v>
                </c:pt>
                <c:pt idx="3664">
                  <c:v>5.2037879974872912</c:v>
                </c:pt>
                <c:pt idx="3665">
                  <c:v>4.9344012557578134</c:v>
                </c:pt>
                <c:pt idx="3666">
                  <c:v>4.7392604040520245</c:v>
                </c:pt>
                <c:pt idx="3667">
                  <c:v>4.3843839186613591</c:v>
                </c:pt>
                <c:pt idx="3668">
                  <c:v>3.9709352557501401</c:v>
                </c:pt>
                <c:pt idx="3669">
                  <c:v>3.7536223052817337</c:v>
                </c:pt>
                <c:pt idx="3670">
                  <c:v>3.7064482867684223</c:v>
                </c:pt>
                <c:pt idx="3671">
                  <c:v>3.870073038365045</c:v>
                </c:pt>
                <c:pt idx="3672">
                  <c:v>4.0806156970266461</c:v>
                </c:pt>
                <c:pt idx="3673">
                  <c:v>4.2361781424860681</c:v>
                </c:pt>
                <c:pt idx="3674">
                  <c:v>4.326132462945254</c:v>
                </c:pt>
                <c:pt idx="3675">
                  <c:v>4.2439361165017857</c:v>
                </c:pt>
                <c:pt idx="3676">
                  <c:v>4.1878786036863662</c:v>
                </c:pt>
                <c:pt idx="3677">
                  <c:v>4.3928164349226</c:v>
                </c:pt>
                <c:pt idx="3678">
                  <c:v>4.7301184802810736</c:v>
                </c:pt>
                <c:pt idx="3679">
                  <c:v>5.1326899856580042</c:v>
                </c:pt>
                <c:pt idx="3680">
                  <c:v>5.4927885761289534</c:v>
                </c:pt>
                <c:pt idx="3681">
                  <c:v>5.7855351106345259</c:v>
                </c:pt>
                <c:pt idx="3682">
                  <c:v>6.0722292697970843</c:v>
                </c:pt>
                <c:pt idx="3683">
                  <c:v>6.4155272424779248</c:v>
                </c:pt>
                <c:pt idx="3684">
                  <c:v>6.7464694944943702</c:v>
                </c:pt>
                <c:pt idx="3685">
                  <c:v>6.9841583681689885</c:v>
                </c:pt>
                <c:pt idx="3686">
                  <c:v>7.1003472984690186</c:v>
                </c:pt>
                <c:pt idx="3687">
                  <c:v>7.1595476047854465</c:v>
                </c:pt>
                <c:pt idx="3688">
                  <c:v>7.144603581765101</c:v>
                </c:pt>
                <c:pt idx="3689">
                  <c:v>6.9742513497405829</c:v>
                </c:pt>
                <c:pt idx="3690">
                  <c:v>6.7374950853690247</c:v>
                </c:pt>
                <c:pt idx="3691">
                  <c:v>6.4090208772256227</c:v>
                </c:pt>
                <c:pt idx="3692">
                  <c:v>6.0835278990172306</c:v>
                </c:pt>
                <c:pt idx="3693">
                  <c:v>5.8765612173304982</c:v>
                </c:pt>
                <c:pt idx="3694">
                  <c:v>5.7087573687457196</c:v>
                </c:pt>
                <c:pt idx="3695">
                  <c:v>5.6188833826619025</c:v>
                </c:pt>
                <c:pt idx="3696">
                  <c:v>5.6153195169882286</c:v>
                </c:pt>
                <c:pt idx="3697">
                  <c:v>5.7051730466831962</c:v>
                </c:pt>
                <c:pt idx="3698">
                  <c:v>5.8584178788515171</c:v>
                </c:pt>
                <c:pt idx="3699">
                  <c:v>5.9924407290064892</c:v>
                </c:pt>
                <c:pt idx="3700">
                  <c:v>6.3115500945446925</c:v>
                </c:pt>
                <c:pt idx="3701">
                  <c:v>6.7464983379298404</c:v>
                </c:pt>
                <c:pt idx="3702">
                  <c:v>6.9001229384887957</c:v>
                </c:pt>
                <c:pt idx="3703">
                  <c:v>7.0218798198276007</c:v>
                </c:pt>
                <c:pt idx="3704">
                  <c:v>7.1496751554921598</c:v>
                </c:pt>
                <c:pt idx="3705">
                  <c:v>7.2798913418709548</c:v>
                </c:pt>
                <c:pt idx="3706">
                  <c:v>7.426704039731594</c:v>
                </c:pt>
                <c:pt idx="3707">
                  <c:v>7.5552366425343305</c:v>
                </c:pt>
                <c:pt idx="3708">
                  <c:v>7.6238482020309348</c:v>
                </c:pt>
                <c:pt idx="3709">
                  <c:v>7.6358972484762875</c:v>
                </c:pt>
                <c:pt idx="3710">
                  <c:v>7.611156633072742</c:v>
                </c:pt>
                <c:pt idx="3711">
                  <c:v>7.5859000697634942</c:v>
                </c:pt>
                <c:pt idx="3712">
                  <c:v>7.4684881674462753</c:v>
                </c:pt>
                <c:pt idx="3713">
                  <c:v>7.2909302485904837</c:v>
                </c:pt>
                <c:pt idx="3714">
                  <c:v>7.113475881128875</c:v>
                </c:pt>
                <c:pt idx="3715">
                  <c:v>6.8540430368110412</c:v>
                </c:pt>
                <c:pt idx="3716">
                  <c:v>6.5534017443664458</c:v>
                </c:pt>
                <c:pt idx="3717">
                  <c:v>6.1510335448356939</c:v>
                </c:pt>
                <c:pt idx="3718">
                  <c:v>5.7427026668907892</c:v>
                </c:pt>
                <c:pt idx="3719">
                  <c:v>5.379763472977519</c:v>
                </c:pt>
                <c:pt idx="3720">
                  <c:v>5.0402033204046015</c:v>
                </c:pt>
                <c:pt idx="3721">
                  <c:v>4.7047725259662956</c:v>
                </c:pt>
                <c:pt idx="3722">
                  <c:v>4.4023803934236261</c:v>
                </c:pt>
                <c:pt idx="3723">
                  <c:v>4.266265363867908</c:v>
                </c:pt>
                <c:pt idx="3724">
                  <c:v>4.1614039820896842</c:v>
                </c:pt>
                <c:pt idx="3725">
                  <c:v>4.0535242712426074</c:v>
                </c:pt>
                <c:pt idx="3726">
                  <c:v>3.8386958927144605</c:v>
                </c:pt>
                <c:pt idx="3727">
                  <c:v>3.6027805913502533</c:v>
                </c:pt>
                <c:pt idx="3728">
                  <c:v>3.4151777049358683</c:v>
                </c:pt>
                <c:pt idx="3729">
                  <c:v>3.2975825267117314</c:v>
                </c:pt>
                <c:pt idx="3730">
                  <c:v>3.357959286384828</c:v>
                </c:pt>
                <c:pt idx="3731">
                  <c:v>3.4394404584788654</c:v>
                </c:pt>
                <c:pt idx="3732">
                  <c:v>3.441081897631328</c:v>
                </c:pt>
                <c:pt idx="3733">
                  <c:v>3.3792993568261394</c:v>
                </c:pt>
                <c:pt idx="3734">
                  <c:v>3.4028994412793176</c:v>
                </c:pt>
                <c:pt idx="3735">
                  <c:v>3.5012957289352595</c:v>
                </c:pt>
                <c:pt idx="3736">
                  <c:v>3.5581820480545132</c:v>
                </c:pt>
                <c:pt idx="3737">
                  <c:v>3.5378594384165596</c:v>
                </c:pt>
                <c:pt idx="3738">
                  <c:v>3.3325472609195645</c:v>
                </c:pt>
                <c:pt idx="3739">
                  <c:v>2.8600618668281528</c:v>
                </c:pt>
                <c:pt idx="3740">
                  <c:v>2.3121489051197099</c:v>
                </c:pt>
                <c:pt idx="3741">
                  <c:v>1.7263204113247508</c:v>
                </c:pt>
                <c:pt idx="3742">
                  <c:v>1.2559310230425318</c:v>
                </c:pt>
                <c:pt idx="3743">
                  <c:v>1.0709754502956499</c:v>
                </c:pt>
                <c:pt idx="3744">
                  <c:v>1.0702967622944184</c:v>
                </c:pt>
                <c:pt idx="3745">
                  <c:v>1.1010164854884463</c:v>
                </c:pt>
                <c:pt idx="3746">
                  <c:v>1.0504648511897945</c:v>
                </c:pt>
                <c:pt idx="3747">
                  <c:v>0.96656285702459943</c:v>
                </c:pt>
                <c:pt idx="3748">
                  <c:v>0.73536756955333782</c:v>
                </c:pt>
                <c:pt idx="3749">
                  <c:v>0.81781788347244755</c:v>
                </c:pt>
                <c:pt idx="3750">
                  <c:v>1.013219654126233</c:v>
                </c:pt>
                <c:pt idx="3751">
                  <c:v>1.3486912164886768</c:v>
                </c:pt>
                <c:pt idx="3752">
                  <c:v>1.7620921551582283</c:v>
                </c:pt>
                <c:pt idx="3753">
                  <c:v>2.0545458797148664</c:v>
                </c:pt>
                <c:pt idx="3754">
                  <c:v>2.2100125249212899</c:v>
                </c:pt>
                <c:pt idx="3755">
                  <c:v>2.1479066269886236</c:v>
                </c:pt>
                <c:pt idx="3756">
                  <c:v>2.1502826750645578</c:v>
                </c:pt>
                <c:pt idx="3757">
                  <c:v>2.2313494464181733</c:v>
                </c:pt>
                <c:pt idx="3758">
                  <c:v>2.2926527012578362</c:v>
                </c:pt>
                <c:pt idx="3759">
                  <c:v>2.2813543414745765</c:v>
                </c:pt>
                <c:pt idx="3760">
                  <c:v>2.278586020711975</c:v>
                </c:pt>
                <c:pt idx="3761">
                  <c:v>2.4559464478096782</c:v>
                </c:pt>
                <c:pt idx="3762">
                  <c:v>2.2888618445890248</c:v>
                </c:pt>
                <c:pt idx="3763">
                  <c:v>1.8621097891352838</c:v>
                </c:pt>
                <c:pt idx="3764">
                  <c:v>1.3417314472313511</c:v>
                </c:pt>
                <c:pt idx="3765">
                  <c:v>1.2811025166113281</c:v>
                </c:pt>
                <c:pt idx="3766">
                  <c:v>1.5812781784666312</c:v>
                </c:pt>
                <c:pt idx="3767">
                  <c:v>1.9400476971001219</c:v>
                </c:pt>
                <c:pt idx="3768">
                  <c:v>2.0640992275626964</c:v>
                </c:pt>
                <c:pt idx="3769">
                  <c:v>1.9609825230313556</c:v>
                </c:pt>
                <c:pt idx="3770">
                  <c:v>1.7998859156902536</c:v>
                </c:pt>
                <c:pt idx="3771">
                  <c:v>1.6811840420166351</c:v>
                </c:pt>
                <c:pt idx="3772">
                  <c:v>1.5944998369704246</c:v>
                </c:pt>
                <c:pt idx="3773">
                  <c:v>1.646288699728983</c:v>
                </c:pt>
                <c:pt idx="3774">
                  <c:v>1.7723830022965068</c:v>
                </c:pt>
                <c:pt idx="3775">
                  <c:v>1.9688917344525119</c:v>
                </c:pt>
                <c:pt idx="3776">
                  <c:v>2.2412878435764814</c:v>
                </c:pt>
                <c:pt idx="3777">
                  <c:v>2.4817210783754988</c:v>
                </c:pt>
                <c:pt idx="3778">
                  <c:v>2.7690279476565229</c:v>
                </c:pt>
                <c:pt idx="3779">
                  <c:v>3.1418336493359869</c:v>
                </c:pt>
                <c:pt idx="3780">
                  <c:v>3.5682247162424581</c:v>
                </c:pt>
                <c:pt idx="3781">
                  <c:v>3.8903191402554271</c:v>
                </c:pt>
                <c:pt idx="3782">
                  <c:v>4.0282847434544182</c:v>
                </c:pt>
                <c:pt idx="3783">
                  <c:v>4.0074085292186963</c:v>
                </c:pt>
                <c:pt idx="3784">
                  <c:v>3.8978686393569344</c:v>
                </c:pt>
                <c:pt idx="3785">
                  <c:v>3.7792342281820352</c:v>
                </c:pt>
                <c:pt idx="3786">
                  <c:v>3.5766424047970964</c:v>
                </c:pt>
                <c:pt idx="3787">
                  <c:v>3.2431094256617241</c:v>
                </c:pt>
                <c:pt idx="3788">
                  <c:v>2.9004517308225024</c:v>
                </c:pt>
                <c:pt idx="3789">
                  <c:v>2.633477359927578</c:v>
                </c:pt>
                <c:pt idx="3790">
                  <c:v>2.5231439139752365</c:v>
                </c:pt>
                <c:pt idx="3791">
                  <c:v>2.4719967073980693</c:v>
                </c:pt>
                <c:pt idx="3792">
                  <c:v>2.4368009016276466</c:v>
                </c:pt>
                <c:pt idx="3793">
                  <c:v>2.3990121591941902</c:v>
                </c:pt>
                <c:pt idx="3794">
                  <c:v>2.3806835948367486</c:v>
                </c:pt>
                <c:pt idx="3795">
                  <c:v>2.4726941706116636</c:v>
                </c:pt>
                <c:pt idx="3796">
                  <c:v>2.524451733757112</c:v>
                </c:pt>
                <c:pt idx="3797">
                  <c:v>2.4476883296992491</c:v>
                </c:pt>
                <c:pt idx="3798">
                  <c:v>2.2183220230257508</c:v>
                </c:pt>
                <c:pt idx="3799">
                  <c:v>1.8802485200683823</c:v>
                </c:pt>
                <c:pt idx="3800">
                  <c:v>1.6105743140597282</c:v>
                </c:pt>
                <c:pt idx="3801">
                  <c:v>1.4856485424192027</c:v>
                </c:pt>
                <c:pt idx="3802">
                  <c:v>1.5670359508572276</c:v>
                </c:pt>
                <c:pt idx="3803">
                  <c:v>1.7193036182976733</c:v>
                </c:pt>
                <c:pt idx="3804">
                  <c:v>1.8815174543862032</c:v>
                </c:pt>
                <c:pt idx="3805">
                  <c:v>2.0604677843657071</c:v>
                </c:pt>
                <c:pt idx="3806">
                  <c:v>2.1972772312626283</c:v>
                </c:pt>
                <c:pt idx="3807">
                  <c:v>2.3639860341395362</c:v>
                </c:pt>
                <c:pt idx="3808">
                  <c:v>2.5430158329922783</c:v>
                </c:pt>
                <c:pt idx="3809">
                  <c:v>2.6525916770586853</c:v>
                </c:pt>
                <c:pt idx="3810">
                  <c:v>2.6180341190925485</c:v>
                </c:pt>
                <c:pt idx="3811">
                  <c:v>2.3611592512167592</c:v>
                </c:pt>
                <c:pt idx="3812">
                  <c:v>1.967874082045165</c:v>
                </c:pt>
                <c:pt idx="3813">
                  <c:v>1.5978039539140567</c:v>
                </c:pt>
                <c:pt idx="3814">
                  <c:v>1.3009902654031651</c:v>
                </c:pt>
                <c:pt idx="3815">
                  <c:v>1.1515330407270941</c:v>
                </c:pt>
                <c:pt idx="3816">
                  <c:v>1.0368008439770549</c:v>
                </c:pt>
                <c:pt idx="3817">
                  <c:v>0.94767843405257313</c:v>
                </c:pt>
                <c:pt idx="3818">
                  <c:v>0.913678364090177</c:v>
                </c:pt>
                <c:pt idx="3819">
                  <c:v>0.8797005109884084</c:v>
                </c:pt>
                <c:pt idx="3820">
                  <c:v>0.73542631844104733</c:v>
                </c:pt>
                <c:pt idx="3821">
                  <c:v>0.80616078831968085</c:v>
                </c:pt>
                <c:pt idx="3822">
                  <c:v>0.98130533128682518</c:v>
                </c:pt>
                <c:pt idx="3823">
                  <c:v>1.2222681885490494</c:v>
                </c:pt>
                <c:pt idx="3824">
                  <c:v>1.3909089115732574</c:v>
                </c:pt>
                <c:pt idx="3825">
                  <c:v>1.4302066091221286</c:v>
                </c:pt>
                <c:pt idx="3826">
                  <c:v>1.4699604565898758</c:v>
                </c:pt>
                <c:pt idx="3827">
                  <c:v>1.6379085398187549</c:v>
                </c:pt>
                <c:pt idx="3828">
                  <c:v>1.9044608034275383</c:v>
                </c:pt>
                <c:pt idx="3829">
                  <c:v>2.2875442969134938</c:v>
                </c:pt>
                <c:pt idx="3830">
                  <c:v>2.703805821500707</c:v>
                </c:pt>
                <c:pt idx="3831">
                  <c:v>2.8246618662994813</c:v>
                </c:pt>
                <c:pt idx="3832">
                  <c:v>2.9331825058356276</c:v>
                </c:pt>
                <c:pt idx="3833">
                  <c:v>3.09995031346936</c:v>
                </c:pt>
                <c:pt idx="3834">
                  <c:v>3.1795702497684966</c:v>
                </c:pt>
                <c:pt idx="3835">
                  <c:v>3.0706387014597705</c:v>
                </c:pt>
                <c:pt idx="3836">
                  <c:v>2.8901646558178098</c:v>
                </c:pt>
                <c:pt idx="3837">
                  <c:v>2.7668568117999595</c:v>
                </c:pt>
                <c:pt idx="3838">
                  <c:v>2.8030759324702124</c:v>
                </c:pt>
                <c:pt idx="3839">
                  <c:v>3.0242796038697888</c:v>
                </c:pt>
                <c:pt idx="3840">
                  <c:v>3.3335545271489893</c:v>
                </c:pt>
                <c:pt idx="3841">
                  <c:v>3.7088489446468449</c:v>
                </c:pt>
                <c:pt idx="3842">
                  <c:v>4.2982864952992372</c:v>
                </c:pt>
                <c:pt idx="3843">
                  <c:v>4.8566605186268008</c:v>
                </c:pt>
                <c:pt idx="3844">
                  <c:v>5.1829623516826189</c:v>
                </c:pt>
                <c:pt idx="3845">
                  <c:v>5.4412110567358525</c:v>
                </c:pt>
                <c:pt idx="3846">
                  <c:v>5.3594368805307999</c:v>
                </c:pt>
                <c:pt idx="3847">
                  <c:v>5.3037140624897443</c:v>
                </c:pt>
                <c:pt idx="3848">
                  <c:v>5.3030313163546685</c:v>
                </c:pt>
                <c:pt idx="3849">
                  <c:v>5.2341853320951284</c:v>
                </c:pt>
                <c:pt idx="3850">
                  <c:v>5.2457949563655966</c:v>
                </c:pt>
                <c:pt idx="3851">
                  <c:v>5.3805514984859375</c:v>
                </c:pt>
                <c:pt idx="3852">
                  <c:v>5.5018677835703889</c:v>
                </c:pt>
                <c:pt idx="3853">
                  <c:v>5.5874194322756114</c:v>
                </c:pt>
                <c:pt idx="3854">
                  <c:v>5.6343666251540405</c:v>
                </c:pt>
                <c:pt idx="3855">
                  <c:v>5.695221789966932</c:v>
                </c:pt>
                <c:pt idx="3856">
                  <c:v>5.6302842241195066</c:v>
                </c:pt>
                <c:pt idx="3857">
                  <c:v>5.4757343689497455</c:v>
                </c:pt>
                <c:pt idx="3858">
                  <c:v>5.3689329542446025</c:v>
                </c:pt>
                <c:pt idx="3859">
                  <c:v>5.2342075073069561</c:v>
                </c:pt>
                <c:pt idx="3860">
                  <c:v>5.1272500491719244</c:v>
                </c:pt>
                <c:pt idx="3861">
                  <c:v>4.9085989635473899</c:v>
                </c:pt>
                <c:pt idx="3862">
                  <c:v>4.7943381643577947</c:v>
                </c:pt>
                <c:pt idx="3863">
                  <c:v>4.8063291151061831</c:v>
                </c:pt>
                <c:pt idx="3864">
                  <c:v>4.8645745273793022</c:v>
                </c:pt>
                <c:pt idx="3865">
                  <c:v>4.8988269972768936</c:v>
                </c:pt>
                <c:pt idx="3866">
                  <c:v>4.8857618936672287</c:v>
                </c:pt>
                <c:pt idx="3867">
                  <c:v>5.0031302818342187</c:v>
                </c:pt>
                <c:pt idx="3868">
                  <c:v>5.0879981254141917</c:v>
                </c:pt>
                <c:pt idx="3869">
                  <c:v>5.364191643729658</c:v>
                </c:pt>
                <c:pt idx="3870">
                  <c:v>5.6160874171492177</c:v>
                </c:pt>
                <c:pt idx="3871">
                  <c:v>5.9325112800400559</c:v>
                </c:pt>
                <c:pt idx="3872">
                  <c:v>6.2784432764503766</c:v>
                </c:pt>
                <c:pt idx="3873">
                  <c:v>6.4745834491363672</c:v>
                </c:pt>
                <c:pt idx="3874">
                  <c:v>6.6044418857990195</c:v>
                </c:pt>
                <c:pt idx="3875">
                  <c:v>6.7002444848209413</c:v>
                </c:pt>
                <c:pt idx="3876">
                  <c:v>6.6825336748744126</c:v>
                </c:pt>
                <c:pt idx="3877">
                  <c:v>6.5317292492995236</c:v>
                </c:pt>
                <c:pt idx="3878">
                  <c:v>6.238781672612169</c:v>
                </c:pt>
                <c:pt idx="3879">
                  <c:v>5.6580984908169301</c:v>
                </c:pt>
                <c:pt idx="3880">
                  <c:v>4.8433603537334236</c:v>
                </c:pt>
                <c:pt idx="3881">
                  <c:v>4.0948719831551195</c:v>
                </c:pt>
                <c:pt idx="3882">
                  <c:v>3.5944147416750369</c:v>
                </c:pt>
                <c:pt idx="3883">
                  <c:v>3.0649306938340777</c:v>
                </c:pt>
                <c:pt idx="3884">
                  <c:v>2.5720762628328031</c:v>
                </c:pt>
                <c:pt idx="3885">
                  <c:v>2.3389412600587991</c:v>
                </c:pt>
                <c:pt idx="3886">
                  <c:v>2.2444540057635649</c:v>
                </c:pt>
                <c:pt idx="3887">
                  <c:v>2.1909309653599309</c:v>
                </c:pt>
                <c:pt idx="3888">
                  <c:v>2.1536629581759703</c:v>
                </c:pt>
                <c:pt idx="3889">
                  <c:v>2.123797099123089</c:v>
                </c:pt>
                <c:pt idx="3890">
                  <c:v>1.9997463822867523</c:v>
                </c:pt>
                <c:pt idx="3891">
                  <c:v>1.6991052855732247</c:v>
                </c:pt>
                <c:pt idx="3892">
                  <c:v>1.3838455034320412</c:v>
                </c:pt>
                <c:pt idx="3893">
                  <c:v>1.2432528307425319</c:v>
                </c:pt>
                <c:pt idx="3894">
                  <c:v>1.2783470040054983</c:v>
                </c:pt>
                <c:pt idx="3895">
                  <c:v>1.3593057278065885</c:v>
                </c:pt>
                <c:pt idx="3896">
                  <c:v>1.5305784101120365</c:v>
                </c:pt>
                <c:pt idx="3897">
                  <c:v>1.8031196453526657</c:v>
                </c:pt>
                <c:pt idx="3898">
                  <c:v>2.1833210886310437</c:v>
                </c:pt>
                <c:pt idx="3899">
                  <c:v>2.5798086541061713</c:v>
                </c:pt>
                <c:pt idx="3900">
                  <c:v>2.8801613648693913</c:v>
                </c:pt>
                <c:pt idx="3901">
                  <c:v>3.0208948977616159</c:v>
                </c:pt>
                <c:pt idx="3902">
                  <c:v>2.9496947074016799</c:v>
                </c:pt>
                <c:pt idx="3903">
                  <c:v>2.6116026081233574</c:v>
                </c:pt>
                <c:pt idx="3904">
                  <c:v>2.0045877899621423</c:v>
                </c:pt>
                <c:pt idx="3905">
                  <c:v>1.4545438334369303</c:v>
                </c:pt>
                <c:pt idx="3906">
                  <c:v>1.0427407829389999</c:v>
                </c:pt>
                <c:pt idx="3907">
                  <c:v>1.0259913395618934</c:v>
                </c:pt>
                <c:pt idx="3908">
                  <c:v>1.2299629394230203</c:v>
                </c:pt>
                <c:pt idx="3909">
                  <c:v>1.5689775327698463</c:v>
                </c:pt>
                <c:pt idx="3910">
                  <c:v>1.8748941702986173</c:v>
                </c:pt>
                <c:pt idx="3911">
                  <c:v>2.134491567477955</c:v>
                </c:pt>
                <c:pt idx="3912">
                  <c:v>2.3956413413688469</c:v>
                </c:pt>
                <c:pt idx="3913">
                  <c:v>2.7096373766011759</c:v>
                </c:pt>
                <c:pt idx="3914">
                  <c:v>3.0372409089583337</c:v>
                </c:pt>
                <c:pt idx="3915">
                  <c:v>3.2422146248124331</c:v>
                </c:pt>
                <c:pt idx="3916">
                  <c:v>3.2055244204402262</c:v>
                </c:pt>
                <c:pt idx="3917">
                  <c:v>3.2057886832062565</c:v>
                </c:pt>
                <c:pt idx="3918">
                  <c:v>3.2392879995005086</c:v>
                </c:pt>
                <c:pt idx="3919">
                  <c:v>3.1908245521832765</c:v>
                </c:pt>
                <c:pt idx="3920">
                  <c:v>3.2031502363706301</c:v>
                </c:pt>
                <c:pt idx="3921">
                  <c:v>3.2741521243850626</c:v>
                </c:pt>
                <c:pt idx="3922">
                  <c:v>3.1749121165755181</c:v>
                </c:pt>
                <c:pt idx="3923">
                  <c:v>2.8758817892114972</c:v>
                </c:pt>
                <c:pt idx="3924">
                  <c:v>2.4352512082486468</c:v>
                </c:pt>
                <c:pt idx="3925">
                  <c:v>1.9308987585463109</c:v>
                </c:pt>
                <c:pt idx="3926">
                  <c:v>1.4196850300842554</c:v>
                </c:pt>
                <c:pt idx="3927">
                  <c:v>1.1048989221819994</c:v>
                </c:pt>
                <c:pt idx="3928">
                  <c:v>1.5267919539330743</c:v>
                </c:pt>
                <c:pt idx="3929">
                  <c:v>2.3064120280918305</c:v>
                </c:pt>
                <c:pt idx="3930">
                  <c:v>2.9750838598696014</c:v>
                </c:pt>
                <c:pt idx="3931">
                  <c:v>3.430875447865307</c:v>
                </c:pt>
                <c:pt idx="3932">
                  <c:v>3.7368760456107752</c:v>
                </c:pt>
                <c:pt idx="3933">
                  <c:v>3.7143399316747518</c:v>
                </c:pt>
                <c:pt idx="3934">
                  <c:v>3.5061186875104018</c:v>
                </c:pt>
                <c:pt idx="3935">
                  <c:v>3.2608792849134249</c:v>
                </c:pt>
                <c:pt idx="3936">
                  <c:v>3.0550638917544006</c:v>
                </c:pt>
                <c:pt idx="3937">
                  <c:v>2.9159538951707584</c:v>
                </c:pt>
                <c:pt idx="3938">
                  <c:v>2.8293166000468579</c:v>
                </c:pt>
                <c:pt idx="3939">
                  <c:v>2.9227045073847804</c:v>
                </c:pt>
                <c:pt idx="3940">
                  <c:v>2.7098600927221344</c:v>
                </c:pt>
                <c:pt idx="3941">
                  <c:v>2.4761913641989972</c:v>
                </c:pt>
                <c:pt idx="3942">
                  <c:v>2.5659159603679798</c:v>
                </c:pt>
                <c:pt idx="3943">
                  <c:v>2.6461607888733538</c:v>
                </c:pt>
                <c:pt idx="3944">
                  <c:v>2.6918096402208502</c:v>
                </c:pt>
                <c:pt idx="3945">
                  <c:v>2.7055835937082988</c:v>
                </c:pt>
                <c:pt idx="3946">
                  <c:v>2.7762955568398593</c:v>
                </c:pt>
                <c:pt idx="3947">
                  <c:v>2.9316978320355029</c:v>
                </c:pt>
                <c:pt idx="3948">
                  <c:v>3.0587995641288774</c:v>
                </c:pt>
                <c:pt idx="3949">
                  <c:v>3.0541634132054885</c:v>
                </c:pt>
                <c:pt idx="3950">
                  <c:v>2.6486944042415539</c:v>
                </c:pt>
                <c:pt idx="3951">
                  <c:v>1.9259722118940041</c:v>
                </c:pt>
                <c:pt idx="3952">
                  <c:v>1.6146538219040294</c:v>
                </c:pt>
                <c:pt idx="3953">
                  <c:v>1.538749190519078</c:v>
                </c:pt>
                <c:pt idx="3954">
                  <c:v>1.5943914021477164</c:v>
                </c:pt>
                <c:pt idx="3955">
                  <c:v>1.7254681588643737</c:v>
                </c:pt>
                <c:pt idx="3956">
                  <c:v>1.8718348613503553</c:v>
                </c:pt>
                <c:pt idx="3957">
                  <c:v>2.1716005597655004</c:v>
                </c:pt>
                <c:pt idx="3958">
                  <c:v>2.7274132394835449</c:v>
                </c:pt>
                <c:pt idx="3959">
                  <c:v>3.3628589769063266</c:v>
                </c:pt>
                <c:pt idx="3960">
                  <c:v>3.8298216125581659</c:v>
                </c:pt>
                <c:pt idx="3961">
                  <c:v>3.945249051630876</c:v>
                </c:pt>
                <c:pt idx="3962">
                  <c:v>3.8614189339464668</c:v>
                </c:pt>
                <c:pt idx="3963">
                  <c:v>3.702842679175911</c:v>
                </c:pt>
                <c:pt idx="3964">
                  <c:v>3.5164993030571123</c:v>
                </c:pt>
                <c:pt idx="3965">
                  <c:v>3.464192188107682</c:v>
                </c:pt>
                <c:pt idx="3966">
                  <c:v>3.3343160856823619</c:v>
                </c:pt>
                <c:pt idx="3967">
                  <c:v>3.1574113455770796</c:v>
                </c:pt>
                <c:pt idx="3968">
                  <c:v>2.9163584033774042</c:v>
                </c:pt>
                <c:pt idx="3969">
                  <c:v>2.7194294785755222</c:v>
                </c:pt>
                <c:pt idx="3970">
                  <c:v>2.5999038098360212</c:v>
                </c:pt>
                <c:pt idx="3971">
                  <c:v>2.5822080785057633</c:v>
                </c:pt>
                <c:pt idx="3972">
                  <c:v>2.6678120001369434</c:v>
                </c:pt>
                <c:pt idx="3973">
                  <c:v>2.82270937909307</c:v>
                </c:pt>
                <c:pt idx="3974">
                  <c:v>2.9876818014987276</c:v>
                </c:pt>
                <c:pt idx="3975">
                  <c:v>2.9381137564006492</c:v>
                </c:pt>
                <c:pt idx="3976">
                  <c:v>2.8041923130555331</c:v>
                </c:pt>
                <c:pt idx="3977">
                  <c:v>2.7949490966852184</c:v>
                </c:pt>
                <c:pt idx="3978">
                  <c:v>2.8734773922437875</c:v>
                </c:pt>
                <c:pt idx="3979">
                  <c:v>2.8437810371630423</c:v>
                </c:pt>
                <c:pt idx="3980">
                  <c:v>2.7399351672382259</c:v>
                </c:pt>
                <c:pt idx="3981">
                  <c:v>2.450999127704284</c:v>
                </c:pt>
                <c:pt idx="3982">
                  <c:v>2.1346040948962268</c:v>
                </c:pt>
                <c:pt idx="3983">
                  <c:v>1.7398015232524908</c:v>
                </c:pt>
                <c:pt idx="3984">
                  <c:v>1.2686086961150165</c:v>
                </c:pt>
                <c:pt idx="3985">
                  <c:v>0.90280645670093451</c:v>
                </c:pt>
                <c:pt idx="3986">
                  <c:v>1.0075358113231188</c:v>
                </c:pt>
                <c:pt idx="3987">
                  <c:v>1.2379456363897019</c:v>
                </c:pt>
                <c:pt idx="3988">
                  <c:v>1.5214925197394222</c:v>
                </c:pt>
                <c:pt idx="3989">
                  <c:v>1.764599461702387</c:v>
                </c:pt>
                <c:pt idx="3990">
                  <c:v>1.944750723210023</c:v>
                </c:pt>
                <c:pt idx="3991">
                  <c:v>2.171416089945402</c:v>
                </c:pt>
                <c:pt idx="3992">
                  <c:v>2.3699134129893897</c:v>
                </c:pt>
                <c:pt idx="3993">
                  <c:v>2.479969121194848</c:v>
                </c:pt>
                <c:pt idx="3994">
                  <c:v>2.6579411565593705</c:v>
                </c:pt>
                <c:pt idx="3995">
                  <c:v>2.8731393300906736</c:v>
                </c:pt>
                <c:pt idx="3996">
                  <c:v>3.0309733915592894</c:v>
                </c:pt>
                <c:pt idx="3997">
                  <c:v>3.1297026513253017</c:v>
                </c:pt>
                <c:pt idx="3998">
                  <c:v>3.1918631380757856</c:v>
                </c:pt>
                <c:pt idx="3999">
                  <c:v>3.1491610874726486</c:v>
                </c:pt>
                <c:pt idx="4000">
                  <c:v>2.9829764553115266</c:v>
                </c:pt>
                <c:pt idx="4001">
                  <c:v>2.8410708656695225</c:v>
                </c:pt>
                <c:pt idx="4002">
                  <c:v>2.7657298867100835</c:v>
                </c:pt>
                <c:pt idx="4003">
                  <c:v>2.6767305631946092</c:v>
                </c:pt>
                <c:pt idx="4004">
                  <c:v>2.6281541733058669</c:v>
                </c:pt>
                <c:pt idx="4005">
                  <c:v>2.5313586216723829</c:v>
                </c:pt>
                <c:pt idx="4006">
                  <c:v>2.5120373992823426</c:v>
                </c:pt>
                <c:pt idx="4007">
                  <c:v>2.5120425487978553</c:v>
                </c:pt>
                <c:pt idx="4008">
                  <c:v>2.4550939966121428</c:v>
                </c:pt>
                <c:pt idx="4009">
                  <c:v>2.3394674383794656</c:v>
                </c:pt>
                <c:pt idx="4010">
                  <c:v>2.2329848884138692</c:v>
                </c:pt>
                <c:pt idx="4011">
                  <c:v>2.1794173145074476</c:v>
                </c:pt>
                <c:pt idx="4012">
                  <c:v>2.0926413926359406</c:v>
                </c:pt>
                <c:pt idx="4013">
                  <c:v>2.0154473232146932</c:v>
                </c:pt>
                <c:pt idx="4014">
                  <c:v>1.839585825952752</c:v>
                </c:pt>
                <c:pt idx="4015">
                  <c:v>1.6757654241508164</c:v>
                </c:pt>
                <c:pt idx="4016">
                  <c:v>1.5781103388191344</c:v>
                </c:pt>
                <c:pt idx="4017">
                  <c:v>1.5116910364537679</c:v>
                </c:pt>
                <c:pt idx="4018">
                  <c:v>1.509940566401579</c:v>
                </c:pt>
                <c:pt idx="4019">
                  <c:v>1.6453467795555135</c:v>
                </c:pt>
                <c:pt idx="4020">
                  <c:v>1.8446385876997469</c:v>
                </c:pt>
                <c:pt idx="4021">
                  <c:v>2.0256923595090268</c:v>
                </c:pt>
                <c:pt idx="4022">
                  <c:v>2.1881401305871542</c:v>
                </c:pt>
                <c:pt idx="4023">
                  <c:v>2.4042410061103543</c:v>
                </c:pt>
                <c:pt idx="4024">
                  <c:v>2.5799187123335483</c:v>
                </c:pt>
                <c:pt idx="4025">
                  <c:v>2.7877578075346241</c:v>
                </c:pt>
                <c:pt idx="4026">
                  <c:v>2.9134319119621761</c:v>
                </c:pt>
                <c:pt idx="4027">
                  <c:v>2.858991420446868</c:v>
                </c:pt>
                <c:pt idx="4028">
                  <c:v>2.6361466274960548</c:v>
                </c:pt>
                <c:pt idx="4029">
                  <c:v>2.5176309239087415</c:v>
                </c:pt>
                <c:pt idx="4030">
                  <c:v>2.4350466164667095</c:v>
                </c:pt>
                <c:pt idx="4031">
                  <c:v>2.2977786980684423</c:v>
                </c:pt>
                <c:pt idx="4032">
                  <c:v>2.1529850983208543</c:v>
                </c:pt>
                <c:pt idx="4033">
                  <c:v>2.0097358497746827</c:v>
                </c:pt>
                <c:pt idx="4034">
                  <c:v>1.8727324836250245</c:v>
                </c:pt>
                <c:pt idx="4035">
                  <c:v>1.5952677631139691</c:v>
                </c:pt>
                <c:pt idx="4036">
                  <c:v>1.1829658676110815</c:v>
                </c:pt>
                <c:pt idx="4037">
                  <c:v>1.0247577006481832</c:v>
                </c:pt>
                <c:pt idx="4038">
                  <c:v>1.2627004894536979</c:v>
                </c:pt>
                <c:pt idx="4039">
                  <c:v>1.4777985851804376</c:v>
                </c:pt>
                <c:pt idx="4040">
                  <c:v>1.630606880574001</c:v>
                </c:pt>
                <c:pt idx="4041">
                  <c:v>1.6221259185165062</c:v>
                </c:pt>
                <c:pt idx="4042">
                  <c:v>1.5273958415687929</c:v>
                </c:pt>
                <c:pt idx="4043">
                  <c:v>1.5149150210780005</c:v>
                </c:pt>
                <c:pt idx="4044">
                  <c:v>1.6067891529438205</c:v>
                </c:pt>
                <c:pt idx="4045">
                  <c:v>1.6913264338736078</c:v>
                </c:pt>
                <c:pt idx="4046">
                  <c:v>1.7347085782799414</c:v>
                </c:pt>
                <c:pt idx="4047">
                  <c:v>1.8869070017093741</c:v>
                </c:pt>
                <c:pt idx="4048">
                  <c:v>2.3083956408402244</c:v>
                </c:pt>
                <c:pt idx="4049">
                  <c:v>2.8601306877148538</c:v>
                </c:pt>
                <c:pt idx="4050">
                  <c:v>3.1369415991217973</c:v>
                </c:pt>
                <c:pt idx="4051">
                  <c:v>3.040566735859068</c:v>
                </c:pt>
                <c:pt idx="4052">
                  <c:v>2.8006625031186942</c:v>
                </c:pt>
                <c:pt idx="4053">
                  <c:v>2.8827069461835584</c:v>
                </c:pt>
                <c:pt idx="4054">
                  <c:v>3.2039151416075842</c:v>
                </c:pt>
                <c:pt idx="4055">
                  <c:v>3.3924467758355359</c:v>
                </c:pt>
                <c:pt idx="4056">
                  <c:v>3.3177178069549917</c:v>
                </c:pt>
                <c:pt idx="4057">
                  <c:v>3.1523806792646281</c:v>
                </c:pt>
                <c:pt idx="4058">
                  <c:v>3.1150706408862399</c:v>
                </c:pt>
                <c:pt idx="4059">
                  <c:v>3.0799479265025256</c:v>
                </c:pt>
                <c:pt idx="4060">
                  <c:v>2.6750878033176719</c:v>
                </c:pt>
                <c:pt idx="4061">
                  <c:v>2.4221652439892454</c:v>
                </c:pt>
                <c:pt idx="4062">
                  <c:v>2.3375056793044879</c:v>
                </c:pt>
                <c:pt idx="4063">
                  <c:v>1.8866260141551059</c:v>
                </c:pt>
                <c:pt idx="4064">
                  <c:v>1.3759709472754587</c:v>
                </c:pt>
                <c:pt idx="4065">
                  <c:v>1.0500768424351656</c:v>
                </c:pt>
                <c:pt idx="4066">
                  <c:v>1.0312239473329292</c:v>
                </c:pt>
                <c:pt idx="4067">
                  <c:v>1.1593536101385575</c:v>
                </c:pt>
                <c:pt idx="4068">
                  <c:v>1.3144468450021611</c:v>
                </c:pt>
                <c:pt idx="4069">
                  <c:v>1.4534898663322742</c:v>
                </c:pt>
                <c:pt idx="4070">
                  <c:v>1.5587137239871232</c:v>
                </c:pt>
                <c:pt idx="4071">
                  <c:v>1.7091721706212113</c:v>
                </c:pt>
                <c:pt idx="4072">
                  <c:v>2.1441864810430236</c:v>
                </c:pt>
                <c:pt idx="4073">
                  <c:v>2.7953400271780953</c:v>
                </c:pt>
                <c:pt idx="4074">
                  <c:v>3.1672298944837505</c:v>
                </c:pt>
                <c:pt idx="4075">
                  <c:v>3.1494558398292658</c:v>
                </c:pt>
                <c:pt idx="4076">
                  <c:v>2.9412562080963554</c:v>
                </c:pt>
                <c:pt idx="4077">
                  <c:v>2.8626116205845977</c:v>
                </c:pt>
                <c:pt idx="4078">
                  <c:v>2.8485092284465212</c:v>
                </c:pt>
                <c:pt idx="4079">
                  <c:v>2.8278838941710638</c:v>
                </c:pt>
                <c:pt idx="4080">
                  <c:v>2.8461588683685846</c:v>
                </c:pt>
                <c:pt idx="4081">
                  <c:v>2.9565643341784265</c:v>
                </c:pt>
                <c:pt idx="4082">
                  <c:v>3.1086195629973172</c:v>
                </c:pt>
                <c:pt idx="4083">
                  <c:v>3.0430088653483702</c:v>
                </c:pt>
                <c:pt idx="4084">
                  <c:v>2.5898081472696628</c:v>
                </c:pt>
                <c:pt idx="4085">
                  <c:v>2.2553344897767582</c:v>
                </c:pt>
                <c:pt idx="4086">
                  <c:v>2.3204373901931912</c:v>
                </c:pt>
                <c:pt idx="4087">
                  <c:v>2.3228231003000439</c:v>
                </c:pt>
                <c:pt idx="4088">
                  <c:v>2.2883170867565616</c:v>
                </c:pt>
                <c:pt idx="4089">
                  <c:v>2.0266807995474418</c:v>
                </c:pt>
                <c:pt idx="4090">
                  <c:v>1.7720795691276008</c:v>
                </c:pt>
                <c:pt idx="4091">
                  <c:v>1.7155672326550053</c:v>
                </c:pt>
                <c:pt idx="4092">
                  <c:v>1.8681933428559345</c:v>
                </c:pt>
                <c:pt idx="4093">
                  <c:v>2.2763204180043202</c:v>
                </c:pt>
                <c:pt idx="4094">
                  <c:v>2.9163237693666688</c:v>
                </c:pt>
                <c:pt idx="4095">
                  <c:v>3.6195390098111568</c:v>
                </c:pt>
                <c:pt idx="4096">
                  <c:v>4.1939051335561368</c:v>
                </c:pt>
                <c:pt idx="4097">
                  <c:v>4.3034919671800189</c:v>
                </c:pt>
                <c:pt idx="4098">
                  <c:v>4.2171753219666579</c:v>
                </c:pt>
                <c:pt idx="4099">
                  <c:v>4.0414468434295632</c:v>
                </c:pt>
                <c:pt idx="4100">
                  <c:v>3.9175365525184551</c:v>
                </c:pt>
                <c:pt idx="4101">
                  <c:v>3.9174788185975906</c:v>
                </c:pt>
                <c:pt idx="4102">
                  <c:v>4.1149562185481763</c:v>
                </c:pt>
                <c:pt idx="4103">
                  <c:v>4.3887973283724131</c:v>
                </c:pt>
                <c:pt idx="4104">
                  <c:v>4.6897616359630279</c:v>
                </c:pt>
                <c:pt idx="4105">
                  <c:v>4.9142963265486106</c:v>
                </c:pt>
                <c:pt idx="4106">
                  <c:v>5.1165188130370955</c:v>
                </c:pt>
                <c:pt idx="4107">
                  <c:v>5.2860124867925506</c:v>
                </c:pt>
                <c:pt idx="4108">
                  <c:v>5.3684431319185002</c:v>
                </c:pt>
                <c:pt idx="4109">
                  <c:v>5.4664638862567143</c:v>
                </c:pt>
                <c:pt idx="4110">
                  <c:v>5.5423938319100117</c:v>
                </c:pt>
                <c:pt idx="4111">
                  <c:v>5.6659792468308234</c:v>
                </c:pt>
                <c:pt idx="4112">
                  <c:v>5.8575006730128054</c:v>
                </c:pt>
                <c:pt idx="4113">
                  <c:v>5.9564615535152541</c:v>
                </c:pt>
                <c:pt idx="4114">
                  <c:v>6.0533183346043016</c:v>
                </c:pt>
                <c:pt idx="4115">
                  <c:v>6.1265760273629803</c:v>
                </c:pt>
                <c:pt idx="4116">
                  <c:v>6.1343719266819834</c:v>
                </c:pt>
                <c:pt idx="4117">
                  <c:v>6.0373925165062046</c:v>
                </c:pt>
                <c:pt idx="4118">
                  <c:v>5.8259526312229903</c:v>
                </c:pt>
                <c:pt idx="4119">
                  <c:v>5.5650081104079847</c:v>
                </c:pt>
                <c:pt idx="4120">
                  <c:v>5.2271150032089153</c:v>
                </c:pt>
                <c:pt idx="4121">
                  <c:v>4.7991332399017184</c:v>
                </c:pt>
                <c:pt idx="4122">
                  <c:v>4.409575497268631</c:v>
                </c:pt>
                <c:pt idx="4123">
                  <c:v>4.0930058099988775</c:v>
                </c:pt>
                <c:pt idx="4124">
                  <c:v>3.8597306855206308</c:v>
                </c:pt>
                <c:pt idx="4125">
                  <c:v>3.7662671656262394</c:v>
                </c:pt>
                <c:pt idx="4126">
                  <c:v>3.7498457250063679</c:v>
                </c:pt>
                <c:pt idx="4127">
                  <c:v>3.7363660398614802</c:v>
                </c:pt>
                <c:pt idx="4128">
                  <c:v>3.6752441267715059</c:v>
                </c:pt>
                <c:pt idx="4129">
                  <c:v>3.5316241308138143</c:v>
                </c:pt>
                <c:pt idx="4130">
                  <c:v>3.3656437593488864</c:v>
                </c:pt>
                <c:pt idx="4131">
                  <c:v>3.3393545043220088</c:v>
                </c:pt>
                <c:pt idx="4132">
                  <c:v>3.3250278167533733</c:v>
                </c:pt>
                <c:pt idx="4133">
                  <c:v>3.4054570937300532</c:v>
                </c:pt>
                <c:pt idx="4134">
                  <c:v>3.6624471525764424</c:v>
                </c:pt>
                <c:pt idx="4135">
                  <c:v>4.1083185583838295</c:v>
                </c:pt>
                <c:pt idx="4136">
                  <c:v>4.6162289970778385</c:v>
                </c:pt>
                <c:pt idx="4137">
                  <c:v>5.0583686685257181</c:v>
                </c:pt>
                <c:pt idx="4138">
                  <c:v>5.5067983973685823</c:v>
                </c:pt>
                <c:pt idx="4139">
                  <c:v>5.9287251908575556</c:v>
                </c:pt>
                <c:pt idx="4140">
                  <c:v>6.2511185604623183</c:v>
                </c:pt>
                <c:pt idx="4141">
                  <c:v>6.4194572364779656</c:v>
                </c:pt>
                <c:pt idx="4142">
                  <c:v>6.4361402828422918</c:v>
                </c:pt>
                <c:pt idx="4143">
                  <c:v>6.3072180327705398</c:v>
                </c:pt>
                <c:pt idx="4144">
                  <c:v>6.0069606795538997</c:v>
                </c:pt>
                <c:pt idx="4145">
                  <c:v>5.5614934205807502</c:v>
                </c:pt>
                <c:pt idx="4146">
                  <c:v>5.1179138274931013</c:v>
                </c:pt>
                <c:pt idx="4147">
                  <c:v>4.7525206684628944</c:v>
                </c:pt>
                <c:pt idx="4148">
                  <c:v>4.3495402729212715</c:v>
                </c:pt>
                <c:pt idx="4149">
                  <c:v>4.0542720885750247</c:v>
                </c:pt>
                <c:pt idx="4150">
                  <c:v>3.8757666076607213</c:v>
                </c:pt>
                <c:pt idx="4151">
                  <c:v>3.7358458794124823</c:v>
                </c:pt>
                <c:pt idx="4152">
                  <c:v>3.6415263819219641</c:v>
                </c:pt>
                <c:pt idx="4153">
                  <c:v>3.5784541463879327</c:v>
                </c:pt>
                <c:pt idx="4154">
                  <c:v>3.5455214951729981</c:v>
                </c:pt>
                <c:pt idx="4155">
                  <c:v>3.5152381946941071</c:v>
                </c:pt>
                <c:pt idx="4156">
                  <c:v>3.5782780506804426</c:v>
                </c:pt>
                <c:pt idx="4157">
                  <c:v>3.7192055993970778</c:v>
                </c:pt>
                <c:pt idx="4158">
                  <c:v>3.9503016263815716</c:v>
                </c:pt>
                <c:pt idx="4159">
                  <c:v>4.3275282966868671</c:v>
                </c:pt>
                <c:pt idx="4160">
                  <c:v>4.7169712177846455</c:v>
                </c:pt>
                <c:pt idx="4161">
                  <c:v>4.9962387901547158</c:v>
                </c:pt>
                <c:pt idx="4162">
                  <c:v>5.2551580203720585</c:v>
                </c:pt>
                <c:pt idx="4163">
                  <c:v>5.575358082380184</c:v>
                </c:pt>
                <c:pt idx="4164">
                  <c:v>5.8920498015493283</c:v>
                </c:pt>
                <c:pt idx="4165">
                  <c:v>6.0826247996190803</c:v>
                </c:pt>
                <c:pt idx="4166">
                  <c:v>6.1841101229731086</c:v>
                </c:pt>
                <c:pt idx="4167">
                  <c:v>6.1838121669465442</c:v>
                </c:pt>
                <c:pt idx="4168">
                  <c:v>5.8859458937014466</c:v>
                </c:pt>
                <c:pt idx="4169">
                  <c:v>5.4849335677274293</c:v>
                </c:pt>
                <c:pt idx="4170">
                  <c:v>5.2957823249736125</c:v>
                </c:pt>
                <c:pt idx="4171">
                  <c:v>4.9787704423644001</c:v>
                </c:pt>
                <c:pt idx="4172">
                  <c:v>4.5911601384969547</c:v>
                </c:pt>
                <c:pt idx="4173">
                  <c:v>4.2241780184178834</c:v>
                </c:pt>
                <c:pt idx="4174">
                  <c:v>3.9589810385202253</c:v>
                </c:pt>
                <c:pt idx="4175">
                  <c:v>3.7989408276210668</c:v>
                </c:pt>
                <c:pt idx="4176">
                  <c:v>3.7647223957634277</c:v>
                </c:pt>
                <c:pt idx="4177">
                  <c:v>3.8120546670801936</c:v>
                </c:pt>
                <c:pt idx="4178">
                  <c:v>3.7989798360345803</c:v>
                </c:pt>
                <c:pt idx="4179">
                  <c:v>3.6691841081865717</c:v>
                </c:pt>
                <c:pt idx="4180">
                  <c:v>3.4533319227576404</c:v>
                </c:pt>
                <c:pt idx="4181">
                  <c:v>3.7180549320831906</c:v>
                </c:pt>
                <c:pt idx="4182">
                  <c:v>4.001090468370176</c:v>
                </c:pt>
                <c:pt idx="4183">
                  <c:v>4.3634800610798035</c:v>
                </c:pt>
                <c:pt idx="4184">
                  <c:v>4.8279371761239185</c:v>
                </c:pt>
                <c:pt idx="4185">
                  <c:v>5.118008285599883</c:v>
                </c:pt>
                <c:pt idx="4186">
                  <c:v>5.2354815310637948</c:v>
                </c:pt>
                <c:pt idx="4187">
                  <c:v>5.2940571944775536</c:v>
                </c:pt>
                <c:pt idx="4188">
                  <c:v>5.327861492316555</c:v>
                </c:pt>
                <c:pt idx="4189">
                  <c:v>5.3153438791721141</c:v>
                </c:pt>
                <c:pt idx="4190">
                  <c:v>5.2621769835952019</c:v>
                </c:pt>
                <c:pt idx="4191">
                  <c:v>5.1637096150813102</c:v>
                </c:pt>
                <c:pt idx="4192">
                  <c:v>4.8718812497407491</c:v>
                </c:pt>
                <c:pt idx="4193">
                  <c:v>4.4175998986103311</c:v>
                </c:pt>
                <c:pt idx="4194">
                  <c:v>4.2405394621739072</c:v>
                </c:pt>
                <c:pt idx="4195">
                  <c:v>3.9908985728174993</c:v>
                </c:pt>
                <c:pt idx="4196">
                  <c:v>3.7008717112959002</c:v>
                </c:pt>
                <c:pt idx="4197">
                  <c:v>3.5848705020551943</c:v>
                </c:pt>
                <c:pt idx="4198">
                  <c:v>3.4668113294374558</c:v>
                </c:pt>
                <c:pt idx="4199">
                  <c:v>3.3090896340526075</c:v>
                </c:pt>
                <c:pt idx="4200">
                  <c:v>3.2054403405876357</c:v>
                </c:pt>
                <c:pt idx="4201">
                  <c:v>3.1402062168573579</c:v>
                </c:pt>
                <c:pt idx="4202">
                  <c:v>3.0634020298122966</c:v>
                </c:pt>
                <c:pt idx="4203">
                  <c:v>2.8501989711690841</c:v>
                </c:pt>
                <c:pt idx="4204">
                  <c:v>2.348670856203948</c:v>
                </c:pt>
                <c:pt idx="4205">
                  <c:v>2.2784979264821152</c:v>
                </c:pt>
                <c:pt idx="4206">
                  <c:v>2.5125719509466342</c:v>
                </c:pt>
                <c:pt idx="4207">
                  <c:v>2.7488098495363493</c:v>
                </c:pt>
                <c:pt idx="4208">
                  <c:v>3.2552402082984</c:v>
                </c:pt>
                <c:pt idx="4209">
                  <c:v>3.6175576545125439</c:v>
                </c:pt>
                <c:pt idx="4210">
                  <c:v>3.836949359188417</c:v>
                </c:pt>
                <c:pt idx="4211">
                  <c:v>4.0573688234782566</c:v>
                </c:pt>
                <c:pt idx="4212">
                  <c:v>4.2756013296161148</c:v>
                </c:pt>
                <c:pt idx="4213">
                  <c:v>4.4862301115617456</c:v>
                </c:pt>
                <c:pt idx="4214">
                  <c:v>4.67516100290264</c:v>
                </c:pt>
                <c:pt idx="4215">
                  <c:v>4.9576406439602643</c:v>
                </c:pt>
                <c:pt idx="4216">
                  <c:v>4.9741863758858011</c:v>
                </c:pt>
                <c:pt idx="4217">
                  <c:v>4.8635948463568353</c:v>
                </c:pt>
                <c:pt idx="4218">
                  <c:v>4.9797464651909573</c:v>
                </c:pt>
                <c:pt idx="4219">
                  <c:v>4.8964721923551702</c:v>
                </c:pt>
                <c:pt idx="4220">
                  <c:v>4.6554551902531429</c:v>
                </c:pt>
                <c:pt idx="4221">
                  <c:v>4.3171661733053392</c:v>
                </c:pt>
                <c:pt idx="4222">
                  <c:v>3.9033550207103929</c:v>
                </c:pt>
                <c:pt idx="4223">
                  <c:v>3.4950114002558808</c:v>
                </c:pt>
                <c:pt idx="4224">
                  <c:v>3.2235650003198648</c:v>
                </c:pt>
                <c:pt idx="4225">
                  <c:v>3.1544915960131514</c:v>
                </c:pt>
                <c:pt idx="4226">
                  <c:v>3.2689967834802958</c:v>
                </c:pt>
                <c:pt idx="4227">
                  <c:v>3.3922603138102816</c:v>
                </c:pt>
                <c:pt idx="4228">
                  <c:v>3.2133917880887224</c:v>
                </c:pt>
                <c:pt idx="4229">
                  <c:v>3.4284791236036369</c:v>
                </c:pt>
                <c:pt idx="4230">
                  <c:v>3.8429671262679022</c:v>
                </c:pt>
                <c:pt idx="4231">
                  <c:v>3.9668515535593309</c:v>
                </c:pt>
                <c:pt idx="4232">
                  <c:v>4.0568047020601146</c:v>
                </c:pt>
                <c:pt idx="4233">
                  <c:v>4.168321286720639</c:v>
                </c:pt>
                <c:pt idx="4234">
                  <c:v>4.3932989094180046</c:v>
                </c:pt>
                <c:pt idx="4235">
                  <c:v>4.8301892553942078</c:v>
                </c:pt>
                <c:pt idx="4236">
                  <c:v>5.3829161976321247</c:v>
                </c:pt>
                <c:pt idx="4237">
                  <c:v>5.9030692930803106</c:v>
                </c:pt>
                <c:pt idx="4238">
                  <c:v>6.2828167949070695</c:v>
                </c:pt>
                <c:pt idx="4239">
                  <c:v>6.3433793192473207</c:v>
                </c:pt>
                <c:pt idx="4240">
                  <c:v>6.0611922990508598</c:v>
                </c:pt>
                <c:pt idx="4241">
                  <c:v>5.5617273302737589</c:v>
                </c:pt>
                <c:pt idx="4242">
                  <c:v>5.2943125575946892</c:v>
                </c:pt>
                <c:pt idx="4243">
                  <c:v>4.9992608619588337</c:v>
                </c:pt>
                <c:pt idx="4244">
                  <c:v>4.7154996209344802</c:v>
                </c:pt>
                <c:pt idx="4245">
                  <c:v>4.6882114001158524</c:v>
                </c:pt>
                <c:pt idx="4246">
                  <c:v>4.7811732360266461</c:v>
                </c:pt>
                <c:pt idx="4247">
                  <c:v>4.9016509145560079</c:v>
                </c:pt>
                <c:pt idx="4248">
                  <c:v>5.0571464038683178</c:v>
                </c:pt>
                <c:pt idx="4249">
                  <c:v>5.2254192565882445</c:v>
                </c:pt>
                <c:pt idx="4250">
                  <c:v>5.3933800283447457</c:v>
                </c:pt>
                <c:pt idx="4251">
                  <c:v>5.3770505523514558</c:v>
                </c:pt>
                <c:pt idx="4252">
                  <c:v>5.3396014643502898</c:v>
                </c:pt>
                <c:pt idx="4253">
                  <c:v>5.6659835552347708</c:v>
                </c:pt>
                <c:pt idx="4254">
                  <c:v>6.0663579505407901</c:v>
                </c:pt>
                <c:pt idx="4255">
                  <c:v>6.3389842077817855</c:v>
                </c:pt>
                <c:pt idx="4256">
                  <c:v>6.559505223005698</c:v>
                </c:pt>
                <c:pt idx="4257">
                  <c:v>6.8278623038072261</c:v>
                </c:pt>
                <c:pt idx="4258">
                  <c:v>7.0855542326967678</c:v>
                </c:pt>
                <c:pt idx="4259">
                  <c:v>7.2779362118459092</c:v>
                </c:pt>
                <c:pt idx="4260">
                  <c:v>7.397459946499306</c:v>
                </c:pt>
                <c:pt idx="4261">
                  <c:v>7.4138135871496704</c:v>
                </c:pt>
                <c:pt idx="4262">
                  <c:v>7.3188688226505292</c:v>
                </c:pt>
                <c:pt idx="4263">
                  <c:v>7.010232094284957</c:v>
                </c:pt>
                <c:pt idx="4264">
                  <c:v>6.6379199635110924</c:v>
                </c:pt>
                <c:pt idx="4265">
                  <c:v>6.2431262273618833</c:v>
                </c:pt>
                <c:pt idx="4266">
                  <c:v>6.0617345072526456</c:v>
                </c:pt>
                <c:pt idx="4267">
                  <c:v>5.7853054792286773</c:v>
                </c:pt>
                <c:pt idx="4268">
                  <c:v>5.4811606161244084</c:v>
                </c:pt>
                <c:pt idx="4269">
                  <c:v>5.2493343828162473</c:v>
                </c:pt>
                <c:pt idx="4270">
                  <c:v>5.0348327877544952</c:v>
                </c:pt>
                <c:pt idx="4271">
                  <c:v>4.8721137893429827</c:v>
                </c:pt>
                <c:pt idx="4272">
                  <c:v>4.8221657019024748</c:v>
                </c:pt>
                <c:pt idx="4273">
                  <c:v>4.8517175988082499</c:v>
                </c:pt>
                <c:pt idx="4274">
                  <c:v>4.9284604690391278</c:v>
                </c:pt>
                <c:pt idx="4275">
                  <c:v>4.9124388553769069</c:v>
                </c:pt>
                <c:pt idx="4276">
                  <c:v>4.8808779333615924</c:v>
                </c:pt>
                <c:pt idx="4277">
                  <c:v>5.2321518274935626</c:v>
                </c:pt>
                <c:pt idx="4278">
                  <c:v>5.6140200098174153</c:v>
                </c:pt>
                <c:pt idx="4279">
                  <c:v>5.9121140451602008</c:v>
                </c:pt>
                <c:pt idx="4280">
                  <c:v>6.2568475849822116</c:v>
                </c:pt>
                <c:pt idx="4281">
                  <c:v>6.5228679941848435</c:v>
                </c:pt>
                <c:pt idx="4282">
                  <c:v>6.7533673238416467</c:v>
                </c:pt>
                <c:pt idx="4283">
                  <c:v>6.9580705769065769</c:v>
                </c:pt>
                <c:pt idx="4284">
                  <c:v>7.1191154818570483</c:v>
                </c:pt>
                <c:pt idx="4285">
                  <c:v>7.1961231574514155</c:v>
                </c:pt>
                <c:pt idx="4286">
                  <c:v>7.1991743231472523</c:v>
                </c:pt>
                <c:pt idx="4287">
                  <c:v>7.0457520204275363</c:v>
                </c:pt>
                <c:pt idx="4288">
                  <c:v>6.7181541396102435</c:v>
                </c:pt>
                <c:pt idx="4289">
                  <c:v>6.2488002787621557</c:v>
                </c:pt>
                <c:pt idx="4290">
                  <c:v>5.9332222978916622</c:v>
                </c:pt>
                <c:pt idx="4291">
                  <c:v>5.5223840743969275</c:v>
                </c:pt>
                <c:pt idx="4292">
                  <c:v>5.10273424755293</c:v>
                </c:pt>
                <c:pt idx="4293">
                  <c:v>4.9141792829804745</c:v>
                </c:pt>
                <c:pt idx="4294">
                  <c:v>4.8594071448307421</c:v>
                </c:pt>
                <c:pt idx="4295">
                  <c:v>4.8692323250687446</c:v>
                </c:pt>
                <c:pt idx="4296">
                  <c:v>4.9814793651739313</c:v>
                </c:pt>
                <c:pt idx="4297">
                  <c:v>5.1321437992855179</c:v>
                </c:pt>
                <c:pt idx="4298">
                  <c:v>5.2210373977371756</c:v>
                </c:pt>
                <c:pt idx="4299">
                  <c:v>5.0407904472100435</c:v>
                </c:pt>
                <c:pt idx="4300">
                  <c:v>4.8485125885146063</c:v>
                </c:pt>
                <c:pt idx="4301">
                  <c:v>5.040188354860379</c:v>
                </c:pt>
                <c:pt idx="4302">
                  <c:v>5.3056365415236515</c:v>
                </c:pt>
                <c:pt idx="4303">
                  <c:v>5.612972078792005</c:v>
                </c:pt>
                <c:pt idx="4304">
                  <c:v>5.9413074040794003</c:v>
                </c:pt>
                <c:pt idx="4305">
                  <c:v>6.1872110145497006</c:v>
                </c:pt>
                <c:pt idx="4306">
                  <c:v>6.4201483909210699</c:v>
                </c:pt>
                <c:pt idx="4307">
                  <c:v>6.6090681783244527</c:v>
                </c:pt>
                <c:pt idx="4308">
                  <c:v>6.7769457389092942</c:v>
                </c:pt>
                <c:pt idx="4309">
                  <c:v>6.8272701466887344</c:v>
                </c:pt>
                <c:pt idx="4310">
                  <c:v>6.7577076144592017</c:v>
                </c:pt>
                <c:pt idx="4311">
                  <c:v>6.5220006076295496</c:v>
                </c:pt>
                <c:pt idx="4312">
                  <c:v>6.0198338667704467</c:v>
                </c:pt>
                <c:pt idx="4313">
                  <c:v>5.5624151019791217</c:v>
                </c:pt>
                <c:pt idx="4314">
                  <c:v>5.3231814454330237</c:v>
                </c:pt>
                <c:pt idx="4315">
                  <c:v>5.0401458496225349</c:v>
                </c:pt>
                <c:pt idx="4316">
                  <c:v>4.8131942709721711</c:v>
                </c:pt>
                <c:pt idx="4317">
                  <c:v>4.8641043161158777</c:v>
                </c:pt>
                <c:pt idx="4318">
                  <c:v>4.9763032009756145</c:v>
                </c:pt>
                <c:pt idx="4319">
                  <c:v>5.0352987546396335</c:v>
                </c:pt>
                <c:pt idx="4320">
                  <c:v>5.0253605228236955</c:v>
                </c:pt>
                <c:pt idx="4321">
                  <c:v>4.9642679002836756</c:v>
                </c:pt>
                <c:pt idx="4322">
                  <c:v>4.8759200961090707</c:v>
                </c:pt>
                <c:pt idx="4323">
                  <c:v>4.7260724318721961</c:v>
                </c:pt>
                <c:pt idx="4324">
                  <c:v>4.7307441593342849</c:v>
                </c:pt>
                <c:pt idx="4325">
                  <c:v>5.013450488759104</c:v>
                </c:pt>
                <c:pt idx="4326">
                  <c:v>5.2717697507918206</c:v>
                </c:pt>
                <c:pt idx="4327">
                  <c:v>5.4831049617670047</c:v>
                </c:pt>
                <c:pt idx="4328">
                  <c:v>5.7165346565180437</c:v>
                </c:pt>
                <c:pt idx="4329">
                  <c:v>5.9315262996703169</c:v>
                </c:pt>
                <c:pt idx="4330">
                  <c:v>6.1672427388498141</c:v>
                </c:pt>
                <c:pt idx="4331">
                  <c:v>6.3670108352742076</c:v>
                </c:pt>
                <c:pt idx="4332">
                  <c:v>6.5125640054573681</c:v>
                </c:pt>
                <c:pt idx="4333">
                  <c:v>6.6342832260606572</c:v>
                </c:pt>
                <c:pt idx="4334">
                  <c:v>6.7132857542597302</c:v>
                </c:pt>
                <c:pt idx="4335">
                  <c:v>6.7573517104558523</c:v>
                </c:pt>
                <c:pt idx="4336">
                  <c:v>6.5928024628678976</c:v>
                </c:pt>
                <c:pt idx="4337">
                  <c:v>6.245533220381029</c:v>
                </c:pt>
                <c:pt idx="4338">
                  <c:v>5.9242184758444862</c:v>
                </c:pt>
                <c:pt idx="4339">
                  <c:v>5.6263323909325775</c:v>
                </c:pt>
                <c:pt idx="4340">
                  <c:v>5.3242460597855148</c:v>
                </c:pt>
                <c:pt idx="4341">
                  <c:v>5.0181744603280407</c:v>
                </c:pt>
                <c:pt idx="4342">
                  <c:v>4.7772366534112285</c:v>
                </c:pt>
                <c:pt idx="4343">
                  <c:v>4.6016397109801277</c:v>
                </c:pt>
                <c:pt idx="4344">
                  <c:v>4.4569908949341626</c:v>
                </c:pt>
                <c:pt idx="4345">
                  <c:v>4.339428447661061</c:v>
                </c:pt>
                <c:pt idx="4346">
                  <c:v>4.269875254920187</c:v>
                </c:pt>
                <c:pt idx="4347">
                  <c:v>4.2775638754078855</c:v>
                </c:pt>
                <c:pt idx="4348">
                  <c:v>4.5031337962476297</c:v>
                </c:pt>
                <c:pt idx="4349">
                  <c:v>4.756089645081226</c:v>
                </c:pt>
                <c:pt idx="4350">
                  <c:v>4.9982539961339567</c:v>
                </c:pt>
                <c:pt idx="4351">
                  <c:v>5.3180880992750712</c:v>
                </c:pt>
                <c:pt idx="4352">
                  <c:v>5.6946019992658714</c:v>
                </c:pt>
                <c:pt idx="4353">
                  <c:v>5.8947104393496339</c:v>
                </c:pt>
                <c:pt idx="4354">
                  <c:v>5.9583483861812443</c:v>
                </c:pt>
                <c:pt idx="4355">
                  <c:v>6.0575630885638025</c:v>
                </c:pt>
                <c:pt idx="4356">
                  <c:v>6.1852413131245498</c:v>
                </c:pt>
                <c:pt idx="4357">
                  <c:v>6.2646242867074422</c:v>
                </c:pt>
                <c:pt idx="4358">
                  <c:v>6.2347767312801246</c:v>
                </c:pt>
                <c:pt idx="4359">
                  <c:v>6.1246443626777083</c:v>
                </c:pt>
                <c:pt idx="4360">
                  <c:v>5.8290205473239931</c:v>
                </c:pt>
                <c:pt idx="4361">
                  <c:v>5.4445063170258159</c:v>
                </c:pt>
                <c:pt idx="4362">
                  <c:v>5.3563156938634444</c:v>
                </c:pt>
                <c:pt idx="4363">
                  <c:v>5.2193358372025029</c:v>
                </c:pt>
                <c:pt idx="4364">
                  <c:v>5.0775438146520591</c:v>
                </c:pt>
                <c:pt idx="4365">
                  <c:v>4.8889676050414952</c:v>
                </c:pt>
                <c:pt idx="4366">
                  <c:v>4.745414687874951</c:v>
                </c:pt>
                <c:pt idx="4367">
                  <c:v>4.6805948576127472</c:v>
                </c:pt>
                <c:pt idx="4368">
                  <c:v>4.6619018907403227</c:v>
                </c:pt>
                <c:pt idx="4369">
                  <c:v>4.5971558252127815</c:v>
                </c:pt>
                <c:pt idx="4370">
                  <c:v>4.4661566312619234</c:v>
                </c:pt>
                <c:pt idx="4371">
                  <c:v>4.3720637689964503</c:v>
                </c:pt>
                <c:pt idx="4372">
                  <c:v>4.1898197670903476</c:v>
                </c:pt>
                <c:pt idx="4373">
                  <c:v>4.4599654287709498</c:v>
                </c:pt>
                <c:pt idx="4374">
                  <c:v>4.9608580679224001</c:v>
                </c:pt>
                <c:pt idx="4375">
                  <c:v>5.406404353036498</c:v>
                </c:pt>
                <c:pt idx="4376">
                  <c:v>5.8910647843936284</c:v>
                </c:pt>
                <c:pt idx="4377">
                  <c:v>6.1498361892021389</c:v>
                </c:pt>
                <c:pt idx="4378">
                  <c:v>6.3391291157318053</c:v>
                </c:pt>
                <c:pt idx="4379">
                  <c:v>6.5051804645631384</c:v>
                </c:pt>
                <c:pt idx="4380">
                  <c:v>6.5659812651233027</c:v>
                </c:pt>
                <c:pt idx="4381">
                  <c:v>6.4668960828305115</c:v>
                </c:pt>
                <c:pt idx="4382">
                  <c:v>6.2655976637279069</c:v>
                </c:pt>
                <c:pt idx="4383">
                  <c:v>6.1707751122558543</c:v>
                </c:pt>
                <c:pt idx="4384">
                  <c:v>5.8469197308810701</c:v>
                </c:pt>
                <c:pt idx="4385">
                  <c:v>5.4284861385818131</c:v>
                </c:pt>
                <c:pt idx="4386">
                  <c:v>5.3399997988240022</c:v>
                </c:pt>
                <c:pt idx="4387">
                  <c:v>5.1800468661585812</c:v>
                </c:pt>
                <c:pt idx="4388">
                  <c:v>5.0169766802987228</c:v>
                </c:pt>
                <c:pt idx="4389">
                  <c:v>4.8347410245714242</c:v>
                </c:pt>
                <c:pt idx="4390">
                  <c:v>4.6014249839764805</c:v>
                </c:pt>
                <c:pt idx="4391">
                  <c:v>4.3550491976832397</c:v>
                </c:pt>
                <c:pt idx="4392">
                  <c:v>4.0972363366685345</c:v>
                </c:pt>
                <c:pt idx="4393">
                  <c:v>3.806651987017776</c:v>
                </c:pt>
                <c:pt idx="4394">
                  <c:v>3.5719672430685225</c:v>
                </c:pt>
                <c:pt idx="4395">
                  <c:v>3.3975426824998349</c:v>
                </c:pt>
                <c:pt idx="4396">
                  <c:v>3.2110483899665159</c:v>
                </c:pt>
                <c:pt idx="4397">
                  <c:v>3.4550666390944333</c:v>
                </c:pt>
                <c:pt idx="4398">
                  <c:v>3.8390141730329348</c:v>
                </c:pt>
                <c:pt idx="4399">
                  <c:v>4.0985606349043113</c:v>
                </c:pt>
                <c:pt idx="4400">
                  <c:v>4.4045284486509146</c:v>
                </c:pt>
                <c:pt idx="4401">
                  <c:v>4.7502462125465801</c:v>
                </c:pt>
                <c:pt idx="4402">
                  <c:v>5.1807678231146825</c:v>
                </c:pt>
                <c:pt idx="4403">
                  <c:v>5.6623796387564687</c:v>
                </c:pt>
                <c:pt idx="4404">
                  <c:v>6.1001341417180797</c:v>
                </c:pt>
                <c:pt idx="4405">
                  <c:v>6.4730588529022439</c:v>
                </c:pt>
                <c:pt idx="4406">
                  <c:v>6.7478466452760353</c:v>
                </c:pt>
                <c:pt idx="4407">
                  <c:v>6.9005948650748197</c:v>
                </c:pt>
                <c:pt idx="4408">
                  <c:v>6.8739193149483526</c:v>
                </c:pt>
                <c:pt idx="4409">
                  <c:v>6.6002336547468463</c:v>
                </c:pt>
                <c:pt idx="4410">
                  <c:v>6.3614152690386874</c:v>
                </c:pt>
                <c:pt idx="4411">
                  <c:v>6.1407839944474825</c:v>
                </c:pt>
                <c:pt idx="4412">
                  <c:v>5.8904796450812524</c:v>
                </c:pt>
                <c:pt idx="4413">
                  <c:v>5.733982164630385</c:v>
                </c:pt>
                <c:pt idx="4414">
                  <c:v>5.6205846989071224</c:v>
                </c:pt>
                <c:pt idx="4415">
                  <c:v>5.4647720114596057</c:v>
                </c:pt>
                <c:pt idx="4416">
                  <c:v>5.2654472665217185</c:v>
                </c:pt>
                <c:pt idx="4417">
                  <c:v>5.0585000409277683</c:v>
                </c:pt>
                <c:pt idx="4418">
                  <c:v>4.8549650242969022</c:v>
                </c:pt>
                <c:pt idx="4419">
                  <c:v>4.6046892949050964</c:v>
                </c:pt>
                <c:pt idx="4420">
                  <c:v>4.4834556518865449</c:v>
                </c:pt>
                <c:pt idx="4421">
                  <c:v>4.5103568097930795</c:v>
                </c:pt>
                <c:pt idx="4422">
                  <c:v>4.5079936437730659</c:v>
                </c:pt>
                <c:pt idx="4423">
                  <c:v>4.4876688640375546</c:v>
                </c:pt>
                <c:pt idx="4424">
                  <c:v>4.4226196283154513</c:v>
                </c:pt>
                <c:pt idx="4425">
                  <c:v>4.2550015164581012</c:v>
                </c:pt>
                <c:pt idx="4426">
                  <c:v>4.2988862365308176</c:v>
                </c:pt>
                <c:pt idx="4427">
                  <c:v>4.6504515550305232</c:v>
                </c:pt>
                <c:pt idx="4428">
                  <c:v>5.1083526213836503</c:v>
                </c:pt>
                <c:pt idx="4429">
                  <c:v>5.4788288945935228</c:v>
                </c:pt>
                <c:pt idx="4430">
                  <c:v>5.661329859418573</c:v>
                </c:pt>
                <c:pt idx="4431">
                  <c:v>5.6354312474685004</c:v>
                </c:pt>
                <c:pt idx="4432">
                  <c:v>5.4158698094108235</c:v>
                </c:pt>
                <c:pt idx="4433">
                  <c:v>4.9793940574924198</c:v>
                </c:pt>
                <c:pt idx="4434">
                  <c:v>4.5615543177480564</c:v>
                </c:pt>
                <c:pt idx="4435">
                  <c:v>4.2213326266355535</c:v>
                </c:pt>
                <c:pt idx="4436">
                  <c:v>3.8771477821269085</c:v>
                </c:pt>
                <c:pt idx="4437">
                  <c:v>3.6702727331171188</c:v>
                </c:pt>
                <c:pt idx="4438">
                  <c:v>3.4951150039148939</c:v>
                </c:pt>
                <c:pt idx="4439">
                  <c:v>3.2903837952810604</c:v>
                </c:pt>
                <c:pt idx="4440">
                  <c:v>3.0493738269558577</c:v>
                </c:pt>
                <c:pt idx="4441">
                  <c:v>2.8201390243196363</c:v>
                </c:pt>
                <c:pt idx="4442">
                  <c:v>2.6951795457739314</c:v>
                </c:pt>
                <c:pt idx="4443">
                  <c:v>2.5274584718609026</c:v>
                </c:pt>
                <c:pt idx="4444">
                  <c:v>2.2284062710779162</c:v>
                </c:pt>
                <c:pt idx="4445">
                  <c:v>2.1007682071636551</c:v>
                </c:pt>
                <c:pt idx="4446">
                  <c:v>1.8872169650117208</c:v>
                </c:pt>
                <c:pt idx="4447">
                  <c:v>1.7109432104599815</c:v>
                </c:pt>
                <c:pt idx="4448">
                  <c:v>1.8124618186884369</c:v>
                </c:pt>
                <c:pt idx="4449">
                  <c:v>2.0674410452991658</c:v>
                </c:pt>
                <c:pt idx="4450">
                  <c:v>2.4218983692933156</c:v>
                </c:pt>
                <c:pt idx="4451">
                  <c:v>2.7920272499274348</c:v>
                </c:pt>
                <c:pt idx="4452">
                  <c:v>3.0828618815555777</c:v>
                </c:pt>
                <c:pt idx="4453">
                  <c:v>3.245281786859298</c:v>
                </c:pt>
                <c:pt idx="4454">
                  <c:v>3.3110384013559666</c:v>
                </c:pt>
                <c:pt idx="4455">
                  <c:v>3.5424279220919059</c:v>
                </c:pt>
                <c:pt idx="4456">
                  <c:v>3.8539333974765824</c:v>
                </c:pt>
                <c:pt idx="4457">
                  <c:v>4.066320082649046</c:v>
                </c:pt>
                <c:pt idx="4458">
                  <c:v>4.1232109993054733</c:v>
                </c:pt>
                <c:pt idx="4459">
                  <c:v>3.8576275715860429</c:v>
                </c:pt>
                <c:pt idx="4460">
                  <c:v>3.4659656514111434</c:v>
                </c:pt>
                <c:pt idx="4461">
                  <c:v>2.9753636998150745</c:v>
                </c:pt>
                <c:pt idx="4462">
                  <c:v>2.5556126572657956</c:v>
                </c:pt>
                <c:pt idx="4463">
                  <c:v>2.2824310391418905</c:v>
                </c:pt>
                <c:pt idx="4464">
                  <c:v>2.12982903236631</c:v>
                </c:pt>
                <c:pt idx="4465">
                  <c:v>2.1375389008776073</c:v>
                </c:pt>
                <c:pt idx="4466">
                  <c:v>2.2581850914018804</c:v>
                </c:pt>
                <c:pt idx="4467">
                  <c:v>2.4361757155236834</c:v>
                </c:pt>
                <c:pt idx="4468">
                  <c:v>2.4061011535103018</c:v>
                </c:pt>
                <c:pt idx="4469">
                  <c:v>2.4658244434062357</c:v>
                </c:pt>
                <c:pt idx="4470">
                  <c:v>2.5818774932092019</c:v>
                </c:pt>
                <c:pt idx="4471">
                  <c:v>2.6939453301959984</c:v>
                </c:pt>
                <c:pt idx="4472">
                  <c:v>2.7992901298901929</c:v>
                </c:pt>
                <c:pt idx="4473">
                  <c:v>2.7231494863864727</c:v>
                </c:pt>
                <c:pt idx="4474">
                  <c:v>2.536176052850041</c:v>
                </c:pt>
                <c:pt idx="4475">
                  <c:v>2.2656922494284037</c:v>
                </c:pt>
                <c:pt idx="4476">
                  <c:v>1.816444834681908</c:v>
                </c:pt>
                <c:pt idx="4477">
                  <c:v>1.284315782750693</c:v>
                </c:pt>
                <c:pt idx="4478">
                  <c:v>1.0163664045119161</c:v>
                </c:pt>
                <c:pt idx="4479">
                  <c:v>1.0768510136657012</c:v>
                </c:pt>
                <c:pt idx="4480">
                  <c:v>1.45560301450121</c:v>
                </c:pt>
                <c:pt idx="4481">
                  <c:v>2.453556748229214</c:v>
                </c:pt>
                <c:pt idx="4482">
                  <c:v>3.3478931076682255</c:v>
                </c:pt>
                <c:pt idx="4483">
                  <c:v>3.9031776109795731</c:v>
                </c:pt>
                <c:pt idx="4484">
                  <c:v>4.2699378614628456</c:v>
                </c:pt>
                <c:pt idx="4485">
                  <c:v>4.4806335262694894</c:v>
                </c:pt>
                <c:pt idx="4486">
                  <c:v>4.461269713009413</c:v>
                </c:pt>
                <c:pt idx="4487">
                  <c:v>4.2888582948056051</c:v>
                </c:pt>
                <c:pt idx="4488">
                  <c:v>4.1052909411935028</c:v>
                </c:pt>
                <c:pt idx="4489">
                  <c:v>3.9582046147298495</c:v>
                </c:pt>
                <c:pt idx="4490">
                  <c:v>3.9207485256226091</c:v>
                </c:pt>
                <c:pt idx="4491">
                  <c:v>4.1264733890511076</c:v>
                </c:pt>
                <c:pt idx="4492">
                  <c:v>4.4155111868603658</c:v>
                </c:pt>
                <c:pt idx="4493">
                  <c:v>5.0855305626037905</c:v>
                </c:pt>
                <c:pt idx="4494">
                  <c:v>5.1803306279256143</c:v>
                </c:pt>
                <c:pt idx="4495">
                  <c:v>4.9695391117292456</c:v>
                </c:pt>
                <c:pt idx="4496">
                  <c:v>4.5908507203745552</c:v>
                </c:pt>
                <c:pt idx="4497">
                  <c:v>4.00084600165758</c:v>
                </c:pt>
                <c:pt idx="4498">
                  <c:v>3.4244766974418761</c:v>
                </c:pt>
                <c:pt idx="4499">
                  <c:v>3.1213442609948854</c:v>
                </c:pt>
                <c:pt idx="4500">
                  <c:v>3.145816759264028</c:v>
                </c:pt>
                <c:pt idx="4501">
                  <c:v>3.4200744505533192</c:v>
                </c:pt>
                <c:pt idx="4502">
                  <c:v>3.717618504290265</c:v>
                </c:pt>
                <c:pt idx="4503">
                  <c:v>3.8254894821716499</c:v>
                </c:pt>
                <c:pt idx="4504">
                  <c:v>3.6983800275275516</c:v>
                </c:pt>
                <c:pt idx="4505">
                  <c:v>3.4149705509561641</c:v>
                </c:pt>
                <c:pt idx="4506">
                  <c:v>3.2708825035437763</c:v>
                </c:pt>
                <c:pt idx="4507">
                  <c:v>3.0458433457418459</c:v>
                </c:pt>
                <c:pt idx="4508">
                  <c:v>2.8155927714950604</c:v>
                </c:pt>
                <c:pt idx="4509">
                  <c:v>2.6215069864398282</c:v>
                </c:pt>
                <c:pt idx="4510">
                  <c:v>2.3224993079777865</c:v>
                </c:pt>
                <c:pt idx="4511">
                  <c:v>1.9851207317205943</c:v>
                </c:pt>
                <c:pt idx="4512">
                  <c:v>1.6730071533912105</c:v>
                </c:pt>
                <c:pt idx="4513">
                  <c:v>1.4391241746424814</c:v>
                </c:pt>
                <c:pt idx="4514">
                  <c:v>1.2444290417465533</c:v>
                </c:pt>
                <c:pt idx="4515">
                  <c:v>1.0797553267768951</c:v>
                </c:pt>
                <c:pt idx="4516">
                  <c:v>1.1861773696438493</c:v>
                </c:pt>
                <c:pt idx="4517">
                  <c:v>1.6144244077921619</c:v>
                </c:pt>
                <c:pt idx="4518">
                  <c:v>2.1461930599673886</c:v>
                </c:pt>
                <c:pt idx="4519">
                  <c:v>2.6568707656085979</c:v>
                </c:pt>
                <c:pt idx="4520">
                  <c:v>3.1126425688453909</c:v>
                </c:pt>
                <c:pt idx="4521">
                  <c:v>3.4963598507250584</c:v>
                </c:pt>
                <c:pt idx="4522">
                  <c:v>3.9347958053046241</c:v>
                </c:pt>
                <c:pt idx="4523">
                  <c:v>4.3768046832112066</c:v>
                </c:pt>
                <c:pt idx="4524">
                  <c:v>4.7322841379613898</c:v>
                </c:pt>
                <c:pt idx="4525">
                  <c:v>4.8992288777509838</c:v>
                </c:pt>
                <c:pt idx="4526">
                  <c:v>4.9380877031597183</c:v>
                </c:pt>
                <c:pt idx="4527">
                  <c:v>5.0270691316497649</c:v>
                </c:pt>
                <c:pt idx="4528">
                  <c:v>5.0133142652044071</c:v>
                </c:pt>
                <c:pt idx="4529">
                  <c:v>4.8541912162890011</c:v>
                </c:pt>
                <c:pt idx="4530">
                  <c:v>4.8614250515641331</c:v>
                </c:pt>
                <c:pt idx="4531">
                  <c:v>4.6802245592804779</c:v>
                </c:pt>
                <c:pt idx="4532">
                  <c:v>4.4626603718418369</c:v>
                </c:pt>
                <c:pt idx="4533">
                  <c:v>4.2852855143948805</c:v>
                </c:pt>
                <c:pt idx="4534">
                  <c:v>4.0382186138380467</c:v>
                </c:pt>
                <c:pt idx="4535">
                  <c:v>3.6648940269058592</c:v>
                </c:pt>
                <c:pt idx="4536">
                  <c:v>3.2191100036194382</c:v>
                </c:pt>
                <c:pt idx="4537">
                  <c:v>2.7443369624596095</c:v>
                </c:pt>
                <c:pt idx="4538">
                  <c:v>2.3409926045370582</c:v>
                </c:pt>
                <c:pt idx="4539">
                  <c:v>2.0501760514202783</c:v>
                </c:pt>
                <c:pt idx="4540">
                  <c:v>1.7246121027681642</c:v>
                </c:pt>
                <c:pt idx="4541">
                  <c:v>1.573355879632061</c:v>
                </c:pt>
                <c:pt idx="4542">
                  <c:v>1.2951514631328842</c:v>
                </c:pt>
                <c:pt idx="4543">
                  <c:v>0.90999944082395634</c:v>
                </c:pt>
                <c:pt idx="4544">
                  <c:v>0.8419441555063254</c:v>
                </c:pt>
                <c:pt idx="4545">
                  <c:v>1.1483202476837031</c:v>
                </c:pt>
                <c:pt idx="4546">
                  <c:v>1.4921588227017453</c:v>
                </c:pt>
                <c:pt idx="4547">
                  <c:v>1.797592183332025</c:v>
                </c:pt>
                <c:pt idx="4548">
                  <c:v>2.0614322796972173</c:v>
                </c:pt>
                <c:pt idx="4549">
                  <c:v>2.279675027133055</c:v>
                </c:pt>
                <c:pt idx="4550">
                  <c:v>2.4655920632518691</c:v>
                </c:pt>
                <c:pt idx="4551">
                  <c:v>2.7769256377722931</c:v>
                </c:pt>
                <c:pt idx="4552">
                  <c:v>3.2397880806742445</c:v>
                </c:pt>
                <c:pt idx="4553">
                  <c:v>3.6487585729201659</c:v>
                </c:pt>
                <c:pt idx="4554">
                  <c:v>3.7724354248998742</c:v>
                </c:pt>
                <c:pt idx="4555">
                  <c:v>3.7019969551730689</c:v>
                </c:pt>
                <c:pt idx="4556">
                  <c:v>3.5926860453625187</c:v>
                </c:pt>
                <c:pt idx="4557">
                  <c:v>3.2734046971600521</c:v>
                </c:pt>
                <c:pt idx="4558">
                  <c:v>2.8181857916233808</c:v>
                </c:pt>
                <c:pt idx="4559">
                  <c:v>2.374897424331937</c:v>
                </c:pt>
                <c:pt idx="4560">
                  <c:v>2.0152269378805894</c:v>
                </c:pt>
                <c:pt idx="4561">
                  <c:v>1.7899462099898613</c:v>
                </c:pt>
                <c:pt idx="4562">
                  <c:v>1.7475956956467891</c:v>
                </c:pt>
                <c:pt idx="4563">
                  <c:v>1.8484553093858711</c:v>
                </c:pt>
                <c:pt idx="4564">
                  <c:v>1.6815295648230346</c:v>
                </c:pt>
                <c:pt idx="4565">
                  <c:v>1.5285545916036041</c:v>
                </c:pt>
                <c:pt idx="4566">
                  <c:v>1.7543975885733487</c:v>
                </c:pt>
                <c:pt idx="4567">
                  <c:v>2.1505301583969643</c:v>
                </c:pt>
                <c:pt idx="4568">
                  <c:v>2.5675012495642022</c:v>
                </c:pt>
                <c:pt idx="4569">
                  <c:v>3.1793206534245808</c:v>
                </c:pt>
                <c:pt idx="4570">
                  <c:v>3.8188060089539144</c:v>
                </c:pt>
                <c:pt idx="4571">
                  <c:v>4.3690792503749458</c:v>
                </c:pt>
                <c:pt idx="4572">
                  <c:v>5.0099188657344742</c:v>
                </c:pt>
                <c:pt idx="4573">
                  <c:v>5.6596056182307537</c:v>
                </c:pt>
                <c:pt idx="4574">
                  <c:v>6.1924316041319987</c:v>
                </c:pt>
                <c:pt idx="4575">
                  <c:v>6.0886299618862791</c:v>
                </c:pt>
                <c:pt idx="4576">
                  <c:v>5.6131982996099623</c:v>
                </c:pt>
                <c:pt idx="4577">
                  <c:v>5.1371309751972403</c:v>
                </c:pt>
                <c:pt idx="4578">
                  <c:v>4.7499853050043201</c:v>
                </c:pt>
                <c:pt idx="4579">
                  <c:v>4.4190885845479322</c:v>
                </c:pt>
                <c:pt idx="4580">
                  <c:v>4.2198887149051441</c:v>
                </c:pt>
                <c:pt idx="4581">
                  <c:v>3.9022374531196373</c:v>
                </c:pt>
                <c:pt idx="4582">
                  <c:v>3.7501927728044606</c:v>
                </c:pt>
                <c:pt idx="4583">
                  <c:v>3.6243956758587683</c:v>
                </c:pt>
                <c:pt idx="4584">
                  <c:v>3.3846685692182605</c:v>
                </c:pt>
                <c:pt idx="4585">
                  <c:v>3.0165856494763617</c:v>
                </c:pt>
                <c:pt idx="4586">
                  <c:v>2.5484015520382064</c:v>
                </c:pt>
                <c:pt idx="4587">
                  <c:v>2.4398645408140744</c:v>
                </c:pt>
                <c:pt idx="4588">
                  <c:v>2.5501841447250122</c:v>
                </c:pt>
                <c:pt idx="4589">
                  <c:v>2.6185368827833204</c:v>
                </c:pt>
                <c:pt idx="4590">
                  <c:v>2.6466268312353147</c:v>
                </c:pt>
                <c:pt idx="4591">
                  <c:v>2.7753495392389578</c:v>
                </c:pt>
                <c:pt idx="4592">
                  <c:v>3.0555557562380957</c:v>
                </c:pt>
                <c:pt idx="4593">
                  <c:v>3.4414719212874996</c:v>
                </c:pt>
                <c:pt idx="4594">
                  <c:v>3.9967705833792269</c:v>
                </c:pt>
                <c:pt idx="4595">
                  <c:v>4.5286526245636658</c:v>
                </c:pt>
                <c:pt idx="4596">
                  <c:v>4.9099626389047568</c:v>
                </c:pt>
                <c:pt idx="4597">
                  <c:v>5.103851729990704</c:v>
                </c:pt>
                <c:pt idx="4598">
                  <c:v>5.0999783630050795</c:v>
                </c:pt>
                <c:pt idx="4599">
                  <c:v>5.0629239025824146</c:v>
                </c:pt>
                <c:pt idx="4600">
                  <c:v>5.0102646016694674</c:v>
                </c:pt>
                <c:pt idx="4601">
                  <c:v>4.790212280370576</c:v>
                </c:pt>
                <c:pt idx="4602">
                  <c:v>4.6688046444587448</c:v>
                </c:pt>
                <c:pt idx="4603">
                  <c:v>4.5706929211929266</c:v>
                </c:pt>
                <c:pt idx="4604">
                  <c:v>4.4606345867370472</c:v>
                </c:pt>
                <c:pt idx="4605">
                  <c:v>4.2637339272251227</c:v>
                </c:pt>
                <c:pt idx="4606">
                  <c:v>4.1221330919853028</c:v>
                </c:pt>
                <c:pt idx="4607">
                  <c:v>4.0138966864985806</c:v>
                </c:pt>
                <c:pt idx="4608">
                  <c:v>3.8822242673502463</c:v>
                </c:pt>
                <c:pt idx="4609">
                  <c:v>3.7374007725027978</c:v>
                </c:pt>
                <c:pt idx="4610">
                  <c:v>3.6060153727522577</c:v>
                </c:pt>
                <c:pt idx="4611">
                  <c:v>3.4993640134006561</c:v>
                </c:pt>
                <c:pt idx="4612">
                  <c:v>3.3691116495987519</c:v>
                </c:pt>
                <c:pt idx="4613">
                  <c:v>3.7706803944666083</c:v>
                </c:pt>
                <c:pt idx="4614">
                  <c:v>4.3680307125004934</c:v>
                </c:pt>
                <c:pt idx="4615">
                  <c:v>5.0329415197162772</c:v>
                </c:pt>
                <c:pt idx="4616">
                  <c:v>5.7790836227736264</c:v>
                </c:pt>
                <c:pt idx="4617">
                  <c:v>6.3112672111719528</c:v>
                </c:pt>
                <c:pt idx="4618">
                  <c:v>6.7853285976502544</c:v>
                </c:pt>
                <c:pt idx="4619">
                  <c:v>7.2577481721969086</c:v>
                </c:pt>
                <c:pt idx="4620">
                  <c:v>7.5911660390980034</c:v>
                </c:pt>
                <c:pt idx="4621">
                  <c:v>7.7661474228726313</c:v>
                </c:pt>
                <c:pt idx="4622">
                  <c:v>7.7942954198316059</c:v>
                </c:pt>
                <c:pt idx="4623">
                  <c:v>7.7015083313353179</c:v>
                </c:pt>
                <c:pt idx="4624">
                  <c:v>7.4523905327398845</c:v>
                </c:pt>
                <c:pt idx="4625">
                  <c:v>7.0730065305691383</c:v>
                </c:pt>
                <c:pt idx="4626">
                  <c:v>6.7399885324861257</c:v>
                </c:pt>
                <c:pt idx="4627">
                  <c:v>6.395103619928844</c:v>
                </c:pt>
                <c:pt idx="4628">
                  <c:v>6.1066312802569866</c:v>
                </c:pt>
                <c:pt idx="4629">
                  <c:v>5.9305776184074155</c:v>
                </c:pt>
                <c:pt idx="4630">
                  <c:v>5.7789188898185877</c:v>
                </c:pt>
                <c:pt idx="4631">
                  <c:v>5.6623199369625672</c:v>
                </c:pt>
                <c:pt idx="4632">
                  <c:v>5.5812974811144906</c:v>
                </c:pt>
                <c:pt idx="4633">
                  <c:v>5.5236222372852444</c:v>
                </c:pt>
                <c:pt idx="4634">
                  <c:v>5.5087095035160187</c:v>
                </c:pt>
                <c:pt idx="4635">
                  <c:v>5.6337939478611174</c:v>
                </c:pt>
                <c:pt idx="4636">
                  <c:v>6.0207545315956033</c:v>
                </c:pt>
                <c:pt idx="4637">
                  <c:v>6.6427943400512151</c:v>
                </c:pt>
                <c:pt idx="4638">
                  <c:v>7.1797502557701387</c:v>
                </c:pt>
                <c:pt idx="4639">
                  <c:v>7.6828874550380899</c:v>
                </c:pt>
                <c:pt idx="4640">
                  <c:v>8.105657241998987</c:v>
                </c:pt>
                <c:pt idx="4641">
                  <c:v>8.1834749045630701</c:v>
                </c:pt>
                <c:pt idx="4642">
                  <c:v>8.1769436850795696</c:v>
                </c:pt>
                <c:pt idx="4643">
                  <c:v>8.1951323403633509</c:v>
                </c:pt>
                <c:pt idx="4644">
                  <c:v>8.2010504475596857</c:v>
                </c:pt>
                <c:pt idx="4645">
                  <c:v>8.1514759894780493</c:v>
                </c:pt>
                <c:pt idx="4646">
                  <c:v>8.0471738277738609</c:v>
                </c:pt>
                <c:pt idx="4647">
                  <c:v>8.006750947813309</c:v>
                </c:pt>
                <c:pt idx="4648">
                  <c:v>7.8100666516000548</c:v>
                </c:pt>
                <c:pt idx="4649">
                  <c:v>7.4500518051291076</c:v>
                </c:pt>
                <c:pt idx="4650">
                  <c:v>7.1466341713478538</c:v>
                </c:pt>
                <c:pt idx="4651">
                  <c:v>6.8016921502738743</c:v>
                </c:pt>
                <c:pt idx="4652">
                  <c:v>6.477353275141855</c:v>
                </c:pt>
                <c:pt idx="4653">
                  <c:v>6.2803910583133451</c:v>
                </c:pt>
                <c:pt idx="4654">
                  <c:v>6.164153639720678</c:v>
                </c:pt>
                <c:pt idx="4655">
                  <c:v>6.1671643806200107</c:v>
                </c:pt>
                <c:pt idx="4656">
                  <c:v>6.244714743410122</c:v>
                </c:pt>
                <c:pt idx="4657">
                  <c:v>6.3274007614171381</c:v>
                </c:pt>
                <c:pt idx="4658">
                  <c:v>6.4334441367481165</c:v>
                </c:pt>
                <c:pt idx="4659">
                  <c:v>6.438118303297645</c:v>
                </c:pt>
                <c:pt idx="4660">
                  <c:v>6.5051323635607998</c:v>
                </c:pt>
                <c:pt idx="4661">
                  <c:v>6.8155080475551584</c:v>
                </c:pt>
                <c:pt idx="4662">
                  <c:v>7.0102547324920712</c:v>
                </c:pt>
                <c:pt idx="4663">
                  <c:v>7.2211131547502729</c:v>
                </c:pt>
                <c:pt idx="4664">
                  <c:v>7.4059075215834884</c:v>
                </c:pt>
                <c:pt idx="4665">
                  <c:v>7.4967936891989666</c:v>
                </c:pt>
                <c:pt idx="4666">
                  <c:v>7.5784870473806851</c:v>
                </c:pt>
                <c:pt idx="4667">
                  <c:v>7.6570319388731498</c:v>
                </c:pt>
                <c:pt idx="4668">
                  <c:v>7.6407833162301655</c:v>
                </c:pt>
                <c:pt idx="4669">
                  <c:v>7.5551524494941296</c:v>
                </c:pt>
                <c:pt idx="4670">
                  <c:v>7.4771941378660856</c:v>
                </c:pt>
                <c:pt idx="4671">
                  <c:v>7.4156361511091449</c:v>
                </c:pt>
                <c:pt idx="4672">
                  <c:v>7.0653866063948669</c:v>
                </c:pt>
                <c:pt idx="4673">
                  <c:v>6.598579700128802</c:v>
                </c:pt>
                <c:pt idx="4674">
                  <c:v>6.2829384702640327</c:v>
                </c:pt>
                <c:pt idx="4675">
                  <c:v>5.9174654182522204</c:v>
                </c:pt>
                <c:pt idx="4676">
                  <c:v>5.3818273955734979</c:v>
                </c:pt>
                <c:pt idx="4677">
                  <c:v>4.7236199536922401</c:v>
                </c:pt>
                <c:pt idx="4678">
                  <c:v>4.1609990881105743</c:v>
                </c:pt>
                <c:pt idx="4679">
                  <c:v>3.7907624811205123</c:v>
                </c:pt>
                <c:pt idx="4680">
                  <c:v>3.6121078338698913</c:v>
                </c:pt>
                <c:pt idx="4681">
                  <c:v>3.4945104472385538</c:v>
                </c:pt>
                <c:pt idx="4682">
                  <c:v>3.4137068103050221</c:v>
                </c:pt>
                <c:pt idx="4683">
                  <c:v>3.4508688794408164</c:v>
                </c:pt>
                <c:pt idx="4684">
                  <c:v>3.5268353491308884</c:v>
                </c:pt>
                <c:pt idx="4685">
                  <c:v>3.8813733561639241</c:v>
                </c:pt>
                <c:pt idx="4686">
                  <c:v>4.1753104263778216</c:v>
                </c:pt>
                <c:pt idx="4687">
                  <c:v>4.3991301335250661</c:v>
                </c:pt>
                <c:pt idx="4688">
                  <c:v>4.5902497588462321</c:v>
                </c:pt>
                <c:pt idx="4689">
                  <c:v>4.7558040603857217</c:v>
                </c:pt>
                <c:pt idx="4690">
                  <c:v>4.9741032267350551</c:v>
                </c:pt>
                <c:pt idx="4691">
                  <c:v>5.1353015085399454</c:v>
                </c:pt>
                <c:pt idx="4692">
                  <c:v>5.1861516887346646</c:v>
                </c:pt>
                <c:pt idx="4693">
                  <c:v>5.1462144346569501</c:v>
                </c:pt>
                <c:pt idx="4694">
                  <c:v>5.0437404956340988</c:v>
                </c:pt>
                <c:pt idx="4695">
                  <c:v>4.9229518848404314</c:v>
                </c:pt>
                <c:pt idx="4696">
                  <c:v>4.6847411296097237</c:v>
                </c:pt>
                <c:pt idx="4697">
                  <c:v>4.3260089862474098</c:v>
                </c:pt>
                <c:pt idx="4698">
                  <c:v>4.2108946270744756</c:v>
                </c:pt>
                <c:pt idx="4699">
                  <c:v>3.9591904652676391</c:v>
                </c:pt>
                <c:pt idx="4700">
                  <c:v>3.6231779003442193</c:v>
                </c:pt>
                <c:pt idx="4701">
                  <c:v>3.3610049270387035</c:v>
                </c:pt>
                <c:pt idx="4702">
                  <c:v>3.0578571157335723</c:v>
                </c:pt>
                <c:pt idx="4703">
                  <c:v>2.7085801834721406</c:v>
                </c:pt>
                <c:pt idx="4704">
                  <c:v>2.5628957772491252</c:v>
                </c:pt>
                <c:pt idx="4705">
                  <c:v>2.7262225170143277</c:v>
                </c:pt>
                <c:pt idx="4706">
                  <c:v>3.0079117798231878</c:v>
                </c:pt>
                <c:pt idx="4707">
                  <c:v>3.0394247114649278</c:v>
                </c:pt>
                <c:pt idx="4708">
                  <c:v>2.6109390924288314</c:v>
                </c:pt>
                <c:pt idx="4709">
                  <c:v>2.2743427837382661</c:v>
                </c:pt>
                <c:pt idx="4710">
                  <c:v>2.0990241876827573</c:v>
                </c:pt>
                <c:pt idx="4711">
                  <c:v>1.7928636038863257</c:v>
                </c:pt>
                <c:pt idx="4712">
                  <c:v>1.6117184821285477</c:v>
                </c:pt>
                <c:pt idx="4713">
                  <c:v>1.479025710004759</c:v>
                </c:pt>
                <c:pt idx="4714">
                  <c:v>1.2869456099338776</c:v>
                </c:pt>
                <c:pt idx="4715">
                  <c:v>1.2418355021251939</c:v>
                </c:pt>
                <c:pt idx="4716">
                  <c:v>1.4834771305448606</c:v>
                </c:pt>
                <c:pt idx="4717">
                  <c:v>1.8725921018011578</c:v>
                </c:pt>
                <c:pt idx="4718">
                  <c:v>2.3646605923449715</c:v>
                </c:pt>
                <c:pt idx="4719">
                  <c:v>3.1129282134266454</c:v>
                </c:pt>
                <c:pt idx="4720">
                  <c:v>4.0754689372603323</c:v>
                </c:pt>
                <c:pt idx="4721">
                  <c:v>4.7595351794709382</c:v>
                </c:pt>
                <c:pt idx="4722">
                  <c:v>4.9827570658251261</c:v>
                </c:pt>
                <c:pt idx="4723">
                  <c:v>4.8789328098484122</c:v>
                </c:pt>
                <c:pt idx="4724">
                  <c:v>4.6128327761591095</c:v>
                </c:pt>
                <c:pt idx="4725">
                  <c:v>4.5631755447658655</c:v>
                </c:pt>
                <c:pt idx="4726">
                  <c:v>4.8483638644553828</c:v>
                </c:pt>
                <c:pt idx="4727">
                  <c:v>5.3753500922819546</c:v>
                </c:pt>
                <c:pt idx="4728">
                  <c:v>6.0601011886836531</c:v>
                </c:pt>
                <c:pt idx="4729">
                  <c:v>6.6031657965191242</c:v>
                </c:pt>
                <c:pt idx="4730">
                  <c:v>6.8871306976075406</c:v>
                </c:pt>
                <c:pt idx="4731">
                  <c:v>6.8810316261878937</c:v>
                </c:pt>
                <c:pt idx="4732">
                  <c:v>6.8820439885074727</c:v>
                </c:pt>
                <c:pt idx="4733">
                  <c:v>6.8405308786231487</c:v>
                </c:pt>
                <c:pt idx="4734">
                  <c:v>6.7911891879149415</c:v>
                </c:pt>
                <c:pt idx="4735">
                  <c:v>6.731341243939668</c:v>
                </c:pt>
                <c:pt idx="4736">
                  <c:v>6.6120061815541842</c:v>
                </c:pt>
                <c:pt idx="4737">
                  <c:v>6.5344613527630502</c:v>
                </c:pt>
                <c:pt idx="4738">
                  <c:v>6.447430832378509</c:v>
                </c:pt>
                <c:pt idx="4739">
                  <c:v>6.2901118716567712</c:v>
                </c:pt>
                <c:pt idx="4740">
                  <c:v>6.0585889444350522</c:v>
                </c:pt>
                <c:pt idx="4741">
                  <c:v>5.8628016565632288</c:v>
                </c:pt>
                <c:pt idx="4742">
                  <c:v>5.7340563571281358</c:v>
                </c:pt>
                <c:pt idx="4743">
                  <c:v>5.6940715081522804</c:v>
                </c:pt>
                <c:pt idx="4744">
                  <c:v>5.7587214714569557</c:v>
                </c:pt>
                <c:pt idx="4745">
                  <c:v>5.8725733522523722</c:v>
                </c:pt>
                <c:pt idx="4746">
                  <c:v>5.8864886557774545</c:v>
                </c:pt>
                <c:pt idx="4747">
                  <c:v>5.8259482988214391</c:v>
                </c:pt>
                <c:pt idx="4748">
                  <c:v>5.7556612289390694</c:v>
                </c:pt>
                <c:pt idx="4749">
                  <c:v>5.4712475159625047</c:v>
                </c:pt>
                <c:pt idx="4750">
                  <c:v>5.2665654524165424</c:v>
                </c:pt>
                <c:pt idx="4751">
                  <c:v>5.1761376390619809</c:v>
                </c:pt>
                <c:pt idx="4752">
                  <c:v>4.9539795777695179</c:v>
                </c:pt>
                <c:pt idx="4753">
                  <c:v>4.6448064069410524</c:v>
                </c:pt>
                <c:pt idx="4754">
                  <c:v>4.2976206314355831</c:v>
                </c:pt>
                <c:pt idx="4755">
                  <c:v>4.0291305049546322</c:v>
                </c:pt>
                <c:pt idx="4756">
                  <c:v>3.7525790918507802</c:v>
                </c:pt>
                <c:pt idx="4757">
                  <c:v>3.5391184557672033</c:v>
                </c:pt>
                <c:pt idx="4758">
                  <c:v>3.5060958229497827</c:v>
                </c:pt>
                <c:pt idx="4759">
                  <c:v>3.5175444884594271</c:v>
                </c:pt>
                <c:pt idx="4760">
                  <c:v>3.4792268766000305</c:v>
                </c:pt>
                <c:pt idx="4761">
                  <c:v>3.2808306366338695</c:v>
                </c:pt>
                <c:pt idx="4762">
                  <c:v>3.1208640937507051</c:v>
                </c:pt>
                <c:pt idx="4763">
                  <c:v>2.996653600847901</c:v>
                </c:pt>
                <c:pt idx="4764">
                  <c:v>2.947118982989307</c:v>
                </c:pt>
                <c:pt idx="4765">
                  <c:v>2.882858835931744</c:v>
                </c:pt>
                <c:pt idx="4766">
                  <c:v>2.6770772995480705</c:v>
                </c:pt>
                <c:pt idx="4767">
                  <c:v>2.273832668866274</c:v>
                </c:pt>
                <c:pt idx="4768">
                  <c:v>1.7886665891930655</c:v>
                </c:pt>
                <c:pt idx="4769">
                  <c:v>1.7497011032287815</c:v>
                </c:pt>
                <c:pt idx="4770">
                  <c:v>2.017518250459537</c:v>
                </c:pt>
                <c:pt idx="4771">
                  <c:v>2.1448853368547129</c:v>
                </c:pt>
                <c:pt idx="4772">
                  <c:v>2.1732732800675008</c:v>
                </c:pt>
                <c:pt idx="4773">
                  <c:v>2.0339290493084383</c:v>
                </c:pt>
                <c:pt idx="4774">
                  <c:v>1.9595375900245258</c:v>
                </c:pt>
                <c:pt idx="4775">
                  <c:v>1.9740945507615764</c:v>
                </c:pt>
                <c:pt idx="4776">
                  <c:v>2.0528142960311948</c:v>
                </c:pt>
                <c:pt idx="4777">
                  <c:v>2.1865493893273085</c:v>
                </c:pt>
                <c:pt idx="4778">
                  <c:v>2.2963994779811792</c:v>
                </c:pt>
                <c:pt idx="4779">
                  <c:v>2.3442665911464293</c:v>
                </c:pt>
                <c:pt idx="4780">
                  <c:v>1.9894897413117205</c:v>
                </c:pt>
                <c:pt idx="4781">
                  <c:v>1.2465037354572663</c:v>
                </c:pt>
                <c:pt idx="4782">
                  <c:v>1.0985095346764262</c:v>
                </c:pt>
                <c:pt idx="4783">
                  <c:v>1.0644137627676686</c:v>
                </c:pt>
                <c:pt idx="4784">
                  <c:v>1.1482653598378425</c:v>
                </c:pt>
                <c:pt idx="4785">
                  <c:v>1.5291710808853265</c:v>
                </c:pt>
                <c:pt idx="4786">
                  <c:v>2.0586232456572544</c:v>
                </c:pt>
                <c:pt idx="4787">
                  <c:v>2.573260391703339</c:v>
                </c:pt>
                <c:pt idx="4788">
                  <c:v>3.0307985347345272</c:v>
                </c:pt>
                <c:pt idx="4789">
                  <c:v>3.4219432253656108</c:v>
                </c:pt>
                <c:pt idx="4790">
                  <c:v>3.7093876086759408</c:v>
                </c:pt>
                <c:pt idx="4791">
                  <c:v>3.9748278916168158</c:v>
                </c:pt>
                <c:pt idx="4792">
                  <c:v>4.0734388469229854</c:v>
                </c:pt>
                <c:pt idx="4793">
                  <c:v>4.0979343766837628</c:v>
                </c:pt>
                <c:pt idx="4794">
                  <c:v>4.205535730485221</c:v>
                </c:pt>
                <c:pt idx="4795">
                  <c:v>4.1566086346344111</c:v>
                </c:pt>
                <c:pt idx="4796">
                  <c:v>4.0524863102310018</c:v>
                </c:pt>
                <c:pt idx="4797">
                  <c:v>3.9155174190296815</c:v>
                </c:pt>
                <c:pt idx="4798">
                  <c:v>3.6816144426783466</c:v>
                </c:pt>
                <c:pt idx="4799">
                  <c:v>3.3653994683483806</c:v>
                </c:pt>
                <c:pt idx="4800">
                  <c:v>3.0345715424666428</c:v>
                </c:pt>
                <c:pt idx="4801">
                  <c:v>2.7623599000681955</c:v>
                </c:pt>
                <c:pt idx="4802">
                  <c:v>2.6541646394665972</c:v>
                </c:pt>
                <c:pt idx="4803">
                  <c:v>2.6094021107990639</c:v>
                </c:pt>
                <c:pt idx="4804">
                  <c:v>2.4083820336487305</c:v>
                </c:pt>
                <c:pt idx="4805">
                  <c:v>2.5960529621385615</c:v>
                </c:pt>
                <c:pt idx="4806">
                  <c:v>3.0933603002771761</c:v>
                </c:pt>
                <c:pt idx="4807">
                  <c:v>3.3644332409293951</c:v>
                </c:pt>
                <c:pt idx="4808">
                  <c:v>3.6555856337322354</c:v>
                </c:pt>
                <c:pt idx="4809">
                  <c:v>4.0318778083811404</c:v>
                </c:pt>
                <c:pt idx="4810">
                  <c:v>4.4573252159413679</c:v>
                </c:pt>
                <c:pt idx="4811">
                  <c:v>4.8847520833800555</c:v>
                </c:pt>
                <c:pt idx="4812">
                  <c:v>5.2473475417398374</c:v>
                </c:pt>
                <c:pt idx="4813">
                  <c:v>5.4807062553631862</c:v>
                </c:pt>
                <c:pt idx="4814">
                  <c:v>5.5849111866627457</c:v>
                </c:pt>
                <c:pt idx="4815">
                  <c:v>5.6090925950793427</c:v>
                </c:pt>
                <c:pt idx="4816">
                  <c:v>5.3568324913291159</c:v>
                </c:pt>
                <c:pt idx="4817">
                  <c:v>5.0331861046942556</c:v>
                </c:pt>
                <c:pt idx="4818">
                  <c:v>4.8932040680259812</c:v>
                </c:pt>
                <c:pt idx="4819">
                  <c:v>4.6201092717260943</c:v>
                </c:pt>
                <c:pt idx="4820">
                  <c:v>4.2727560679492855</c:v>
                </c:pt>
                <c:pt idx="4821">
                  <c:v>3.9637863024272075</c:v>
                </c:pt>
                <c:pt idx="4822">
                  <c:v>3.7359615763054204</c:v>
                </c:pt>
                <c:pt idx="4823">
                  <c:v>3.5847563387411934</c:v>
                </c:pt>
                <c:pt idx="4824">
                  <c:v>3.4802410889905464</c:v>
                </c:pt>
                <c:pt idx="4825">
                  <c:v>3.4253230113664181</c:v>
                </c:pt>
                <c:pt idx="4826">
                  <c:v>3.4697989086937335</c:v>
                </c:pt>
                <c:pt idx="4827">
                  <c:v>3.524449008115726</c:v>
                </c:pt>
                <c:pt idx="4828">
                  <c:v>3.5845675328586712</c:v>
                </c:pt>
                <c:pt idx="4829">
                  <c:v>3.8660818149108995</c:v>
                </c:pt>
                <c:pt idx="4830">
                  <c:v>4.219803594604997</c:v>
                </c:pt>
                <c:pt idx="4831">
                  <c:v>4.5691917788280678</c:v>
                </c:pt>
                <c:pt idx="4832">
                  <c:v>4.8950168508360345</c:v>
                </c:pt>
                <c:pt idx="4833">
                  <c:v>5.212738491309711</c:v>
                </c:pt>
                <c:pt idx="4834">
                  <c:v>5.5740787394176632</c:v>
                </c:pt>
                <c:pt idx="4835">
                  <c:v>5.9458784954335488</c:v>
                </c:pt>
                <c:pt idx="4836">
                  <c:v>6.2568512509297483</c:v>
                </c:pt>
                <c:pt idx="4837">
                  <c:v>6.3870627258498152</c:v>
                </c:pt>
                <c:pt idx="4838">
                  <c:v>6.3464148417136919</c:v>
                </c:pt>
                <c:pt idx="4839">
                  <c:v>6.1446949218450797</c:v>
                </c:pt>
                <c:pt idx="4840">
                  <c:v>5.7784837328620071</c:v>
                </c:pt>
                <c:pt idx="4841">
                  <c:v>5.5568433589883695</c:v>
                </c:pt>
                <c:pt idx="4842">
                  <c:v>5.502788164083019</c:v>
                </c:pt>
                <c:pt idx="4843">
                  <c:v>5.3972071262555508</c:v>
                </c:pt>
                <c:pt idx="4844">
                  <c:v>5.2914324387610288</c:v>
                </c:pt>
                <c:pt idx="4845">
                  <c:v>5.2172115206954333</c:v>
                </c:pt>
                <c:pt idx="4846">
                  <c:v>5.1648229234407728</c:v>
                </c:pt>
                <c:pt idx="4847">
                  <c:v>5.1614038711966757</c:v>
                </c:pt>
                <c:pt idx="4848">
                  <c:v>5.2161096533532012</c:v>
                </c:pt>
                <c:pt idx="4849">
                  <c:v>5.2168373760874189</c:v>
                </c:pt>
                <c:pt idx="4850">
                  <c:v>5.1579184865806615</c:v>
                </c:pt>
                <c:pt idx="4851">
                  <c:v>5.2056666676924017</c:v>
                </c:pt>
                <c:pt idx="4852">
                  <c:v>5.1577758066542181</c:v>
                </c:pt>
                <c:pt idx="4853">
                  <c:v>5.3620844372481562</c:v>
                </c:pt>
                <c:pt idx="4854">
                  <c:v>5.6414100159155129</c:v>
                </c:pt>
                <c:pt idx="4855">
                  <c:v>5.9562183262169537</c:v>
                </c:pt>
                <c:pt idx="4856">
                  <c:v>6.2646288967682962</c:v>
                </c:pt>
                <c:pt idx="4857">
                  <c:v>6.2644794378372408</c:v>
                </c:pt>
                <c:pt idx="4858">
                  <c:v>6.2338699136322502</c:v>
                </c:pt>
                <c:pt idx="4859">
                  <c:v>6.2908404575452677</c:v>
                </c:pt>
                <c:pt idx="4860">
                  <c:v>6.3248932271774851</c:v>
                </c:pt>
                <c:pt idx="4861">
                  <c:v>6.2536436467099108</c:v>
                </c:pt>
                <c:pt idx="4862">
                  <c:v>6.0765417463076137</c:v>
                </c:pt>
                <c:pt idx="4863">
                  <c:v>5.918145971704674</c:v>
                </c:pt>
                <c:pt idx="4864">
                  <c:v>5.6055909573692819</c:v>
                </c:pt>
                <c:pt idx="4865">
                  <c:v>5.2839240040178908</c:v>
                </c:pt>
                <c:pt idx="4866">
                  <c:v>5.0293088126334569</c:v>
                </c:pt>
                <c:pt idx="4867">
                  <c:v>4.6464611986341398</c:v>
                </c:pt>
                <c:pt idx="4868">
                  <c:v>4.221196047022695</c:v>
                </c:pt>
                <c:pt idx="4869">
                  <c:v>3.9940484147332569</c:v>
                </c:pt>
                <c:pt idx="4870">
                  <c:v>3.8728017358150408</c:v>
                </c:pt>
                <c:pt idx="4871">
                  <c:v>3.7930122078562212</c:v>
                </c:pt>
                <c:pt idx="4872">
                  <c:v>3.7917551113156831</c:v>
                </c:pt>
                <c:pt idx="4873">
                  <c:v>3.8453203093948258</c:v>
                </c:pt>
                <c:pt idx="4874">
                  <c:v>3.9580192696538101</c:v>
                </c:pt>
                <c:pt idx="4875">
                  <c:v>4.0462247863103187</c:v>
                </c:pt>
                <c:pt idx="4876">
                  <c:v>4.1627901223944761</c:v>
                </c:pt>
                <c:pt idx="4877">
                  <c:v>4.4618518922097676</c:v>
                </c:pt>
                <c:pt idx="4878">
                  <c:v>4.71071199752223</c:v>
                </c:pt>
                <c:pt idx="4879">
                  <c:v>4.8470783262510082</c:v>
                </c:pt>
                <c:pt idx="4880">
                  <c:v>4.837496988188815</c:v>
                </c:pt>
                <c:pt idx="4881">
                  <c:v>4.7443449134304378</c:v>
                </c:pt>
                <c:pt idx="4882">
                  <c:v>4.7275673725347156</c:v>
                </c:pt>
                <c:pt idx="4883">
                  <c:v>4.7867808182716258</c:v>
                </c:pt>
                <c:pt idx="4884">
                  <c:v>4.8966955791948044</c:v>
                </c:pt>
                <c:pt idx="4885">
                  <c:v>4.9407840599786326</c:v>
                </c:pt>
                <c:pt idx="4886">
                  <c:v>4.8940155321429089</c:v>
                </c:pt>
                <c:pt idx="4887">
                  <c:v>4.8004755255333524</c:v>
                </c:pt>
                <c:pt idx="4888">
                  <c:v>4.6305576160356594</c:v>
                </c:pt>
                <c:pt idx="4889">
                  <c:v>4.3326654797079636</c:v>
                </c:pt>
                <c:pt idx="4890">
                  <c:v>4.0831238148156341</c:v>
                </c:pt>
                <c:pt idx="4891">
                  <c:v>3.7719575613405043</c:v>
                </c:pt>
                <c:pt idx="4892">
                  <c:v>3.4269439245861584</c:v>
                </c:pt>
                <c:pt idx="4893">
                  <c:v>3.0013506969350927</c:v>
                </c:pt>
                <c:pt idx="4894">
                  <c:v>2.5140389664371487</c:v>
                </c:pt>
                <c:pt idx="4895">
                  <c:v>2.0533984459195493</c:v>
                </c:pt>
                <c:pt idx="4896">
                  <c:v>1.7061538489975874</c:v>
                </c:pt>
                <c:pt idx="4897">
                  <c:v>1.3744415617664463</c:v>
                </c:pt>
                <c:pt idx="4898">
                  <c:v>1.0419892859007789</c:v>
                </c:pt>
                <c:pt idx="4899">
                  <c:v>1.0480377848003277</c:v>
                </c:pt>
                <c:pt idx="4900">
                  <c:v>1.4810094513049878</c:v>
                </c:pt>
                <c:pt idx="4901">
                  <c:v>2.0715713703377281</c:v>
                </c:pt>
                <c:pt idx="4902">
                  <c:v>2.7109101882347484</c:v>
                </c:pt>
                <c:pt idx="4903">
                  <c:v>3.3435999519921702</c:v>
                </c:pt>
                <c:pt idx="4904">
                  <c:v>3.9071189966350137</c:v>
                </c:pt>
                <c:pt idx="4905">
                  <c:v>4.2312650886980938</c:v>
                </c:pt>
                <c:pt idx="4906">
                  <c:v>4.4911939240113004</c:v>
                </c:pt>
                <c:pt idx="4907">
                  <c:v>4.8330905695405502</c:v>
                </c:pt>
                <c:pt idx="4908">
                  <c:v>5.3043899326792534</c:v>
                </c:pt>
                <c:pt idx="4909">
                  <c:v>5.7808740235634763</c:v>
                </c:pt>
                <c:pt idx="4910">
                  <c:v>6.0733661600280442</c:v>
                </c:pt>
                <c:pt idx="4911">
                  <c:v>5.9276349955002967</c:v>
                </c:pt>
                <c:pt idx="4912">
                  <c:v>5.4000055070645452</c:v>
                </c:pt>
                <c:pt idx="4913">
                  <c:v>4.7192595465994529</c:v>
                </c:pt>
                <c:pt idx="4914">
                  <c:v>4.2429965408618395</c:v>
                </c:pt>
                <c:pt idx="4915">
                  <c:v>3.8824743660862806</c:v>
                </c:pt>
                <c:pt idx="4916">
                  <c:v>3.6274575145021286</c:v>
                </c:pt>
                <c:pt idx="4917">
                  <c:v>3.6066575847134192</c:v>
                </c:pt>
                <c:pt idx="4918">
                  <c:v>3.6978084655676775</c:v>
                </c:pt>
                <c:pt idx="4919">
                  <c:v>3.884046383645019</c:v>
                </c:pt>
                <c:pt idx="4920">
                  <c:v>4.1510932563353071</c:v>
                </c:pt>
                <c:pt idx="4921">
                  <c:v>4.4141547525853984</c:v>
                </c:pt>
                <c:pt idx="4922">
                  <c:v>4.591093429939213</c:v>
                </c:pt>
                <c:pt idx="4923">
                  <c:v>4.564339508377226</c:v>
                </c:pt>
                <c:pt idx="4924">
                  <c:v>4.4318650100351364</c:v>
                </c:pt>
                <c:pt idx="4925">
                  <c:v>4.3451647166995295</c:v>
                </c:pt>
                <c:pt idx="4926">
                  <c:v>4.4357628858544942</c:v>
                </c:pt>
                <c:pt idx="4927">
                  <c:v>4.6661753811764157</c:v>
                </c:pt>
                <c:pt idx="4928">
                  <c:v>4.9070346654348631</c:v>
                </c:pt>
                <c:pt idx="4929">
                  <c:v>4.8676303829723411</c:v>
                </c:pt>
                <c:pt idx="4930">
                  <c:v>4.6981698100233613</c:v>
                </c:pt>
                <c:pt idx="4931">
                  <c:v>4.4502059178647473</c:v>
                </c:pt>
                <c:pt idx="4932">
                  <c:v>4.2259279565346866</c:v>
                </c:pt>
                <c:pt idx="4933">
                  <c:v>4.0400502451461673</c:v>
                </c:pt>
                <c:pt idx="4934">
                  <c:v>3.7869265434121568</c:v>
                </c:pt>
                <c:pt idx="4935">
                  <c:v>3.5987176377888841</c:v>
                </c:pt>
                <c:pt idx="4936">
                  <c:v>3.4043865429069231</c:v>
                </c:pt>
                <c:pt idx="4937">
                  <c:v>3.0995346454421075</c:v>
                </c:pt>
                <c:pt idx="4938">
                  <c:v>2.6604777828866215</c:v>
                </c:pt>
                <c:pt idx="4939">
                  <c:v>2.0569952121801283</c:v>
                </c:pt>
                <c:pt idx="4940">
                  <c:v>1.4624561166369523</c:v>
                </c:pt>
                <c:pt idx="4941">
                  <c:v>0.94301242000211771</c:v>
                </c:pt>
                <c:pt idx="4942">
                  <c:v>0.61051741273070825</c:v>
                </c:pt>
                <c:pt idx="4943">
                  <c:v>0.7422572069168536</c:v>
                </c:pt>
                <c:pt idx="4944">
                  <c:v>0.89511517334753121</c:v>
                </c:pt>
                <c:pt idx="4945">
                  <c:v>0.96777031441691386</c:v>
                </c:pt>
                <c:pt idx="4946">
                  <c:v>0.95959983595359233</c:v>
                </c:pt>
                <c:pt idx="4947">
                  <c:v>1.0511378811706784</c:v>
                </c:pt>
                <c:pt idx="4948">
                  <c:v>1.1548777887369555</c:v>
                </c:pt>
                <c:pt idx="4949">
                  <c:v>1.3861649359012005</c:v>
                </c:pt>
                <c:pt idx="4950">
                  <c:v>1.7595864564955985</c:v>
                </c:pt>
                <c:pt idx="4951">
                  <c:v>2.1385340025777984</c:v>
                </c:pt>
                <c:pt idx="4952">
                  <c:v>2.4358749659749646</c:v>
                </c:pt>
                <c:pt idx="4953">
                  <c:v>2.5311113168795538</c:v>
                </c:pt>
                <c:pt idx="4954">
                  <c:v>2.5309310355262897</c:v>
                </c:pt>
                <c:pt idx="4955">
                  <c:v>2.4434334160110778</c:v>
                </c:pt>
                <c:pt idx="4956">
                  <c:v>2.2405605788353733</c:v>
                </c:pt>
                <c:pt idx="4957">
                  <c:v>1.9493276844910445</c:v>
                </c:pt>
                <c:pt idx="4958">
                  <c:v>1.7861469156652636</c:v>
                </c:pt>
                <c:pt idx="4959">
                  <c:v>1.7217721900413856</c:v>
                </c:pt>
                <c:pt idx="4960">
                  <c:v>1.8012845153635304</c:v>
                </c:pt>
                <c:pt idx="4961">
                  <c:v>2.0693229355778091</c:v>
                </c:pt>
                <c:pt idx="4962">
                  <c:v>2.3650697005308943</c:v>
                </c:pt>
                <c:pt idx="4963">
                  <c:v>2.5175423029366923</c:v>
                </c:pt>
                <c:pt idx="4964">
                  <c:v>2.6609024242599624</c:v>
                </c:pt>
                <c:pt idx="4965">
                  <c:v>2.8420397070876908</c:v>
                </c:pt>
                <c:pt idx="4966">
                  <c:v>2.9484963300771549</c:v>
                </c:pt>
                <c:pt idx="4967">
                  <c:v>3.0212122346032921</c:v>
                </c:pt>
                <c:pt idx="4968">
                  <c:v>3.1185984361733596</c:v>
                </c:pt>
                <c:pt idx="4969">
                  <c:v>3.1684982308597176</c:v>
                </c:pt>
                <c:pt idx="4970">
                  <c:v>3.1380132384379706</c:v>
                </c:pt>
                <c:pt idx="4971">
                  <c:v>3.0999032244619009</c:v>
                </c:pt>
                <c:pt idx="4972">
                  <c:v>3.0181277702411702</c:v>
                </c:pt>
                <c:pt idx="4973">
                  <c:v>2.9822794268283186</c:v>
                </c:pt>
                <c:pt idx="4974">
                  <c:v>2.9737024249307256</c:v>
                </c:pt>
                <c:pt idx="4975">
                  <c:v>2.9080011103528451</c:v>
                </c:pt>
                <c:pt idx="4976">
                  <c:v>2.7566009099716897</c:v>
                </c:pt>
                <c:pt idx="4977">
                  <c:v>2.6028984383040261</c:v>
                </c:pt>
                <c:pt idx="4978">
                  <c:v>2.3986630504042554</c:v>
                </c:pt>
                <c:pt idx="4979">
                  <c:v>2.212871022592366</c:v>
                </c:pt>
                <c:pt idx="4980">
                  <c:v>2.2798339991757866</c:v>
                </c:pt>
                <c:pt idx="4981">
                  <c:v>2.5474305009156857</c:v>
                </c:pt>
                <c:pt idx="4982">
                  <c:v>2.7660408394073954</c:v>
                </c:pt>
                <c:pt idx="4983">
                  <c:v>2.622835163457081</c:v>
                </c:pt>
                <c:pt idx="4984">
                  <c:v>2.2252477742697248</c:v>
                </c:pt>
                <c:pt idx="4985">
                  <c:v>1.8289525974698686</c:v>
                </c:pt>
                <c:pt idx="4986">
                  <c:v>1.5227824022790655</c:v>
                </c:pt>
                <c:pt idx="4987">
                  <c:v>1.3709316682279706</c:v>
                </c:pt>
                <c:pt idx="4988">
                  <c:v>1.6440537654839751</c:v>
                </c:pt>
                <c:pt idx="4989">
                  <c:v>2.4262801847724007</c:v>
                </c:pt>
                <c:pt idx="4990">
                  <c:v>3.1601407566228019</c:v>
                </c:pt>
                <c:pt idx="4991">
                  <c:v>3.6772381455476899</c:v>
                </c:pt>
                <c:pt idx="4992">
                  <c:v>3.9128504774852302</c:v>
                </c:pt>
                <c:pt idx="4993">
                  <c:v>3.8980657514999297</c:v>
                </c:pt>
                <c:pt idx="4994">
                  <c:v>3.744698832156049</c:v>
                </c:pt>
                <c:pt idx="4995">
                  <c:v>3.3742272890169001</c:v>
                </c:pt>
                <c:pt idx="4996">
                  <c:v>2.9546477404753877</c:v>
                </c:pt>
                <c:pt idx="4997">
                  <c:v>2.6761706995134915</c:v>
                </c:pt>
                <c:pt idx="4998">
                  <c:v>2.4504740273924961</c:v>
                </c:pt>
                <c:pt idx="4999">
                  <c:v>2.2958948962742656</c:v>
                </c:pt>
                <c:pt idx="5000">
                  <c:v>2.1733650465925884</c:v>
                </c:pt>
                <c:pt idx="5001">
                  <c:v>2.0950112126292888</c:v>
                </c:pt>
                <c:pt idx="5002">
                  <c:v>2.0360754815124169</c:v>
                </c:pt>
                <c:pt idx="5003">
                  <c:v>2.0068944385967553</c:v>
                </c:pt>
                <c:pt idx="5004">
                  <c:v>1.9876110310786315</c:v>
                </c:pt>
                <c:pt idx="5005">
                  <c:v>1.9778721131643286</c:v>
                </c:pt>
                <c:pt idx="5006">
                  <c:v>1.9978342821616233</c:v>
                </c:pt>
                <c:pt idx="5007">
                  <c:v>2.1942588748698122</c:v>
                </c:pt>
                <c:pt idx="5008">
                  <c:v>2.4354389593885784</c:v>
                </c:pt>
                <c:pt idx="5009">
                  <c:v>2.7662201190046716</c:v>
                </c:pt>
                <c:pt idx="5010">
                  <c:v>2.9584413779858001</c:v>
                </c:pt>
                <c:pt idx="5011">
                  <c:v>2.9310654626765857</c:v>
                </c:pt>
                <c:pt idx="5012">
                  <c:v>2.8019841973702442</c:v>
                </c:pt>
                <c:pt idx="5013">
                  <c:v>2.5950093486541759</c:v>
                </c:pt>
                <c:pt idx="5014">
                  <c:v>2.2516952749902495</c:v>
                </c:pt>
                <c:pt idx="5015">
                  <c:v>1.8024333637877301</c:v>
                </c:pt>
                <c:pt idx="5016">
                  <c:v>1.291627470732615</c:v>
                </c:pt>
                <c:pt idx="5017">
                  <c:v>0.89568060674153294</c:v>
                </c:pt>
                <c:pt idx="5018">
                  <c:v>0.95120861839253823</c:v>
                </c:pt>
                <c:pt idx="5019">
                  <c:v>1.1677640153952238</c:v>
                </c:pt>
                <c:pt idx="5020">
                  <c:v>1.5492752026646077</c:v>
                </c:pt>
                <c:pt idx="5021">
                  <c:v>2.0809747043612781</c:v>
                </c:pt>
                <c:pt idx="5022">
                  <c:v>2.4935918646666151</c:v>
                </c:pt>
                <c:pt idx="5023">
                  <c:v>2.8874714642231014</c:v>
                </c:pt>
                <c:pt idx="5024">
                  <c:v>3.2918657336394865</c:v>
                </c:pt>
                <c:pt idx="5025">
                  <c:v>3.8652443348925063</c:v>
                </c:pt>
                <c:pt idx="5026">
                  <c:v>4.4953282686008045</c:v>
                </c:pt>
                <c:pt idx="5027">
                  <c:v>5.0775033291603924</c:v>
                </c:pt>
                <c:pt idx="5028">
                  <c:v>5.5320523431942199</c:v>
                </c:pt>
                <c:pt idx="5029">
                  <c:v>5.8543328910792525</c:v>
                </c:pt>
                <c:pt idx="5030">
                  <c:v>6.0737597591761556</c:v>
                </c:pt>
                <c:pt idx="5031">
                  <c:v>6.0537411757238493</c:v>
                </c:pt>
                <c:pt idx="5032">
                  <c:v>5.8819043726122739</c:v>
                </c:pt>
                <c:pt idx="5033">
                  <c:v>5.4983055373000216</c:v>
                </c:pt>
                <c:pt idx="5034">
                  <c:v>5.2522790066966962</c:v>
                </c:pt>
                <c:pt idx="5035">
                  <c:v>5.0627626450659822</c:v>
                </c:pt>
                <c:pt idx="5036">
                  <c:v>4.8980011113972886</c:v>
                </c:pt>
                <c:pt idx="5037">
                  <c:v>4.8726230392722449</c:v>
                </c:pt>
                <c:pt idx="5038">
                  <c:v>4.9589021162863061</c:v>
                </c:pt>
                <c:pt idx="5039">
                  <c:v>5.067973406146594</c:v>
                </c:pt>
                <c:pt idx="5040">
                  <c:v>5.162758158075742</c:v>
                </c:pt>
                <c:pt idx="5041">
                  <c:v>5.2441246062735241</c:v>
                </c:pt>
                <c:pt idx="5042">
                  <c:v>5.294012871390108</c:v>
                </c:pt>
                <c:pt idx="5043">
                  <c:v>5.3297908061212329</c:v>
                </c:pt>
                <c:pt idx="5044">
                  <c:v>5.3109241637592648</c:v>
                </c:pt>
                <c:pt idx="5045">
                  <c:v>5.5047282167920137</c:v>
                </c:pt>
                <c:pt idx="5046">
                  <c:v>5.6634237292196552</c:v>
                </c:pt>
                <c:pt idx="5047">
                  <c:v>5.9209216733214314</c:v>
                </c:pt>
                <c:pt idx="5048">
                  <c:v>6.2366480398124846</c:v>
                </c:pt>
                <c:pt idx="5049">
                  <c:v>6.4422800002587488</c:v>
                </c:pt>
                <c:pt idx="5050">
                  <c:v>6.6228304083997829</c:v>
                </c:pt>
                <c:pt idx="5051">
                  <c:v>6.7975645138212704</c:v>
                </c:pt>
                <c:pt idx="5052">
                  <c:v>6.9100663321774922</c:v>
                </c:pt>
                <c:pt idx="5053">
                  <c:v>6.9310288203294208</c:v>
                </c:pt>
                <c:pt idx="5054">
                  <c:v>6.8471382394727902</c:v>
                </c:pt>
                <c:pt idx="5055">
                  <c:v>6.5903271517376583</c:v>
                </c:pt>
                <c:pt idx="5056">
                  <c:v>6.0217659567443276</c:v>
                </c:pt>
                <c:pt idx="5057">
                  <c:v>5.682615476491268</c:v>
                </c:pt>
                <c:pt idx="5058">
                  <c:v>5.5079933693667655</c:v>
                </c:pt>
                <c:pt idx="5059">
                  <c:v>5.2606954928158727</c:v>
                </c:pt>
                <c:pt idx="5060">
                  <c:v>4.9917794328110006</c:v>
                </c:pt>
                <c:pt idx="5061">
                  <c:v>4.8042830258347147</c:v>
                </c:pt>
                <c:pt idx="5062">
                  <c:v>4.7236258363087797</c:v>
                </c:pt>
                <c:pt idx="5063">
                  <c:v>4.7986837463740057</c:v>
                </c:pt>
                <c:pt idx="5064">
                  <c:v>4.9813601773452829</c:v>
                </c:pt>
                <c:pt idx="5065">
                  <c:v>5.1433202104079454</c:v>
                </c:pt>
                <c:pt idx="5066">
                  <c:v>5.2445924295202895</c:v>
                </c:pt>
                <c:pt idx="5067">
                  <c:v>5.1607497323522846</c:v>
                </c:pt>
                <c:pt idx="5068">
                  <c:v>4.9500953746023804</c:v>
                </c:pt>
                <c:pt idx="5069">
                  <c:v>5.1586307697836755</c:v>
                </c:pt>
                <c:pt idx="5070">
                  <c:v>5.6441482630107043</c:v>
                </c:pt>
                <c:pt idx="5071">
                  <c:v>6.0522320837759409</c:v>
                </c:pt>
                <c:pt idx="5072">
                  <c:v>6.5614108218353877</c:v>
                </c:pt>
                <c:pt idx="5073">
                  <c:v>7.0959067804830971</c:v>
                </c:pt>
                <c:pt idx="5074">
                  <c:v>7.5522939337634742</c:v>
                </c:pt>
                <c:pt idx="5075">
                  <c:v>7.9317062188236696</c:v>
                </c:pt>
                <c:pt idx="5076">
                  <c:v>8.1959278530982296</c:v>
                </c:pt>
                <c:pt idx="5077">
                  <c:v>8.2484323824279908</c:v>
                </c:pt>
                <c:pt idx="5078">
                  <c:v>8.1292922414046007</c:v>
                </c:pt>
                <c:pt idx="5079">
                  <c:v>7.8705950971982812</c:v>
                </c:pt>
                <c:pt idx="5080">
                  <c:v>7.3173694880046138</c:v>
                </c:pt>
                <c:pt idx="5081">
                  <c:v>6.9856989966779475</c:v>
                </c:pt>
                <c:pt idx="5082">
                  <c:v>6.7035561298379225</c:v>
                </c:pt>
                <c:pt idx="5083">
                  <c:v>6.3859688816606894</c:v>
                </c:pt>
                <c:pt idx="5084">
                  <c:v>6.1223123894346738</c:v>
                </c:pt>
                <c:pt idx="5085">
                  <c:v>5.9797794507609732</c:v>
                </c:pt>
                <c:pt idx="5086">
                  <c:v>5.9538518080297473</c:v>
                </c:pt>
                <c:pt idx="5087">
                  <c:v>6.0578778829897777</c:v>
                </c:pt>
                <c:pt idx="5088">
                  <c:v>6.2455533347725272</c:v>
                </c:pt>
                <c:pt idx="5089">
                  <c:v>6.4130229518648028</c:v>
                </c:pt>
                <c:pt idx="5090">
                  <c:v>6.5284039891601537</c:v>
                </c:pt>
                <c:pt idx="5091">
                  <c:v>6.5767695251934715</c:v>
                </c:pt>
                <c:pt idx="5092">
                  <c:v>6.5159988785731375</c:v>
                </c:pt>
                <c:pt idx="5093">
                  <c:v>6.6242905871433697</c:v>
                </c:pt>
                <c:pt idx="5094">
                  <c:v>6.8345400739206275</c:v>
                </c:pt>
                <c:pt idx="5095">
                  <c:v>7.0225700710076984</c:v>
                </c:pt>
                <c:pt idx="5096">
                  <c:v>7.2623898161102334</c:v>
                </c:pt>
                <c:pt idx="5097">
                  <c:v>7.2950189988304599</c:v>
                </c:pt>
                <c:pt idx="5098">
                  <c:v>7.4088399608668345</c:v>
                </c:pt>
                <c:pt idx="5099">
                  <c:v>7.682875650950943</c:v>
                </c:pt>
                <c:pt idx="5100">
                  <c:v>7.9971545182228008</c:v>
                </c:pt>
                <c:pt idx="5101">
                  <c:v>8.2147651636594201</c:v>
                </c:pt>
                <c:pt idx="5102">
                  <c:v>8.322332933883283</c:v>
                </c:pt>
                <c:pt idx="5103">
                  <c:v>8.3754462437532382</c:v>
                </c:pt>
                <c:pt idx="5104">
                  <c:v>8.1780639644871158</c:v>
                </c:pt>
                <c:pt idx="5105">
                  <c:v>7.9644729147704512</c:v>
                </c:pt>
                <c:pt idx="5106">
                  <c:v>7.7637733964076503</c:v>
                </c:pt>
                <c:pt idx="5107">
                  <c:v>7.4606124149054081</c:v>
                </c:pt>
                <c:pt idx="5108">
                  <c:v>7.171007802041184</c:v>
                </c:pt>
                <c:pt idx="5109">
                  <c:v>7.0105777443702957</c:v>
                </c:pt>
                <c:pt idx="5110">
                  <c:v>6.9856227665385262</c:v>
                </c:pt>
                <c:pt idx="5111">
                  <c:v>6.9799102359583589</c:v>
                </c:pt>
                <c:pt idx="5112">
                  <c:v>6.9548282898908482</c:v>
                </c:pt>
                <c:pt idx="5113">
                  <c:v>6.9172534562806991</c:v>
                </c:pt>
                <c:pt idx="5114">
                  <c:v>6.8663044364093393</c:v>
                </c:pt>
                <c:pt idx="5115">
                  <c:v>6.7772128435830332</c:v>
                </c:pt>
                <c:pt idx="5116">
                  <c:v>6.6150510567902527</c:v>
                </c:pt>
                <c:pt idx="5117">
                  <c:v>6.7663998044494749</c:v>
                </c:pt>
                <c:pt idx="5118">
                  <c:v>6.9630673790713002</c:v>
                </c:pt>
                <c:pt idx="5119">
                  <c:v>7.2166705801619306</c:v>
                </c:pt>
                <c:pt idx="5120">
                  <c:v>7.5116303075672493</c:v>
                </c:pt>
                <c:pt idx="5121">
                  <c:v>7.6922587496689978</c:v>
                </c:pt>
                <c:pt idx="5122">
                  <c:v>7.9773095147157154</c:v>
                </c:pt>
                <c:pt idx="5123">
                  <c:v>8.3373708938383899</c:v>
                </c:pt>
                <c:pt idx="5124">
                  <c:v>8.6220456784026638</c:v>
                </c:pt>
                <c:pt idx="5125">
                  <c:v>8.7498606019832454</c:v>
                </c:pt>
                <c:pt idx="5126">
                  <c:v>8.7459065992616232</c:v>
                </c:pt>
                <c:pt idx="5127">
                  <c:v>8.7232332166918134</c:v>
                </c:pt>
                <c:pt idx="5128">
                  <c:v>8.5202159616151292</c:v>
                </c:pt>
                <c:pt idx="5129">
                  <c:v>8.3145333039163205</c:v>
                </c:pt>
                <c:pt idx="5130">
                  <c:v>8.1763179355045796</c:v>
                </c:pt>
                <c:pt idx="5131">
                  <c:v>8.0094306047941188</c:v>
                </c:pt>
                <c:pt idx="5132">
                  <c:v>7.8597354766651915</c:v>
                </c:pt>
                <c:pt idx="5133">
                  <c:v>7.6192143378929353</c:v>
                </c:pt>
                <c:pt idx="5134">
                  <c:v>7.3974955176503512</c:v>
                </c:pt>
                <c:pt idx="5135">
                  <c:v>7.281895268399813</c:v>
                </c:pt>
                <c:pt idx="5136">
                  <c:v>7.1930626995128124</c:v>
                </c:pt>
                <c:pt idx="5137">
                  <c:v>7.1043941858078421</c:v>
                </c:pt>
                <c:pt idx="5138">
                  <c:v>6.9786678776306443</c:v>
                </c:pt>
                <c:pt idx="5139">
                  <c:v>7.1228703700389975</c:v>
                </c:pt>
                <c:pt idx="5140">
                  <c:v>7.3195675144583845</c:v>
                </c:pt>
                <c:pt idx="5141">
                  <c:v>7.6574039105930023</c:v>
                </c:pt>
                <c:pt idx="5142">
                  <c:v>7.9648589865852362</c:v>
                </c:pt>
                <c:pt idx="5143">
                  <c:v>8.3287337606551244</c:v>
                </c:pt>
                <c:pt idx="5144">
                  <c:v>8.6186521249520034</c:v>
                </c:pt>
                <c:pt idx="5145">
                  <c:v>8.6070002906545895</c:v>
                </c:pt>
                <c:pt idx="5146">
                  <c:v>8.5903652693559795</c:v>
                </c:pt>
                <c:pt idx="5147">
                  <c:v>8.7160758820246862</c:v>
                </c:pt>
                <c:pt idx="5148">
                  <c:v>8.8145623884252213</c:v>
                </c:pt>
                <c:pt idx="5149">
                  <c:v>8.7957391244641894</c:v>
                </c:pt>
                <c:pt idx="5150">
                  <c:v>8.6758343005044196</c:v>
                </c:pt>
                <c:pt idx="5151">
                  <c:v>8.4697510487493588</c:v>
                </c:pt>
                <c:pt idx="5152">
                  <c:v>8.0827792109257803</c:v>
                </c:pt>
                <c:pt idx="5153">
                  <c:v>7.8907602332751328</c:v>
                </c:pt>
                <c:pt idx="5154">
                  <c:v>7.6892029355288178</c:v>
                </c:pt>
                <c:pt idx="5155">
                  <c:v>7.4506153710447007</c:v>
                </c:pt>
                <c:pt idx="5156">
                  <c:v>7.2966182383559621</c:v>
                </c:pt>
                <c:pt idx="5157">
                  <c:v>7.2471922449621671</c:v>
                </c:pt>
                <c:pt idx="5158">
                  <c:v>7.1784854668758165</c:v>
                </c:pt>
                <c:pt idx="5159">
                  <c:v>7.0482686438239348</c:v>
                </c:pt>
                <c:pt idx="5160">
                  <c:v>6.9091871201958392</c:v>
                </c:pt>
                <c:pt idx="5161">
                  <c:v>6.7835939318360099</c:v>
                </c:pt>
                <c:pt idx="5162">
                  <c:v>6.6731719145855513</c:v>
                </c:pt>
                <c:pt idx="5163">
                  <c:v>6.5203679765865195</c:v>
                </c:pt>
                <c:pt idx="5164">
                  <c:v>6.3070664926385547</c:v>
                </c:pt>
                <c:pt idx="5165">
                  <c:v>6.4826084037162079</c:v>
                </c:pt>
                <c:pt idx="5166">
                  <c:v>6.65995865348044</c:v>
                </c:pt>
                <c:pt idx="5167">
                  <c:v>6.8251704594172224</c:v>
                </c:pt>
                <c:pt idx="5168">
                  <c:v>6.939074235764279</c:v>
                </c:pt>
                <c:pt idx="5169">
                  <c:v>6.9682745309248277</c:v>
                </c:pt>
                <c:pt idx="5170">
                  <c:v>7.0600633498293508</c:v>
                </c:pt>
                <c:pt idx="5171">
                  <c:v>7.1711854643782065</c:v>
                </c:pt>
                <c:pt idx="5172">
                  <c:v>7.2558578352844894</c:v>
                </c:pt>
                <c:pt idx="5173">
                  <c:v>7.2773585824692697</c:v>
                </c:pt>
                <c:pt idx="5174">
                  <c:v>7.2112024906649062</c:v>
                </c:pt>
                <c:pt idx="5175">
                  <c:v>7.1328211852147732</c:v>
                </c:pt>
                <c:pt idx="5176">
                  <c:v>6.9353223171965279</c:v>
                </c:pt>
                <c:pt idx="5177">
                  <c:v>6.6843556354816291</c:v>
                </c:pt>
                <c:pt idx="5178">
                  <c:v>6.4742698614007326</c:v>
                </c:pt>
                <c:pt idx="5179">
                  <c:v>6.1787748089452608</c:v>
                </c:pt>
                <c:pt idx="5180">
                  <c:v>5.9424758791418331</c:v>
                </c:pt>
                <c:pt idx="5181">
                  <c:v>5.7856394812250747</c:v>
                </c:pt>
                <c:pt idx="5182">
                  <c:v>5.6787558133999489</c:v>
                </c:pt>
                <c:pt idx="5183">
                  <c:v>5.579292232280725</c:v>
                </c:pt>
                <c:pt idx="5184">
                  <c:v>5.4934949959041397</c:v>
                </c:pt>
                <c:pt idx="5185">
                  <c:v>5.4001305903570254</c:v>
                </c:pt>
                <c:pt idx="5186">
                  <c:v>5.2940821565418572</c:v>
                </c:pt>
                <c:pt idx="5187">
                  <c:v>5.1284576320893267</c:v>
                </c:pt>
                <c:pt idx="5188">
                  <c:v>5.0112521862847901</c:v>
                </c:pt>
                <c:pt idx="5189">
                  <c:v>5.0514579764819363</c:v>
                </c:pt>
                <c:pt idx="5190">
                  <c:v>5.0983619462565724</c:v>
                </c:pt>
                <c:pt idx="5191">
                  <c:v>5.2047059059048646</c:v>
                </c:pt>
                <c:pt idx="5192">
                  <c:v>5.3726939949188592</c:v>
                </c:pt>
                <c:pt idx="5193">
                  <c:v>5.6329556370880685</c:v>
                </c:pt>
                <c:pt idx="5194">
                  <c:v>5.8748592619758089</c:v>
                </c:pt>
                <c:pt idx="5195">
                  <c:v>6.1091770124792761</c:v>
                </c:pt>
                <c:pt idx="5196">
                  <c:v>6.2926030405223337</c:v>
                </c:pt>
                <c:pt idx="5197">
                  <c:v>6.3962428113616339</c:v>
                </c:pt>
                <c:pt idx="5198">
                  <c:v>6.355473324320811</c:v>
                </c:pt>
                <c:pt idx="5199">
                  <c:v>6.0543257621256501</c:v>
                </c:pt>
                <c:pt idx="5200">
                  <c:v>5.5006737448178535</c:v>
                </c:pt>
                <c:pt idx="5201">
                  <c:v>5.046059633583531</c:v>
                </c:pt>
                <c:pt idx="5202">
                  <c:v>4.7163962552154137</c:v>
                </c:pt>
                <c:pt idx="5203">
                  <c:v>4.3047591396678753</c:v>
                </c:pt>
                <c:pt idx="5204">
                  <c:v>3.9299203174304806</c:v>
                </c:pt>
                <c:pt idx="5205">
                  <c:v>3.8473617897711847</c:v>
                </c:pt>
                <c:pt idx="5206">
                  <c:v>3.900074979646786</c:v>
                </c:pt>
                <c:pt idx="5207">
                  <c:v>3.9450267170479836</c:v>
                </c:pt>
                <c:pt idx="5208">
                  <c:v>3.9202799526987007</c:v>
                </c:pt>
                <c:pt idx="5209">
                  <c:v>3.8272272786170061</c:v>
                </c:pt>
                <c:pt idx="5210">
                  <c:v>3.7073817449861397</c:v>
                </c:pt>
                <c:pt idx="5211">
                  <c:v>3.4516683662137861</c:v>
                </c:pt>
                <c:pt idx="5212">
                  <c:v>3.2204631118665312</c:v>
                </c:pt>
                <c:pt idx="5213">
                  <c:v>3.2034917120896016</c:v>
                </c:pt>
                <c:pt idx="5214">
                  <c:v>3.3665940176784939</c:v>
                </c:pt>
                <c:pt idx="5215">
                  <c:v>3.6335595642620273</c:v>
                </c:pt>
                <c:pt idx="5216">
                  <c:v>3.928549904249107</c:v>
                </c:pt>
                <c:pt idx="5217">
                  <c:v>4.0445945482390311</c:v>
                </c:pt>
                <c:pt idx="5218">
                  <c:v>4.0889263658634949</c:v>
                </c:pt>
                <c:pt idx="5219">
                  <c:v>4.1556805543870947</c:v>
                </c:pt>
                <c:pt idx="5220">
                  <c:v>4.2211035190355846</c:v>
                </c:pt>
                <c:pt idx="5221">
                  <c:v>4.2845733030496023</c:v>
                </c:pt>
                <c:pt idx="5222">
                  <c:v>4.3280786261863504</c:v>
                </c:pt>
                <c:pt idx="5223">
                  <c:v>4.3579166017456226</c:v>
                </c:pt>
                <c:pt idx="5224">
                  <c:v>4.226867926462039</c:v>
                </c:pt>
                <c:pt idx="5225">
                  <c:v>4.1637472851726756</c:v>
                </c:pt>
                <c:pt idx="5226">
                  <c:v>4.1161779226530575</c:v>
                </c:pt>
                <c:pt idx="5227">
                  <c:v>3.9114318419338558</c:v>
                </c:pt>
                <c:pt idx="5228">
                  <c:v>3.6150856331843966</c:v>
                </c:pt>
                <c:pt idx="5229">
                  <c:v>3.1875460009014254</c:v>
                </c:pt>
                <c:pt idx="5230">
                  <c:v>2.7083297006240232</c:v>
                </c:pt>
                <c:pt idx="5231">
                  <c:v>2.2780626636008847</c:v>
                </c:pt>
                <c:pt idx="5232">
                  <c:v>1.9217145966965614</c:v>
                </c:pt>
                <c:pt idx="5233">
                  <c:v>1.6215669315569572</c:v>
                </c:pt>
                <c:pt idx="5234">
                  <c:v>1.3245997962954672</c:v>
                </c:pt>
                <c:pt idx="5235">
                  <c:v>1.0561501798790212</c:v>
                </c:pt>
                <c:pt idx="5236">
                  <c:v>0.95391188038700214</c:v>
                </c:pt>
                <c:pt idx="5237">
                  <c:v>1.0183413309235425</c:v>
                </c:pt>
                <c:pt idx="5238">
                  <c:v>1.47759774922923</c:v>
                </c:pt>
                <c:pt idx="5239">
                  <c:v>1.9241724524922876</c:v>
                </c:pt>
                <c:pt idx="5240">
                  <c:v>2.4826613869697667</c:v>
                </c:pt>
                <c:pt idx="5241">
                  <c:v>3.1397633661782463</c:v>
                </c:pt>
                <c:pt idx="5242">
                  <c:v>3.8050978499831802</c:v>
                </c:pt>
                <c:pt idx="5243">
                  <c:v>4.4223465474470194</c:v>
                </c:pt>
                <c:pt idx="5244">
                  <c:v>5.0122405815080739</c:v>
                </c:pt>
                <c:pt idx="5245">
                  <c:v>5.5323044008762707</c:v>
                </c:pt>
                <c:pt idx="5246">
                  <c:v>5.9564411220677709</c:v>
                </c:pt>
                <c:pt idx="5247">
                  <c:v>6.2138961168867706</c:v>
                </c:pt>
                <c:pt idx="5248">
                  <c:v>6.2819150639247088</c:v>
                </c:pt>
                <c:pt idx="5249">
                  <c:v>6.2726646356412834</c:v>
                </c:pt>
                <c:pt idx="5250">
                  <c:v>6.3097611254442114</c:v>
                </c:pt>
                <c:pt idx="5251">
                  <c:v>6.250069587549854</c:v>
                </c:pt>
                <c:pt idx="5252">
                  <c:v>6.1699213777054807</c:v>
                </c:pt>
                <c:pt idx="5253">
                  <c:v>6.1305361558971496</c:v>
                </c:pt>
                <c:pt idx="5254">
                  <c:v>6.1015158516820147</c:v>
                </c:pt>
                <c:pt idx="5255">
                  <c:v>6.0462800974149689</c:v>
                </c:pt>
                <c:pt idx="5256">
                  <c:v>5.9600012380817837</c:v>
                </c:pt>
                <c:pt idx="5257">
                  <c:v>5.8359691587216656</c:v>
                </c:pt>
                <c:pt idx="5258">
                  <c:v>5.7515149142612119</c:v>
                </c:pt>
                <c:pt idx="5259">
                  <c:v>5.6951500910938035</c:v>
                </c:pt>
                <c:pt idx="5260">
                  <c:v>5.7418578376296034</c:v>
                </c:pt>
                <c:pt idx="5261">
                  <c:v>6.1149066472461389</c:v>
                </c:pt>
                <c:pt idx="5262">
                  <c:v>6.5042926640287675</c:v>
                </c:pt>
                <c:pt idx="5263">
                  <c:v>6.8879635791007496</c:v>
                </c:pt>
                <c:pt idx="5264">
                  <c:v>7.182461963236868</c:v>
                </c:pt>
                <c:pt idx="5265">
                  <c:v>7.282048358378967</c:v>
                </c:pt>
                <c:pt idx="5266">
                  <c:v>7.4091242243384814</c:v>
                </c:pt>
                <c:pt idx="5267">
                  <c:v>7.6117618598054859</c:v>
                </c:pt>
                <c:pt idx="5268">
                  <c:v>7.7934713480294784</c:v>
                </c:pt>
                <c:pt idx="5269">
                  <c:v>7.899550726946547</c:v>
                </c:pt>
                <c:pt idx="5270">
                  <c:v>7.8912669571443139</c:v>
                </c:pt>
                <c:pt idx="5271">
                  <c:v>7.8298961991338194</c:v>
                </c:pt>
                <c:pt idx="5272">
                  <c:v>7.6408863090956638</c:v>
                </c:pt>
                <c:pt idx="5273">
                  <c:v>7.3848376941083771</c:v>
                </c:pt>
                <c:pt idx="5274">
                  <c:v>7.139547939819753</c:v>
                </c:pt>
                <c:pt idx="5275">
                  <c:v>6.7932991581620819</c:v>
                </c:pt>
                <c:pt idx="5276">
                  <c:v>6.554469616247391</c:v>
                </c:pt>
                <c:pt idx="5277">
                  <c:v>6.3830394117028266</c:v>
                </c:pt>
                <c:pt idx="5278">
                  <c:v>6.2446402169744673</c:v>
                </c:pt>
                <c:pt idx="5279">
                  <c:v>6.1201576599569947</c:v>
                </c:pt>
                <c:pt idx="5280">
                  <c:v>6.0113399095839979</c:v>
                </c:pt>
                <c:pt idx="5281">
                  <c:v>5.8857891712672261</c:v>
                </c:pt>
                <c:pt idx="5282">
                  <c:v>5.7525440352685475</c:v>
                </c:pt>
                <c:pt idx="5283">
                  <c:v>5.6022019108231227</c:v>
                </c:pt>
                <c:pt idx="5284">
                  <c:v>5.5521472251480217</c:v>
                </c:pt>
                <c:pt idx="5285">
                  <c:v>5.6857667070152136</c:v>
                </c:pt>
                <c:pt idx="5286">
                  <c:v>5.7871515661139394</c:v>
                </c:pt>
                <c:pt idx="5287">
                  <c:v>5.9946454925701085</c:v>
                </c:pt>
                <c:pt idx="5288">
                  <c:v>6.3320487591654242</c:v>
                </c:pt>
                <c:pt idx="5289">
                  <c:v>6.7713974984484144</c:v>
                </c:pt>
                <c:pt idx="5290">
                  <c:v>7.1498803468693364</c:v>
                </c:pt>
                <c:pt idx="5291">
                  <c:v>7.3917043758936494</c:v>
                </c:pt>
                <c:pt idx="5292">
                  <c:v>7.5079210689130029</c:v>
                </c:pt>
                <c:pt idx="5293">
                  <c:v>7.5172156034242823</c:v>
                </c:pt>
                <c:pt idx="5294">
                  <c:v>7.4279175661305681</c:v>
                </c:pt>
                <c:pt idx="5295">
                  <c:v>7.268353053327365</c:v>
                </c:pt>
                <c:pt idx="5296">
                  <c:v>6.9386823666908342</c:v>
                </c:pt>
                <c:pt idx="5297">
                  <c:v>6.5483649816018312</c:v>
                </c:pt>
                <c:pt idx="5298">
                  <c:v>6.1711041040159049</c:v>
                </c:pt>
                <c:pt idx="5299">
                  <c:v>5.7870916562229384</c:v>
                </c:pt>
                <c:pt idx="5300">
                  <c:v>5.4104590944745254</c:v>
                </c:pt>
                <c:pt idx="5301">
                  <c:v>5.0817263824205119</c:v>
                </c:pt>
                <c:pt idx="5302">
                  <c:v>4.919171497881659</c:v>
                </c:pt>
                <c:pt idx="5303">
                  <c:v>4.8606953334717646</c:v>
                </c:pt>
                <c:pt idx="5304">
                  <c:v>4.8503473474580625</c:v>
                </c:pt>
                <c:pt idx="5305">
                  <c:v>4.8538024318249136</c:v>
                </c:pt>
                <c:pt idx="5306">
                  <c:v>4.8270070037464317</c:v>
                </c:pt>
                <c:pt idx="5307">
                  <c:v>4.7642706981099963</c:v>
                </c:pt>
                <c:pt idx="5308">
                  <c:v>4.5998214971037292</c:v>
                </c:pt>
                <c:pt idx="5309">
                  <c:v>4.5599588636637369</c:v>
                </c:pt>
                <c:pt idx="5310">
                  <c:v>4.377973308270998</c:v>
                </c:pt>
                <c:pt idx="5311">
                  <c:v>4.2494010831267994</c:v>
                </c:pt>
                <c:pt idx="5312">
                  <c:v>4.2757013908603891</c:v>
                </c:pt>
                <c:pt idx="5313">
                  <c:v>4.3046193014855456</c:v>
                </c:pt>
                <c:pt idx="5314">
                  <c:v>4.3671897059574389</c:v>
                </c:pt>
                <c:pt idx="5315">
                  <c:v>4.4520042121209453</c:v>
                </c:pt>
                <c:pt idx="5316">
                  <c:v>4.4882827481054992</c:v>
                </c:pt>
                <c:pt idx="5317">
                  <c:v>4.4485542547128309</c:v>
                </c:pt>
                <c:pt idx="5318">
                  <c:v>4.3024336460361763</c:v>
                </c:pt>
                <c:pt idx="5319">
                  <c:v>4.2115581092472842</c:v>
                </c:pt>
                <c:pt idx="5320">
                  <c:v>4.1115431499798163</c:v>
                </c:pt>
                <c:pt idx="5321">
                  <c:v>3.9660536394414976</c:v>
                </c:pt>
                <c:pt idx="5322">
                  <c:v>3.7609303046445168</c:v>
                </c:pt>
                <c:pt idx="5323">
                  <c:v>3.4829635421149128</c:v>
                </c:pt>
                <c:pt idx="5324">
                  <c:v>3.2798092736745468</c:v>
                </c:pt>
                <c:pt idx="5325">
                  <c:v>3.0124891466748038</c:v>
                </c:pt>
                <c:pt idx="5326">
                  <c:v>2.7778277370984963</c:v>
                </c:pt>
                <c:pt idx="5327">
                  <c:v>2.6670491009246571</c:v>
                </c:pt>
                <c:pt idx="5328">
                  <c:v>2.610991928310531</c:v>
                </c:pt>
                <c:pt idx="5329">
                  <c:v>2.5206796384312256</c:v>
                </c:pt>
                <c:pt idx="5330">
                  <c:v>2.3850000449177102</c:v>
                </c:pt>
                <c:pt idx="5331">
                  <c:v>2.3088699624228308</c:v>
                </c:pt>
                <c:pt idx="5332">
                  <c:v>2.3825960808611746</c:v>
                </c:pt>
                <c:pt idx="5333">
                  <c:v>2.5343366327624746</c:v>
                </c:pt>
                <c:pt idx="5334">
                  <c:v>2.7282404571904122</c:v>
                </c:pt>
                <c:pt idx="5335">
                  <c:v>3.0286430595869041</c:v>
                </c:pt>
                <c:pt idx="5336">
                  <c:v>3.3217097752084919</c:v>
                </c:pt>
                <c:pt idx="5337">
                  <c:v>3.582325709326887</c:v>
                </c:pt>
                <c:pt idx="5338">
                  <c:v>3.8049247263646784</c:v>
                </c:pt>
                <c:pt idx="5339">
                  <c:v>4.1822645072889442</c:v>
                </c:pt>
                <c:pt idx="5340">
                  <c:v>4.790529272412722</c:v>
                </c:pt>
                <c:pt idx="5341">
                  <c:v>5.4402053434293975</c:v>
                </c:pt>
                <c:pt idx="5342">
                  <c:v>5.938972923032698</c:v>
                </c:pt>
                <c:pt idx="5343">
                  <c:v>6.279130590396715</c:v>
                </c:pt>
                <c:pt idx="5344">
                  <c:v>6.3071007955369378</c:v>
                </c:pt>
                <c:pt idx="5345">
                  <c:v>6.0698378794836705</c:v>
                </c:pt>
                <c:pt idx="5346">
                  <c:v>5.6978870842488325</c:v>
                </c:pt>
                <c:pt idx="5347">
                  <c:v>5.236584116902498</c:v>
                </c:pt>
                <c:pt idx="5348">
                  <c:v>4.8124924076035445</c:v>
                </c:pt>
                <c:pt idx="5349">
                  <c:v>4.590063455170748</c:v>
                </c:pt>
                <c:pt idx="5350">
                  <c:v>4.5359426941299867</c:v>
                </c:pt>
                <c:pt idx="5351">
                  <c:v>4.6307446195795317</c:v>
                </c:pt>
                <c:pt idx="5352">
                  <c:v>4.7831625160227693</c:v>
                </c:pt>
                <c:pt idx="5353">
                  <c:v>4.9750587925736278</c:v>
                </c:pt>
                <c:pt idx="5354">
                  <c:v>5.1598753350106152</c:v>
                </c:pt>
                <c:pt idx="5355">
                  <c:v>5.1710628993526626</c:v>
                </c:pt>
                <c:pt idx="5356">
                  <c:v>5.1876544825640858</c:v>
                </c:pt>
                <c:pt idx="5357">
                  <c:v>5.4668305902502476</c:v>
                </c:pt>
                <c:pt idx="5358">
                  <c:v>5.8058823960981041</c:v>
                </c:pt>
                <c:pt idx="5359">
                  <c:v>6.246074989502743</c:v>
                </c:pt>
                <c:pt idx="5360">
                  <c:v>6.8934261655300162</c:v>
                </c:pt>
                <c:pt idx="5361">
                  <c:v>7.278210602736559</c:v>
                </c:pt>
                <c:pt idx="5362">
                  <c:v>7.4118328782822145</c:v>
                </c:pt>
                <c:pt idx="5363">
                  <c:v>7.4288413071837489</c:v>
                </c:pt>
                <c:pt idx="5364">
                  <c:v>7.351516977156213</c:v>
                </c:pt>
                <c:pt idx="5365">
                  <c:v>7.2041373172184331</c:v>
                </c:pt>
                <c:pt idx="5366">
                  <c:v>6.9920593080408597</c:v>
                </c:pt>
                <c:pt idx="5367">
                  <c:v>6.7744817539861355</c:v>
                </c:pt>
                <c:pt idx="5368">
                  <c:v>6.3173411140556768</c:v>
                </c:pt>
                <c:pt idx="5369">
                  <c:v>5.8028171132167472</c:v>
                </c:pt>
                <c:pt idx="5370">
                  <c:v>5.3570343428785288</c:v>
                </c:pt>
                <c:pt idx="5371">
                  <c:v>4.8842031587930084</c:v>
                </c:pt>
                <c:pt idx="5372">
                  <c:v>4.4935624886507783</c:v>
                </c:pt>
                <c:pt idx="5373">
                  <c:v>4.3290388858875977</c:v>
                </c:pt>
                <c:pt idx="5374">
                  <c:v>4.3386347506886356</c:v>
                </c:pt>
                <c:pt idx="5375">
                  <c:v>4.5249956914688481</c:v>
                </c:pt>
                <c:pt idx="5376">
                  <c:v>4.8394968479898361</c:v>
                </c:pt>
                <c:pt idx="5377">
                  <c:v>5.1599779557636793</c:v>
                </c:pt>
                <c:pt idx="5378">
                  <c:v>5.3224906370809588</c:v>
                </c:pt>
                <c:pt idx="5379">
                  <c:v>5.1603093781494245</c:v>
                </c:pt>
                <c:pt idx="5380">
                  <c:v>4.7991322677031105</c:v>
                </c:pt>
                <c:pt idx="5381">
                  <c:v>4.5632315943049475</c:v>
                </c:pt>
                <c:pt idx="5382">
                  <c:v>4.3818023649202527</c:v>
                </c:pt>
                <c:pt idx="5383">
                  <c:v>4.275825131783308</c:v>
                </c:pt>
                <c:pt idx="5384">
                  <c:v>4.1867265243709966</c:v>
                </c:pt>
                <c:pt idx="5385">
                  <c:v>4.2048595347844255</c:v>
                </c:pt>
                <c:pt idx="5386">
                  <c:v>4.3313551041607017</c:v>
                </c:pt>
                <c:pt idx="5387">
                  <c:v>4.5510335367189541</c:v>
                </c:pt>
                <c:pt idx="5388">
                  <c:v>4.7715153269315387</c:v>
                </c:pt>
                <c:pt idx="5389">
                  <c:v>4.9192889997301492</c:v>
                </c:pt>
                <c:pt idx="5390">
                  <c:v>4.9801737636731511</c:v>
                </c:pt>
                <c:pt idx="5391">
                  <c:v>4.8344637484286936</c:v>
                </c:pt>
                <c:pt idx="5392">
                  <c:v>4.4957088181069214</c:v>
                </c:pt>
                <c:pt idx="5393">
                  <c:v>4.2780241767774818</c:v>
                </c:pt>
                <c:pt idx="5394">
                  <c:v>4.101734965990155</c:v>
                </c:pt>
                <c:pt idx="5395">
                  <c:v>3.8187824300866673</c:v>
                </c:pt>
                <c:pt idx="5396">
                  <c:v>3.4883194208667869</c:v>
                </c:pt>
                <c:pt idx="5397">
                  <c:v>3.2725689309928732</c:v>
                </c:pt>
                <c:pt idx="5398">
                  <c:v>3.0740643748402059</c:v>
                </c:pt>
                <c:pt idx="5399">
                  <c:v>2.8965797559267008</c:v>
                </c:pt>
                <c:pt idx="5400">
                  <c:v>2.8049194531702999</c:v>
                </c:pt>
                <c:pt idx="5401">
                  <c:v>2.9003946372528628</c:v>
                </c:pt>
                <c:pt idx="5402">
                  <c:v>3.1163543880386677</c:v>
                </c:pt>
                <c:pt idx="5403">
                  <c:v>3.2712939819033839</c:v>
                </c:pt>
                <c:pt idx="5404">
                  <c:v>3.2793236840583959</c:v>
                </c:pt>
                <c:pt idx="5405">
                  <c:v>3.4110909701435195</c:v>
                </c:pt>
                <c:pt idx="5406">
                  <c:v>3.6947203111631528</c:v>
                </c:pt>
                <c:pt idx="5407">
                  <c:v>4.0693495939833895</c:v>
                </c:pt>
                <c:pt idx="5408">
                  <c:v>4.4909915057546419</c:v>
                </c:pt>
                <c:pt idx="5409">
                  <c:v>4.811957169431115</c:v>
                </c:pt>
                <c:pt idx="5410">
                  <c:v>5.1261360371961304</c:v>
                </c:pt>
                <c:pt idx="5411">
                  <c:v>5.489438344383486</c:v>
                </c:pt>
                <c:pt idx="5412">
                  <c:v>5.8802219491737908</c:v>
                </c:pt>
                <c:pt idx="5413">
                  <c:v>6.2322919863252126</c:v>
                </c:pt>
                <c:pt idx="5414">
                  <c:v>6.4419573462144024</c:v>
                </c:pt>
                <c:pt idx="5415">
                  <c:v>6.3803914189203255</c:v>
                </c:pt>
                <c:pt idx="5416">
                  <c:v>5.8682584216361517</c:v>
                </c:pt>
                <c:pt idx="5417">
                  <c:v>5.5305263848441477</c:v>
                </c:pt>
                <c:pt idx="5418">
                  <c:v>5.2149897964191751</c:v>
                </c:pt>
                <c:pt idx="5419">
                  <c:v>4.8334944950907008</c:v>
                </c:pt>
                <c:pt idx="5420">
                  <c:v>4.4584646159089285</c:v>
                </c:pt>
                <c:pt idx="5421">
                  <c:v>4.3759045995458843</c:v>
                </c:pt>
                <c:pt idx="5422">
                  <c:v>4.4711354461680548</c:v>
                </c:pt>
                <c:pt idx="5423">
                  <c:v>4.6382571147435474</c:v>
                </c:pt>
                <c:pt idx="5424">
                  <c:v>4.7762924668423743</c:v>
                </c:pt>
                <c:pt idx="5425">
                  <c:v>4.782516740105593</c:v>
                </c:pt>
                <c:pt idx="5426">
                  <c:v>4.824747779942669</c:v>
                </c:pt>
                <c:pt idx="5427">
                  <c:v>4.7978197988735447</c:v>
                </c:pt>
                <c:pt idx="5428">
                  <c:v>4.5329239480521126</c:v>
                </c:pt>
                <c:pt idx="5429">
                  <c:v>4.5390671593416725</c:v>
                </c:pt>
                <c:pt idx="5430">
                  <c:v>4.8984453466644684</c:v>
                </c:pt>
                <c:pt idx="5431">
                  <c:v>5.4259952416040944</c:v>
                </c:pt>
                <c:pt idx="5432">
                  <c:v>5.9271912628644134</c:v>
                </c:pt>
                <c:pt idx="5433">
                  <c:v>6.2541881925241407</c:v>
                </c:pt>
                <c:pt idx="5434">
                  <c:v>6.5482661220406992</c:v>
                </c:pt>
                <c:pt idx="5435">
                  <c:v>6.8116143225953367</c:v>
                </c:pt>
                <c:pt idx="5436">
                  <c:v>6.9670697255523129</c:v>
                </c:pt>
                <c:pt idx="5437">
                  <c:v>6.9178664910082412</c:v>
                </c:pt>
                <c:pt idx="5438">
                  <c:v>6.6585027411956181</c:v>
                </c:pt>
                <c:pt idx="5439">
                  <c:v>6.2255361570459957</c:v>
                </c:pt>
                <c:pt idx="5440">
                  <c:v>5.6162373634491605</c:v>
                </c:pt>
                <c:pt idx="5441">
                  <c:v>5.336245775126395</c:v>
                </c:pt>
                <c:pt idx="5442">
                  <c:v>5.0623207641323535</c:v>
                </c:pt>
                <c:pt idx="5443">
                  <c:v>4.760818841328609</c:v>
                </c:pt>
                <c:pt idx="5444">
                  <c:v>4.529056246604652</c:v>
                </c:pt>
                <c:pt idx="5445">
                  <c:v>4.5847818203317914</c:v>
                </c:pt>
                <c:pt idx="5446">
                  <c:v>4.7245354838135354</c:v>
                </c:pt>
                <c:pt idx="5447">
                  <c:v>4.7998857981037233</c:v>
                </c:pt>
                <c:pt idx="5448">
                  <c:v>4.785708482288582</c:v>
                </c:pt>
                <c:pt idx="5449">
                  <c:v>4.704817001210527</c:v>
                </c:pt>
                <c:pt idx="5450">
                  <c:v>4.5946034737815733</c:v>
                </c:pt>
                <c:pt idx="5451">
                  <c:v>4.3877588285437676</c:v>
                </c:pt>
                <c:pt idx="5452">
                  <c:v>4.1013727540867064</c:v>
                </c:pt>
                <c:pt idx="5453">
                  <c:v>4.0534429449955987</c:v>
                </c:pt>
                <c:pt idx="5454">
                  <c:v>4.1880664808832231</c:v>
                </c:pt>
                <c:pt idx="5455">
                  <c:v>4.5373756982954472</c:v>
                </c:pt>
                <c:pt idx="5456">
                  <c:v>4.8892019932430513</c:v>
                </c:pt>
                <c:pt idx="5457">
                  <c:v>5.2359578422249351</c:v>
                </c:pt>
                <c:pt idx="5458">
                  <c:v>5.5486209659244379</c:v>
                </c:pt>
                <c:pt idx="5459">
                  <c:v>5.8595582034674232</c:v>
                </c:pt>
                <c:pt idx="5460">
                  <c:v>6.1417528029496555</c:v>
                </c:pt>
                <c:pt idx="5461">
                  <c:v>6.3138639111234198</c:v>
                </c:pt>
                <c:pt idx="5462">
                  <c:v>6.2865289104191744</c:v>
                </c:pt>
                <c:pt idx="5463">
                  <c:v>5.9916927352367777</c:v>
                </c:pt>
                <c:pt idx="5464">
                  <c:v>5.331384476224085</c:v>
                </c:pt>
                <c:pt idx="5465">
                  <c:v>4.9889569468483801</c:v>
                </c:pt>
                <c:pt idx="5466">
                  <c:v>4.5674684174009892</c:v>
                </c:pt>
                <c:pt idx="5467">
                  <c:v>4.0409115933822681</c:v>
                </c:pt>
                <c:pt idx="5468">
                  <c:v>3.5125307026523842</c:v>
                </c:pt>
                <c:pt idx="5469">
                  <c:v>3.1276455863376706</c:v>
                </c:pt>
                <c:pt idx="5470">
                  <c:v>2.905515104297129</c:v>
                </c:pt>
                <c:pt idx="5471">
                  <c:v>2.7821159762624612</c:v>
                </c:pt>
                <c:pt idx="5472">
                  <c:v>2.6381348585749498</c:v>
                </c:pt>
                <c:pt idx="5473">
                  <c:v>2.5807009540975621</c:v>
                </c:pt>
                <c:pt idx="5474">
                  <c:v>2.52893691170808</c:v>
                </c:pt>
                <c:pt idx="5475">
                  <c:v>2.3111893954773506</c:v>
                </c:pt>
                <c:pt idx="5476">
                  <c:v>2.0370700867291061</c:v>
                </c:pt>
                <c:pt idx="5477">
                  <c:v>1.8473505996043442</c:v>
                </c:pt>
                <c:pt idx="5478">
                  <c:v>1.7279658618782636</c:v>
                </c:pt>
                <c:pt idx="5479">
                  <c:v>1.637975073071724</c:v>
                </c:pt>
                <c:pt idx="5480">
                  <c:v>1.7144966055226825</c:v>
                </c:pt>
                <c:pt idx="5481">
                  <c:v>1.9314487174823396</c:v>
                </c:pt>
                <c:pt idx="5482">
                  <c:v>2.2851869023850075</c:v>
                </c:pt>
                <c:pt idx="5483">
                  <c:v>2.6825776413806675</c:v>
                </c:pt>
                <c:pt idx="5484">
                  <c:v>3.0671832679980664</c:v>
                </c:pt>
                <c:pt idx="5485">
                  <c:v>3.3117014015524653</c:v>
                </c:pt>
                <c:pt idx="5486">
                  <c:v>3.3405035451426213</c:v>
                </c:pt>
                <c:pt idx="5487">
                  <c:v>3.2705260734022241</c:v>
                </c:pt>
                <c:pt idx="5488">
                  <c:v>3.1122053990515344</c:v>
                </c:pt>
                <c:pt idx="5489">
                  <c:v>2.9644783315857204</c:v>
                </c:pt>
                <c:pt idx="5490">
                  <c:v>2.7204178972943733</c:v>
                </c:pt>
                <c:pt idx="5491">
                  <c:v>2.3492007528231116</c:v>
                </c:pt>
                <c:pt idx="5492">
                  <c:v>1.9813092255649116</c:v>
                </c:pt>
                <c:pt idx="5493">
                  <c:v>1.5144121989360273</c:v>
                </c:pt>
                <c:pt idx="5494">
                  <c:v>1.0771879014837809</c:v>
                </c:pt>
                <c:pt idx="5495">
                  <c:v>0.83797068473665492</c:v>
                </c:pt>
                <c:pt idx="5496">
                  <c:v>0.7991884528563048</c:v>
                </c:pt>
                <c:pt idx="5497">
                  <c:v>0.9261770729979889</c:v>
                </c:pt>
                <c:pt idx="5498">
                  <c:v>1.0798513732541899</c:v>
                </c:pt>
                <c:pt idx="5499">
                  <c:v>1.0037813249991023</c:v>
                </c:pt>
                <c:pt idx="5500">
                  <c:v>0.76401822481693593</c:v>
                </c:pt>
                <c:pt idx="5501">
                  <c:v>0.42239310859306956</c:v>
                </c:pt>
                <c:pt idx="5502">
                  <c:v>0.39067832414270959</c:v>
                </c:pt>
                <c:pt idx="5503">
                  <c:v>0.50573848935654342</c:v>
                </c:pt>
                <c:pt idx="5504">
                  <c:v>0.72985040600631212</c:v>
                </c:pt>
                <c:pt idx="5505">
                  <c:v>0.93187115535558185</c:v>
                </c:pt>
                <c:pt idx="5506">
                  <c:v>1.2095804834224402</c:v>
                </c:pt>
                <c:pt idx="5507">
                  <c:v>1.5554217607919298</c:v>
                </c:pt>
                <c:pt idx="5508">
                  <c:v>1.8652528506577801</c:v>
                </c:pt>
                <c:pt idx="5509">
                  <c:v>2.1145145039055993</c:v>
                </c:pt>
                <c:pt idx="5510">
                  <c:v>2.3124850111346253</c:v>
                </c:pt>
                <c:pt idx="5511">
                  <c:v>2.5883556128443832</c:v>
                </c:pt>
                <c:pt idx="5512">
                  <c:v>3.0930813727893849</c:v>
                </c:pt>
                <c:pt idx="5513">
                  <c:v>3.5018741361678001</c:v>
                </c:pt>
                <c:pt idx="5514">
                  <c:v>3.6155283035254282</c:v>
                </c:pt>
                <c:pt idx="5515">
                  <c:v>3.5105591260599089</c:v>
                </c:pt>
                <c:pt idx="5516">
                  <c:v>3.2409085358407594</c:v>
                </c:pt>
                <c:pt idx="5517">
                  <c:v>2.8027387627854581</c:v>
                </c:pt>
                <c:pt idx="5518">
                  <c:v>2.3695723056861855</c:v>
                </c:pt>
                <c:pt idx="5519">
                  <c:v>2.0670932341967831</c:v>
                </c:pt>
                <c:pt idx="5520">
                  <c:v>1.9066643225992266</c:v>
                </c:pt>
                <c:pt idx="5521">
                  <c:v>1.8448628000708234</c:v>
                </c:pt>
                <c:pt idx="5522">
                  <c:v>1.8330149295168117</c:v>
                </c:pt>
                <c:pt idx="5523">
                  <c:v>1.8509074513668413</c:v>
                </c:pt>
                <c:pt idx="5524">
                  <c:v>1.8987415516153117</c:v>
                </c:pt>
                <c:pt idx="5525">
                  <c:v>1.8262095416651438</c:v>
                </c:pt>
                <c:pt idx="5526">
                  <c:v>2.0966907479672754</c:v>
                </c:pt>
                <c:pt idx="5527">
                  <c:v>2.482383545885066</c:v>
                </c:pt>
                <c:pt idx="5528">
                  <c:v>2.7155136685664316</c:v>
                </c:pt>
                <c:pt idx="5529">
                  <c:v>3.0281559191348184</c:v>
                </c:pt>
                <c:pt idx="5530">
                  <c:v>3.5214715159035124</c:v>
                </c:pt>
                <c:pt idx="5531">
                  <c:v>4.1779421971369048</c:v>
                </c:pt>
                <c:pt idx="5532">
                  <c:v>4.8655208549101072</c:v>
                </c:pt>
                <c:pt idx="5533">
                  <c:v>5.4640641118197966</c:v>
                </c:pt>
                <c:pt idx="5534">
                  <c:v>5.8536627893469424</c:v>
                </c:pt>
                <c:pt idx="5535">
                  <c:v>5.8407032771635157</c:v>
                </c:pt>
                <c:pt idx="5536">
                  <c:v>5.5365816454511139</c:v>
                </c:pt>
                <c:pt idx="5537">
                  <c:v>5.2970308039760114</c:v>
                </c:pt>
                <c:pt idx="5538">
                  <c:v>5.0074649923985248</c:v>
                </c:pt>
                <c:pt idx="5539">
                  <c:v>4.6677237835990795</c:v>
                </c:pt>
                <c:pt idx="5540">
                  <c:v>4.3910711903458006</c:v>
                </c:pt>
                <c:pt idx="5541">
                  <c:v>4.5126599155672809</c:v>
                </c:pt>
                <c:pt idx="5542">
                  <c:v>4.7855624453375469</c:v>
                </c:pt>
                <c:pt idx="5543">
                  <c:v>5.0878452787394819</c:v>
                </c:pt>
                <c:pt idx="5544">
                  <c:v>5.3833298332655755</c:v>
                </c:pt>
                <c:pt idx="5545">
                  <c:v>5.6769482913765934</c:v>
                </c:pt>
                <c:pt idx="5546">
                  <c:v>6.0091762690515962</c:v>
                </c:pt>
                <c:pt idx="5547">
                  <c:v>6.3371672919183437</c:v>
                </c:pt>
                <c:pt idx="5548">
                  <c:v>6.7321637928609794</c:v>
                </c:pt>
                <c:pt idx="5549">
                  <c:v>7.3358209658929008</c:v>
                </c:pt>
                <c:pt idx="5550">
                  <c:v>7.7735340366635475</c:v>
                </c:pt>
                <c:pt idx="5551">
                  <c:v>8.151460191869349</c:v>
                </c:pt>
                <c:pt idx="5552">
                  <c:v>8.4224447245329905</c:v>
                </c:pt>
                <c:pt idx="5553">
                  <c:v>8.4795665638335382</c:v>
                </c:pt>
                <c:pt idx="5554">
                  <c:v>8.3236807568406856</c:v>
                </c:pt>
                <c:pt idx="5555">
                  <c:v>8.1036985450409524</c:v>
                </c:pt>
                <c:pt idx="5556">
                  <c:v>7.8587361423448687</c:v>
                </c:pt>
                <c:pt idx="5557">
                  <c:v>7.6201359861506797</c:v>
                </c:pt>
                <c:pt idx="5558">
                  <c:v>7.4037930640803689</c:v>
                </c:pt>
                <c:pt idx="5559">
                  <c:v>7.2076938502261756</c:v>
                </c:pt>
                <c:pt idx="5560">
                  <c:v>6.9958903340613272</c:v>
                </c:pt>
                <c:pt idx="5561">
                  <c:v>6.8776180292490539</c:v>
                </c:pt>
                <c:pt idx="5562">
                  <c:v>6.7538395975345633</c:v>
                </c:pt>
                <c:pt idx="5563">
                  <c:v>6.5068622687088604</c:v>
                </c:pt>
                <c:pt idx="5564">
                  <c:v>6.2008900262955748</c:v>
                </c:pt>
                <c:pt idx="5565">
                  <c:v>5.9471788699095489</c:v>
                </c:pt>
                <c:pt idx="5566">
                  <c:v>5.709600578384288</c:v>
                </c:pt>
                <c:pt idx="5567">
                  <c:v>5.5083598572718966</c:v>
                </c:pt>
                <c:pt idx="5568">
                  <c:v>5.3840902349575117</c:v>
                </c:pt>
                <c:pt idx="5569">
                  <c:v>5.3028859227914635</c:v>
                </c:pt>
                <c:pt idx="5570">
                  <c:v>5.1994640220298374</c:v>
                </c:pt>
                <c:pt idx="5571">
                  <c:v>5.0864693164628605</c:v>
                </c:pt>
                <c:pt idx="5572">
                  <c:v>4.96509237328039</c:v>
                </c:pt>
                <c:pt idx="5573">
                  <c:v>5.015090699763042</c:v>
                </c:pt>
                <c:pt idx="5574">
                  <c:v>5.1005982848118059</c:v>
                </c:pt>
                <c:pt idx="5575">
                  <c:v>5.2888852494012104</c:v>
                </c:pt>
                <c:pt idx="5576">
                  <c:v>5.5243913932388198</c:v>
                </c:pt>
                <c:pt idx="5577">
                  <c:v>5.713606785074111</c:v>
                </c:pt>
                <c:pt idx="5578">
                  <c:v>5.9257608788245024</c:v>
                </c:pt>
                <c:pt idx="5579">
                  <c:v>6.1569063566576228</c:v>
                </c:pt>
                <c:pt idx="5580">
                  <c:v>6.3465298369849528</c:v>
                </c:pt>
                <c:pt idx="5581">
                  <c:v>6.4625105203363731</c:v>
                </c:pt>
                <c:pt idx="5582">
                  <c:v>6.4961646592446547</c:v>
                </c:pt>
                <c:pt idx="5583">
                  <c:v>6.4453663620102013</c:v>
                </c:pt>
                <c:pt idx="5584">
                  <c:v>6.1259461561476058</c:v>
                </c:pt>
                <c:pt idx="5585">
                  <c:v>5.867679939948502</c:v>
                </c:pt>
                <c:pt idx="5586">
                  <c:v>5.6559712054596281</c:v>
                </c:pt>
                <c:pt idx="5587">
                  <c:v>5.328271465589026</c:v>
                </c:pt>
                <c:pt idx="5588">
                  <c:v>4.9372343219651329</c:v>
                </c:pt>
                <c:pt idx="5589">
                  <c:v>4.6374322746009033</c:v>
                </c:pt>
                <c:pt idx="5590">
                  <c:v>4.5278627829566567</c:v>
                </c:pt>
                <c:pt idx="5591">
                  <c:v>4.5949685392934185</c:v>
                </c:pt>
                <c:pt idx="5592">
                  <c:v>4.7889236118870357</c:v>
                </c:pt>
                <c:pt idx="5593">
                  <c:v>4.9654862827467836</c:v>
                </c:pt>
                <c:pt idx="5594">
                  <c:v>5.1036589036865738</c:v>
                </c:pt>
                <c:pt idx="5595">
                  <c:v>5.2055547539666165</c:v>
                </c:pt>
                <c:pt idx="5596">
                  <c:v>5.2170175511206303</c:v>
                </c:pt>
                <c:pt idx="5597">
                  <c:v>5.3168908670091355</c:v>
                </c:pt>
                <c:pt idx="5598">
                  <c:v>5.3573033853831271</c:v>
                </c:pt>
                <c:pt idx="5599">
                  <c:v>5.4414441184883318</c:v>
                </c:pt>
                <c:pt idx="5600">
                  <c:v>5.5608204245220136</c:v>
                </c:pt>
                <c:pt idx="5601">
                  <c:v>5.6662958729835733</c:v>
                </c:pt>
                <c:pt idx="5602">
                  <c:v>5.8499234824232014</c:v>
                </c:pt>
                <c:pt idx="5603">
                  <c:v>6.1245387416097605</c:v>
                </c:pt>
                <c:pt idx="5604">
                  <c:v>6.4094464362828036</c:v>
                </c:pt>
                <c:pt idx="5605">
                  <c:v>6.6183519992651743</c:v>
                </c:pt>
                <c:pt idx="5606">
                  <c:v>6.6389919010498639</c:v>
                </c:pt>
                <c:pt idx="5607">
                  <c:v>6.5080888497302247</c:v>
                </c:pt>
                <c:pt idx="5608">
                  <c:v>6.0942068597225703</c:v>
                </c:pt>
                <c:pt idx="5609">
                  <c:v>5.7116115584410023</c:v>
                </c:pt>
                <c:pt idx="5610">
                  <c:v>5.3544593740203226</c:v>
                </c:pt>
                <c:pt idx="5611">
                  <c:v>4.9914920615973619</c:v>
                </c:pt>
                <c:pt idx="5612">
                  <c:v>4.7320597729740772</c:v>
                </c:pt>
                <c:pt idx="5613">
                  <c:v>4.7289300112651471</c:v>
                </c:pt>
                <c:pt idx="5614">
                  <c:v>4.8279041518575267</c:v>
                </c:pt>
                <c:pt idx="5615">
                  <c:v>4.9398753334694199</c:v>
                </c:pt>
                <c:pt idx="5616">
                  <c:v>5.0554195467800502</c:v>
                </c:pt>
                <c:pt idx="5617">
                  <c:v>5.1635805590690946</c:v>
                </c:pt>
                <c:pt idx="5618">
                  <c:v>5.2486015694798756</c:v>
                </c:pt>
                <c:pt idx="5619">
                  <c:v>5.2201749401950384</c:v>
                </c:pt>
                <c:pt idx="5620">
                  <c:v>5.0921533167658213</c:v>
                </c:pt>
                <c:pt idx="5621">
                  <c:v>5.2292663094357881</c:v>
                </c:pt>
                <c:pt idx="5622">
                  <c:v>5.6220702869984018</c:v>
                </c:pt>
                <c:pt idx="5623">
                  <c:v>6.0397093555634198</c:v>
                </c:pt>
                <c:pt idx="5624">
                  <c:v>6.3885141459177914</c:v>
                </c:pt>
                <c:pt idx="5625">
                  <c:v>6.7690041392974374</c:v>
                </c:pt>
                <c:pt idx="5626">
                  <c:v>6.9917094008917928</c:v>
                </c:pt>
                <c:pt idx="5627">
                  <c:v>7.1008911114247582</c:v>
                </c:pt>
                <c:pt idx="5628">
                  <c:v>7.1417165595228917</c:v>
                </c:pt>
                <c:pt idx="5629">
                  <c:v>7.1949700823597125</c:v>
                </c:pt>
                <c:pt idx="5630">
                  <c:v>7.1696091639930195</c:v>
                </c:pt>
                <c:pt idx="5631">
                  <c:v>6.9699258486379776</c:v>
                </c:pt>
                <c:pt idx="5632">
                  <c:v>6.5961697713355747</c:v>
                </c:pt>
                <c:pt idx="5633">
                  <c:v>6.5466729148894949</c:v>
                </c:pt>
                <c:pt idx="5634">
                  <c:v>6.4036869856757628</c:v>
                </c:pt>
                <c:pt idx="5635">
                  <c:v>6.0820984670350082</c:v>
                </c:pt>
                <c:pt idx="5636">
                  <c:v>5.6745771673689314</c:v>
                </c:pt>
                <c:pt idx="5637">
                  <c:v>5.3289670218893415</c:v>
                </c:pt>
                <c:pt idx="5638">
                  <c:v>5.0194417631175483</c:v>
                </c:pt>
                <c:pt idx="5639">
                  <c:v>4.7868060037896392</c:v>
                </c:pt>
                <c:pt idx="5640">
                  <c:v>4.67355287850779</c:v>
                </c:pt>
                <c:pt idx="5641">
                  <c:v>4.644403818751484</c:v>
                </c:pt>
                <c:pt idx="5642">
                  <c:v>4.6033251324114604</c:v>
                </c:pt>
                <c:pt idx="5643">
                  <c:v>4.4436126203147168</c:v>
                </c:pt>
                <c:pt idx="5644">
                  <c:v>4.2804064641585775</c:v>
                </c:pt>
                <c:pt idx="5645">
                  <c:v>4.416099829241265</c:v>
                </c:pt>
                <c:pt idx="5646">
                  <c:v>4.6429256661972405</c:v>
                </c:pt>
                <c:pt idx="5647">
                  <c:v>4.9621524961991348</c:v>
                </c:pt>
                <c:pt idx="5648">
                  <c:v>5.2153303013503933</c:v>
                </c:pt>
                <c:pt idx="5649">
                  <c:v>5.3914834387665724</c:v>
                </c:pt>
                <c:pt idx="5650">
                  <c:v>5.5547740137103192</c:v>
                </c:pt>
                <c:pt idx="5651">
                  <c:v>5.7455721600390088</c:v>
                </c:pt>
                <c:pt idx="5652">
                  <c:v>5.9272461212901328</c:v>
                </c:pt>
                <c:pt idx="5653">
                  <c:v>6.0045188727113565</c:v>
                </c:pt>
                <c:pt idx="5654">
                  <c:v>5.9091493080734399</c:v>
                </c:pt>
                <c:pt idx="5655">
                  <c:v>5.6663066625014977</c:v>
                </c:pt>
                <c:pt idx="5656">
                  <c:v>5.2825652804505454</c:v>
                </c:pt>
                <c:pt idx="5657">
                  <c:v>5.1200437338924738</c:v>
                </c:pt>
                <c:pt idx="5658">
                  <c:v>4.9575328206481801</c:v>
                </c:pt>
                <c:pt idx="5659">
                  <c:v>4.7611614602653711</c:v>
                </c:pt>
                <c:pt idx="5660">
                  <c:v>4.56924021609922</c:v>
                </c:pt>
                <c:pt idx="5661">
                  <c:v>4.5050732251055825</c:v>
                </c:pt>
                <c:pt idx="5662">
                  <c:v>4.4256654946248162</c:v>
                </c:pt>
                <c:pt idx="5663">
                  <c:v>4.3642824595668532</c:v>
                </c:pt>
                <c:pt idx="5664">
                  <c:v>4.2694278203584464</c:v>
                </c:pt>
                <c:pt idx="5665">
                  <c:v>4.0238145370547382</c:v>
                </c:pt>
                <c:pt idx="5666">
                  <c:v>3.7667703119660332</c:v>
                </c:pt>
                <c:pt idx="5667">
                  <c:v>3.4334229209719314</c:v>
                </c:pt>
                <c:pt idx="5668">
                  <c:v>2.9571048381584357</c:v>
                </c:pt>
                <c:pt idx="5669">
                  <c:v>2.7018999181280319</c:v>
                </c:pt>
                <c:pt idx="5670">
                  <c:v>2.6313469918659282</c:v>
                </c:pt>
                <c:pt idx="5671">
                  <c:v>2.5516479570667174</c:v>
                </c:pt>
                <c:pt idx="5672">
                  <c:v>2.5459580469605729</c:v>
                </c:pt>
                <c:pt idx="5673">
                  <c:v>2.5356965428319644</c:v>
                </c:pt>
                <c:pt idx="5674">
                  <c:v>2.5799693850771384</c:v>
                </c:pt>
                <c:pt idx="5675">
                  <c:v>2.5655434061400344</c:v>
                </c:pt>
                <c:pt idx="5676">
                  <c:v>2.4102237061119918</c:v>
                </c:pt>
                <c:pt idx="5677">
                  <c:v>2.2041438116757579</c:v>
                </c:pt>
                <c:pt idx="5678">
                  <c:v>2.0203618004882671</c:v>
                </c:pt>
                <c:pt idx="5679">
                  <c:v>2.0918598712397682</c:v>
                </c:pt>
                <c:pt idx="5680">
                  <c:v>2.3740602307061507</c:v>
                </c:pt>
                <c:pt idx="5681">
                  <c:v>2.4660665277269809</c:v>
                </c:pt>
                <c:pt idx="5682">
                  <c:v>2.0838203773956869</c:v>
                </c:pt>
                <c:pt idx="5683">
                  <c:v>1.4113528289525366</c:v>
                </c:pt>
                <c:pt idx="5684">
                  <c:v>0.8046084857335839</c:v>
                </c:pt>
                <c:pt idx="5685">
                  <c:v>1.0039831863718274</c:v>
                </c:pt>
                <c:pt idx="5686">
                  <c:v>1.2341801664406518</c:v>
                </c:pt>
                <c:pt idx="5687">
                  <c:v>1.1923555278549276</c:v>
                </c:pt>
                <c:pt idx="5688">
                  <c:v>1.1392751384021651</c:v>
                </c:pt>
                <c:pt idx="5689">
                  <c:v>1.3691418704405569</c:v>
                </c:pt>
                <c:pt idx="5690">
                  <c:v>1.9506504656626218</c:v>
                </c:pt>
                <c:pt idx="5691">
                  <c:v>2.8145701458679881</c:v>
                </c:pt>
                <c:pt idx="5692">
                  <c:v>3.4561502299010614</c:v>
                </c:pt>
                <c:pt idx="5693">
                  <c:v>4.2419284359777327</c:v>
                </c:pt>
                <c:pt idx="5694">
                  <c:v>5.237589254712459</c:v>
                </c:pt>
                <c:pt idx="5695">
                  <c:v>6.0854326037807409</c:v>
                </c:pt>
                <c:pt idx="5696">
                  <c:v>6.7792654787052919</c:v>
                </c:pt>
                <c:pt idx="5697">
                  <c:v>6.9454564574411126</c:v>
                </c:pt>
                <c:pt idx="5698">
                  <c:v>6.8441227924165808</c:v>
                </c:pt>
                <c:pt idx="5699">
                  <c:v>6.7062175497079703</c:v>
                </c:pt>
                <c:pt idx="5700">
                  <c:v>6.5934624074276531</c:v>
                </c:pt>
                <c:pt idx="5701">
                  <c:v>6.5160463426312702</c:v>
                </c:pt>
                <c:pt idx="5702">
                  <c:v>6.4506656653377545</c:v>
                </c:pt>
                <c:pt idx="5703">
                  <c:v>6.5341010893426583</c:v>
                </c:pt>
                <c:pt idx="5704">
                  <c:v>6.6036960515731664</c:v>
                </c:pt>
                <c:pt idx="5705">
                  <c:v>6.6232704890859422</c:v>
                </c:pt>
                <c:pt idx="5706">
                  <c:v>6.5663992600440615</c:v>
                </c:pt>
                <c:pt idx="5707">
                  <c:v>6.4554220769674764</c:v>
                </c:pt>
                <c:pt idx="5708">
                  <c:v>6.3314571117536547</c:v>
                </c:pt>
                <c:pt idx="5709">
                  <c:v>6.2354185394147628</c:v>
                </c:pt>
                <c:pt idx="5710">
                  <c:v>6.2663275613332656</c:v>
                </c:pt>
                <c:pt idx="5711">
                  <c:v>6.4673405898993321</c:v>
                </c:pt>
                <c:pt idx="5712">
                  <c:v>6.73726976921649</c:v>
                </c:pt>
                <c:pt idx="5713">
                  <c:v>6.9693598762279176</c:v>
                </c:pt>
                <c:pt idx="5714">
                  <c:v>7.1004038630159885</c:v>
                </c:pt>
                <c:pt idx="5715">
                  <c:v>7.0519341826486333</c:v>
                </c:pt>
                <c:pt idx="5716">
                  <c:v>6.8963499081540247</c:v>
                </c:pt>
                <c:pt idx="5717">
                  <c:v>7.008034573348203</c:v>
                </c:pt>
                <c:pt idx="5718">
                  <c:v>7.0887751440276974</c:v>
                </c:pt>
                <c:pt idx="5719">
                  <c:v>7.2772206548010701</c:v>
                </c:pt>
                <c:pt idx="5720">
                  <c:v>7.5581127109013559</c:v>
                </c:pt>
                <c:pt idx="5721">
                  <c:v>7.8866663686966181</c:v>
                </c:pt>
                <c:pt idx="5722">
                  <c:v>8.2042584101707803</c:v>
                </c:pt>
                <c:pt idx="5723">
                  <c:v>8.4870905757548396</c:v>
                </c:pt>
                <c:pt idx="5724">
                  <c:v>8.7393050996613511</c:v>
                </c:pt>
                <c:pt idx="5725">
                  <c:v>8.8946955805218355</c:v>
                </c:pt>
                <c:pt idx="5726">
                  <c:v>8.9604041108624095</c:v>
                </c:pt>
                <c:pt idx="5727">
                  <c:v>9.0108091443613691</c:v>
                </c:pt>
                <c:pt idx="5728">
                  <c:v>8.9521356998767718</c:v>
                </c:pt>
                <c:pt idx="5729">
                  <c:v>8.9277947638214759</c:v>
                </c:pt>
                <c:pt idx="5730">
                  <c:v>8.8368168013895385</c:v>
                </c:pt>
                <c:pt idx="5731">
                  <c:v>8.6834248919094534</c:v>
                </c:pt>
                <c:pt idx="5732">
                  <c:v>8.5211790924317778</c:v>
                </c:pt>
                <c:pt idx="5733">
                  <c:v>8.2500580003288935</c:v>
                </c:pt>
                <c:pt idx="5734">
                  <c:v>7.978688341975686</c:v>
                </c:pt>
                <c:pt idx="5735">
                  <c:v>7.7772358298784248</c:v>
                </c:pt>
                <c:pt idx="5736">
                  <c:v>7.6549289655540544</c:v>
                </c:pt>
                <c:pt idx="5737">
                  <c:v>7.57118487808299</c:v>
                </c:pt>
                <c:pt idx="5738">
                  <c:v>7.4945567702834976</c:v>
                </c:pt>
                <c:pt idx="5739">
                  <c:v>7.5475015757650965</c:v>
                </c:pt>
                <c:pt idx="5740">
                  <c:v>7.6375944496127488</c:v>
                </c:pt>
                <c:pt idx="5741">
                  <c:v>8.0376927977918893</c:v>
                </c:pt>
                <c:pt idx="5742">
                  <c:v>8.3972219373838133</c:v>
                </c:pt>
                <c:pt idx="5743">
                  <c:v>8.6773745278144183</c:v>
                </c:pt>
                <c:pt idx="5744">
                  <c:v>8.9434900345171169</c:v>
                </c:pt>
                <c:pt idx="5745">
                  <c:v>9.1452758851954101</c:v>
                </c:pt>
                <c:pt idx="5746">
                  <c:v>9.2693002360585623</c:v>
                </c:pt>
                <c:pt idx="5747">
                  <c:v>9.3294187044530901</c:v>
                </c:pt>
                <c:pt idx="5748">
                  <c:v>9.3216167230533014</c:v>
                </c:pt>
                <c:pt idx="5749">
                  <c:v>9.2141832607255232</c:v>
                </c:pt>
                <c:pt idx="5750">
                  <c:v>9.0722077982172973</c:v>
                </c:pt>
                <c:pt idx="5751">
                  <c:v>8.8328541074569724</c:v>
                </c:pt>
                <c:pt idx="5752">
                  <c:v>8.561469887381941</c:v>
                </c:pt>
                <c:pt idx="5753">
                  <c:v>8.4385828738081567</c:v>
                </c:pt>
                <c:pt idx="5754">
                  <c:v>8.2972996722943133</c:v>
                </c:pt>
                <c:pt idx="5755">
                  <c:v>8.0689502314000858</c:v>
                </c:pt>
                <c:pt idx="5756">
                  <c:v>7.8804453689537963</c:v>
                </c:pt>
                <c:pt idx="5757">
                  <c:v>7.742164618002489</c:v>
                </c:pt>
                <c:pt idx="5758">
                  <c:v>7.6170843011843257</c:v>
                </c:pt>
                <c:pt idx="5759">
                  <c:v>7.5167792396214601</c:v>
                </c:pt>
                <c:pt idx="5760">
                  <c:v>7.4286016847191618</c:v>
                </c:pt>
                <c:pt idx="5761">
                  <c:v>7.3417038264744514</c:v>
                </c:pt>
                <c:pt idx="5762">
                  <c:v>7.266728798626314</c:v>
                </c:pt>
                <c:pt idx="5763">
                  <c:v>7.2535914358768334</c:v>
                </c:pt>
                <c:pt idx="5764">
                  <c:v>7.2629019387710096</c:v>
                </c:pt>
                <c:pt idx="5765">
                  <c:v>7.474267614078574</c:v>
                </c:pt>
                <c:pt idx="5766">
                  <c:v>7.6867706606335799</c:v>
                </c:pt>
                <c:pt idx="5767">
                  <c:v>7.8907350667088121</c:v>
                </c:pt>
                <c:pt idx="5768">
                  <c:v>8.104990128728744</c:v>
                </c:pt>
                <c:pt idx="5769">
                  <c:v>8.3185308463324557</c:v>
                </c:pt>
                <c:pt idx="5770">
                  <c:v>8.5036745748683504</c:v>
                </c:pt>
                <c:pt idx="5771">
                  <c:v>8.6242425610073017</c:v>
                </c:pt>
                <c:pt idx="5772">
                  <c:v>8.6120973272726573</c:v>
                </c:pt>
                <c:pt idx="5773">
                  <c:v>8.4936263802041925</c:v>
                </c:pt>
                <c:pt idx="5774">
                  <c:v>8.3214896289294611</c:v>
                </c:pt>
                <c:pt idx="5775">
                  <c:v>8.1578828082050077</c:v>
                </c:pt>
                <c:pt idx="5776">
                  <c:v>7.9481754941626672</c:v>
                </c:pt>
                <c:pt idx="5777">
                  <c:v>7.7733375990937486</c:v>
                </c:pt>
                <c:pt idx="5778">
                  <c:v>7.5544187000146472</c:v>
                </c:pt>
                <c:pt idx="5779">
                  <c:v>7.2585811366945876</c:v>
                </c:pt>
                <c:pt idx="5780">
                  <c:v>7.0073553861723434</c:v>
                </c:pt>
                <c:pt idx="5781">
                  <c:v>6.7181534913602476</c:v>
                </c:pt>
                <c:pt idx="5782">
                  <c:v>6.4190623707250651</c:v>
                </c:pt>
                <c:pt idx="5783">
                  <c:v>6.1463779202157989</c:v>
                </c:pt>
                <c:pt idx="5784">
                  <c:v>5.9158148105149229</c:v>
                </c:pt>
                <c:pt idx="5785">
                  <c:v>5.7306036530622029</c:v>
                </c:pt>
                <c:pt idx="5786">
                  <c:v>5.5048815383487746</c:v>
                </c:pt>
                <c:pt idx="5787">
                  <c:v>5.391721520137299</c:v>
                </c:pt>
                <c:pt idx="5788">
                  <c:v>5.3211988014290297</c:v>
                </c:pt>
                <c:pt idx="5789">
                  <c:v>5.4367824274133074</c:v>
                </c:pt>
                <c:pt idx="5790">
                  <c:v>5.4432032201166445</c:v>
                </c:pt>
                <c:pt idx="5791">
                  <c:v>5.5116424999558014</c:v>
                </c:pt>
                <c:pt idx="5792">
                  <c:v>5.6692788612408611</c:v>
                </c:pt>
                <c:pt idx="5793">
                  <c:v>5.6712872905763296</c:v>
                </c:pt>
                <c:pt idx="5794">
                  <c:v>5.6316664598481916</c:v>
                </c:pt>
                <c:pt idx="5795">
                  <c:v>5.4788177019171167</c:v>
                </c:pt>
                <c:pt idx="5796">
                  <c:v>5.1846721720205995</c:v>
                </c:pt>
                <c:pt idx="5797">
                  <c:v>4.8267040542138009</c:v>
                </c:pt>
                <c:pt idx="5798">
                  <c:v>4.4862061042242463</c:v>
                </c:pt>
                <c:pt idx="5799">
                  <c:v>4.245392851819032</c:v>
                </c:pt>
                <c:pt idx="5800">
                  <c:v>4.0142895066037818</c:v>
                </c:pt>
                <c:pt idx="5801">
                  <c:v>3.7952091378630359</c:v>
                </c:pt>
                <c:pt idx="5802">
                  <c:v>3.5029877296380665</c:v>
                </c:pt>
                <c:pt idx="5803">
                  <c:v>3.080662931602002</c:v>
                </c:pt>
                <c:pt idx="5804">
                  <c:v>2.5916447884567879</c:v>
                </c:pt>
                <c:pt idx="5805">
                  <c:v>2.0489628441697469</c:v>
                </c:pt>
                <c:pt idx="5806">
                  <c:v>1.4940777304549571</c:v>
                </c:pt>
                <c:pt idx="5807">
                  <c:v>0.9427356315080837</c:v>
                </c:pt>
                <c:pt idx="5808">
                  <c:v>0.60260804045261041</c:v>
                </c:pt>
                <c:pt idx="5809">
                  <c:v>0.66837150859573935</c:v>
                </c:pt>
                <c:pt idx="5810">
                  <c:v>1.096270826645765</c:v>
                </c:pt>
                <c:pt idx="5811">
                  <c:v>1.4974762387302607</c:v>
                </c:pt>
                <c:pt idx="5812">
                  <c:v>1.7783271989169671</c:v>
                </c:pt>
                <c:pt idx="5813">
                  <c:v>1.9048490200505679</c:v>
                </c:pt>
                <c:pt idx="5814">
                  <c:v>2.1051842789340598</c:v>
                </c:pt>
                <c:pt idx="5815">
                  <c:v>2.2567238373287464</c:v>
                </c:pt>
                <c:pt idx="5816">
                  <c:v>2.2657112359846949</c:v>
                </c:pt>
                <c:pt idx="5817">
                  <c:v>2.2185127705225809</c:v>
                </c:pt>
                <c:pt idx="5818">
                  <c:v>2.2239723322357312</c:v>
                </c:pt>
                <c:pt idx="5819">
                  <c:v>2.3087247738417629</c:v>
                </c:pt>
                <c:pt idx="5820">
                  <c:v>2.4654710986547363</c:v>
                </c:pt>
                <c:pt idx="5821">
                  <c:v>2.6835625015865872</c:v>
                </c:pt>
                <c:pt idx="5822">
                  <c:v>2.9948015435096855</c:v>
                </c:pt>
                <c:pt idx="5823">
                  <c:v>3.6020504885034144</c:v>
                </c:pt>
                <c:pt idx="5824">
                  <c:v>4.2736944900713514</c:v>
                </c:pt>
                <c:pt idx="5825">
                  <c:v>4.8716673430183324</c:v>
                </c:pt>
                <c:pt idx="5826">
                  <c:v>5.4379619494523839</c:v>
                </c:pt>
                <c:pt idx="5827">
                  <c:v>5.9045270747731902</c:v>
                </c:pt>
                <c:pt idx="5828">
                  <c:v>6.4181157011963572</c:v>
                </c:pt>
                <c:pt idx="5829">
                  <c:v>6.7826412768920017</c:v>
                </c:pt>
                <c:pt idx="5830">
                  <c:v>7.0933728570522367</c:v>
                </c:pt>
                <c:pt idx="5831">
                  <c:v>7.3896093730817567</c:v>
                </c:pt>
                <c:pt idx="5832">
                  <c:v>7.6390108390203277</c:v>
                </c:pt>
                <c:pt idx="5833">
                  <c:v>7.7731565436755501</c:v>
                </c:pt>
                <c:pt idx="5834">
                  <c:v>7.750312682203079</c:v>
                </c:pt>
                <c:pt idx="5835">
                  <c:v>7.7661668184014427</c:v>
                </c:pt>
                <c:pt idx="5836">
                  <c:v>7.779632700236836</c:v>
                </c:pt>
                <c:pt idx="5837">
                  <c:v>7.9574814519095112</c:v>
                </c:pt>
                <c:pt idx="5838">
                  <c:v>8.1783378491801439</c:v>
                </c:pt>
                <c:pt idx="5839">
                  <c:v>8.2462716739481596</c:v>
                </c:pt>
                <c:pt idx="5840">
                  <c:v>8.2837701994223387</c:v>
                </c:pt>
                <c:pt idx="5841">
                  <c:v>8.2312909880431171</c:v>
                </c:pt>
                <c:pt idx="5842">
                  <c:v>8.1202657890523273</c:v>
                </c:pt>
                <c:pt idx="5843">
                  <c:v>8.0344139576279989</c:v>
                </c:pt>
                <c:pt idx="5844">
                  <c:v>8.017311794263442</c:v>
                </c:pt>
                <c:pt idx="5845">
                  <c:v>8.0206644032416818</c:v>
                </c:pt>
                <c:pt idx="5846">
                  <c:v>8.0205975948712229</c:v>
                </c:pt>
                <c:pt idx="5847">
                  <c:v>7.8993081276110466</c:v>
                </c:pt>
                <c:pt idx="5848">
                  <c:v>7.7760475551896651</c:v>
                </c:pt>
                <c:pt idx="5849">
                  <c:v>7.6957449575413355</c:v>
                </c:pt>
                <c:pt idx="5850">
                  <c:v>7.5593064852274221</c:v>
                </c:pt>
                <c:pt idx="5851">
                  <c:v>7.3883106969936989</c:v>
                </c:pt>
                <c:pt idx="5852">
                  <c:v>7.2411325616851903</c:v>
                </c:pt>
                <c:pt idx="5853">
                  <c:v>7.2632078746515436</c:v>
                </c:pt>
                <c:pt idx="5854">
                  <c:v>7.2564163962418773</c:v>
                </c:pt>
                <c:pt idx="5855">
                  <c:v>7.1908852755392783</c:v>
                </c:pt>
                <c:pt idx="5856">
                  <c:v>7.1046939263916604</c:v>
                </c:pt>
                <c:pt idx="5857">
                  <c:v>7.0556534504079558</c:v>
                </c:pt>
                <c:pt idx="5858">
                  <c:v>7.0613037063639501</c:v>
                </c:pt>
                <c:pt idx="5859">
                  <c:v>7.0394238401860525</c:v>
                </c:pt>
                <c:pt idx="5860">
                  <c:v>7.1438902955688217</c:v>
                </c:pt>
                <c:pt idx="5861">
                  <c:v>7.4643518766551029</c:v>
                </c:pt>
                <c:pt idx="5862">
                  <c:v>7.6842012797438031</c:v>
                </c:pt>
                <c:pt idx="5863">
                  <c:v>7.8318255906360665</c:v>
                </c:pt>
                <c:pt idx="5864">
                  <c:v>7.9887569892381478</c:v>
                </c:pt>
                <c:pt idx="5865">
                  <c:v>8.2254245921605929</c:v>
                </c:pt>
                <c:pt idx="5866">
                  <c:v>8.3843813934501625</c:v>
                </c:pt>
                <c:pt idx="5867">
                  <c:v>8.4411369042171991</c:v>
                </c:pt>
                <c:pt idx="5868">
                  <c:v>8.4669401753148357</c:v>
                </c:pt>
                <c:pt idx="5869">
                  <c:v>8.4709407695544385</c:v>
                </c:pt>
                <c:pt idx="5870">
                  <c:v>8.388162339644424</c:v>
                </c:pt>
                <c:pt idx="5871">
                  <c:v>8.2510857381711702</c:v>
                </c:pt>
                <c:pt idx="5872">
                  <c:v>8.0890180672462204</c:v>
                </c:pt>
                <c:pt idx="5873">
                  <c:v>7.9821634871913734</c:v>
                </c:pt>
                <c:pt idx="5874">
                  <c:v>7.8403688240916116</c:v>
                </c:pt>
                <c:pt idx="5875">
                  <c:v>7.6558351108853202</c:v>
                </c:pt>
                <c:pt idx="5876">
                  <c:v>7.5088702647807093</c:v>
                </c:pt>
                <c:pt idx="5877">
                  <c:v>7.247589475070729</c:v>
                </c:pt>
                <c:pt idx="5878">
                  <c:v>6.9423655059476497</c:v>
                </c:pt>
                <c:pt idx="5879">
                  <c:v>6.6681792158372994</c:v>
                </c:pt>
                <c:pt idx="5880">
                  <c:v>6.4815124255091581</c:v>
                </c:pt>
                <c:pt idx="5881">
                  <c:v>6.3350264786324093</c:v>
                </c:pt>
                <c:pt idx="5882">
                  <c:v>6.2111309967085822</c:v>
                </c:pt>
                <c:pt idx="5883">
                  <c:v>6.2444168985379855</c:v>
                </c:pt>
                <c:pt idx="5884">
                  <c:v>6.2815143968934226</c:v>
                </c:pt>
                <c:pt idx="5885">
                  <c:v>6.5664922751270698</c:v>
                </c:pt>
                <c:pt idx="5886">
                  <c:v>6.6802699249706858</c:v>
                </c:pt>
                <c:pt idx="5887">
                  <c:v>6.6698629405034424</c:v>
                </c:pt>
                <c:pt idx="5888">
                  <c:v>6.6878143121716356</c:v>
                </c:pt>
                <c:pt idx="5889">
                  <c:v>6.7845146345685698</c:v>
                </c:pt>
                <c:pt idx="5890">
                  <c:v>6.9745911138815408</c:v>
                </c:pt>
                <c:pt idx="5891">
                  <c:v>7.1920474208612912</c:v>
                </c:pt>
                <c:pt idx="5892">
                  <c:v>7.363365274678686</c:v>
                </c:pt>
                <c:pt idx="5893">
                  <c:v>7.4313994185662642</c:v>
                </c:pt>
                <c:pt idx="5894">
                  <c:v>7.3792618149559646</c:v>
                </c:pt>
                <c:pt idx="5895">
                  <c:v>7.3515681683788978</c:v>
                </c:pt>
                <c:pt idx="5896">
                  <c:v>7.299381060535616</c:v>
                </c:pt>
                <c:pt idx="5897">
                  <c:v>7.247488163694908</c:v>
                </c:pt>
                <c:pt idx="5898">
                  <c:v>7.0555024595251048</c:v>
                </c:pt>
                <c:pt idx="5899">
                  <c:v>6.7434354626252757</c:v>
                </c:pt>
                <c:pt idx="5900">
                  <c:v>6.4272116968452453</c:v>
                </c:pt>
                <c:pt idx="5901">
                  <c:v>5.998791168817406</c:v>
                </c:pt>
                <c:pt idx="5902">
                  <c:v>5.6576656882701029</c:v>
                </c:pt>
                <c:pt idx="5903">
                  <c:v>5.4398100812634258</c:v>
                </c:pt>
                <c:pt idx="5904">
                  <c:v>5.2893117631238269</c:v>
                </c:pt>
                <c:pt idx="5905">
                  <c:v>5.1718855905206293</c:v>
                </c:pt>
                <c:pt idx="5906">
                  <c:v>5.0503551803065578</c:v>
                </c:pt>
                <c:pt idx="5907">
                  <c:v>5.1140957785235424</c:v>
                </c:pt>
                <c:pt idx="5908">
                  <c:v>5.121391518412767</c:v>
                </c:pt>
                <c:pt idx="5909">
                  <c:v>5.2687070669987817</c:v>
                </c:pt>
                <c:pt idx="5910">
                  <c:v>5.2586788524702692</c:v>
                </c:pt>
                <c:pt idx="5911">
                  <c:v>5.2584230229343731</c:v>
                </c:pt>
                <c:pt idx="5912">
                  <c:v>5.3319951297823085</c:v>
                </c:pt>
                <c:pt idx="5913">
                  <c:v>5.2972694390229318</c:v>
                </c:pt>
                <c:pt idx="5914">
                  <c:v>5.3181558886602511</c:v>
                </c:pt>
                <c:pt idx="5915">
                  <c:v>5.5057221612810689</c:v>
                </c:pt>
                <c:pt idx="5916">
                  <c:v>5.784693557794407</c:v>
                </c:pt>
                <c:pt idx="5917">
                  <c:v>6.0487673437246032</c:v>
                </c:pt>
                <c:pt idx="5918">
                  <c:v>6.1160683479672429</c:v>
                </c:pt>
                <c:pt idx="5919">
                  <c:v>6.1022823980248093</c:v>
                </c:pt>
                <c:pt idx="5920">
                  <c:v>6.0516707394083289</c:v>
                </c:pt>
                <c:pt idx="5921">
                  <c:v>5.8905306039465604</c:v>
                </c:pt>
                <c:pt idx="5922">
                  <c:v>5.5565167070117791</c:v>
                </c:pt>
                <c:pt idx="5923">
                  <c:v>5.1042209319866707</c:v>
                </c:pt>
                <c:pt idx="5924">
                  <c:v>4.7028619152454434</c:v>
                </c:pt>
                <c:pt idx="5925">
                  <c:v>4.4510354147337949</c:v>
                </c:pt>
                <c:pt idx="5926">
                  <c:v>4.2710301820868635</c:v>
                </c:pt>
                <c:pt idx="5927">
                  <c:v>4.1469967794665417</c:v>
                </c:pt>
                <c:pt idx="5928">
                  <c:v>4.0379797069692769</c:v>
                </c:pt>
                <c:pt idx="5929">
                  <c:v>3.9284740127570732</c:v>
                </c:pt>
                <c:pt idx="5930">
                  <c:v>3.8344600767833978</c:v>
                </c:pt>
                <c:pt idx="5931">
                  <c:v>3.7437224920368966</c:v>
                </c:pt>
                <c:pt idx="5932">
                  <c:v>3.5183825378567359</c:v>
                </c:pt>
                <c:pt idx="5933">
                  <c:v>3.413426678834186</c:v>
                </c:pt>
                <c:pt idx="5934">
                  <c:v>3.1963218697339637</c:v>
                </c:pt>
                <c:pt idx="5935">
                  <c:v>3.0314246577164456</c:v>
                </c:pt>
                <c:pt idx="5936">
                  <c:v>3.0811199475998987</c:v>
                </c:pt>
                <c:pt idx="5937">
                  <c:v>3.3022810080733134</c:v>
                </c:pt>
                <c:pt idx="5938">
                  <c:v>3.7259861791512447</c:v>
                </c:pt>
                <c:pt idx="5939">
                  <c:v>4.2042820124195108</c:v>
                </c:pt>
                <c:pt idx="5940">
                  <c:v>4.5718454039518672</c:v>
                </c:pt>
                <c:pt idx="5941">
                  <c:v>4.8180996772855238</c:v>
                </c:pt>
                <c:pt idx="5942">
                  <c:v>4.941831210851654</c:v>
                </c:pt>
                <c:pt idx="5943">
                  <c:v>4.955083574067257</c:v>
                </c:pt>
                <c:pt idx="5944">
                  <c:v>4.8003186035580834</c:v>
                </c:pt>
                <c:pt idx="5945">
                  <c:v>4.5827186463795311</c:v>
                </c:pt>
                <c:pt idx="5946">
                  <c:v>4.2418165066237306</c:v>
                </c:pt>
                <c:pt idx="5947">
                  <c:v>3.7978509614862146</c:v>
                </c:pt>
                <c:pt idx="5948">
                  <c:v>3.3511926803030767</c:v>
                </c:pt>
                <c:pt idx="5949">
                  <c:v>2.9784369886446069</c:v>
                </c:pt>
                <c:pt idx="5950">
                  <c:v>2.6862340722951217</c:v>
                </c:pt>
                <c:pt idx="5951">
                  <c:v>2.5616341380626833</c:v>
                </c:pt>
                <c:pt idx="5952">
                  <c:v>2.5639598184876737</c:v>
                </c:pt>
                <c:pt idx="5953">
                  <c:v>2.5833990354289655</c:v>
                </c:pt>
                <c:pt idx="5954">
                  <c:v>2.5732614149890742</c:v>
                </c:pt>
                <c:pt idx="5955">
                  <c:v>2.6101859806513015</c:v>
                </c:pt>
                <c:pt idx="5956">
                  <c:v>2.6155924590926025</c:v>
                </c:pt>
                <c:pt idx="5957">
                  <c:v>2.6708893393139816</c:v>
                </c:pt>
                <c:pt idx="5958">
                  <c:v>2.6396718688431484</c:v>
                </c:pt>
                <c:pt idx="5959">
                  <c:v>2.6376773403365021</c:v>
                </c:pt>
                <c:pt idx="5960">
                  <c:v>2.7963511963497134</c:v>
                </c:pt>
                <c:pt idx="5961">
                  <c:v>3.0479976170907008</c:v>
                </c:pt>
                <c:pt idx="5962">
                  <c:v>3.5126496792805808</c:v>
                </c:pt>
                <c:pt idx="5963">
                  <c:v>4.0310907465648951</c:v>
                </c:pt>
                <c:pt idx="5964">
                  <c:v>4.4763718896373783</c:v>
                </c:pt>
                <c:pt idx="5965">
                  <c:v>4.8196433908367782</c:v>
                </c:pt>
                <c:pt idx="5966">
                  <c:v>5.0545066557066383</c:v>
                </c:pt>
                <c:pt idx="5967">
                  <c:v>5.2824291693795837</c:v>
                </c:pt>
                <c:pt idx="5968">
                  <c:v>5.3226326957666279</c:v>
                </c:pt>
                <c:pt idx="5969">
                  <c:v>5.2993557958005422</c:v>
                </c:pt>
                <c:pt idx="5970">
                  <c:v>5.0740331914031538</c:v>
                </c:pt>
                <c:pt idx="5971">
                  <c:v>4.6896806019937163</c:v>
                </c:pt>
                <c:pt idx="5972">
                  <c:v>4.3175270837364623</c:v>
                </c:pt>
                <c:pt idx="5973">
                  <c:v>4.1630913206299622</c:v>
                </c:pt>
                <c:pt idx="5974">
                  <c:v>4.0696312349692798</c:v>
                </c:pt>
                <c:pt idx="5975">
                  <c:v>4.0121338698056928</c:v>
                </c:pt>
                <c:pt idx="5976">
                  <c:v>4.0057105752601689</c:v>
                </c:pt>
                <c:pt idx="5977">
                  <c:v>4.007642635592827</c:v>
                </c:pt>
                <c:pt idx="5978">
                  <c:v>4.0016066300285704</c:v>
                </c:pt>
                <c:pt idx="5979">
                  <c:v>3.8571864318160642</c:v>
                </c:pt>
                <c:pt idx="5980">
                  <c:v>3.7237853310360691</c:v>
                </c:pt>
                <c:pt idx="5981">
                  <c:v>3.7535210905744205</c:v>
                </c:pt>
                <c:pt idx="5982">
                  <c:v>3.9719725881080952</c:v>
                </c:pt>
                <c:pt idx="5983">
                  <c:v>4.205213025518109</c:v>
                </c:pt>
                <c:pt idx="5984">
                  <c:v>4.457083192212032</c:v>
                </c:pt>
                <c:pt idx="5985">
                  <c:v>4.7148390627745629</c:v>
                </c:pt>
                <c:pt idx="5986">
                  <c:v>5.0335020761211311</c:v>
                </c:pt>
                <c:pt idx="5987">
                  <c:v>5.414316037480198</c:v>
                </c:pt>
                <c:pt idx="5988">
                  <c:v>5.7785292194418325</c:v>
                </c:pt>
                <c:pt idx="5989">
                  <c:v>6.0651702611750187</c:v>
                </c:pt>
                <c:pt idx="5990">
                  <c:v>6.2449392470556999</c:v>
                </c:pt>
                <c:pt idx="5991">
                  <c:v>6.2195770829432808</c:v>
                </c:pt>
                <c:pt idx="5992">
                  <c:v>5.9362597581826959</c:v>
                </c:pt>
                <c:pt idx="5993">
                  <c:v>5.698862016553389</c:v>
                </c:pt>
                <c:pt idx="5994">
                  <c:v>5.4040541221528784</c:v>
                </c:pt>
                <c:pt idx="5995">
                  <c:v>5.031143088051806</c:v>
                </c:pt>
                <c:pt idx="5996">
                  <c:v>4.7521171760292082</c:v>
                </c:pt>
                <c:pt idx="5997">
                  <c:v>4.7081728906244988</c:v>
                </c:pt>
                <c:pt idx="5998">
                  <c:v>4.7669113830728129</c:v>
                </c:pt>
                <c:pt idx="5999">
                  <c:v>4.8252631812619651</c:v>
                </c:pt>
                <c:pt idx="6000">
                  <c:v>4.8697350545135993</c:v>
                </c:pt>
                <c:pt idx="6001">
                  <c:v>4.910512618520567</c:v>
                </c:pt>
                <c:pt idx="6002">
                  <c:v>4.9605204351986778</c:v>
                </c:pt>
                <c:pt idx="6003">
                  <c:v>4.9221897811827144</c:v>
                </c:pt>
                <c:pt idx="6004">
                  <c:v>4.8282265445556547</c:v>
                </c:pt>
                <c:pt idx="6005">
                  <c:v>4.7640149826507416</c:v>
                </c:pt>
                <c:pt idx="6006">
                  <c:v>4.8572555258899728</c:v>
                </c:pt>
                <c:pt idx="6007">
                  <c:v>4.9211446372021461</c:v>
                </c:pt>
                <c:pt idx="6008">
                  <c:v>5.1083272467747651</c:v>
                </c:pt>
                <c:pt idx="6009">
                  <c:v>5.4352119253002487</c:v>
                </c:pt>
                <c:pt idx="6010">
                  <c:v>5.8944087529294524</c:v>
                </c:pt>
                <c:pt idx="6011">
                  <c:v>6.3707598065388913</c:v>
                </c:pt>
                <c:pt idx="6012">
                  <c:v>6.7789354965288355</c:v>
                </c:pt>
                <c:pt idx="6013">
                  <c:v>7.0869683484322987</c:v>
                </c:pt>
                <c:pt idx="6014">
                  <c:v>7.249329125325195</c:v>
                </c:pt>
                <c:pt idx="6015">
                  <c:v>7.0501748119737044</c:v>
                </c:pt>
                <c:pt idx="6016">
                  <c:v>6.5965974972343888</c:v>
                </c:pt>
                <c:pt idx="6017">
                  <c:v>6.2540854993862123</c:v>
                </c:pt>
                <c:pt idx="6018">
                  <c:v>5.9814226989828212</c:v>
                </c:pt>
                <c:pt idx="6019">
                  <c:v>5.6369533485252106</c:v>
                </c:pt>
                <c:pt idx="6020">
                  <c:v>5.3626364013607777</c:v>
                </c:pt>
                <c:pt idx="6021">
                  <c:v>5.3546376706590264</c:v>
                </c:pt>
                <c:pt idx="6022">
                  <c:v>5.4685911483223366</c:v>
                </c:pt>
                <c:pt idx="6023">
                  <c:v>5.5591333829676168</c:v>
                </c:pt>
                <c:pt idx="6024">
                  <c:v>5.6694486087065243</c:v>
                </c:pt>
                <c:pt idx="6025">
                  <c:v>5.76270676774927</c:v>
                </c:pt>
                <c:pt idx="6026">
                  <c:v>5.8323540909148761</c:v>
                </c:pt>
                <c:pt idx="6027">
                  <c:v>5.8422784948088999</c:v>
                </c:pt>
                <c:pt idx="6028">
                  <c:v>5.7708876813331376</c:v>
                </c:pt>
                <c:pt idx="6029">
                  <c:v>5.8420583299318727</c:v>
                </c:pt>
                <c:pt idx="6030">
                  <c:v>5.8923289996952803</c:v>
                </c:pt>
                <c:pt idx="6031">
                  <c:v>5.9334907819057348</c:v>
                </c:pt>
                <c:pt idx="6032">
                  <c:v>6.0702883918257626</c:v>
                </c:pt>
                <c:pt idx="6033">
                  <c:v>6.1927531026612845</c:v>
                </c:pt>
                <c:pt idx="6034">
                  <c:v>6.3946843987731414</c:v>
                </c:pt>
                <c:pt idx="6035">
                  <c:v>6.6706608612537579</c:v>
                </c:pt>
                <c:pt idx="6036">
                  <c:v>6.8701963945219386</c:v>
                </c:pt>
                <c:pt idx="6037">
                  <c:v>6.9418035608475419</c:v>
                </c:pt>
                <c:pt idx="6038">
                  <c:v>6.8403459781112375</c:v>
                </c:pt>
                <c:pt idx="6039">
                  <c:v>6.4218892853644682</c:v>
                </c:pt>
                <c:pt idx="6040">
                  <c:v>5.8376348960719495</c:v>
                </c:pt>
                <c:pt idx="6041">
                  <c:v>5.5055196961172204</c:v>
                </c:pt>
                <c:pt idx="6042">
                  <c:v>5.1639632993555713</c:v>
                </c:pt>
                <c:pt idx="6043">
                  <c:v>4.7859597106906042</c:v>
                </c:pt>
                <c:pt idx="6044">
                  <c:v>4.3870250961775739</c:v>
                </c:pt>
                <c:pt idx="6045">
                  <c:v>4.1051850333292483</c:v>
                </c:pt>
                <c:pt idx="6046">
                  <c:v>3.7896981122293969</c:v>
                </c:pt>
                <c:pt idx="6047">
                  <c:v>3.41970704070016</c:v>
                </c:pt>
                <c:pt idx="6048">
                  <c:v>3.1130649823670442</c:v>
                </c:pt>
                <c:pt idx="6049">
                  <c:v>2.9756125397111282</c:v>
                </c:pt>
                <c:pt idx="6050">
                  <c:v>2.9765456358930615</c:v>
                </c:pt>
                <c:pt idx="6051">
                  <c:v>2.9782939543485072</c:v>
                </c:pt>
                <c:pt idx="6052">
                  <c:v>2.9531923591995541</c:v>
                </c:pt>
                <c:pt idx="6053">
                  <c:v>2.961845615187936</c:v>
                </c:pt>
                <c:pt idx="6054">
                  <c:v>3.1902307784918471</c:v>
                </c:pt>
                <c:pt idx="6055">
                  <c:v>3.4909658336070848</c:v>
                </c:pt>
                <c:pt idx="6056">
                  <c:v>3.8639452883073027</c:v>
                </c:pt>
                <c:pt idx="6057">
                  <c:v>4.3189271246012062</c:v>
                </c:pt>
                <c:pt idx="6058">
                  <c:v>4.8071157261191253</c:v>
                </c:pt>
                <c:pt idx="6059">
                  <c:v>5.2737991650934548</c:v>
                </c:pt>
                <c:pt idx="6060">
                  <c:v>5.62409579962676</c:v>
                </c:pt>
                <c:pt idx="6061">
                  <c:v>5.8129623732758349</c:v>
                </c:pt>
                <c:pt idx="6062">
                  <c:v>5.7810648092407089</c:v>
                </c:pt>
                <c:pt idx="6063">
                  <c:v>5.5471431065473604</c:v>
                </c:pt>
                <c:pt idx="6064">
                  <c:v>5.0549900591013888</c:v>
                </c:pt>
                <c:pt idx="6065">
                  <c:v>4.7620456246347</c:v>
                </c:pt>
                <c:pt idx="6066">
                  <c:v>4.4156698340202025</c:v>
                </c:pt>
                <c:pt idx="6067">
                  <c:v>4.003711968478548</c:v>
                </c:pt>
                <c:pt idx="6068">
                  <c:v>3.6476918695806568</c:v>
                </c:pt>
                <c:pt idx="6069">
                  <c:v>3.5082893123909371</c:v>
                </c:pt>
                <c:pt idx="6070">
                  <c:v>3.5955938694631144</c:v>
                </c:pt>
                <c:pt idx="6071">
                  <c:v>3.7981951290960638</c:v>
                </c:pt>
                <c:pt idx="6072">
                  <c:v>4.0805056906746051</c:v>
                </c:pt>
                <c:pt idx="6073">
                  <c:v>4.3582644809697273</c:v>
                </c:pt>
                <c:pt idx="6074">
                  <c:v>4.5757209948568631</c:v>
                </c:pt>
                <c:pt idx="6075">
                  <c:v>4.6595948476056339</c:v>
                </c:pt>
                <c:pt idx="6076">
                  <c:v>4.6511770066010003</c:v>
                </c:pt>
                <c:pt idx="6077">
                  <c:v>4.7584435296256888</c:v>
                </c:pt>
                <c:pt idx="6078">
                  <c:v>4.9436173717023877</c:v>
                </c:pt>
                <c:pt idx="6079">
                  <c:v>5.115821539270291</c:v>
                </c:pt>
                <c:pt idx="6080">
                  <c:v>5.3580627293057947</c:v>
                </c:pt>
                <c:pt idx="6081">
                  <c:v>5.6452182662954282</c:v>
                </c:pt>
                <c:pt idx="6082">
                  <c:v>6.0044870341781085</c:v>
                </c:pt>
                <c:pt idx="6083">
                  <c:v>6.3961054901401386</c:v>
                </c:pt>
                <c:pt idx="6084">
                  <c:v>6.685427020674088</c:v>
                </c:pt>
                <c:pt idx="6085">
                  <c:v>6.8055361707366471</c:v>
                </c:pt>
                <c:pt idx="6086">
                  <c:v>6.7416456971594521</c:v>
                </c:pt>
                <c:pt idx="6087">
                  <c:v>6.4054865511138672</c:v>
                </c:pt>
                <c:pt idx="6088">
                  <c:v>5.9532842045699805</c:v>
                </c:pt>
                <c:pt idx="6089">
                  <c:v>5.5431669886532173</c:v>
                </c:pt>
                <c:pt idx="6090">
                  <c:v>5.0619920473032689</c:v>
                </c:pt>
                <c:pt idx="6091">
                  <c:v>4.5189125579610652</c:v>
                </c:pt>
                <c:pt idx="6092">
                  <c:v>4.0308831500629729</c:v>
                </c:pt>
                <c:pt idx="6093">
                  <c:v>3.6460100381051967</c:v>
                </c:pt>
                <c:pt idx="6094">
                  <c:v>3.3720419523998317</c:v>
                </c:pt>
                <c:pt idx="6095">
                  <c:v>3.2436770778605757</c:v>
                </c:pt>
                <c:pt idx="6096">
                  <c:v>3.2325897761393074</c:v>
                </c:pt>
                <c:pt idx="6097">
                  <c:v>3.2830060174209508</c:v>
                </c:pt>
                <c:pt idx="6098">
                  <c:v>3.3415297450944186</c:v>
                </c:pt>
                <c:pt idx="6099">
                  <c:v>3.5339954265343998</c:v>
                </c:pt>
                <c:pt idx="6100">
                  <c:v>3.6778715354131077</c:v>
                </c:pt>
                <c:pt idx="6101">
                  <c:v>3.7229389018775718</c:v>
                </c:pt>
                <c:pt idx="6102">
                  <c:v>3.7582329747413592</c:v>
                </c:pt>
                <c:pt idx="6103">
                  <c:v>3.6706980051305695</c:v>
                </c:pt>
                <c:pt idx="6104">
                  <c:v>3.5752091338095977</c:v>
                </c:pt>
                <c:pt idx="6105">
                  <c:v>3.3934047720086773</c:v>
                </c:pt>
                <c:pt idx="6106">
                  <c:v>3.4210651411882798</c:v>
                </c:pt>
                <c:pt idx="6107">
                  <c:v>3.7579402218163542</c:v>
                </c:pt>
                <c:pt idx="6108">
                  <c:v>4.2409028618043676</c:v>
                </c:pt>
                <c:pt idx="6109">
                  <c:v>4.7065195711314241</c:v>
                </c:pt>
                <c:pt idx="6110">
                  <c:v>5.0765559576367476</c:v>
                </c:pt>
                <c:pt idx="6111">
                  <c:v>5.3892242886469131</c:v>
                </c:pt>
                <c:pt idx="6112">
                  <c:v>5.5075346789733075</c:v>
                </c:pt>
                <c:pt idx="6113">
                  <c:v>5.6062071098856627</c:v>
                </c:pt>
                <c:pt idx="6114">
                  <c:v>5.5695353875756624</c:v>
                </c:pt>
                <c:pt idx="6115">
                  <c:v>5.3935562477457308</c:v>
                </c:pt>
                <c:pt idx="6116">
                  <c:v>5.1555896294408701</c:v>
                </c:pt>
                <c:pt idx="6117">
                  <c:v>4.9697526326638624</c:v>
                </c:pt>
                <c:pt idx="6118">
                  <c:v>4.7183337678382111</c:v>
                </c:pt>
                <c:pt idx="6119">
                  <c:v>4.3748196045629566</c:v>
                </c:pt>
                <c:pt idx="6120">
                  <c:v>4.0225626373970051</c:v>
                </c:pt>
                <c:pt idx="6121">
                  <c:v>3.7294962760617141</c:v>
                </c:pt>
                <c:pt idx="6122">
                  <c:v>3.560823067608339</c:v>
                </c:pt>
                <c:pt idx="6123">
                  <c:v>3.2790489239819851</c:v>
                </c:pt>
                <c:pt idx="6124">
                  <c:v>2.9070643717306943</c:v>
                </c:pt>
                <c:pt idx="6125">
                  <c:v>2.4062777195229805</c:v>
                </c:pt>
                <c:pt idx="6126">
                  <c:v>2.0390071600983131</c:v>
                </c:pt>
                <c:pt idx="6127">
                  <c:v>1.4783988088259523</c:v>
                </c:pt>
                <c:pt idx="6128">
                  <c:v>0.98223940893277395</c:v>
                </c:pt>
                <c:pt idx="6129">
                  <c:v>0.93750036680685112</c:v>
                </c:pt>
                <c:pt idx="6130">
                  <c:v>1.197266655875016</c:v>
                </c:pt>
                <c:pt idx="6131">
                  <c:v>1.3813889838455684</c:v>
                </c:pt>
                <c:pt idx="6132">
                  <c:v>1.4101038336644227</c:v>
                </c:pt>
                <c:pt idx="6133">
                  <c:v>1.361478553969327</c:v>
                </c:pt>
                <c:pt idx="6134">
                  <c:v>1.3908747426061661</c:v>
                </c:pt>
                <c:pt idx="6135">
                  <c:v>1.662181703495915</c:v>
                </c:pt>
                <c:pt idx="6136">
                  <c:v>2.599703845926383</c:v>
                </c:pt>
                <c:pt idx="6137">
                  <c:v>3.3967883129726339</c:v>
                </c:pt>
                <c:pt idx="6138">
                  <c:v>3.7240943970005143</c:v>
                </c:pt>
                <c:pt idx="6139">
                  <c:v>3.6931338706535946</c:v>
                </c:pt>
                <c:pt idx="6140">
                  <c:v>3.5801218194971498</c:v>
                </c:pt>
                <c:pt idx="6141">
                  <c:v>3.4456670013796971</c:v>
                </c:pt>
                <c:pt idx="6142">
                  <c:v>3.1900624553489645</c:v>
                </c:pt>
                <c:pt idx="6143">
                  <c:v>2.9314729752682434</c:v>
                </c:pt>
                <c:pt idx="6144">
                  <c:v>2.7295140279417147</c:v>
                </c:pt>
                <c:pt idx="6145">
                  <c:v>2.6063111822681111</c:v>
                </c:pt>
                <c:pt idx="6146">
                  <c:v>2.5588513140819442</c:v>
                </c:pt>
                <c:pt idx="6147">
                  <c:v>2.8691338272759537</c:v>
                </c:pt>
                <c:pt idx="6148">
                  <c:v>3.2349563114703157</c:v>
                </c:pt>
                <c:pt idx="6149">
                  <c:v>3.2671003203142002</c:v>
                </c:pt>
                <c:pt idx="6150">
                  <c:v>3.4645227017922879</c:v>
                </c:pt>
                <c:pt idx="6151">
                  <c:v>3.6913042027452758</c:v>
                </c:pt>
                <c:pt idx="6152">
                  <c:v>3.8696062572323662</c:v>
                </c:pt>
                <c:pt idx="6153">
                  <c:v>3.9509242212599038</c:v>
                </c:pt>
                <c:pt idx="6154">
                  <c:v>3.9320306655742732</c:v>
                </c:pt>
                <c:pt idx="6155">
                  <c:v>3.8136013418944379</c:v>
                </c:pt>
                <c:pt idx="6156">
                  <c:v>3.6240841488911526</c:v>
                </c:pt>
                <c:pt idx="6157">
                  <c:v>3.2653531349414604</c:v>
                </c:pt>
                <c:pt idx="6158">
                  <c:v>2.7738703505715812</c:v>
                </c:pt>
                <c:pt idx="6159">
                  <c:v>2.0440589030148817</c:v>
                </c:pt>
                <c:pt idx="6160">
                  <c:v>1.5792790225146036</c:v>
                </c:pt>
                <c:pt idx="6161">
                  <c:v>1.4901514291196447</c:v>
                </c:pt>
                <c:pt idx="6162">
                  <c:v>1.613131813249898</c:v>
                </c:pt>
                <c:pt idx="6163">
                  <c:v>1.7524513575926013</c:v>
                </c:pt>
                <c:pt idx="6164">
                  <c:v>2.2582940377704461</c:v>
                </c:pt>
                <c:pt idx="6165">
                  <c:v>3.2050472427337673</c:v>
                </c:pt>
                <c:pt idx="6166">
                  <c:v>4.2446716488144869</c:v>
                </c:pt>
                <c:pt idx="6167">
                  <c:v>5.4842803922382721</c:v>
                </c:pt>
                <c:pt idx="6168">
                  <c:v>6.0856410391391043</c:v>
                </c:pt>
                <c:pt idx="6169">
                  <c:v>6.2365105750951377</c:v>
                </c:pt>
                <c:pt idx="6170">
                  <c:v>6.2564091363417713</c:v>
                </c:pt>
                <c:pt idx="6171">
                  <c:v>5.9467635509473347</c:v>
                </c:pt>
                <c:pt idx="6172">
                  <c:v>5.5922023990957381</c:v>
                </c:pt>
                <c:pt idx="6173">
                  <c:v>5.326409638531878</c:v>
                </c:pt>
                <c:pt idx="6174">
                  <c:v>5.16778180350369</c:v>
                </c:pt>
                <c:pt idx="6175">
                  <c:v>5.1706283313827015</c:v>
                </c:pt>
                <c:pt idx="6176">
                  <c:v>5.4917982868424629</c:v>
                </c:pt>
                <c:pt idx="6177">
                  <c:v>5.9183189303810506</c:v>
                </c:pt>
                <c:pt idx="6178">
                  <c:v>6.2573561984766402</c:v>
                </c:pt>
                <c:pt idx="6179">
                  <c:v>6.4136261256744147</c:v>
                </c:pt>
                <c:pt idx="6180">
                  <c:v>6.4291273571723924</c:v>
                </c:pt>
                <c:pt idx="6181">
                  <c:v>6.4243091617328298</c:v>
                </c:pt>
                <c:pt idx="6182">
                  <c:v>6.3514064698342851</c:v>
                </c:pt>
                <c:pt idx="6183">
                  <c:v>6.4244472764669869</c:v>
                </c:pt>
                <c:pt idx="6184">
                  <c:v>6.5506438977938997</c:v>
                </c:pt>
                <c:pt idx="6185">
                  <c:v>6.7223745479317758</c:v>
                </c:pt>
                <c:pt idx="6186">
                  <c:v>6.7748459620800219</c:v>
                </c:pt>
                <c:pt idx="6187">
                  <c:v>6.6708235996864333</c:v>
                </c:pt>
                <c:pt idx="6188">
                  <c:v>6.4833218615932191</c:v>
                </c:pt>
                <c:pt idx="6189">
                  <c:v>6.2719219172293732</c:v>
                </c:pt>
                <c:pt idx="6190">
                  <c:v>6.0849785349257273</c:v>
                </c:pt>
                <c:pt idx="6191">
                  <c:v>5.9836792941076213</c:v>
                </c:pt>
                <c:pt idx="6192">
                  <c:v>5.9571909573178212</c:v>
                </c:pt>
                <c:pt idx="6193">
                  <c:v>5.9789165968230433</c:v>
                </c:pt>
                <c:pt idx="6194">
                  <c:v>6.1034331590570936</c:v>
                </c:pt>
                <c:pt idx="6195">
                  <c:v>6.243622894183658</c:v>
                </c:pt>
                <c:pt idx="6196">
                  <c:v>6.4018923245095571</c:v>
                </c:pt>
                <c:pt idx="6197">
                  <c:v>6.5853729322641827</c:v>
                </c:pt>
                <c:pt idx="6198">
                  <c:v>6.7838467068451829</c:v>
                </c:pt>
                <c:pt idx="6199">
                  <c:v>6.6502792552103944</c:v>
                </c:pt>
                <c:pt idx="6200">
                  <c:v>6.217499294351903</c:v>
                </c:pt>
                <c:pt idx="6201">
                  <c:v>5.5251459043242193</c:v>
                </c:pt>
                <c:pt idx="6202">
                  <c:v>4.7089630591726097</c:v>
                </c:pt>
                <c:pt idx="6203">
                  <c:v>4.2542326080775181</c:v>
                </c:pt>
                <c:pt idx="6204">
                  <c:v>4.3548067664863241</c:v>
                </c:pt>
                <c:pt idx="6205">
                  <c:v>4.7603178068108747</c:v>
                </c:pt>
                <c:pt idx="6206">
                  <c:v>5.0342148027342644</c:v>
                </c:pt>
                <c:pt idx="6207">
                  <c:v>4.9308437924809665</c:v>
                </c:pt>
                <c:pt idx="6208">
                  <c:v>4.4310388545463351</c:v>
                </c:pt>
                <c:pt idx="6209">
                  <c:v>3.6738176377804659</c:v>
                </c:pt>
                <c:pt idx="6210">
                  <c:v>2.8423040356591045</c:v>
                </c:pt>
                <c:pt idx="6211">
                  <c:v>2.1792167624148195</c:v>
                </c:pt>
                <c:pt idx="6212">
                  <c:v>1.7962484124644615</c:v>
                </c:pt>
                <c:pt idx="6213">
                  <c:v>2.1937299086296149</c:v>
                </c:pt>
                <c:pt idx="6214">
                  <c:v>2.8381428214513336</c:v>
                </c:pt>
                <c:pt idx="6215">
                  <c:v>3.3356385383403957</c:v>
                </c:pt>
                <c:pt idx="6216">
                  <c:v>3.6144260959405412</c:v>
                </c:pt>
                <c:pt idx="6217">
                  <c:v>3.7584705707170816</c:v>
                </c:pt>
                <c:pt idx="6218">
                  <c:v>3.8898003442351348</c:v>
                </c:pt>
                <c:pt idx="6219">
                  <c:v>4.041665845539864</c:v>
                </c:pt>
                <c:pt idx="6220">
                  <c:v>4.0427031952644663</c:v>
                </c:pt>
                <c:pt idx="6221">
                  <c:v>3.7502555598696885</c:v>
                </c:pt>
                <c:pt idx="6222">
                  <c:v>3.6778631679746221</c:v>
                </c:pt>
                <c:pt idx="6223">
                  <c:v>3.6133859750551971</c:v>
                </c:pt>
                <c:pt idx="6224">
                  <c:v>3.3177333012810721</c:v>
                </c:pt>
                <c:pt idx="6225">
                  <c:v>3.0519312477978695</c:v>
                </c:pt>
                <c:pt idx="6226">
                  <c:v>2.9563084461473075</c:v>
                </c:pt>
                <c:pt idx="6227">
                  <c:v>3.0243043151213969</c:v>
                </c:pt>
                <c:pt idx="6228">
                  <c:v>3.0812158083830665</c:v>
                </c:pt>
                <c:pt idx="6229">
                  <c:v>2.9696027874420814</c:v>
                </c:pt>
                <c:pt idx="6230">
                  <c:v>2.6486152889307273</c:v>
                </c:pt>
                <c:pt idx="6231">
                  <c:v>2.5485568710904958</c:v>
                </c:pt>
                <c:pt idx="6232">
                  <c:v>2.8640265151406044</c:v>
                </c:pt>
                <c:pt idx="6233">
                  <c:v>3.14555514145703</c:v>
                </c:pt>
                <c:pt idx="6234">
                  <c:v>3.2467812287739179</c:v>
                </c:pt>
                <c:pt idx="6235">
                  <c:v>3.2486548542145735</c:v>
                </c:pt>
                <c:pt idx="6236">
                  <c:v>3.1965364245788055</c:v>
                </c:pt>
                <c:pt idx="6237">
                  <c:v>2.7667875685706549</c:v>
                </c:pt>
                <c:pt idx="6238">
                  <c:v>2.2359453473254671</c:v>
                </c:pt>
                <c:pt idx="6239">
                  <c:v>1.8250659360606143</c:v>
                </c:pt>
                <c:pt idx="6240">
                  <c:v>1.715968948273906</c:v>
                </c:pt>
                <c:pt idx="6241">
                  <c:v>1.8434673651373206</c:v>
                </c:pt>
                <c:pt idx="6242">
                  <c:v>2.0511846575071631</c:v>
                </c:pt>
                <c:pt idx="6243">
                  <c:v>1.9363411597284965</c:v>
                </c:pt>
                <c:pt idx="6244">
                  <c:v>1.7094242393761696</c:v>
                </c:pt>
                <c:pt idx="6245">
                  <c:v>1.4380530627727919</c:v>
                </c:pt>
                <c:pt idx="6246">
                  <c:v>1.2094920918107166</c:v>
                </c:pt>
                <c:pt idx="6247">
                  <c:v>0.82116175439181194</c:v>
                </c:pt>
                <c:pt idx="6248">
                  <c:v>0.67575929743309271</c:v>
                </c:pt>
                <c:pt idx="6249">
                  <c:v>1.2157553530790661</c:v>
                </c:pt>
                <c:pt idx="6250">
                  <c:v>1.9590290858981414</c:v>
                </c:pt>
                <c:pt idx="6251">
                  <c:v>2.7264387765034694</c:v>
                </c:pt>
                <c:pt idx="6252">
                  <c:v>3.5886753018544932</c:v>
                </c:pt>
                <c:pt idx="6253">
                  <c:v>4.4850333607648381</c:v>
                </c:pt>
                <c:pt idx="6254">
                  <c:v>5.2004807952314112</c:v>
                </c:pt>
                <c:pt idx="6255">
                  <c:v>5.4694753032514214</c:v>
                </c:pt>
                <c:pt idx="6256">
                  <c:v>5.5077521476957596</c:v>
                </c:pt>
                <c:pt idx="6257">
                  <c:v>5.4399765071696145</c:v>
                </c:pt>
                <c:pt idx="6258">
                  <c:v>5.2194939594921417</c:v>
                </c:pt>
                <c:pt idx="6259">
                  <c:v>4.965809102933588</c:v>
                </c:pt>
                <c:pt idx="6260">
                  <c:v>4.8472770387946129</c:v>
                </c:pt>
                <c:pt idx="6261">
                  <c:v>5.0106077989720346</c:v>
                </c:pt>
                <c:pt idx="6262">
                  <c:v>5.5434884533849189</c:v>
                </c:pt>
                <c:pt idx="6263">
                  <c:v>6.253898214494404</c:v>
                </c:pt>
                <c:pt idx="6264">
                  <c:v>6.9679940033768748</c:v>
                </c:pt>
                <c:pt idx="6265">
                  <c:v>7.4442146680382288</c:v>
                </c:pt>
                <c:pt idx="6266">
                  <c:v>7.6949420884360871</c:v>
                </c:pt>
                <c:pt idx="6267">
                  <c:v>7.5118685190511405</c:v>
                </c:pt>
                <c:pt idx="6268">
                  <c:v>7.0400783301992877</c:v>
                </c:pt>
                <c:pt idx="6269">
                  <c:v>6.5151674808672073</c:v>
                </c:pt>
                <c:pt idx="6270">
                  <c:v>5.9875547969290359</c:v>
                </c:pt>
                <c:pt idx="6271">
                  <c:v>5.3981992104669265</c:v>
                </c:pt>
                <c:pt idx="6272">
                  <c:v>4.8385302122963756</c:v>
                </c:pt>
                <c:pt idx="6273">
                  <c:v>4.4036755030663972</c:v>
                </c:pt>
                <c:pt idx="6274">
                  <c:v>4.011238089984559</c:v>
                </c:pt>
                <c:pt idx="6275">
                  <c:v>3.6686797045259141</c:v>
                </c:pt>
                <c:pt idx="6276">
                  <c:v>3.3892154278019051</c:v>
                </c:pt>
                <c:pt idx="6277">
                  <c:v>3.1093730865066274</c:v>
                </c:pt>
                <c:pt idx="6278">
                  <c:v>2.8564362156783285</c:v>
                </c:pt>
                <c:pt idx="6279">
                  <c:v>2.7207413298410201</c:v>
                </c:pt>
                <c:pt idx="6280">
                  <c:v>2.7089237174319303</c:v>
                </c:pt>
                <c:pt idx="6281">
                  <c:v>2.699526924373266</c:v>
                </c:pt>
                <c:pt idx="6282">
                  <c:v>2.6266551188876881</c:v>
                </c:pt>
                <c:pt idx="6283">
                  <c:v>2.556779608566611</c:v>
                </c:pt>
                <c:pt idx="6284">
                  <c:v>2.5964144259971951</c:v>
                </c:pt>
                <c:pt idx="6285">
                  <c:v>2.6480260622847145</c:v>
                </c:pt>
                <c:pt idx="6286">
                  <c:v>2.6659978733741649</c:v>
                </c:pt>
                <c:pt idx="6287">
                  <c:v>2.7223781855373206</c:v>
                </c:pt>
                <c:pt idx="6288">
                  <c:v>2.8904856277419531</c:v>
                </c:pt>
                <c:pt idx="6289">
                  <c:v>3.0950157872983071</c:v>
                </c:pt>
                <c:pt idx="6290">
                  <c:v>3.224166052505431</c:v>
                </c:pt>
                <c:pt idx="6291">
                  <c:v>3.3345263720261631</c:v>
                </c:pt>
                <c:pt idx="6292">
                  <c:v>3.3803553380508191</c:v>
                </c:pt>
                <c:pt idx="6293">
                  <c:v>3.2397101379825193</c:v>
                </c:pt>
                <c:pt idx="6294">
                  <c:v>2.8832774726679755</c:v>
                </c:pt>
                <c:pt idx="6295">
                  <c:v>2.4805111791307541</c:v>
                </c:pt>
                <c:pt idx="6296">
                  <c:v>2.224462122135983</c:v>
                </c:pt>
                <c:pt idx="6297">
                  <c:v>2.060608047719366</c:v>
                </c:pt>
                <c:pt idx="6298">
                  <c:v>2.1530229580938718</c:v>
                </c:pt>
                <c:pt idx="6299">
                  <c:v>2.3320531551563635</c:v>
                </c:pt>
                <c:pt idx="6300">
                  <c:v>2.61150604283787</c:v>
                </c:pt>
                <c:pt idx="6301">
                  <c:v>3.0174115168095832</c:v>
                </c:pt>
                <c:pt idx="6302">
                  <c:v>3.46604824779756</c:v>
                </c:pt>
                <c:pt idx="6303">
                  <c:v>3.7188147965956158</c:v>
                </c:pt>
                <c:pt idx="6304">
                  <c:v>3.8198713415419339</c:v>
                </c:pt>
                <c:pt idx="6305">
                  <c:v>3.8183071141018332</c:v>
                </c:pt>
                <c:pt idx="6306">
                  <c:v>3.7149092136463735</c:v>
                </c:pt>
                <c:pt idx="6307">
                  <c:v>3.6127501749176578</c:v>
                </c:pt>
                <c:pt idx="6308">
                  <c:v>3.5212904606956656</c:v>
                </c:pt>
                <c:pt idx="6309">
                  <c:v>3.6325834505932595</c:v>
                </c:pt>
                <c:pt idx="6310">
                  <c:v>3.8731955980233086</c:v>
                </c:pt>
                <c:pt idx="6311">
                  <c:v>4.0198584064501421</c:v>
                </c:pt>
                <c:pt idx="6312">
                  <c:v>4.2796195406625213</c:v>
                </c:pt>
                <c:pt idx="6313">
                  <c:v>4.7140524268799178</c:v>
                </c:pt>
                <c:pt idx="6314">
                  <c:v>5.0933172590036193</c:v>
                </c:pt>
                <c:pt idx="6315">
                  <c:v>5.3022636989352074</c:v>
                </c:pt>
                <c:pt idx="6316">
                  <c:v>5.4503779760411408</c:v>
                </c:pt>
                <c:pt idx="6317">
                  <c:v>5.5867380904526449</c:v>
                </c:pt>
                <c:pt idx="6318">
                  <c:v>5.7723975997927308</c:v>
                </c:pt>
                <c:pt idx="6319">
                  <c:v>5.9272366511545513</c:v>
                </c:pt>
                <c:pt idx="6320">
                  <c:v>5.9404040831799199</c:v>
                </c:pt>
                <c:pt idx="6321">
                  <c:v>5.9263626004490204</c:v>
                </c:pt>
                <c:pt idx="6322">
                  <c:v>6.219855560201192</c:v>
                </c:pt>
                <c:pt idx="6323">
                  <c:v>6.7543313911292566</c:v>
                </c:pt>
                <c:pt idx="6324">
                  <c:v>7.1013433400838455</c:v>
                </c:pt>
                <c:pt idx="6325">
                  <c:v>7.1386953238249937</c:v>
                </c:pt>
                <c:pt idx="6326">
                  <c:v>6.8404598559276035</c:v>
                </c:pt>
                <c:pt idx="6327">
                  <c:v>6.8722383441086041</c:v>
                </c:pt>
                <c:pt idx="6328">
                  <c:v>6.9918989908255984</c:v>
                </c:pt>
                <c:pt idx="6329">
                  <c:v>6.7479421141590521</c:v>
                </c:pt>
                <c:pt idx="6330">
                  <c:v>6.4334213945552507</c:v>
                </c:pt>
                <c:pt idx="6331">
                  <c:v>6.2591684260916285</c:v>
                </c:pt>
                <c:pt idx="6332">
                  <c:v>6.2077721181385179</c:v>
                </c:pt>
                <c:pt idx="6333">
                  <c:v>6.1406929179328396</c:v>
                </c:pt>
                <c:pt idx="6334">
                  <c:v>5.9806385443900192</c:v>
                </c:pt>
                <c:pt idx="6335">
                  <c:v>5.6833801126325438</c:v>
                </c:pt>
                <c:pt idx="6336">
                  <c:v>5.4304612036076927</c:v>
                </c:pt>
                <c:pt idx="6337">
                  <c:v>5.2061784625085759</c:v>
                </c:pt>
                <c:pt idx="6338">
                  <c:v>5.0359828507169464</c:v>
                </c:pt>
                <c:pt idx="6339">
                  <c:v>5.4945933612001649</c:v>
                </c:pt>
                <c:pt idx="6340">
                  <c:v>6.223601838910386</c:v>
                </c:pt>
                <c:pt idx="6341">
                  <c:v>6.8641545137346638</c:v>
                </c:pt>
                <c:pt idx="6342">
                  <c:v>7.3389775758777525</c:v>
                </c:pt>
                <c:pt idx="6343">
                  <c:v>7.7275688894870234</c:v>
                </c:pt>
                <c:pt idx="6344">
                  <c:v>8.1156845690313677</c:v>
                </c:pt>
                <c:pt idx="6345">
                  <c:v>7.934905779153639</c:v>
                </c:pt>
                <c:pt idx="6346">
                  <c:v>7.6003787706214219</c:v>
                </c:pt>
                <c:pt idx="6347">
                  <c:v>7.4878182419852761</c:v>
                </c:pt>
                <c:pt idx="6348">
                  <c:v>7.5014406548430737</c:v>
                </c:pt>
                <c:pt idx="6349">
                  <c:v>7.3716212994289112</c:v>
                </c:pt>
                <c:pt idx="6350">
                  <c:v>7.0583014912189057</c:v>
                </c:pt>
                <c:pt idx="6351">
                  <c:v>6.7008690452902551</c:v>
                </c:pt>
                <c:pt idx="6352">
                  <c:v>6.2903321272644419</c:v>
                </c:pt>
                <c:pt idx="6353">
                  <c:v>5.6693277579949157</c:v>
                </c:pt>
                <c:pt idx="6354">
                  <c:v>4.91839351146937</c:v>
                </c:pt>
                <c:pt idx="6355">
                  <c:v>4.162583582060579</c:v>
                </c:pt>
                <c:pt idx="6356">
                  <c:v>3.4740094751261643</c:v>
                </c:pt>
                <c:pt idx="6357">
                  <c:v>2.7477806673184655</c:v>
                </c:pt>
                <c:pt idx="6358">
                  <c:v>2.2678360967045661</c:v>
                </c:pt>
                <c:pt idx="6359">
                  <c:v>2.0536237147314673</c:v>
                </c:pt>
                <c:pt idx="6360">
                  <c:v>2.0406705035813073</c:v>
                </c:pt>
                <c:pt idx="6361">
                  <c:v>2.1472853501024018</c:v>
                </c:pt>
                <c:pt idx="6362">
                  <c:v>2.2877610468511107</c:v>
                </c:pt>
                <c:pt idx="6363">
                  <c:v>2.4948829390572063</c:v>
                </c:pt>
                <c:pt idx="6364">
                  <c:v>2.724803659066521</c:v>
                </c:pt>
                <c:pt idx="6365">
                  <c:v>2.9741268220658061</c:v>
                </c:pt>
                <c:pt idx="6366">
                  <c:v>3.1367897168561387</c:v>
                </c:pt>
                <c:pt idx="6367">
                  <c:v>3.321228801826515</c:v>
                </c:pt>
                <c:pt idx="6368">
                  <c:v>3.6148380934816777</c:v>
                </c:pt>
                <c:pt idx="6369">
                  <c:v>3.7184860188207272</c:v>
                </c:pt>
                <c:pt idx="6370">
                  <c:v>3.7523448080374306</c:v>
                </c:pt>
                <c:pt idx="6371">
                  <c:v>3.8556983904326918</c:v>
                </c:pt>
                <c:pt idx="6372">
                  <c:v>4.0274197291807194</c:v>
                </c:pt>
                <c:pt idx="6373">
                  <c:v>4.1746335812046231</c:v>
                </c:pt>
                <c:pt idx="6374">
                  <c:v>4.2405331865747806</c:v>
                </c:pt>
                <c:pt idx="6375">
                  <c:v>4.3652237075089237</c:v>
                </c:pt>
                <c:pt idx="6376">
                  <c:v>4.5613062930065196</c:v>
                </c:pt>
                <c:pt idx="6377">
                  <c:v>4.6969535318034144</c:v>
                </c:pt>
                <c:pt idx="6378">
                  <c:v>4.668737206725873</c:v>
                </c:pt>
                <c:pt idx="6379">
                  <c:v>4.5122904867952389</c:v>
                </c:pt>
                <c:pt idx="6380">
                  <c:v>4.2871362399544477</c:v>
                </c:pt>
                <c:pt idx="6381">
                  <c:v>4.1747665876706277</c:v>
                </c:pt>
                <c:pt idx="6382">
                  <c:v>4.2558967825046885</c:v>
                </c:pt>
                <c:pt idx="6383">
                  <c:v>4.3693643603725913</c:v>
                </c:pt>
                <c:pt idx="6384">
                  <c:v>4.4185904094719692</c:v>
                </c:pt>
                <c:pt idx="6385">
                  <c:v>4.4564183047324395</c:v>
                </c:pt>
                <c:pt idx="6386">
                  <c:v>4.544870301072649</c:v>
                </c:pt>
                <c:pt idx="6387">
                  <c:v>4.431564537089665</c:v>
                </c:pt>
                <c:pt idx="6388">
                  <c:v>4.2837559267552798</c:v>
                </c:pt>
                <c:pt idx="6389">
                  <c:v>4.177690782522566</c:v>
                </c:pt>
                <c:pt idx="6390">
                  <c:v>4.1545018776357221</c:v>
                </c:pt>
                <c:pt idx="6391">
                  <c:v>4.1030655476500959</c:v>
                </c:pt>
                <c:pt idx="6392">
                  <c:v>3.9606673501952487</c:v>
                </c:pt>
                <c:pt idx="6393">
                  <c:v>3.698192103295729</c:v>
                </c:pt>
                <c:pt idx="6394">
                  <c:v>3.4637437325183904</c:v>
                </c:pt>
                <c:pt idx="6395">
                  <c:v>3.3117409184727702</c:v>
                </c:pt>
                <c:pt idx="6396">
                  <c:v>3.3224797770925449</c:v>
                </c:pt>
                <c:pt idx="6397">
                  <c:v>3.4598827988403551</c:v>
                </c:pt>
                <c:pt idx="6398">
                  <c:v>3.5657217066935263</c:v>
                </c:pt>
                <c:pt idx="6399">
                  <c:v>3.8812445724602331</c:v>
                </c:pt>
                <c:pt idx="6400">
                  <c:v>4.312503562873955</c:v>
                </c:pt>
                <c:pt idx="6401">
                  <c:v>4.6331876065306643</c:v>
                </c:pt>
                <c:pt idx="6402">
                  <c:v>4.7595422426570115</c:v>
                </c:pt>
                <c:pt idx="6403">
                  <c:v>4.643612477516367</c:v>
                </c:pt>
                <c:pt idx="6404">
                  <c:v>4.3872745378069986</c:v>
                </c:pt>
                <c:pt idx="6405">
                  <c:v>3.7511337646787175</c:v>
                </c:pt>
                <c:pt idx="6406">
                  <c:v>3.0120705210980696</c:v>
                </c:pt>
                <c:pt idx="6407">
                  <c:v>2.3519761713794054</c:v>
                </c:pt>
                <c:pt idx="6408">
                  <c:v>1.9003899668286941</c:v>
                </c:pt>
                <c:pt idx="6409">
                  <c:v>1.8218181344766318</c:v>
                </c:pt>
                <c:pt idx="6410">
                  <c:v>1.9384658063609883</c:v>
                </c:pt>
                <c:pt idx="6411">
                  <c:v>2.4041311993312835</c:v>
                </c:pt>
                <c:pt idx="6412">
                  <c:v>2.8514315655717537</c:v>
                </c:pt>
                <c:pt idx="6413">
                  <c:v>3.0851975364607642</c:v>
                </c:pt>
                <c:pt idx="6414">
                  <c:v>3.093103686450648</c:v>
                </c:pt>
                <c:pt idx="6415">
                  <c:v>2.9059860386568936</c:v>
                </c:pt>
                <c:pt idx="6416">
                  <c:v>2.572938018771799</c:v>
                </c:pt>
                <c:pt idx="6417">
                  <c:v>2.1498880259031723</c:v>
                </c:pt>
                <c:pt idx="6418">
                  <c:v>2.1531086059788951</c:v>
                </c:pt>
                <c:pt idx="6419">
                  <c:v>2.4114990299392525</c:v>
                </c:pt>
                <c:pt idx="6420">
                  <c:v>2.761597786384824</c:v>
                </c:pt>
                <c:pt idx="6421">
                  <c:v>3.1003779121643471</c:v>
                </c:pt>
                <c:pt idx="6422">
                  <c:v>3.3705697749162873</c:v>
                </c:pt>
                <c:pt idx="6423">
                  <c:v>3.7926937141527941</c:v>
                </c:pt>
                <c:pt idx="6424">
                  <c:v>4.291280840472397</c:v>
                </c:pt>
                <c:pt idx="6425">
                  <c:v>4.6532407439310672</c:v>
                </c:pt>
                <c:pt idx="6426">
                  <c:v>4.7949899949098276</c:v>
                </c:pt>
                <c:pt idx="6427">
                  <c:v>4.7785835731147008</c:v>
                </c:pt>
                <c:pt idx="6428">
                  <c:v>4.6778746635880308</c:v>
                </c:pt>
                <c:pt idx="6429">
                  <c:v>4.6266213500073743</c:v>
                </c:pt>
                <c:pt idx="6430">
                  <c:v>4.5916529217759496</c:v>
                </c:pt>
                <c:pt idx="6431">
                  <c:v>4.5505389750579193</c:v>
                </c:pt>
                <c:pt idx="6432">
                  <c:v>4.5084343702181613</c:v>
                </c:pt>
                <c:pt idx="6433">
                  <c:v>4.4704733772100349</c:v>
                </c:pt>
                <c:pt idx="6434">
                  <c:v>4.5235209641816763</c:v>
                </c:pt>
                <c:pt idx="6435">
                  <c:v>4.8455763904284623</c:v>
                </c:pt>
                <c:pt idx="6436">
                  <c:v>5.2231937732952005</c:v>
                </c:pt>
                <c:pt idx="6437">
                  <c:v>5.3931347804976371</c:v>
                </c:pt>
                <c:pt idx="6438">
                  <c:v>5.860394667004984</c:v>
                </c:pt>
                <c:pt idx="6439">
                  <c:v>6.4000738475206731</c:v>
                </c:pt>
                <c:pt idx="6440">
                  <c:v>6.7661247432194864</c:v>
                </c:pt>
                <c:pt idx="6441">
                  <c:v>6.7346865340543083</c:v>
                </c:pt>
                <c:pt idx="6442">
                  <c:v>6.7995436701539873</c:v>
                </c:pt>
                <c:pt idx="6443">
                  <c:v>7.0687501980093677</c:v>
                </c:pt>
                <c:pt idx="6444">
                  <c:v>7.4411597303512638</c:v>
                </c:pt>
                <c:pt idx="6445">
                  <c:v>7.8477683590206899</c:v>
                </c:pt>
                <c:pt idx="6446">
                  <c:v>8.1405798358376416</c:v>
                </c:pt>
                <c:pt idx="6447">
                  <c:v>8.3143056982450592</c:v>
                </c:pt>
                <c:pt idx="6448">
                  <c:v>8.3519105023831113</c:v>
                </c:pt>
                <c:pt idx="6449">
                  <c:v>8.1458353746891312</c:v>
                </c:pt>
                <c:pt idx="6450">
                  <c:v>7.7940152262458788</c:v>
                </c:pt>
                <c:pt idx="6451">
                  <c:v>7.3484030318178535</c:v>
                </c:pt>
                <c:pt idx="6452">
                  <c:v>6.8269101345261909</c:v>
                </c:pt>
                <c:pt idx="6453">
                  <c:v>6.2366659719817035</c:v>
                </c:pt>
                <c:pt idx="6454">
                  <c:v>5.732934080271872</c:v>
                </c:pt>
                <c:pt idx="6455">
                  <c:v>5.3982602398695185</c:v>
                </c:pt>
                <c:pt idx="6456">
                  <c:v>5.2171852595508925</c:v>
                </c:pt>
                <c:pt idx="6457">
                  <c:v>5.1281644977958605</c:v>
                </c:pt>
                <c:pt idx="6458">
                  <c:v>5.0863916238788196</c:v>
                </c:pt>
                <c:pt idx="6459">
                  <c:v>5.0092992558271181</c:v>
                </c:pt>
                <c:pt idx="6460">
                  <c:v>4.9165752456514209</c:v>
                </c:pt>
                <c:pt idx="6461">
                  <c:v>4.7160695206419536</c:v>
                </c:pt>
                <c:pt idx="6462">
                  <c:v>4.3335686387586643</c:v>
                </c:pt>
                <c:pt idx="6463">
                  <c:v>3.7558282414381563</c:v>
                </c:pt>
                <c:pt idx="6464">
                  <c:v>3.4046303877798332</c:v>
                </c:pt>
                <c:pt idx="6465">
                  <c:v>3.9520919992291628</c:v>
                </c:pt>
                <c:pt idx="6466">
                  <c:v>4.7656410266493623</c:v>
                </c:pt>
                <c:pt idx="6467">
                  <c:v>5.5841732388981722</c:v>
                </c:pt>
                <c:pt idx="6468">
                  <c:v>6.4758418537731748</c:v>
                </c:pt>
                <c:pt idx="6469">
                  <c:v>7.4607767871905075</c:v>
                </c:pt>
                <c:pt idx="6470">
                  <c:v>8.4173982807070598</c:v>
                </c:pt>
                <c:pt idx="6471">
                  <c:v>8.8380697433817641</c:v>
                </c:pt>
                <c:pt idx="6472">
                  <c:v>8.9710569825480704</c:v>
                </c:pt>
                <c:pt idx="6473">
                  <c:v>9.0395873919115708</c:v>
                </c:pt>
                <c:pt idx="6474">
                  <c:v>9.1601512304646366</c:v>
                </c:pt>
                <c:pt idx="6475">
                  <c:v>9.3666825381872716</c:v>
                </c:pt>
                <c:pt idx="6476">
                  <c:v>9.5959456518698225</c:v>
                </c:pt>
                <c:pt idx="6477">
                  <c:v>9.526254597387652</c:v>
                </c:pt>
                <c:pt idx="6478">
                  <c:v>9.4802742742818484</c:v>
                </c:pt>
                <c:pt idx="6479">
                  <c:v>9.4708735397858241</c:v>
                </c:pt>
                <c:pt idx="6480">
                  <c:v>9.3683181435068565</c:v>
                </c:pt>
                <c:pt idx="6481">
                  <c:v>9.2733016240739765</c:v>
                </c:pt>
                <c:pt idx="6482">
                  <c:v>8.99040210437167</c:v>
                </c:pt>
                <c:pt idx="6483">
                  <c:v>8.9166061613763361</c:v>
                </c:pt>
                <c:pt idx="6484">
                  <c:v>8.8342410129856752</c:v>
                </c:pt>
                <c:pt idx="6485">
                  <c:v>8.5580635612362297</c:v>
                </c:pt>
                <c:pt idx="6486">
                  <c:v>8.2839127285940801</c:v>
                </c:pt>
                <c:pt idx="6487">
                  <c:v>8.2137383084775646</c:v>
                </c:pt>
                <c:pt idx="6488">
                  <c:v>8.3320574870748345</c:v>
                </c:pt>
                <c:pt idx="6489">
                  <c:v>8.3737951318777188</c:v>
                </c:pt>
                <c:pt idx="6490">
                  <c:v>8.4536327704353749</c:v>
                </c:pt>
                <c:pt idx="6491">
                  <c:v>8.512165408046668</c:v>
                </c:pt>
                <c:pt idx="6492">
                  <c:v>8.4491437613116034</c:v>
                </c:pt>
                <c:pt idx="6493">
                  <c:v>8.3348181557361158</c:v>
                </c:pt>
                <c:pt idx="6494">
                  <c:v>8.210627851953701</c:v>
                </c:pt>
                <c:pt idx="6495">
                  <c:v>7.9354744433902846</c:v>
                </c:pt>
                <c:pt idx="6496">
                  <c:v>7.7244117460107393</c:v>
                </c:pt>
                <c:pt idx="6497">
                  <c:v>7.5793693989842135</c:v>
                </c:pt>
                <c:pt idx="6498">
                  <c:v>7.400008489058048</c:v>
                </c:pt>
                <c:pt idx="6499">
                  <c:v>7.1766185032774752</c:v>
                </c:pt>
                <c:pt idx="6500">
                  <c:v>7.0721701131154058</c:v>
                </c:pt>
                <c:pt idx="6501">
                  <c:v>6.8661105727284486</c:v>
                </c:pt>
                <c:pt idx="6502">
                  <c:v>6.6420083382154127</c:v>
                </c:pt>
                <c:pt idx="6503">
                  <c:v>6.5591181568775276</c:v>
                </c:pt>
                <c:pt idx="6504">
                  <c:v>6.5220557579024483</c:v>
                </c:pt>
                <c:pt idx="6505">
                  <c:v>6.4337781504892204</c:v>
                </c:pt>
                <c:pt idx="6506">
                  <c:v>6.2795276754819378</c:v>
                </c:pt>
                <c:pt idx="6507">
                  <c:v>6.3614315511368789</c:v>
                </c:pt>
                <c:pt idx="6508">
                  <c:v>6.3253421588462233</c:v>
                </c:pt>
                <c:pt idx="6509">
                  <c:v>6.1707899753837134</c:v>
                </c:pt>
                <c:pt idx="6510">
                  <c:v>6.0121400095380313</c:v>
                </c:pt>
                <c:pt idx="6511">
                  <c:v>5.9967689059806668</c:v>
                </c:pt>
                <c:pt idx="6512">
                  <c:v>5.9868951464317162</c:v>
                </c:pt>
                <c:pt idx="6513">
                  <c:v>5.8548211554838554</c:v>
                </c:pt>
                <c:pt idx="6514">
                  <c:v>5.6795756193107838</c:v>
                </c:pt>
                <c:pt idx="6515">
                  <c:v>5.6545738504806637</c:v>
                </c:pt>
                <c:pt idx="6516">
                  <c:v>5.7137412294131158</c:v>
                </c:pt>
                <c:pt idx="6517">
                  <c:v>5.7867100717470246</c:v>
                </c:pt>
                <c:pt idx="6518">
                  <c:v>5.8430945255933988</c:v>
                </c:pt>
                <c:pt idx="6519">
                  <c:v>6.0958522565818987</c:v>
                </c:pt>
                <c:pt idx="6520">
                  <c:v>6.3950895500251521</c:v>
                </c:pt>
                <c:pt idx="6521">
                  <c:v>6.6442905348435879</c:v>
                </c:pt>
                <c:pt idx="6522">
                  <c:v>6.7293459367044681</c:v>
                </c:pt>
                <c:pt idx="6523">
                  <c:v>6.7088795310768177</c:v>
                </c:pt>
                <c:pt idx="6524">
                  <c:v>6.6624777506732809</c:v>
                </c:pt>
                <c:pt idx="6525">
                  <c:v>6.5791757856827866</c:v>
                </c:pt>
                <c:pt idx="6526">
                  <c:v>6.5600815270186086</c:v>
                </c:pt>
                <c:pt idx="6527">
                  <c:v>6.6357313511306311</c:v>
                </c:pt>
                <c:pt idx="6528">
                  <c:v>6.7172351819392437</c:v>
                </c:pt>
                <c:pt idx="6529">
                  <c:v>6.727934917805138</c:v>
                </c:pt>
                <c:pt idx="6530">
                  <c:v>6.7600580557391217</c:v>
                </c:pt>
                <c:pt idx="6531">
                  <c:v>6.8775185044498635</c:v>
                </c:pt>
                <c:pt idx="6532">
                  <c:v>6.9734100509714114</c:v>
                </c:pt>
                <c:pt idx="6533">
                  <c:v>6.9658593621660545</c:v>
                </c:pt>
                <c:pt idx="6534">
                  <c:v>6.8053438533357253</c:v>
                </c:pt>
                <c:pt idx="6535">
                  <c:v>6.5484909165632397</c:v>
                </c:pt>
                <c:pt idx="6536">
                  <c:v>6.2507880350920946</c:v>
                </c:pt>
                <c:pt idx="6537">
                  <c:v>5.8670881594587199</c:v>
                </c:pt>
                <c:pt idx="6538">
                  <c:v>5.4635259089078341</c:v>
                </c:pt>
                <c:pt idx="6539">
                  <c:v>5.1243679270573521</c:v>
                </c:pt>
                <c:pt idx="6540">
                  <c:v>4.8762194717505762</c:v>
                </c:pt>
                <c:pt idx="6541">
                  <c:v>4.614381964242841</c:v>
                </c:pt>
                <c:pt idx="6542">
                  <c:v>4.3105104496448483</c:v>
                </c:pt>
                <c:pt idx="6543">
                  <c:v>4.1950379005827374</c:v>
                </c:pt>
                <c:pt idx="6544">
                  <c:v>4.1709404697663599</c:v>
                </c:pt>
                <c:pt idx="6545">
                  <c:v>4.1102799556561971</c:v>
                </c:pt>
                <c:pt idx="6546">
                  <c:v>3.9608295907034266</c:v>
                </c:pt>
                <c:pt idx="6547">
                  <c:v>3.7522181356629845</c:v>
                </c:pt>
                <c:pt idx="6548">
                  <c:v>3.5071135314658295</c:v>
                </c:pt>
                <c:pt idx="6549">
                  <c:v>3.4356372869603824</c:v>
                </c:pt>
                <c:pt idx="6550">
                  <c:v>3.5076403521218369</c:v>
                </c:pt>
                <c:pt idx="6551">
                  <c:v>3.6107993421393818</c:v>
                </c:pt>
                <c:pt idx="6552">
                  <c:v>3.7881245825143908</c:v>
                </c:pt>
                <c:pt idx="6553">
                  <c:v>3.9220407647491586</c:v>
                </c:pt>
                <c:pt idx="6554">
                  <c:v>3.9647860630977676</c:v>
                </c:pt>
                <c:pt idx="6555">
                  <c:v>3.81837978011102</c:v>
                </c:pt>
                <c:pt idx="6556">
                  <c:v>3.5802894645261696</c:v>
                </c:pt>
                <c:pt idx="6557">
                  <c:v>3.3431272391949483</c:v>
                </c:pt>
                <c:pt idx="6558">
                  <c:v>3.0525087922730711</c:v>
                </c:pt>
                <c:pt idx="6559">
                  <c:v>2.8575034445086813</c:v>
                </c:pt>
                <c:pt idx="6560">
                  <c:v>2.6933444906069623</c:v>
                </c:pt>
                <c:pt idx="6561">
                  <c:v>2.5335786129011777</c:v>
                </c:pt>
                <c:pt idx="6562">
                  <c:v>2.4371312942895007</c:v>
                </c:pt>
                <c:pt idx="6563">
                  <c:v>2.3029199788228967</c:v>
                </c:pt>
                <c:pt idx="6564">
                  <c:v>2.1908104181461958</c:v>
                </c:pt>
                <c:pt idx="6565">
                  <c:v>2.1969122862215813</c:v>
                </c:pt>
                <c:pt idx="6566">
                  <c:v>2.3045372237292563</c:v>
                </c:pt>
                <c:pt idx="6567">
                  <c:v>2.6382877953835471</c:v>
                </c:pt>
                <c:pt idx="6568">
                  <c:v>3.0624601215875065</c:v>
                </c:pt>
                <c:pt idx="6569">
                  <c:v>3.3994715247630416</c:v>
                </c:pt>
                <c:pt idx="6570">
                  <c:v>3.6449133962301219</c:v>
                </c:pt>
                <c:pt idx="6571">
                  <c:v>3.7654241477696679</c:v>
                </c:pt>
                <c:pt idx="6572">
                  <c:v>3.8319352722235873</c:v>
                </c:pt>
                <c:pt idx="6573">
                  <c:v>3.6563392588496462</c:v>
                </c:pt>
                <c:pt idx="6574">
                  <c:v>3.5137338392744737</c:v>
                </c:pt>
                <c:pt idx="6575">
                  <c:v>3.5342669758418315</c:v>
                </c:pt>
                <c:pt idx="6576">
                  <c:v>3.5910004235139179</c:v>
                </c:pt>
                <c:pt idx="6577">
                  <c:v>3.5803776577184627</c:v>
                </c:pt>
                <c:pt idx="6578">
                  <c:v>3.478448229263289</c:v>
                </c:pt>
                <c:pt idx="6579">
                  <c:v>3.511938171458735</c:v>
                </c:pt>
                <c:pt idx="6580">
                  <c:v>3.5762429716592075</c:v>
                </c:pt>
                <c:pt idx="6581">
                  <c:v>3.4881471415167935</c:v>
                </c:pt>
                <c:pt idx="6582">
                  <c:v>3.2933362005119449</c:v>
                </c:pt>
                <c:pt idx="6583">
                  <c:v>3.2703335171580994</c:v>
                </c:pt>
                <c:pt idx="6584">
                  <c:v>3.4752302810473354</c:v>
                </c:pt>
                <c:pt idx="6585">
                  <c:v>3.6939662532262951</c:v>
                </c:pt>
                <c:pt idx="6586">
                  <c:v>3.7804310127281049</c:v>
                </c:pt>
                <c:pt idx="6587">
                  <c:v>3.774368352115955</c:v>
                </c:pt>
                <c:pt idx="6588">
                  <c:v>3.7341178220315601</c:v>
                </c:pt>
                <c:pt idx="6589">
                  <c:v>3.7317053447915747</c:v>
                </c:pt>
                <c:pt idx="6590">
                  <c:v>3.5671469382845107</c:v>
                </c:pt>
                <c:pt idx="6591">
                  <c:v>3.5056562062309937</c:v>
                </c:pt>
                <c:pt idx="6592">
                  <c:v>3.6912326350147806</c:v>
                </c:pt>
                <c:pt idx="6593">
                  <c:v>3.9632075922165502</c:v>
                </c:pt>
                <c:pt idx="6594">
                  <c:v>4.2842314642670232</c:v>
                </c:pt>
                <c:pt idx="6595">
                  <c:v>4.5191230953781201</c:v>
                </c:pt>
                <c:pt idx="6596">
                  <c:v>4.5985081133006158</c:v>
                </c:pt>
                <c:pt idx="6597">
                  <c:v>4.4204910088299432</c:v>
                </c:pt>
                <c:pt idx="6598">
                  <c:v>4.2491784806101141</c:v>
                </c:pt>
                <c:pt idx="6599">
                  <c:v>4.1456410793558103</c:v>
                </c:pt>
                <c:pt idx="6600">
                  <c:v>4.0719579860101094</c:v>
                </c:pt>
                <c:pt idx="6601">
                  <c:v>4.0423195548454549</c:v>
                </c:pt>
                <c:pt idx="6602">
                  <c:v>4.0783321796391503</c:v>
                </c:pt>
                <c:pt idx="6603">
                  <c:v>4.1868121840128554</c:v>
                </c:pt>
                <c:pt idx="6604">
                  <c:v>4.2477832018161665</c:v>
                </c:pt>
                <c:pt idx="6605">
                  <c:v>4.1013943311272794</c:v>
                </c:pt>
                <c:pt idx="6606">
                  <c:v>3.8570406331588245</c:v>
                </c:pt>
                <c:pt idx="6607">
                  <c:v>3.7417383162702271</c:v>
                </c:pt>
                <c:pt idx="6608">
                  <c:v>3.4908020711963825</c:v>
                </c:pt>
                <c:pt idx="6609">
                  <c:v>3.2476194750431051</c:v>
                </c:pt>
                <c:pt idx="6610">
                  <c:v>3.1204327571380119</c:v>
                </c:pt>
                <c:pt idx="6611">
                  <c:v>3.0071397379380636</c:v>
                </c:pt>
                <c:pt idx="6612">
                  <c:v>2.8553129734262606</c:v>
                </c:pt>
                <c:pt idx="6613">
                  <c:v>2.6315695561568186</c:v>
                </c:pt>
                <c:pt idx="6614">
                  <c:v>2.2704105840238391</c:v>
                </c:pt>
                <c:pt idx="6615">
                  <c:v>1.9345722613364245</c:v>
                </c:pt>
                <c:pt idx="6616">
                  <c:v>2.1975762818194227</c:v>
                </c:pt>
                <c:pt idx="6617">
                  <c:v>2.7120181379173105</c:v>
                </c:pt>
                <c:pt idx="6618">
                  <c:v>3.1611011375858182</c:v>
                </c:pt>
                <c:pt idx="6619">
                  <c:v>3.4804011373670534</c:v>
                </c:pt>
                <c:pt idx="6620">
                  <c:v>3.662897809972411</c:v>
                </c:pt>
                <c:pt idx="6621">
                  <c:v>3.8027030366686376</c:v>
                </c:pt>
                <c:pt idx="6622">
                  <c:v>3.8520633913298834</c:v>
                </c:pt>
                <c:pt idx="6623">
                  <c:v>3.9325457050623127</c:v>
                </c:pt>
                <c:pt idx="6624">
                  <c:v>4.0334859205362958</c:v>
                </c:pt>
                <c:pt idx="6625">
                  <c:v>4.1481022090627979</c:v>
                </c:pt>
                <c:pt idx="6626">
                  <c:v>4.2258291355582287</c:v>
                </c:pt>
                <c:pt idx="6627">
                  <c:v>4.4035784684368977</c:v>
                </c:pt>
                <c:pt idx="6628">
                  <c:v>4.4578068968991875</c:v>
                </c:pt>
                <c:pt idx="6629">
                  <c:v>4.1558390511091226</c:v>
                </c:pt>
                <c:pt idx="6630">
                  <c:v>3.7290310034661802</c:v>
                </c:pt>
                <c:pt idx="6631">
                  <c:v>3.7117322674120672</c:v>
                </c:pt>
                <c:pt idx="6632">
                  <c:v>3.7722378254642122</c:v>
                </c:pt>
                <c:pt idx="6633">
                  <c:v>3.6749414467077162</c:v>
                </c:pt>
                <c:pt idx="6634">
                  <c:v>3.6274096563989193</c:v>
                </c:pt>
                <c:pt idx="6635">
                  <c:v>3.6876295779452333</c:v>
                </c:pt>
                <c:pt idx="6636">
                  <c:v>3.729082627806537</c:v>
                </c:pt>
                <c:pt idx="6637">
                  <c:v>3.5575615465846115</c:v>
                </c:pt>
                <c:pt idx="6638">
                  <c:v>3.5397211888661029</c:v>
                </c:pt>
                <c:pt idx="6639">
                  <c:v>3.8049407696732973</c:v>
                </c:pt>
                <c:pt idx="6640">
                  <c:v>4.0332762653163341</c:v>
                </c:pt>
                <c:pt idx="6641">
                  <c:v>4.1705448063210291</c:v>
                </c:pt>
                <c:pt idx="6642">
                  <c:v>4.2992670219213416</c:v>
                </c:pt>
                <c:pt idx="6643">
                  <c:v>4.4368861660436458</c:v>
                </c:pt>
                <c:pt idx="6644">
                  <c:v>4.5724238656493235</c:v>
                </c:pt>
                <c:pt idx="6645">
                  <c:v>4.6869519528367958</c:v>
                </c:pt>
                <c:pt idx="6646">
                  <c:v>4.8449014238134618</c:v>
                </c:pt>
                <c:pt idx="6647">
                  <c:v>5.0172076038554501</c:v>
                </c:pt>
                <c:pt idx="6648">
                  <c:v>5.134304092055368</c:v>
                </c:pt>
                <c:pt idx="6649">
                  <c:v>5.2076614909420984</c:v>
                </c:pt>
                <c:pt idx="6650">
                  <c:v>5.2514698378407152</c:v>
                </c:pt>
                <c:pt idx="6651">
                  <c:v>5.3062917473606985</c:v>
                </c:pt>
                <c:pt idx="6652">
                  <c:v>5.2646957704296238</c:v>
                </c:pt>
                <c:pt idx="6653">
                  <c:v>5.0668124504552834</c:v>
                </c:pt>
                <c:pt idx="6654">
                  <c:v>4.9817393910484826</c:v>
                </c:pt>
                <c:pt idx="6655">
                  <c:v>5.1788240678349364</c:v>
                </c:pt>
                <c:pt idx="6656">
                  <c:v>5.5373189560836096</c:v>
                </c:pt>
                <c:pt idx="6657">
                  <c:v>5.4865939150970497</c:v>
                </c:pt>
                <c:pt idx="6658">
                  <c:v>5.1958016457457745</c:v>
                </c:pt>
                <c:pt idx="6659">
                  <c:v>4.8554019658199605</c:v>
                </c:pt>
                <c:pt idx="6660">
                  <c:v>4.5294146186377846</c:v>
                </c:pt>
                <c:pt idx="6661">
                  <c:v>4.2598802248250776</c:v>
                </c:pt>
                <c:pt idx="6662">
                  <c:v>3.8707160621804015</c:v>
                </c:pt>
                <c:pt idx="6663">
                  <c:v>3.8009414598434073</c:v>
                </c:pt>
                <c:pt idx="6664">
                  <c:v>4.1842027076125525</c:v>
                </c:pt>
                <c:pt idx="6665">
                  <c:v>4.7095644699046479</c:v>
                </c:pt>
                <c:pt idx="6666">
                  <c:v>5.1774788572459807</c:v>
                </c:pt>
                <c:pt idx="6667">
                  <c:v>5.4113262874542878</c:v>
                </c:pt>
                <c:pt idx="6668">
                  <c:v>5.4798114376893556</c:v>
                </c:pt>
                <c:pt idx="6669">
                  <c:v>5.6852773510961345</c:v>
                </c:pt>
                <c:pt idx="6670">
                  <c:v>5.9242195439136704</c:v>
                </c:pt>
                <c:pt idx="6671">
                  <c:v>6.1319530756715617</c:v>
                </c:pt>
                <c:pt idx="6672">
                  <c:v>6.3490171581844015</c:v>
                </c:pt>
                <c:pt idx="6673">
                  <c:v>6.4396456387344321</c:v>
                </c:pt>
                <c:pt idx="6674">
                  <c:v>6.254723935002529</c:v>
                </c:pt>
                <c:pt idx="6675">
                  <c:v>6.4653538039318654</c:v>
                </c:pt>
                <c:pt idx="6676">
                  <c:v>6.8669736235224308</c:v>
                </c:pt>
                <c:pt idx="6677">
                  <c:v>7.2105573635833711</c:v>
                </c:pt>
                <c:pt idx="6678">
                  <c:v>7.7131516205324955</c:v>
                </c:pt>
                <c:pt idx="6679">
                  <c:v>8.4594857905523764</c:v>
                </c:pt>
                <c:pt idx="6680">
                  <c:v>9.2092300088023986</c:v>
                </c:pt>
                <c:pt idx="6681">
                  <c:v>9.6276512981316991</c:v>
                </c:pt>
                <c:pt idx="6682">
                  <c:v>10.090824859290651</c:v>
                </c:pt>
                <c:pt idx="6683">
                  <c:v>10.316759669321199</c:v>
                </c:pt>
                <c:pt idx="6684">
                  <c:v>10.036506567267626</c:v>
                </c:pt>
                <c:pt idx="6685">
                  <c:v>9.7200011617083995</c:v>
                </c:pt>
                <c:pt idx="6686">
                  <c:v>9.1175651868456029</c:v>
                </c:pt>
                <c:pt idx="6687">
                  <c:v>8.4490725320897013</c:v>
                </c:pt>
                <c:pt idx="6688">
                  <c:v>8.0367814554398098</c:v>
                </c:pt>
                <c:pt idx="6689">
                  <c:v>8.0423416021859193</c:v>
                </c:pt>
                <c:pt idx="6690">
                  <c:v>8.2812283123648633</c:v>
                </c:pt>
                <c:pt idx="6691">
                  <c:v>8.5814437736652742</c:v>
                </c:pt>
                <c:pt idx="6692">
                  <c:v>8.6878315408668207</c:v>
                </c:pt>
                <c:pt idx="6693">
                  <c:v>8.4862103127711634</c:v>
                </c:pt>
                <c:pt idx="6694">
                  <c:v>8.1085965297319778</c:v>
                </c:pt>
                <c:pt idx="6695">
                  <c:v>7.7425702697207761</c:v>
                </c:pt>
                <c:pt idx="6696">
                  <c:v>7.4975664442735308</c:v>
                </c:pt>
                <c:pt idx="6697">
                  <c:v>7.2101500927403563</c:v>
                </c:pt>
                <c:pt idx="6698">
                  <c:v>7.0101927648453648</c:v>
                </c:pt>
                <c:pt idx="6699">
                  <c:v>6.6667913037605944</c:v>
                </c:pt>
                <c:pt idx="6700">
                  <c:v>6.0712152956272467</c:v>
                </c:pt>
                <c:pt idx="6701">
                  <c:v>5.5092149244646755</c:v>
                </c:pt>
                <c:pt idx="6702">
                  <c:v>5.416391964201007</c:v>
                </c:pt>
                <c:pt idx="6703">
                  <c:v>5.6325926629038516</c:v>
                </c:pt>
                <c:pt idx="6704">
                  <c:v>5.9648424024795306</c:v>
                </c:pt>
                <c:pt idx="6705">
                  <c:v>6.2755310963407895</c:v>
                </c:pt>
                <c:pt idx="6706">
                  <c:v>6.4986699079585488</c:v>
                </c:pt>
                <c:pt idx="6707">
                  <c:v>6.5159858008513538</c:v>
                </c:pt>
                <c:pt idx="6708">
                  <c:v>6.3270538352001644</c:v>
                </c:pt>
                <c:pt idx="6709">
                  <c:v>6.0702625294779704</c:v>
                </c:pt>
                <c:pt idx="6710">
                  <c:v>5.6376214017148003</c:v>
                </c:pt>
                <c:pt idx="6711">
                  <c:v>5.3177101700733278</c:v>
                </c:pt>
                <c:pt idx="6712">
                  <c:v>5.4519100250593384</c:v>
                </c:pt>
                <c:pt idx="6713">
                  <c:v>5.6527820667777329</c:v>
                </c:pt>
                <c:pt idx="6714">
                  <c:v>5.7950665498802838</c:v>
                </c:pt>
                <c:pt idx="6715">
                  <c:v>5.8395153646060489</c:v>
                </c:pt>
                <c:pt idx="6716">
                  <c:v>5.8728203104399288</c:v>
                </c:pt>
                <c:pt idx="6717">
                  <c:v>5.8757221421614663</c:v>
                </c:pt>
                <c:pt idx="6718">
                  <c:v>5.8131726051996377</c:v>
                </c:pt>
                <c:pt idx="6719">
                  <c:v>5.6961018612486907</c:v>
                </c:pt>
                <c:pt idx="6720">
                  <c:v>5.527569478259621</c:v>
                </c:pt>
                <c:pt idx="6721">
                  <c:v>5.3294540794340719</c:v>
                </c:pt>
                <c:pt idx="6722">
                  <c:v>5.1189658541832719</c:v>
                </c:pt>
                <c:pt idx="6723">
                  <c:v>4.8301861456201651</c:v>
                </c:pt>
                <c:pt idx="6724">
                  <c:v>4.47551975843799</c:v>
                </c:pt>
                <c:pt idx="6725">
                  <c:v>4.0408577918538384</c:v>
                </c:pt>
                <c:pt idx="6726">
                  <c:v>3.6811605444307749</c:v>
                </c:pt>
                <c:pt idx="6727">
                  <c:v>3.6053712648978444</c:v>
                </c:pt>
                <c:pt idx="6728">
                  <c:v>3.5366057219446101</c:v>
                </c:pt>
                <c:pt idx="6729">
                  <c:v>3.6253456968872539</c:v>
                </c:pt>
                <c:pt idx="6730">
                  <c:v>3.7780602111965393</c:v>
                </c:pt>
                <c:pt idx="6731">
                  <c:v>3.8396120916195957</c:v>
                </c:pt>
                <c:pt idx="6732">
                  <c:v>3.7293354584866201</c:v>
                </c:pt>
                <c:pt idx="6733">
                  <c:v>3.4706306206858195</c:v>
                </c:pt>
                <c:pt idx="6734">
                  <c:v>3.0683803842487953</c:v>
                </c:pt>
                <c:pt idx="6735">
                  <c:v>2.5890202363230466</c:v>
                </c:pt>
                <c:pt idx="6736">
                  <c:v>2.5305701449617501</c:v>
                </c:pt>
                <c:pt idx="6737">
                  <c:v>2.7857717248456813</c:v>
                </c:pt>
                <c:pt idx="6738">
                  <c:v>3.117460868320086</c:v>
                </c:pt>
                <c:pt idx="6739">
                  <c:v>3.3572813895386249</c:v>
                </c:pt>
                <c:pt idx="6740">
                  <c:v>3.4792143984362589</c:v>
                </c:pt>
                <c:pt idx="6741">
                  <c:v>3.4234483732197289</c:v>
                </c:pt>
                <c:pt idx="6742">
                  <c:v>3.3374382546374717</c:v>
                </c:pt>
                <c:pt idx="6743">
                  <c:v>3.2577352745666484</c:v>
                </c:pt>
                <c:pt idx="6744">
                  <c:v>3.127058631793894</c:v>
                </c:pt>
                <c:pt idx="6745">
                  <c:v>2.9647599875617847</c:v>
                </c:pt>
                <c:pt idx="6746">
                  <c:v>2.8202030175922674</c:v>
                </c:pt>
                <c:pt idx="6747">
                  <c:v>2.7872894394349288</c:v>
                </c:pt>
                <c:pt idx="6748">
                  <c:v>2.7280162562448598</c:v>
                </c:pt>
                <c:pt idx="6749">
                  <c:v>2.5482715873815134</c:v>
                </c:pt>
                <c:pt idx="6750">
                  <c:v>2.1752446694118479</c:v>
                </c:pt>
                <c:pt idx="6751">
                  <c:v>1.8517855801628853</c:v>
                </c:pt>
                <c:pt idx="6752">
                  <c:v>1.551398760478168</c:v>
                </c:pt>
                <c:pt idx="6753">
                  <c:v>1.3745199127849035</c:v>
                </c:pt>
                <c:pt idx="6754">
                  <c:v>1.2200760574109946</c:v>
                </c:pt>
                <c:pt idx="6755">
                  <c:v>1.1450064098931967</c:v>
                </c:pt>
                <c:pt idx="6756">
                  <c:v>1.1603263763317666</c:v>
                </c:pt>
                <c:pt idx="6757">
                  <c:v>1.2839511355673034</c:v>
                </c:pt>
                <c:pt idx="6758">
                  <c:v>1.5145508096850266</c:v>
                </c:pt>
                <c:pt idx="6759">
                  <c:v>2.1350311152768349</c:v>
                </c:pt>
                <c:pt idx="6760">
                  <c:v>2.8218593082341883</c:v>
                </c:pt>
                <c:pt idx="6761">
                  <c:v>3.3190110260831291</c:v>
                </c:pt>
                <c:pt idx="6762">
                  <c:v>3.5563432935556261</c:v>
                </c:pt>
                <c:pt idx="6763">
                  <c:v>3.6020068997455161</c:v>
                </c:pt>
                <c:pt idx="6764">
                  <c:v>3.5386742861970011</c:v>
                </c:pt>
                <c:pt idx="6765">
                  <c:v>3.4652122432386134</c:v>
                </c:pt>
                <c:pt idx="6766">
                  <c:v>3.420755189141917</c:v>
                </c:pt>
                <c:pt idx="6767">
                  <c:v>3.4178390343589942</c:v>
                </c:pt>
                <c:pt idx="6768">
                  <c:v>3.4820875325429363</c:v>
                </c:pt>
                <c:pt idx="6769">
                  <c:v>3.6148995233128587</c:v>
                </c:pt>
                <c:pt idx="6770">
                  <c:v>3.7838776981821796</c:v>
                </c:pt>
                <c:pt idx="6771">
                  <c:v>3.8716229697098004</c:v>
                </c:pt>
                <c:pt idx="6772">
                  <c:v>3.9302395455170931</c:v>
                </c:pt>
                <c:pt idx="6773">
                  <c:v>3.9663345210415435</c:v>
                </c:pt>
                <c:pt idx="6774">
                  <c:v>4.0538798222417052</c:v>
                </c:pt>
                <c:pt idx="6775">
                  <c:v>4.2336637789807039</c:v>
                </c:pt>
                <c:pt idx="6776">
                  <c:v>4.5093774516812983</c:v>
                </c:pt>
                <c:pt idx="6777">
                  <c:v>4.7704519666011302</c:v>
                </c:pt>
                <c:pt idx="6778">
                  <c:v>5.030213732914568</c:v>
                </c:pt>
                <c:pt idx="6779">
                  <c:v>5.3132703845226823</c:v>
                </c:pt>
                <c:pt idx="6780">
                  <c:v>5.6129400160344822</c:v>
                </c:pt>
                <c:pt idx="6781">
                  <c:v>5.8450332719138798</c:v>
                </c:pt>
                <c:pt idx="6782">
                  <c:v>5.9164610609496098</c:v>
                </c:pt>
                <c:pt idx="6783">
                  <c:v>5.8920511322858209</c:v>
                </c:pt>
                <c:pt idx="6784">
                  <c:v>5.7620882690174966</c:v>
                </c:pt>
                <c:pt idx="6785">
                  <c:v>5.5375402122774648</c:v>
                </c:pt>
                <c:pt idx="6786">
                  <c:v>5.2611764579122067</c:v>
                </c:pt>
                <c:pt idx="6787">
                  <c:v>5.0522213979312065</c:v>
                </c:pt>
                <c:pt idx="6788">
                  <c:v>4.9234143045503371</c:v>
                </c:pt>
                <c:pt idx="6789">
                  <c:v>4.8340295776512336</c:v>
                </c:pt>
                <c:pt idx="6790">
                  <c:v>4.8321573408538478</c:v>
                </c:pt>
                <c:pt idx="6791">
                  <c:v>4.8577540319809049</c:v>
                </c:pt>
                <c:pt idx="6792">
                  <c:v>4.8845851178622315</c:v>
                </c:pt>
                <c:pt idx="6793">
                  <c:v>4.9014454720261318</c:v>
                </c:pt>
                <c:pt idx="6794">
                  <c:v>4.9093367945185875</c:v>
                </c:pt>
                <c:pt idx="6795">
                  <c:v>4.9702211993627277</c:v>
                </c:pt>
                <c:pt idx="6796">
                  <c:v>5.1192983845682214</c:v>
                </c:pt>
                <c:pt idx="6797">
                  <c:v>5.2776279480683961</c:v>
                </c:pt>
                <c:pt idx="6798">
                  <c:v>5.3798627859389976</c:v>
                </c:pt>
                <c:pt idx="6799">
                  <c:v>5.4308281312375648</c:v>
                </c:pt>
                <c:pt idx="6800">
                  <c:v>5.4478665302492653</c:v>
                </c:pt>
                <c:pt idx="6801">
                  <c:v>5.4328019947691457</c:v>
                </c:pt>
                <c:pt idx="6802">
                  <c:v>5.4683298987098796</c:v>
                </c:pt>
                <c:pt idx="6803">
                  <c:v>5.623507845242397</c:v>
                </c:pt>
                <c:pt idx="6804">
                  <c:v>5.843699917681243</c:v>
                </c:pt>
                <c:pt idx="6805">
                  <c:v>6.0115454340304781</c:v>
                </c:pt>
                <c:pt idx="6806">
                  <c:v>6.0647388716139723</c:v>
                </c:pt>
                <c:pt idx="6807">
                  <c:v>6.0241431488529322</c:v>
                </c:pt>
                <c:pt idx="6808">
                  <c:v>5.9096373990455477</c:v>
                </c:pt>
                <c:pt idx="6809">
                  <c:v>5.6442098268402106</c:v>
                </c:pt>
                <c:pt idx="6810">
                  <c:v>5.2748730150903587</c:v>
                </c:pt>
                <c:pt idx="6811">
                  <c:v>4.916078940744514</c:v>
                </c:pt>
                <c:pt idx="6812">
                  <c:v>4.6404103926919049</c:v>
                </c:pt>
                <c:pt idx="6813">
                  <c:v>4.645990790702764</c:v>
                </c:pt>
                <c:pt idx="6814">
                  <c:v>4.7680926878477479</c:v>
                </c:pt>
                <c:pt idx="6815">
                  <c:v>4.8990258986790804</c:v>
                </c:pt>
                <c:pt idx="6816">
                  <c:v>5.0754796494254455</c:v>
                </c:pt>
                <c:pt idx="6817">
                  <c:v>5.312284528679645</c:v>
                </c:pt>
                <c:pt idx="6818">
                  <c:v>5.55075836203791</c:v>
                </c:pt>
                <c:pt idx="6819">
                  <c:v>5.7129807016215652</c:v>
                </c:pt>
                <c:pt idx="6820">
                  <c:v>5.860181501538519</c:v>
                </c:pt>
                <c:pt idx="6821">
                  <c:v>5.9455831283029683</c:v>
                </c:pt>
                <c:pt idx="6822">
                  <c:v>6.0445435142209094</c:v>
                </c:pt>
                <c:pt idx="6823">
                  <c:v>6.2634043344535764</c:v>
                </c:pt>
                <c:pt idx="6824">
                  <c:v>6.565677981256183</c:v>
                </c:pt>
                <c:pt idx="6825">
                  <c:v>6.8224527396478827</c:v>
                </c:pt>
                <c:pt idx="6826">
                  <c:v>7.1346083161507092</c:v>
                </c:pt>
                <c:pt idx="6827">
                  <c:v>7.4629743385011826</c:v>
                </c:pt>
                <c:pt idx="6828">
                  <c:v>7.652514945661852</c:v>
                </c:pt>
                <c:pt idx="6829">
                  <c:v>7.7101350978766794</c:v>
                </c:pt>
                <c:pt idx="6830">
                  <c:v>7.6258573558621006</c:v>
                </c:pt>
                <c:pt idx="6831">
                  <c:v>7.3862589361814157</c:v>
                </c:pt>
                <c:pt idx="6832">
                  <c:v>7.2817230487502815</c:v>
                </c:pt>
                <c:pt idx="6833">
                  <c:v>7.1354054832464495</c:v>
                </c:pt>
                <c:pt idx="6834">
                  <c:v>6.8741783421611808</c:v>
                </c:pt>
                <c:pt idx="6835">
                  <c:v>6.6018442468394856</c:v>
                </c:pt>
                <c:pt idx="6836">
                  <c:v>6.3602684175995332</c:v>
                </c:pt>
                <c:pt idx="6837">
                  <c:v>6.1915375125659233</c:v>
                </c:pt>
                <c:pt idx="6838">
                  <c:v>5.9966490984766025</c:v>
                </c:pt>
                <c:pt idx="6839">
                  <c:v>5.8629949138474764</c:v>
                </c:pt>
                <c:pt idx="6840">
                  <c:v>5.8724602765390719</c:v>
                </c:pt>
                <c:pt idx="6841">
                  <c:v>5.9170191235724223</c:v>
                </c:pt>
                <c:pt idx="6842">
                  <c:v>5.8759774414459436</c:v>
                </c:pt>
                <c:pt idx="6843">
                  <c:v>5.9024242453273006</c:v>
                </c:pt>
                <c:pt idx="6844">
                  <c:v>6.0385223562770705</c:v>
                </c:pt>
                <c:pt idx="6845">
                  <c:v>6.099422245857915</c:v>
                </c:pt>
                <c:pt idx="6846">
                  <c:v>6.197783376565412</c:v>
                </c:pt>
                <c:pt idx="6847">
                  <c:v>6.3788144285826585</c:v>
                </c:pt>
                <c:pt idx="6848">
                  <c:v>6.5746755405146278</c:v>
                </c:pt>
                <c:pt idx="6849">
                  <c:v>6.7488525527774419</c:v>
                </c:pt>
                <c:pt idx="6850">
                  <c:v>6.8973125956030836</c:v>
                </c:pt>
                <c:pt idx="6851">
                  <c:v>7.0591337967916861</c:v>
                </c:pt>
                <c:pt idx="6852">
                  <c:v>7.2282627573724874</c:v>
                </c:pt>
                <c:pt idx="6853">
                  <c:v>7.3328243363046113</c:v>
                </c:pt>
                <c:pt idx="6854">
                  <c:v>7.2779587226565745</c:v>
                </c:pt>
                <c:pt idx="6855">
                  <c:v>7.100487579325506</c:v>
                </c:pt>
                <c:pt idx="6856">
                  <c:v>6.9393300804097677</c:v>
                </c:pt>
                <c:pt idx="6857">
                  <c:v>6.7354410783936158</c:v>
                </c:pt>
                <c:pt idx="6858">
                  <c:v>6.5214202553470679</c:v>
                </c:pt>
                <c:pt idx="6859">
                  <c:v>6.3008327847688541</c:v>
                </c:pt>
                <c:pt idx="6860">
                  <c:v>6.0879112230913899</c:v>
                </c:pt>
                <c:pt idx="6861">
                  <c:v>5.956674398241069</c:v>
                </c:pt>
                <c:pt idx="6862">
                  <c:v>5.8246917318508293</c:v>
                </c:pt>
                <c:pt idx="6863">
                  <c:v>5.678441915198909</c:v>
                </c:pt>
                <c:pt idx="6864">
                  <c:v>5.5925487136512073</c:v>
                </c:pt>
                <c:pt idx="6865">
                  <c:v>5.6108196334872842</c:v>
                </c:pt>
                <c:pt idx="6866">
                  <c:v>5.745303922912842</c:v>
                </c:pt>
                <c:pt idx="6867">
                  <c:v>5.7602012079356051</c:v>
                </c:pt>
                <c:pt idx="6868">
                  <c:v>5.7217702082648962</c:v>
                </c:pt>
                <c:pt idx="6869">
                  <c:v>5.6466729292156224</c:v>
                </c:pt>
                <c:pt idx="6870">
                  <c:v>5.6176689506277446</c:v>
                </c:pt>
                <c:pt idx="6871">
                  <c:v>5.6809368564980094</c:v>
                </c:pt>
                <c:pt idx="6872">
                  <c:v>5.640469722770991</c:v>
                </c:pt>
                <c:pt idx="6873">
                  <c:v>5.7215149945407573</c:v>
                </c:pt>
                <c:pt idx="6874">
                  <c:v>5.8465045402228704</c:v>
                </c:pt>
                <c:pt idx="6875">
                  <c:v>5.9857625203371159</c:v>
                </c:pt>
                <c:pt idx="6876">
                  <c:v>6.1756229646715033</c:v>
                </c:pt>
                <c:pt idx="6877">
                  <c:v>6.4107958949720247</c:v>
                </c:pt>
                <c:pt idx="6878">
                  <c:v>6.5666494096074475</c:v>
                </c:pt>
                <c:pt idx="6879">
                  <c:v>6.5263523157623817</c:v>
                </c:pt>
                <c:pt idx="6880">
                  <c:v>6.4255221034834378</c:v>
                </c:pt>
                <c:pt idx="6881">
                  <c:v>6.1754795278221497</c:v>
                </c:pt>
                <c:pt idx="6882">
                  <c:v>5.8463380304050574</c:v>
                </c:pt>
                <c:pt idx="6883">
                  <c:v>5.5343880319744247</c:v>
                </c:pt>
                <c:pt idx="6884">
                  <c:v>5.2985052583030123</c:v>
                </c:pt>
                <c:pt idx="6885">
                  <c:v>5.4050779602108161</c:v>
                </c:pt>
                <c:pt idx="6886">
                  <c:v>5.6040654663606766</c:v>
                </c:pt>
                <c:pt idx="6887">
                  <c:v>5.7211386433612219</c:v>
                </c:pt>
                <c:pt idx="6888">
                  <c:v>5.7315645157801871</c:v>
                </c:pt>
                <c:pt idx="6889">
                  <c:v>5.6367477504579302</c:v>
                </c:pt>
                <c:pt idx="6890">
                  <c:v>5.4571654552708724</c:v>
                </c:pt>
                <c:pt idx="6891">
                  <c:v>5.1287208418572883</c:v>
                </c:pt>
                <c:pt idx="6892">
                  <c:v>4.9634238542036</c:v>
                </c:pt>
                <c:pt idx="6893">
                  <c:v>4.9141845430938647</c:v>
                </c:pt>
                <c:pt idx="6894">
                  <c:v>4.8511042535235926</c:v>
                </c:pt>
                <c:pt idx="6895">
                  <c:v>4.9075563704536966</c:v>
                </c:pt>
                <c:pt idx="6896">
                  <c:v>4.9674416103310737</c:v>
                </c:pt>
                <c:pt idx="6897">
                  <c:v>4.9929263030388045</c:v>
                </c:pt>
                <c:pt idx="6898">
                  <c:v>5.0251652832268183</c:v>
                </c:pt>
                <c:pt idx="6899">
                  <c:v>5.0818403521694018</c:v>
                </c:pt>
                <c:pt idx="6900">
                  <c:v>5.1869432401764737</c:v>
                </c:pt>
                <c:pt idx="6901">
                  <c:v>5.3346786109462574</c:v>
                </c:pt>
                <c:pt idx="6902">
                  <c:v>5.5181773455245251</c:v>
                </c:pt>
                <c:pt idx="6903">
                  <c:v>5.5108623685403835</c:v>
                </c:pt>
                <c:pt idx="6904">
                  <c:v>5.047264564083366</c:v>
                </c:pt>
                <c:pt idx="6905">
                  <c:v>4.7680976877069252</c:v>
                </c:pt>
                <c:pt idx="6906">
                  <c:v>4.7921686367712866</c:v>
                </c:pt>
                <c:pt idx="6907">
                  <c:v>4.5114778696852467</c:v>
                </c:pt>
                <c:pt idx="6908">
                  <c:v>4.3813945910007801</c:v>
                </c:pt>
                <c:pt idx="6909">
                  <c:v>4.2080976629533291</c:v>
                </c:pt>
                <c:pt idx="6910">
                  <c:v>3.5948097442330433</c:v>
                </c:pt>
                <c:pt idx="6911">
                  <c:v>3.2884409823976402</c:v>
                </c:pt>
                <c:pt idx="6912">
                  <c:v>3.0957306445282331</c:v>
                </c:pt>
                <c:pt idx="6913">
                  <c:v>3.0047974610251149</c:v>
                </c:pt>
                <c:pt idx="6914">
                  <c:v>3.195355806969999</c:v>
                </c:pt>
                <c:pt idx="6915">
                  <c:v>3.237435524243331</c:v>
                </c:pt>
                <c:pt idx="6916">
                  <c:v>3.1487562261691551</c:v>
                </c:pt>
                <c:pt idx="6917">
                  <c:v>3.068568995160053</c:v>
                </c:pt>
                <c:pt idx="6918">
                  <c:v>2.9212977474749593</c:v>
                </c:pt>
                <c:pt idx="6919">
                  <c:v>2.7688003078472221</c:v>
                </c:pt>
                <c:pt idx="6920">
                  <c:v>2.9169782451434556</c:v>
                </c:pt>
                <c:pt idx="6921">
                  <c:v>3.3964786571050283</c:v>
                </c:pt>
                <c:pt idx="6922">
                  <c:v>4.0986080547658359</c:v>
                </c:pt>
                <c:pt idx="6923">
                  <c:v>4.6691335021954847</c:v>
                </c:pt>
                <c:pt idx="6924">
                  <c:v>5.0846426401914702</c:v>
                </c:pt>
                <c:pt idx="6925">
                  <c:v>5.3418935892521544</c:v>
                </c:pt>
                <c:pt idx="6926">
                  <c:v>5.511694914816311</c:v>
                </c:pt>
                <c:pt idx="6927">
                  <c:v>5.3620093090122571</c:v>
                </c:pt>
                <c:pt idx="6928">
                  <c:v>5.0467424577461806</c:v>
                </c:pt>
                <c:pt idx="6929">
                  <c:v>4.6624919331627268</c:v>
                </c:pt>
                <c:pt idx="6930">
                  <c:v>4.0658376723457907</c:v>
                </c:pt>
                <c:pt idx="6931">
                  <c:v>3.3122007851339323</c:v>
                </c:pt>
                <c:pt idx="6932">
                  <c:v>2.4956164287667923</c:v>
                </c:pt>
                <c:pt idx="6933">
                  <c:v>1.7903514922140904</c:v>
                </c:pt>
                <c:pt idx="6934">
                  <c:v>1.378676355120747</c:v>
                </c:pt>
                <c:pt idx="6935">
                  <c:v>1.5455057024977417</c:v>
                </c:pt>
                <c:pt idx="6936">
                  <c:v>1.9828611374264771</c:v>
                </c:pt>
                <c:pt idx="6937">
                  <c:v>2.2969704147020158</c:v>
                </c:pt>
                <c:pt idx="6938">
                  <c:v>2.4584857759268752</c:v>
                </c:pt>
                <c:pt idx="6939">
                  <c:v>2.3638121288169511</c:v>
                </c:pt>
                <c:pt idx="6940">
                  <c:v>2.1799561907714313</c:v>
                </c:pt>
                <c:pt idx="6941">
                  <c:v>1.9934698209157922</c:v>
                </c:pt>
                <c:pt idx="6942">
                  <c:v>1.7628930728149552</c:v>
                </c:pt>
                <c:pt idx="6943">
                  <c:v>1.5608184487114767</c:v>
                </c:pt>
                <c:pt idx="6944">
                  <c:v>1.3125746574506809</c:v>
                </c:pt>
                <c:pt idx="6945">
                  <c:v>1.1236512197577344</c:v>
                </c:pt>
                <c:pt idx="6946">
                  <c:v>0.93621663859304349</c:v>
                </c:pt>
                <c:pt idx="6947">
                  <c:v>0.78182974661795723</c:v>
                </c:pt>
                <c:pt idx="6948">
                  <c:v>0.654268071953648</c:v>
                </c:pt>
                <c:pt idx="6949">
                  <c:v>0.57557125011047605</c:v>
                </c:pt>
                <c:pt idx="6950">
                  <c:v>0.59769381014076362</c:v>
                </c:pt>
                <c:pt idx="6951">
                  <c:v>1.0711938337812537</c:v>
                </c:pt>
                <c:pt idx="6952">
                  <c:v>1.9157243635632752</c:v>
                </c:pt>
                <c:pt idx="6953">
                  <c:v>2.5898322031913601</c:v>
                </c:pt>
                <c:pt idx="6954">
                  <c:v>3.1247773429805838</c:v>
                </c:pt>
                <c:pt idx="6955">
                  <c:v>3.4892115615742951</c:v>
                </c:pt>
                <c:pt idx="6956">
                  <c:v>3.7433205791173938</c:v>
                </c:pt>
                <c:pt idx="6957">
                  <c:v>3.7875737378565093</c:v>
                </c:pt>
                <c:pt idx="6958">
                  <c:v>3.7865215988547676</c:v>
                </c:pt>
                <c:pt idx="6959">
                  <c:v>3.7632575528520693</c:v>
                </c:pt>
                <c:pt idx="6960">
                  <c:v>3.7445741562593122</c:v>
                </c:pt>
                <c:pt idx="6961">
                  <c:v>3.7501607958569001</c:v>
                </c:pt>
                <c:pt idx="6962">
                  <c:v>3.7313951396042433</c:v>
                </c:pt>
                <c:pt idx="6963">
                  <c:v>3.8770295519672575</c:v>
                </c:pt>
                <c:pt idx="6964">
                  <c:v>4.0094216900093498</c:v>
                </c:pt>
                <c:pt idx="6965">
                  <c:v>4.0171853651433054</c:v>
                </c:pt>
                <c:pt idx="6966">
                  <c:v>3.8078937261778005</c:v>
                </c:pt>
                <c:pt idx="6967">
                  <c:v>3.8432146530959641</c:v>
                </c:pt>
                <c:pt idx="6968">
                  <c:v>3.9796499387174689</c:v>
                </c:pt>
                <c:pt idx="6969">
                  <c:v>3.8311325111966474</c:v>
                </c:pt>
                <c:pt idx="6970">
                  <c:v>3.6439774717007434</c:v>
                </c:pt>
                <c:pt idx="6971">
                  <c:v>3.4891464068462494</c:v>
                </c:pt>
                <c:pt idx="6972">
                  <c:v>3.3362978009427291</c:v>
                </c:pt>
                <c:pt idx="6973">
                  <c:v>3.1523797050648303</c:v>
                </c:pt>
                <c:pt idx="6974">
                  <c:v>2.8770346014043224</c:v>
                </c:pt>
                <c:pt idx="6975">
                  <c:v>3.0359722526554807</c:v>
                </c:pt>
                <c:pt idx="6976">
                  <c:v>3.4325886086035209</c:v>
                </c:pt>
                <c:pt idx="6977">
                  <c:v>3.8048728781424903</c:v>
                </c:pt>
                <c:pt idx="6978">
                  <c:v>4.1103946506561586</c:v>
                </c:pt>
                <c:pt idx="6979">
                  <c:v>4.3442276396894508</c:v>
                </c:pt>
                <c:pt idx="6980">
                  <c:v>4.5423040217272899</c:v>
                </c:pt>
                <c:pt idx="6981">
                  <c:v>4.7747933997514886</c:v>
                </c:pt>
                <c:pt idx="6982">
                  <c:v>4.9235015473436317</c:v>
                </c:pt>
                <c:pt idx="6983">
                  <c:v>4.9245403821509814</c:v>
                </c:pt>
                <c:pt idx="6984">
                  <c:v>4.7867823104102829</c:v>
                </c:pt>
                <c:pt idx="6985">
                  <c:v>4.5002008597967613</c:v>
                </c:pt>
                <c:pt idx="6986">
                  <c:v>4.0968811752779777</c:v>
                </c:pt>
                <c:pt idx="6987">
                  <c:v>3.4343791458032205</c:v>
                </c:pt>
                <c:pt idx="6988">
                  <c:v>2.9407782017161228</c:v>
                </c:pt>
                <c:pt idx="6989">
                  <c:v>2.8192515937703502</c:v>
                </c:pt>
                <c:pt idx="6990">
                  <c:v>3.1589734502739466</c:v>
                </c:pt>
                <c:pt idx="6991">
                  <c:v>3.7792132108372258</c:v>
                </c:pt>
                <c:pt idx="6992">
                  <c:v>4.4230740613917643</c:v>
                </c:pt>
                <c:pt idx="6993">
                  <c:v>4.7341674909018057</c:v>
                </c:pt>
                <c:pt idx="6994">
                  <c:v>5.0471871717698464</c:v>
                </c:pt>
                <c:pt idx="6995">
                  <c:v>5.6140297809727278</c:v>
                </c:pt>
                <c:pt idx="6996">
                  <c:v>6.2996413520987256</c:v>
                </c:pt>
                <c:pt idx="6997">
                  <c:v>6.8692801131551509</c:v>
                </c:pt>
                <c:pt idx="6998">
                  <c:v>7.2357437734616648</c:v>
                </c:pt>
                <c:pt idx="6999">
                  <c:v>7.2629043278888057</c:v>
                </c:pt>
                <c:pt idx="7000">
                  <c:v>7.1807572844341845</c:v>
                </c:pt>
                <c:pt idx="7001">
                  <c:v>7.053987145118171</c:v>
                </c:pt>
                <c:pt idx="7002">
                  <c:v>6.8555198178832919</c:v>
                </c:pt>
                <c:pt idx="7003">
                  <c:v>6.6066568941906327</c:v>
                </c:pt>
                <c:pt idx="7004">
                  <c:v>6.3487131629539535</c:v>
                </c:pt>
                <c:pt idx="7005">
                  <c:v>6.189763911168539</c:v>
                </c:pt>
                <c:pt idx="7006">
                  <c:v>6.2205678991303497</c:v>
                </c:pt>
                <c:pt idx="7007">
                  <c:v>6.3079919164396454</c:v>
                </c:pt>
                <c:pt idx="7008">
                  <c:v>6.4045978869616471</c:v>
                </c:pt>
                <c:pt idx="7009">
                  <c:v>6.4976046853638678</c:v>
                </c:pt>
                <c:pt idx="7010">
                  <c:v>6.5579580249710183</c:v>
                </c:pt>
                <c:pt idx="7011">
                  <c:v>6.6422274446270508</c:v>
                </c:pt>
                <c:pt idx="7012">
                  <c:v>6.695574072911505</c:v>
                </c:pt>
                <c:pt idx="7013">
                  <c:v>6.6430688411478203</c:v>
                </c:pt>
                <c:pt idx="7014">
                  <c:v>6.5434997203166789</c:v>
                </c:pt>
                <c:pt idx="7015">
                  <c:v>6.5968703958980797</c:v>
                </c:pt>
                <c:pt idx="7016">
                  <c:v>6.4796289928573776</c:v>
                </c:pt>
                <c:pt idx="7017">
                  <c:v>6.2260559467820729</c:v>
                </c:pt>
                <c:pt idx="7018">
                  <c:v>5.9787422943863229</c:v>
                </c:pt>
                <c:pt idx="7019">
                  <c:v>5.8776924012900489</c:v>
                </c:pt>
                <c:pt idx="7020">
                  <c:v>5.889237720666193</c:v>
                </c:pt>
                <c:pt idx="7021">
                  <c:v>5.9357405812120625</c:v>
                </c:pt>
                <c:pt idx="7022">
                  <c:v>5.8741328912349697</c:v>
                </c:pt>
                <c:pt idx="7023">
                  <c:v>5.7287706330419237</c:v>
                </c:pt>
                <c:pt idx="7024">
                  <c:v>5.4784183000972266</c:v>
                </c:pt>
                <c:pt idx="7025">
                  <c:v>5.1591900416560721</c:v>
                </c:pt>
                <c:pt idx="7026">
                  <c:v>4.8025897308438124</c:v>
                </c:pt>
                <c:pt idx="7027">
                  <c:v>4.451130691954285</c:v>
                </c:pt>
                <c:pt idx="7028">
                  <c:v>4.1256230196038839</c:v>
                </c:pt>
                <c:pt idx="7029">
                  <c:v>3.8473635942324664</c:v>
                </c:pt>
                <c:pt idx="7030">
                  <c:v>3.7467518290761235</c:v>
                </c:pt>
                <c:pt idx="7031">
                  <c:v>3.8162227413809244</c:v>
                </c:pt>
                <c:pt idx="7032">
                  <c:v>3.9522406602852898</c:v>
                </c:pt>
                <c:pt idx="7033">
                  <c:v>4.0475959509912238</c:v>
                </c:pt>
                <c:pt idx="7034">
                  <c:v>4.0880848069395244</c:v>
                </c:pt>
                <c:pt idx="7035">
                  <c:v>4.18846307454778</c:v>
                </c:pt>
                <c:pt idx="7036">
                  <c:v>4.3211416825318141</c:v>
                </c:pt>
                <c:pt idx="7037">
                  <c:v>4.35027153925527</c:v>
                </c:pt>
                <c:pt idx="7038">
                  <c:v>4.3120181301311327</c:v>
                </c:pt>
                <c:pt idx="7039">
                  <c:v>4.2335217011192299</c:v>
                </c:pt>
                <c:pt idx="7040">
                  <c:v>4.2111883250974262</c:v>
                </c:pt>
                <c:pt idx="7041">
                  <c:v>4.2393361362355115</c:v>
                </c:pt>
                <c:pt idx="7042">
                  <c:v>4.2733993015760801</c:v>
                </c:pt>
                <c:pt idx="7043">
                  <c:v>4.4130687436495144</c:v>
                </c:pt>
                <c:pt idx="7044">
                  <c:v>4.6078452391782285</c:v>
                </c:pt>
                <c:pt idx="7045">
                  <c:v>4.7175457921882913</c:v>
                </c:pt>
                <c:pt idx="7046">
                  <c:v>4.7297867200484305</c:v>
                </c:pt>
                <c:pt idx="7047">
                  <c:v>4.7586638932879008</c:v>
                </c:pt>
                <c:pt idx="7048">
                  <c:v>4.8663877186331019</c:v>
                </c:pt>
                <c:pt idx="7049">
                  <c:v>4.7432566586265157</c:v>
                </c:pt>
                <c:pt idx="7050">
                  <c:v>4.455112254029209</c:v>
                </c:pt>
                <c:pt idx="7051">
                  <c:v>4.1811078210662984</c:v>
                </c:pt>
                <c:pt idx="7052">
                  <c:v>3.9434101915422968</c:v>
                </c:pt>
                <c:pt idx="7053">
                  <c:v>3.8705920096534512</c:v>
                </c:pt>
                <c:pt idx="7054">
                  <c:v>3.8868092532555281</c:v>
                </c:pt>
                <c:pt idx="7055">
                  <c:v>3.8927296984310713</c:v>
                </c:pt>
                <c:pt idx="7056">
                  <c:v>3.8856192417865745</c:v>
                </c:pt>
                <c:pt idx="7057">
                  <c:v>3.9226789514561284</c:v>
                </c:pt>
                <c:pt idx="7058">
                  <c:v>4.0433694229330408</c:v>
                </c:pt>
                <c:pt idx="7059">
                  <c:v>4.2757692500425639</c:v>
                </c:pt>
                <c:pt idx="7060">
                  <c:v>4.5244105493303914</c:v>
                </c:pt>
                <c:pt idx="7061">
                  <c:v>4.7246904564562406</c:v>
                </c:pt>
                <c:pt idx="7062">
                  <c:v>4.8809593470749926</c:v>
                </c:pt>
                <c:pt idx="7063">
                  <c:v>5.1948981367067111</c:v>
                </c:pt>
                <c:pt idx="7064">
                  <c:v>5.4786270479176151</c:v>
                </c:pt>
                <c:pt idx="7065">
                  <c:v>5.6547867201419448</c:v>
                </c:pt>
                <c:pt idx="7066">
                  <c:v>5.9123761905480965</c:v>
                </c:pt>
                <c:pt idx="7067">
                  <c:v>6.2383981049203561</c:v>
                </c:pt>
                <c:pt idx="7068">
                  <c:v>6.5653619529143192</c:v>
                </c:pt>
                <c:pt idx="7069">
                  <c:v>6.8659058624587628</c:v>
                </c:pt>
                <c:pt idx="7070">
                  <c:v>6.9560983568128556</c:v>
                </c:pt>
                <c:pt idx="7071">
                  <c:v>6.8870703752404054</c:v>
                </c:pt>
                <c:pt idx="7072">
                  <c:v>6.838813713690123</c:v>
                </c:pt>
                <c:pt idx="7073">
                  <c:v>6.6548985291622138</c:v>
                </c:pt>
                <c:pt idx="7074">
                  <c:v>6.3839802398484675</c:v>
                </c:pt>
                <c:pt idx="7075">
                  <c:v>6.0858807776488408</c:v>
                </c:pt>
                <c:pt idx="7076">
                  <c:v>5.8327091546320045</c:v>
                </c:pt>
                <c:pt idx="7077">
                  <c:v>5.9001798511369481</c:v>
                </c:pt>
                <c:pt idx="7078">
                  <c:v>6.0475892284898354</c:v>
                </c:pt>
                <c:pt idx="7079">
                  <c:v>6.0915847259133047</c:v>
                </c:pt>
                <c:pt idx="7080">
                  <c:v>6.037205935002893</c:v>
                </c:pt>
                <c:pt idx="7081">
                  <c:v>5.9618610511417254</c:v>
                </c:pt>
                <c:pt idx="7082">
                  <c:v>5.8823984614011406</c:v>
                </c:pt>
                <c:pt idx="7083">
                  <c:v>5.8039690825466659</c:v>
                </c:pt>
                <c:pt idx="7084">
                  <c:v>5.7730204435469705</c:v>
                </c:pt>
                <c:pt idx="7085">
                  <c:v>5.7788496089065644</c:v>
                </c:pt>
                <c:pt idx="7086">
                  <c:v>5.877519850636963</c:v>
                </c:pt>
                <c:pt idx="7087">
                  <c:v>6.3118745292183114</c:v>
                </c:pt>
                <c:pt idx="7088">
                  <c:v>6.7278648031614212</c:v>
                </c:pt>
                <c:pt idx="7089">
                  <c:v>6.9206356075833861</c:v>
                </c:pt>
                <c:pt idx="7090">
                  <c:v>7.0554081692141599</c:v>
                </c:pt>
                <c:pt idx="7091">
                  <c:v>7.3027742077262046</c:v>
                </c:pt>
                <c:pt idx="7092">
                  <c:v>7.5835951299868469</c:v>
                </c:pt>
                <c:pt idx="7093">
                  <c:v>7.7863895485518091</c:v>
                </c:pt>
                <c:pt idx="7094">
                  <c:v>7.8211903340669906</c:v>
                </c:pt>
                <c:pt idx="7095">
                  <c:v>7.7939816663394685</c:v>
                </c:pt>
                <c:pt idx="7096">
                  <c:v>7.7107331937999462</c:v>
                </c:pt>
                <c:pt idx="7097">
                  <c:v>7.5476130858191972</c:v>
                </c:pt>
                <c:pt idx="7098">
                  <c:v>7.4340367054712839</c:v>
                </c:pt>
                <c:pt idx="7099">
                  <c:v>7.3822801815496941</c:v>
                </c:pt>
                <c:pt idx="7100">
                  <c:v>7.3181939401684692</c:v>
                </c:pt>
                <c:pt idx="7101">
                  <c:v>7.1874952640804128</c:v>
                </c:pt>
                <c:pt idx="7102">
                  <c:v>7.0123151583815568</c:v>
                </c:pt>
                <c:pt idx="7103">
                  <c:v>6.8405532877205175</c:v>
                </c:pt>
                <c:pt idx="7104">
                  <c:v>6.6115439486992926</c:v>
                </c:pt>
                <c:pt idx="7105">
                  <c:v>6.3388221660604485</c:v>
                </c:pt>
                <c:pt idx="7106">
                  <c:v>6.0911957247880286</c:v>
                </c:pt>
                <c:pt idx="7107">
                  <c:v>5.9069868036281186</c:v>
                </c:pt>
                <c:pt idx="7108">
                  <c:v>5.8082342160022966</c:v>
                </c:pt>
                <c:pt idx="7109">
                  <c:v>5.7607013354348062</c:v>
                </c:pt>
                <c:pt idx="7110">
                  <c:v>5.8771632564364609</c:v>
                </c:pt>
                <c:pt idx="7111">
                  <c:v>6.0176699668555811</c:v>
                </c:pt>
                <c:pt idx="7112">
                  <c:v>5.9730720560330033</c:v>
                </c:pt>
                <c:pt idx="7113">
                  <c:v>5.8566915890154698</c:v>
                </c:pt>
                <c:pt idx="7114">
                  <c:v>5.7473550173081023</c:v>
                </c:pt>
                <c:pt idx="7115">
                  <c:v>5.7216151556296424</c:v>
                </c:pt>
                <c:pt idx="7116">
                  <c:v>5.7381742804894103</c:v>
                </c:pt>
                <c:pt idx="7117">
                  <c:v>5.7629685014867222</c:v>
                </c:pt>
                <c:pt idx="7118">
                  <c:v>5.7548575639030739</c:v>
                </c:pt>
                <c:pt idx="7119">
                  <c:v>5.6908084216529478</c:v>
                </c:pt>
                <c:pt idx="7120">
                  <c:v>5.5187046152770298</c:v>
                </c:pt>
                <c:pt idx="7121">
                  <c:v>5.2308882204907992</c:v>
                </c:pt>
                <c:pt idx="7122">
                  <c:v>4.9351556660342428</c:v>
                </c:pt>
                <c:pt idx="7123">
                  <c:v>4.6642236000962054</c:v>
                </c:pt>
                <c:pt idx="7124">
                  <c:v>4.4484285611431647</c:v>
                </c:pt>
                <c:pt idx="7125">
                  <c:v>4.2844204580655365</c:v>
                </c:pt>
                <c:pt idx="7126">
                  <c:v>4.2020737304889559</c:v>
                </c:pt>
                <c:pt idx="7127">
                  <c:v>4.1694539463872342</c:v>
                </c:pt>
                <c:pt idx="7128">
                  <c:v>4.1088691835080802</c:v>
                </c:pt>
                <c:pt idx="7129">
                  <c:v>4.0508461375428686</c:v>
                </c:pt>
                <c:pt idx="7130">
                  <c:v>4.0545095381272649</c:v>
                </c:pt>
                <c:pt idx="7131">
                  <c:v>4.1511300714129371</c:v>
                </c:pt>
                <c:pt idx="7132">
                  <c:v>4.2709578134589155</c:v>
                </c:pt>
                <c:pt idx="7133">
                  <c:v>4.3066831901632217</c:v>
                </c:pt>
                <c:pt idx="7134">
                  <c:v>4.2100253861004786</c:v>
                </c:pt>
                <c:pt idx="7135">
                  <c:v>4.1788824434944685</c:v>
                </c:pt>
                <c:pt idx="7136">
                  <c:v>4.2825684490703617</c:v>
                </c:pt>
                <c:pt idx="7137">
                  <c:v>4.4526941544417022</c:v>
                </c:pt>
                <c:pt idx="7138">
                  <c:v>4.6858015970914861</c:v>
                </c:pt>
                <c:pt idx="7139">
                  <c:v>4.9592369650450641</c:v>
                </c:pt>
                <c:pt idx="7140">
                  <c:v>5.2240524083450941</c:v>
                </c:pt>
                <c:pt idx="7141">
                  <c:v>5.4474889707477576</c:v>
                </c:pt>
                <c:pt idx="7142">
                  <c:v>5.61148130945588</c:v>
                </c:pt>
                <c:pt idx="7143">
                  <c:v>5.7423806142256915</c:v>
                </c:pt>
                <c:pt idx="7144">
                  <c:v>5.7506946121132039</c:v>
                </c:pt>
                <c:pt idx="7145">
                  <c:v>5.5825733699648135</c:v>
                </c:pt>
                <c:pt idx="7146">
                  <c:v>5.3559294105407931</c:v>
                </c:pt>
                <c:pt idx="7147">
                  <c:v>5.106294287545877</c:v>
                </c:pt>
                <c:pt idx="7148">
                  <c:v>4.9026692938879766</c:v>
                </c:pt>
                <c:pt idx="7149">
                  <c:v>4.8994784475810995</c:v>
                </c:pt>
                <c:pt idx="7150">
                  <c:v>5.0345678101389577</c:v>
                </c:pt>
                <c:pt idx="7151">
                  <c:v>5.2276554673191109</c:v>
                </c:pt>
                <c:pt idx="7152">
                  <c:v>5.416528319200836</c:v>
                </c:pt>
                <c:pt idx="7153">
                  <c:v>5.5806701592209293</c:v>
                </c:pt>
                <c:pt idx="7154">
                  <c:v>5.6804870552243685</c:v>
                </c:pt>
                <c:pt idx="7155">
                  <c:v>5.8537820789052466</c:v>
                </c:pt>
                <c:pt idx="7156">
                  <c:v>5.9425444837779606</c:v>
                </c:pt>
                <c:pt idx="7157">
                  <c:v>5.8740859196786444</c:v>
                </c:pt>
                <c:pt idx="7158">
                  <c:v>5.761595146042044</c:v>
                </c:pt>
                <c:pt idx="7159">
                  <c:v>5.7356017190368034</c:v>
                </c:pt>
                <c:pt idx="7160">
                  <c:v>5.8467272617075823</c:v>
                </c:pt>
                <c:pt idx="7161">
                  <c:v>5.7262313623967467</c:v>
                </c:pt>
                <c:pt idx="7162">
                  <c:v>5.6680564947882672</c:v>
                </c:pt>
                <c:pt idx="7163">
                  <c:v>5.782253243376501</c:v>
                </c:pt>
                <c:pt idx="7164">
                  <c:v>6.0334757413690081</c:v>
                </c:pt>
                <c:pt idx="7165">
                  <c:v>6.3278444837607708</c:v>
                </c:pt>
                <c:pt idx="7166">
                  <c:v>6.5532951119642213</c:v>
                </c:pt>
                <c:pt idx="7167">
                  <c:v>6.7062246593402088</c:v>
                </c:pt>
                <c:pt idx="7168">
                  <c:v>6.6984644338198516</c:v>
                </c:pt>
                <c:pt idx="7169">
                  <c:v>6.5817486820560971</c:v>
                </c:pt>
                <c:pt idx="7170">
                  <c:v>6.4928891327140015</c:v>
                </c:pt>
                <c:pt idx="7171">
                  <c:v>6.4124516834105538</c:v>
                </c:pt>
                <c:pt idx="7172">
                  <c:v>6.3565364315338639</c:v>
                </c:pt>
                <c:pt idx="7173">
                  <c:v>6.5229754408595424</c:v>
                </c:pt>
                <c:pt idx="7174">
                  <c:v>6.6722422779815167</c:v>
                </c:pt>
                <c:pt idx="7175">
                  <c:v>6.7276044248862368</c:v>
                </c:pt>
                <c:pt idx="7176">
                  <c:v>6.6993985337945015</c:v>
                </c:pt>
                <c:pt idx="7177">
                  <c:v>6.6514261392222114</c:v>
                </c:pt>
                <c:pt idx="7178">
                  <c:v>6.6777943240112103</c:v>
                </c:pt>
                <c:pt idx="7179">
                  <c:v>6.7236567120529989</c:v>
                </c:pt>
                <c:pt idx="7180">
                  <c:v>6.7142214636486575</c:v>
                </c:pt>
                <c:pt idx="7181">
                  <c:v>6.6738660495279598</c:v>
                </c:pt>
                <c:pt idx="7182">
                  <c:v>6.6008792176810296</c:v>
                </c:pt>
                <c:pt idx="7183">
                  <c:v>6.5588218172112676</c:v>
                </c:pt>
                <c:pt idx="7184">
                  <c:v>6.7716771368591084</c:v>
                </c:pt>
                <c:pt idx="7185">
                  <c:v>6.9738060498007881</c:v>
                </c:pt>
                <c:pt idx="7186">
                  <c:v>7.2361211646101173</c:v>
                </c:pt>
                <c:pt idx="7187">
                  <c:v>7.6420554491374135</c:v>
                </c:pt>
                <c:pt idx="7188">
                  <c:v>8.0922599143548037</c:v>
                </c:pt>
                <c:pt idx="7189">
                  <c:v>8.3858746582707546</c:v>
                </c:pt>
                <c:pt idx="7190">
                  <c:v>8.530894347778414</c:v>
                </c:pt>
                <c:pt idx="7191">
                  <c:v>8.5758021069456696</c:v>
                </c:pt>
                <c:pt idx="7192">
                  <c:v>8.4855885368030393</c:v>
                </c:pt>
                <c:pt idx="7193">
                  <c:v>8.3234527612519145</c:v>
                </c:pt>
                <c:pt idx="7194">
                  <c:v>8.128718488890792</c:v>
                </c:pt>
                <c:pt idx="7195">
                  <c:v>7.9036933667293683</c:v>
                </c:pt>
                <c:pt idx="7196">
                  <c:v>7.6665094050805083</c:v>
                </c:pt>
                <c:pt idx="7197">
                  <c:v>7.659768089891843</c:v>
                </c:pt>
                <c:pt idx="7198">
                  <c:v>7.6848442306081566</c:v>
                </c:pt>
                <c:pt idx="7199">
                  <c:v>7.6826243940579113</c:v>
                </c:pt>
                <c:pt idx="7200">
                  <c:v>7.65858656326043</c:v>
                </c:pt>
                <c:pt idx="7201">
                  <c:v>7.6255998297313683</c:v>
                </c:pt>
                <c:pt idx="7202">
                  <c:v>7.5712519969696599</c:v>
                </c:pt>
                <c:pt idx="7203">
                  <c:v>7.3866670719108853</c:v>
                </c:pt>
                <c:pt idx="7204">
                  <c:v>7.2418354834760352</c:v>
                </c:pt>
                <c:pt idx="7205">
                  <c:v>7.135258820160324</c:v>
                </c:pt>
                <c:pt idx="7206">
                  <c:v>7.0300577999881595</c:v>
                </c:pt>
                <c:pt idx="7207">
                  <c:v>6.8795490441946852</c:v>
                </c:pt>
                <c:pt idx="7208">
                  <c:v>6.7553856494633582</c:v>
                </c:pt>
                <c:pt idx="7209">
                  <c:v>6.5838169462626306</c:v>
                </c:pt>
                <c:pt idx="7210">
                  <c:v>6.3311411600121907</c:v>
                </c:pt>
                <c:pt idx="7211">
                  <c:v>6.1407935333212835</c:v>
                </c:pt>
                <c:pt idx="7212">
                  <c:v>5.9489440206733795</c:v>
                </c:pt>
                <c:pt idx="7213">
                  <c:v>5.7013924726875969</c:v>
                </c:pt>
                <c:pt idx="7214">
                  <c:v>5.3812147126552281</c:v>
                </c:pt>
                <c:pt idx="7215">
                  <c:v>5.1445141173174056</c:v>
                </c:pt>
                <c:pt idx="7216">
                  <c:v>4.8881241246184475</c:v>
                </c:pt>
                <c:pt idx="7217">
                  <c:v>4.5041300300981444</c:v>
                </c:pt>
                <c:pt idx="7218">
                  <c:v>4.0268248673396307</c:v>
                </c:pt>
                <c:pt idx="7219">
                  <c:v>3.6346167220347612</c:v>
                </c:pt>
                <c:pt idx="7220">
                  <c:v>3.3826900316116895</c:v>
                </c:pt>
                <c:pt idx="7221">
                  <c:v>3.3160627225245904</c:v>
                </c:pt>
                <c:pt idx="7222">
                  <c:v>3.3262303038601901</c:v>
                </c:pt>
                <c:pt idx="7223">
                  <c:v>3.354459937300613</c:v>
                </c:pt>
                <c:pt idx="7224">
                  <c:v>3.3751284358196281</c:v>
                </c:pt>
                <c:pt idx="7225">
                  <c:v>3.3454362820938237</c:v>
                </c:pt>
                <c:pt idx="7226">
                  <c:v>3.2593505099377498</c:v>
                </c:pt>
                <c:pt idx="7227">
                  <c:v>3.1836967042822897</c:v>
                </c:pt>
                <c:pt idx="7228">
                  <c:v>3.1499185098387774</c:v>
                </c:pt>
                <c:pt idx="7229">
                  <c:v>3.0725344918973101</c:v>
                </c:pt>
                <c:pt idx="7230">
                  <c:v>2.8461256823259817</c:v>
                </c:pt>
                <c:pt idx="7231">
                  <c:v>2.5642123575386746</c:v>
                </c:pt>
                <c:pt idx="7232">
                  <c:v>2.4025943108077858</c:v>
                </c:pt>
                <c:pt idx="7233">
                  <c:v>2.3154606573713541</c:v>
                </c:pt>
                <c:pt idx="7234">
                  <c:v>2.3537092931523667</c:v>
                </c:pt>
                <c:pt idx="7235">
                  <c:v>2.5655491906507879</c:v>
                </c:pt>
                <c:pt idx="7236">
                  <c:v>2.8072661467143409</c:v>
                </c:pt>
                <c:pt idx="7237">
                  <c:v>2.9266336514065197</c:v>
                </c:pt>
                <c:pt idx="7238">
                  <c:v>2.9484876314871808</c:v>
                </c:pt>
                <c:pt idx="7239">
                  <c:v>3.189594104810094</c:v>
                </c:pt>
                <c:pt idx="7240">
                  <c:v>3.4550469713182466</c:v>
                </c:pt>
                <c:pt idx="7241">
                  <c:v>3.5432845752221098</c:v>
                </c:pt>
                <c:pt idx="7242">
                  <c:v>3.5162639563058278</c:v>
                </c:pt>
                <c:pt idx="7243">
                  <c:v>3.3329599180111331</c:v>
                </c:pt>
                <c:pt idx="7244">
                  <c:v>2.9533670725198324</c:v>
                </c:pt>
                <c:pt idx="7245">
                  <c:v>2.4257443924543107</c:v>
                </c:pt>
                <c:pt idx="7246">
                  <c:v>1.834000100641977</c:v>
                </c:pt>
                <c:pt idx="7247">
                  <c:v>1.244129530552609</c:v>
                </c:pt>
                <c:pt idx="7248">
                  <c:v>0.82129307042070443</c:v>
                </c:pt>
                <c:pt idx="7249">
                  <c:v>0.73388195553472169</c:v>
                </c:pt>
                <c:pt idx="7250">
                  <c:v>1.1046601258388014</c:v>
                </c:pt>
                <c:pt idx="7251">
                  <c:v>1.76232631581695</c:v>
                </c:pt>
                <c:pt idx="7252">
                  <c:v>2.4445804728383469</c:v>
                </c:pt>
                <c:pt idx="7253">
                  <c:v>2.8555772279991931</c:v>
                </c:pt>
                <c:pt idx="7254">
                  <c:v>2.7855794627956172</c:v>
                </c:pt>
                <c:pt idx="7255">
                  <c:v>2.3814016572924404</c:v>
                </c:pt>
                <c:pt idx="7256">
                  <c:v>1.8997854624262174</c:v>
                </c:pt>
                <c:pt idx="7257">
                  <c:v>1.5191092319481529</c:v>
                </c:pt>
                <c:pt idx="7258">
                  <c:v>1.0950046429411546</c:v>
                </c:pt>
                <c:pt idx="7259">
                  <c:v>0.68947827165429199</c:v>
                </c:pt>
                <c:pt idx="7260">
                  <c:v>0.61659484736496128</c:v>
                </c:pt>
                <c:pt idx="7261">
                  <c:v>1.0020489802584192</c:v>
                </c:pt>
                <c:pt idx="7262">
                  <c:v>1.8358711461158821</c:v>
                </c:pt>
                <c:pt idx="7263">
                  <c:v>2.4666842207977733</c:v>
                </c:pt>
                <c:pt idx="7264">
                  <c:v>2.8125461140303654</c:v>
                </c:pt>
                <c:pt idx="7265">
                  <c:v>2.9899870062697538</c:v>
                </c:pt>
                <c:pt idx="7266">
                  <c:v>3.003101349492546</c:v>
                </c:pt>
                <c:pt idx="7267">
                  <c:v>2.8963624141574158</c:v>
                </c:pt>
                <c:pt idx="7268">
                  <c:v>2.7468312261387502</c:v>
                </c:pt>
                <c:pt idx="7269">
                  <c:v>2.8212993005075808</c:v>
                </c:pt>
                <c:pt idx="7270">
                  <c:v>2.8915311406240254</c:v>
                </c:pt>
                <c:pt idx="7271">
                  <c:v>2.9058634600329296</c:v>
                </c:pt>
                <c:pt idx="7272">
                  <c:v>2.881326150236458</c:v>
                </c:pt>
                <c:pt idx="7273">
                  <c:v>2.9043188539604685</c:v>
                </c:pt>
                <c:pt idx="7274">
                  <c:v>3.0166389972434793</c:v>
                </c:pt>
                <c:pt idx="7275">
                  <c:v>3.0600644793307397</c:v>
                </c:pt>
                <c:pt idx="7276">
                  <c:v>3.1601708694514388</c:v>
                </c:pt>
                <c:pt idx="7277">
                  <c:v>3.3705747483790511</c:v>
                </c:pt>
                <c:pt idx="7278">
                  <c:v>3.4506868210035351</c:v>
                </c:pt>
                <c:pt idx="7279">
                  <c:v>3.5275472881179151</c:v>
                </c:pt>
                <c:pt idx="7280">
                  <c:v>3.8893088625692238</c:v>
                </c:pt>
                <c:pt idx="7281">
                  <c:v>4.0070265630903341</c:v>
                </c:pt>
                <c:pt idx="7282">
                  <c:v>3.9913423533256238</c:v>
                </c:pt>
                <c:pt idx="7283">
                  <c:v>3.9169591654102724</c:v>
                </c:pt>
                <c:pt idx="7284">
                  <c:v>3.7575342381891117</c:v>
                </c:pt>
                <c:pt idx="7285">
                  <c:v>3.3724235618160416</c:v>
                </c:pt>
                <c:pt idx="7286">
                  <c:v>3.2153027554003661</c:v>
                </c:pt>
                <c:pt idx="7287">
                  <c:v>3.4726328111949698</c:v>
                </c:pt>
                <c:pt idx="7288">
                  <c:v>3.8177973699039809</c:v>
                </c:pt>
                <c:pt idx="7289">
                  <c:v>4.1415030478799935</c:v>
                </c:pt>
                <c:pt idx="7290">
                  <c:v>4.5072415671264263</c:v>
                </c:pt>
                <c:pt idx="7291">
                  <c:v>4.9413418219019336</c:v>
                </c:pt>
                <c:pt idx="7292">
                  <c:v>5.3303448748250473</c:v>
                </c:pt>
                <c:pt idx="7293">
                  <c:v>5.5052704100223062</c:v>
                </c:pt>
                <c:pt idx="7294">
                  <c:v>5.5866086550437251</c:v>
                </c:pt>
                <c:pt idx="7295">
                  <c:v>5.6656787535519175</c:v>
                </c:pt>
                <c:pt idx="7296">
                  <c:v>5.7142441944510631</c:v>
                </c:pt>
                <c:pt idx="7297">
                  <c:v>5.7091633497113223</c:v>
                </c:pt>
                <c:pt idx="7298">
                  <c:v>5.6222455297316198</c:v>
                </c:pt>
                <c:pt idx="7299">
                  <c:v>5.4105477923819123</c:v>
                </c:pt>
                <c:pt idx="7300">
                  <c:v>5.1596760833854161</c:v>
                </c:pt>
                <c:pt idx="7301">
                  <c:v>4.8716423375065956</c:v>
                </c:pt>
                <c:pt idx="7302">
                  <c:v>4.4327206117883806</c:v>
                </c:pt>
                <c:pt idx="7303">
                  <c:v>4.0028834992225093</c:v>
                </c:pt>
                <c:pt idx="7304">
                  <c:v>3.848839123684876</c:v>
                </c:pt>
                <c:pt idx="7305">
                  <c:v>3.7795897383612349</c:v>
                </c:pt>
                <c:pt idx="7306">
                  <c:v>3.5556303318544131</c:v>
                </c:pt>
                <c:pt idx="7307">
                  <c:v>3.1707427943989113</c:v>
                </c:pt>
                <c:pt idx="7308">
                  <c:v>2.6166590018392593</c:v>
                </c:pt>
                <c:pt idx="7309">
                  <c:v>1.8485147657075796</c:v>
                </c:pt>
                <c:pt idx="7310">
                  <c:v>0.98189220941462418</c:v>
                </c:pt>
                <c:pt idx="7311">
                  <c:v>0.70080667891616644</c:v>
                </c:pt>
                <c:pt idx="7312">
                  <c:v>1.0848076834546763</c:v>
                </c:pt>
                <c:pt idx="7313">
                  <c:v>1.4081330601754003</c:v>
                </c:pt>
                <c:pt idx="7314">
                  <c:v>1.6060752574102157</c:v>
                </c:pt>
                <c:pt idx="7315">
                  <c:v>1.9759268205332103</c:v>
                </c:pt>
                <c:pt idx="7316">
                  <c:v>2.7123166363187265</c:v>
                </c:pt>
                <c:pt idx="7317">
                  <c:v>3.2332222764971799</c:v>
                </c:pt>
                <c:pt idx="7318">
                  <c:v>3.1786086098313024</c:v>
                </c:pt>
                <c:pt idx="7319">
                  <c:v>2.8061464632012378</c:v>
                </c:pt>
                <c:pt idx="7320">
                  <c:v>2.3472041080839823</c:v>
                </c:pt>
                <c:pt idx="7321">
                  <c:v>1.9813203690628551</c:v>
                </c:pt>
                <c:pt idx="7322">
                  <c:v>1.8558412632866497</c:v>
                </c:pt>
                <c:pt idx="7323">
                  <c:v>1.8654564679845209</c:v>
                </c:pt>
                <c:pt idx="7324">
                  <c:v>1.8343483245180476</c:v>
                </c:pt>
                <c:pt idx="7325">
                  <c:v>1.848001351185492</c:v>
                </c:pt>
                <c:pt idx="7326">
                  <c:v>1.9376047110757517</c:v>
                </c:pt>
                <c:pt idx="7327">
                  <c:v>1.8410708558221727</c:v>
                </c:pt>
                <c:pt idx="7328">
                  <c:v>2.0859710635651072</c:v>
                </c:pt>
                <c:pt idx="7329">
                  <c:v>2.1525140258544564</c:v>
                </c:pt>
                <c:pt idx="7330">
                  <c:v>1.92911804781676</c:v>
                </c:pt>
                <c:pt idx="7331">
                  <c:v>1.5519445053470806</c:v>
                </c:pt>
                <c:pt idx="7332">
                  <c:v>1.2142299650581665</c:v>
                </c:pt>
                <c:pt idx="7333">
                  <c:v>1.1287068686023838</c:v>
                </c:pt>
                <c:pt idx="7334">
                  <c:v>1.455306020290678</c:v>
                </c:pt>
                <c:pt idx="7335">
                  <c:v>1.9071357803517022</c:v>
                </c:pt>
                <c:pt idx="7336">
                  <c:v>2.3367116571964432</c:v>
                </c:pt>
                <c:pt idx="7337">
                  <c:v>2.7083781943303724</c:v>
                </c:pt>
                <c:pt idx="7338">
                  <c:v>2.9246790028325438</c:v>
                </c:pt>
                <c:pt idx="7339">
                  <c:v>2.9297878344537307</c:v>
                </c:pt>
                <c:pt idx="7340">
                  <c:v>2.8121900549661971</c:v>
                </c:pt>
                <c:pt idx="7341">
                  <c:v>2.8684806155858169</c:v>
                </c:pt>
                <c:pt idx="7342">
                  <c:v>3.0410715768109791</c:v>
                </c:pt>
                <c:pt idx="7343">
                  <c:v>3.186331965166652</c:v>
                </c:pt>
                <c:pt idx="7344">
                  <c:v>3.3244686260100713</c:v>
                </c:pt>
                <c:pt idx="7345">
                  <c:v>3.4585851464351167</c:v>
                </c:pt>
                <c:pt idx="7346">
                  <c:v>3.5565291986012428</c:v>
                </c:pt>
                <c:pt idx="7347">
                  <c:v>3.6209938677112921</c:v>
                </c:pt>
                <c:pt idx="7348">
                  <c:v>3.6565672115696515</c:v>
                </c:pt>
                <c:pt idx="7349">
                  <c:v>3.6695418474901045</c:v>
                </c:pt>
                <c:pt idx="7350">
                  <c:v>3.5392094868592086</c:v>
                </c:pt>
                <c:pt idx="7351">
                  <c:v>3.1899662810103546</c:v>
                </c:pt>
                <c:pt idx="7352">
                  <c:v>3.0516277748405081</c:v>
                </c:pt>
                <c:pt idx="7353">
                  <c:v>3.06552248011779</c:v>
                </c:pt>
                <c:pt idx="7354">
                  <c:v>2.9133431846651621</c:v>
                </c:pt>
                <c:pt idx="7355">
                  <c:v>2.5511883442061549</c:v>
                </c:pt>
                <c:pt idx="7356">
                  <c:v>2.0566606619163652</c:v>
                </c:pt>
                <c:pt idx="7357">
                  <c:v>1.4570353231512929</c:v>
                </c:pt>
                <c:pt idx="7358">
                  <c:v>0.89008696941990617</c:v>
                </c:pt>
                <c:pt idx="7359">
                  <c:v>0.80414484846673229</c:v>
                </c:pt>
                <c:pt idx="7360">
                  <c:v>0.96117801232358913</c:v>
                </c:pt>
                <c:pt idx="7361">
                  <c:v>1.0727278940989928</c:v>
                </c:pt>
                <c:pt idx="7362">
                  <c:v>1.0468804974459085</c:v>
                </c:pt>
                <c:pt idx="7363">
                  <c:v>1.0246111354121936</c:v>
                </c:pt>
                <c:pt idx="7364">
                  <c:v>1.1458845670457867</c:v>
                </c:pt>
                <c:pt idx="7365">
                  <c:v>1.2814891887301869</c:v>
                </c:pt>
                <c:pt idx="7366">
                  <c:v>1.2923812395125032</c:v>
                </c:pt>
                <c:pt idx="7367">
                  <c:v>1.3892553256646902</c:v>
                </c:pt>
                <c:pt idx="7368">
                  <c:v>1.6465669396662839</c:v>
                </c:pt>
                <c:pt idx="7369">
                  <c:v>1.8830236473270454</c:v>
                </c:pt>
                <c:pt idx="7370">
                  <c:v>2.0300426226153312</c:v>
                </c:pt>
                <c:pt idx="7371">
                  <c:v>2.1964906413503105</c:v>
                </c:pt>
                <c:pt idx="7372">
                  <c:v>2.2824753532557218</c:v>
                </c:pt>
                <c:pt idx="7373">
                  <c:v>2.300810271227403</c:v>
                </c:pt>
                <c:pt idx="7374">
                  <c:v>2.2262498922055185</c:v>
                </c:pt>
                <c:pt idx="7375">
                  <c:v>2.2077069564421903</c:v>
                </c:pt>
                <c:pt idx="7376">
                  <c:v>2.3122044772225618</c:v>
                </c:pt>
                <c:pt idx="7377">
                  <c:v>2.4642469154418309</c:v>
                </c:pt>
                <c:pt idx="7378">
                  <c:v>2.7597693474418317</c:v>
                </c:pt>
                <c:pt idx="7379">
                  <c:v>3.168363394873166</c:v>
                </c:pt>
                <c:pt idx="7380">
                  <c:v>3.5659532594434276</c:v>
                </c:pt>
                <c:pt idx="7381">
                  <c:v>3.8641545808140658</c:v>
                </c:pt>
                <c:pt idx="7382">
                  <c:v>3.9922717508803989</c:v>
                </c:pt>
                <c:pt idx="7383">
                  <c:v>4.2034906270360084</c:v>
                </c:pt>
                <c:pt idx="7384">
                  <c:v>4.453699552556909</c:v>
                </c:pt>
                <c:pt idx="7385">
                  <c:v>4.5057694203802727</c:v>
                </c:pt>
                <c:pt idx="7386">
                  <c:v>4.4724163204740304</c:v>
                </c:pt>
                <c:pt idx="7387">
                  <c:v>4.3754073335415784</c:v>
                </c:pt>
                <c:pt idx="7388">
                  <c:v>4.194690290008305</c:v>
                </c:pt>
                <c:pt idx="7389">
                  <c:v>4.0396621449602756</c:v>
                </c:pt>
                <c:pt idx="7390">
                  <c:v>3.8984339987968535</c:v>
                </c:pt>
                <c:pt idx="7391">
                  <c:v>3.7979372364030048</c:v>
                </c:pt>
                <c:pt idx="7392">
                  <c:v>3.7773798236650786</c:v>
                </c:pt>
                <c:pt idx="7393">
                  <c:v>3.8090971925351655</c:v>
                </c:pt>
                <c:pt idx="7394">
                  <c:v>3.8273481980242456</c:v>
                </c:pt>
                <c:pt idx="7395">
                  <c:v>3.6752494983997552</c:v>
                </c:pt>
                <c:pt idx="7396">
                  <c:v>3.5797721170390675</c:v>
                </c:pt>
                <c:pt idx="7397">
                  <c:v>3.576851174581321</c:v>
                </c:pt>
                <c:pt idx="7398">
                  <c:v>3.6471059141049205</c:v>
                </c:pt>
                <c:pt idx="7399">
                  <c:v>3.7264875220276639</c:v>
                </c:pt>
                <c:pt idx="7400">
                  <c:v>3.8928120624877556</c:v>
                </c:pt>
                <c:pt idx="7401">
                  <c:v>4.1295808702298942</c:v>
                </c:pt>
                <c:pt idx="7402">
                  <c:v>4.2974688401640675</c:v>
                </c:pt>
                <c:pt idx="7403">
                  <c:v>4.4623792539114877</c:v>
                </c:pt>
                <c:pt idx="7404">
                  <c:v>4.6136406417309699</c:v>
                </c:pt>
                <c:pt idx="7405">
                  <c:v>4.7194980547403045</c:v>
                </c:pt>
                <c:pt idx="7406">
                  <c:v>4.7430241516229943</c:v>
                </c:pt>
                <c:pt idx="7407">
                  <c:v>4.7644201974289278</c:v>
                </c:pt>
                <c:pt idx="7408">
                  <c:v>4.7154210513263148</c:v>
                </c:pt>
                <c:pt idx="7409">
                  <c:v>4.5910539636700749</c:v>
                </c:pt>
                <c:pt idx="7410">
                  <c:v>4.4250773066048108</c:v>
                </c:pt>
                <c:pt idx="7411">
                  <c:v>4.2282205575147227</c:v>
                </c:pt>
                <c:pt idx="7412">
                  <c:v>3.9445570794361888</c:v>
                </c:pt>
                <c:pt idx="7413">
                  <c:v>3.7612677861739878</c:v>
                </c:pt>
                <c:pt idx="7414">
                  <c:v>3.5917250232601301</c:v>
                </c:pt>
                <c:pt idx="7415">
                  <c:v>3.4683319978158207</c:v>
                </c:pt>
                <c:pt idx="7416">
                  <c:v>3.42320470286292</c:v>
                </c:pt>
                <c:pt idx="7417">
                  <c:v>3.4893739394507577</c:v>
                </c:pt>
                <c:pt idx="7418">
                  <c:v>3.6586279227024221</c:v>
                </c:pt>
                <c:pt idx="7419">
                  <c:v>3.7996776920449546</c:v>
                </c:pt>
                <c:pt idx="7420">
                  <c:v>3.8539790861106988</c:v>
                </c:pt>
                <c:pt idx="7421">
                  <c:v>3.8473439588150362</c:v>
                </c:pt>
                <c:pt idx="7422">
                  <c:v>3.6360591722354356</c:v>
                </c:pt>
                <c:pt idx="7423">
                  <c:v>3.3812783147454093</c:v>
                </c:pt>
                <c:pt idx="7424">
                  <c:v>3.1257740106099381</c:v>
                </c:pt>
                <c:pt idx="7425">
                  <c:v>2.8466427246253545</c:v>
                </c:pt>
                <c:pt idx="7426">
                  <c:v>2.8075244695135448</c:v>
                </c:pt>
                <c:pt idx="7427">
                  <c:v>3.0466577300426079</c:v>
                </c:pt>
                <c:pt idx="7428">
                  <c:v>3.3635216132885168</c:v>
                </c:pt>
                <c:pt idx="7429">
                  <c:v>3.6241311565141765</c:v>
                </c:pt>
                <c:pt idx="7430">
                  <c:v>3.8023505785629359</c:v>
                </c:pt>
                <c:pt idx="7431">
                  <c:v>3.9685054872483039</c:v>
                </c:pt>
                <c:pt idx="7432">
                  <c:v>3.8993293820353268</c:v>
                </c:pt>
                <c:pt idx="7433">
                  <c:v>3.5672352616455907</c:v>
                </c:pt>
                <c:pt idx="7434">
                  <c:v>3.0290093500399475</c:v>
                </c:pt>
                <c:pt idx="7435">
                  <c:v>2.3757575973716065</c:v>
                </c:pt>
                <c:pt idx="7436">
                  <c:v>1.9147473635014141</c:v>
                </c:pt>
                <c:pt idx="7437">
                  <c:v>1.9784721370676364</c:v>
                </c:pt>
                <c:pt idx="7438">
                  <c:v>2.2965722400559234</c:v>
                </c:pt>
                <c:pt idx="7439">
                  <c:v>2.5584007110861013</c:v>
                </c:pt>
                <c:pt idx="7440">
                  <c:v>2.6037233054874016</c:v>
                </c:pt>
                <c:pt idx="7441">
                  <c:v>2.5035830275008903</c:v>
                </c:pt>
                <c:pt idx="7442">
                  <c:v>2.364175541025948</c:v>
                </c:pt>
                <c:pt idx="7443">
                  <c:v>2.0921245744832326</c:v>
                </c:pt>
                <c:pt idx="7444">
                  <c:v>1.8107127326899928</c:v>
                </c:pt>
                <c:pt idx="7445">
                  <c:v>1.6176387164386785</c:v>
                </c:pt>
                <c:pt idx="7446">
                  <c:v>1.5349254674795068</c:v>
                </c:pt>
                <c:pt idx="7447">
                  <c:v>1.5517386657708758</c:v>
                </c:pt>
                <c:pt idx="7448">
                  <c:v>1.6810972799788815</c:v>
                </c:pt>
                <c:pt idx="7449">
                  <c:v>1.9738250399227462</c:v>
                </c:pt>
                <c:pt idx="7450">
                  <c:v>2.2652651899433547</c:v>
                </c:pt>
                <c:pt idx="7451">
                  <c:v>2.555914043380334</c:v>
                </c:pt>
                <c:pt idx="7452">
                  <c:v>2.8169523030205776</c:v>
                </c:pt>
                <c:pt idx="7453">
                  <c:v>3.05741744557641</c:v>
                </c:pt>
                <c:pt idx="7454">
                  <c:v>3.3477185317884945</c:v>
                </c:pt>
                <c:pt idx="7455">
                  <c:v>3.8058987965879312</c:v>
                </c:pt>
                <c:pt idx="7456">
                  <c:v>4.1980845294386135</c:v>
                </c:pt>
                <c:pt idx="7457">
                  <c:v>4.4937842519090978</c:v>
                </c:pt>
                <c:pt idx="7458">
                  <c:v>4.8031601338950063</c:v>
                </c:pt>
                <c:pt idx="7459">
                  <c:v>5.0170478774908389</c:v>
                </c:pt>
                <c:pt idx="7460">
                  <c:v>5.0771889488708197</c:v>
                </c:pt>
                <c:pt idx="7461">
                  <c:v>5.0197924600285466</c:v>
                </c:pt>
                <c:pt idx="7462">
                  <c:v>4.9908393932477351</c:v>
                </c:pt>
                <c:pt idx="7463">
                  <c:v>5.0438022138201619</c:v>
                </c:pt>
                <c:pt idx="7464">
                  <c:v>5.1358453119565253</c:v>
                </c:pt>
                <c:pt idx="7465">
                  <c:v>5.2074643345771143</c:v>
                </c:pt>
                <c:pt idx="7466">
                  <c:v>5.3184901963264108</c:v>
                </c:pt>
                <c:pt idx="7467">
                  <c:v>5.5791282983216215</c:v>
                </c:pt>
                <c:pt idx="7468">
                  <c:v>5.9689360503420863</c:v>
                </c:pt>
                <c:pt idx="7469">
                  <c:v>6.4403615347603731</c:v>
                </c:pt>
                <c:pt idx="7470">
                  <c:v>6.8544375819354837</c:v>
                </c:pt>
                <c:pt idx="7471">
                  <c:v>7.0574027600471529</c:v>
                </c:pt>
                <c:pt idx="7472">
                  <c:v>7.2118266993481299</c:v>
                </c:pt>
                <c:pt idx="7473">
                  <c:v>7.2566147816053466</c:v>
                </c:pt>
                <c:pt idx="7474">
                  <c:v>7.2456903962248438</c:v>
                </c:pt>
                <c:pt idx="7475">
                  <c:v>7.2778919186573283</c:v>
                </c:pt>
                <c:pt idx="7476">
                  <c:v>7.4524839130973435</c:v>
                </c:pt>
                <c:pt idx="7477">
                  <c:v>7.6973192643839159</c:v>
                </c:pt>
                <c:pt idx="7478">
                  <c:v>7.9234078576605347</c:v>
                </c:pt>
                <c:pt idx="7479">
                  <c:v>8.331955711116839</c:v>
                </c:pt>
                <c:pt idx="7480">
                  <c:v>8.6533531136504731</c:v>
                </c:pt>
                <c:pt idx="7481">
                  <c:v>8.7334725221829288</c:v>
                </c:pt>
                <c:pt idx="7482">
                  <c:v>8.5758203426607995</c:v>
                </c:pt>
                <c:pt idx="7483">
                  <c:v>8.284120346173582</c:v>
                </c:pt>
                <c:pt idx="7484">
                  <c:v>7.9835857744100993</c:v>
                </c:pt>
                <c:pt idx="7485">
                  <c:v>7.7864692410114653</c:v>
                </c:pt>
                <c:pt idx="7486">
                  <c:v>7.6625678690811032</c:v>
                </c:pt>
                <c:pt idx="7487">
                  <c:v>7.5693457650668048</c:v>
                </c:pt>
                <c:pt idx="7488">
                  <c:v>7.5027319644079951</c:v>
                </c:pt>
                <c:pt idx="7489">
                  <c:v>7.4235315378777917</c:v>
                </c:pt>
                <c:pt idx="7490">
                  <c:v>7.3003968697545325</c:v>
                </c:pt>
                <c:pt idx="7491">
                  <c:v>7.1188586383560919</c:v>
                </c:pt>
                <c:pt idx="7492">
                  <c:v>6.9736500714677669</c:v>
                </c:pt>
                <c:pt idx="7493">
                  <c:v>6.9064210028946524</c:v>
                </c:pt>
                <c:pt idx="7494">
                  <c:v>6.8801805014440482</c:v>
                </c:pt>
                <c:pt idx="7495">
                  <c:v>7.0062054200560402</c:v>
                </c:pt>
                <c:pt idx="7496">
                  <c:v>7.1102984721731701</c:v>
                </c:pt>
                <c:pt idx="7497">
                  <c:v>7.2574288827228468</c:v>
                </c:pt>
                <c:pt idx="7498">
                  <c:v>7.4430455642653932</c:v>
                </c:pt>
                <c:pt idx="7499">
                  <c:v>7.7298188145439841</c:v>
                </c:pt>
                <c:pt idx="7500">
                  <c:v>8.0215112303776603</c:v>
                </c:pt>
                <c:pt idx="7501">
                  <c:v>8.1706959561416017</c:v>
                </c:pt>
                <c:pt idx="7502">
                  <c:v>8.1855512604688698</c:v>
                </c:pt>
                <c:pt idx="7503">
                  <c:v>8.1275871385168728</c:v>
                </c:pt>
                <c:pt idx="7504">
                  <c:v>7.9194829352823835</c:v>
                </c:pt>
                <c:pt idx="7505">
                  <c:v>7.5754251910001598</c:v>
                </c:pt>
                <c:pt idx="7506">
                  <c:v>7.223666781488558</c:v>
                </c:pt>
                <c:pt idx="7507">
                  <c:v>6.9726298004617968</c:v>
                </c:pt>
                <c:pt idx="7508">
                  <c:v>6.7890278687283363</c:v>
                </c:pt>
                <c:pt idx="7509">
                  <c:v>6.7577691123236008</c:v>
                </c:pt>
                <c:pt idx="7510">
                  <c:v>6.7639229771189786</c:v>
                </c:pt>
                <c:pt idx="7511">
                  <c:v>6.7395938438610106</c:v>
                </c:pt>
                <c:pt idx="7512">
                  <c:v>6.7140798451799544</c:v>
                </c:pt>
                <c:pt idx="7513">
                  <c:v>6.7094734136266512</c:v>
                </c:pt>
                <c:pt idx="7514">
                  <c:v>6.7549580440735557</c:v>
                </c:pt>
                <c:pt idx="7515">
                  <c:v>6.9091717525664818</c:v>
                </c:pt>
                <c:pt idx="7516">
                  <c:v>7.0600209937267788</c:v>
                </c:pt>
                <c:pt idx="7517">
                  <c:v>7.1869859276193067</c:v>
                </c:pt>
                <c:pt idx="7518">
                  <c:v>7.2552864326220341</c:v>
                </c:pt>
                <c:pt idx="7519">
                  <c:v>7.5897318266799196</c:v>
                </c:pt>
                <c:pt idx="7520">
                  <c:v>7.7047994748510593</c:v>
                </c:pt>
                <c:pt idx="7521">
                  <c:v>7.5764323415275419</c:v>
                </c:pt>
                <c:pt idx="7522">
                  <c:v>7.389985255598126</c:v>
                </c:pt>
                <c:pt idx="7523">
                  <c:v>7.3527170388862686</c:v>
                </c:pt>
                <c:pt idx="7524">
                  <c:v>7.5239109567127889</c:v>
                </c:pt>
                <c:pt idx="7525">
                  <c:v>7.7656102999450116</c:v>
                </c:pt>
                <c:pt idx="7526">
                  <c:v>7.9442989648389393</c:v>
                </c:pt>
                <c:pt idx="7527">
                  <c:v>8.0571842349903893</c:v>
                </c:pt>
                <c:pt idx="7528">
                  <c:v>8.1842620667381141</c:v>
                </c:pt>
                <c:pt idx="7529">
                  <c:v>8.2120841902527939</c:v>
                </c:pt>
                <c:pt idx="7530">
                  <c:v>8.1341639410813418</c:v>
                </c:pt>
                <c:pt idx="7531">
                  <c:v>8.0137557186368245</c:v>
                </c:pt>
                <c:pt idx="7532">
                  <c:v>7.8883424538163105</c:v>
                </c:pt>
                <c:pt idx="7533">
                  <c:v>7.6767558310480197</c:v>
                </c:pt>
                <c:pt idx="7534">
                  <c:v>7.355243100454123</c:v>
                </c:pt>
                <c:pt idx="7535">
                  <c:v>7.0231436373282525</c:v>
                </c:pt>
                <c:pt idx="7536">
                  <c:v>6.770936515987966</c:v>
                </c:pt>
                <c:pt idx="7537">
                  <c:v>6.6350676823153192</c:v>
                </c:pt>
                <c:pt idx="7538">
                  <c:v>6.6004364917507816</c:v>
                </c:pt>
                <c:pt idx="7539">
                  <c:v>6.754862613718025</c:v>
                </c:pt>
                <c:pt idx="7540">
                  <c:v>6.9458708248044019</c:v>
                </c:pt>
                <c:pt idx="7541">
                  <c:v>7.0359889948061198</c:v>
                </c:pt>
                <c:pt idx="7542">
                  <c:v>6.8664690492354001</c:v>
                </c:pt>
                <c:pt idx="7543">
                  <c:v>6.7170518403533599</c:v>
                </c:pt>
                <c:pt idx="7544">
                  <c:v>6.511129368988211</c:v>
                </c:pt>
                <c:pt idx="7545">
                  <c:v>6.2314688500545454</c:v>
                </c:pt>
                <c:pt idx="7546">
                  <c:v>6.0284637477008758</c:v>
                </c:pt>
                <c:pt idx="7547">
                  <c:v>6.0209370402386089</c:v>
                </c:pt>
                <c:pt idx="7548">
                  <c:v>6.1527001885793116</c:v>
                </c:pt>
                <c:pt idx="7549">
                  <c:v>6.3159316844615221</c:v>
                </c:pt>
                <c:pt idx="7550">
                  <c:v>6.3421508135904601</c:v>
                </c:pt>
                <c:pt idx="7551">
                  <c:v>6.2488492454288851</c:v>
                </c:pt>
                <c:pt idx="7552">
                  <c:v>5.9836560929659353</c:v>
                </c:pt>
                <c:pt idx="7553">
                  <c:v>5.6400307743931952</c:v>
                </c:pt>
                <c:pt idx="7554">
                  <c:v>5.2925417932230649</c:v>
                </c:pt>
                <c:pt idx="7555">
                  <c:v>4.9595053552572734</c:v>
                </c:pt>
                <c:pt idx="7556">
                  <c:v>4.672528204579466</c:v>
                </c:pt>
                <c:pt idx="7557">
                  <c:v>4.5309524695630765</c:v>
                </c:pt>
                <c:pt idx="7558">
                  <c:v>4.5172107794724496</c:v>
                </c:pt>
                <c:pt idx="7559">
                  <c:v>4.5492300755052781</c:v>
                </c:pt>
                <c:pt idx="7560">
                  <c:v>4.6012143776390992</c:v>
                </c:pt>
                <c:pt idx="7561">
                  <c:v>4.721809144446417</c:v>
                </c:pt>
                <c:pt idx="7562">
                  <c:v>4.9037323638757337</c:v>
                </c:pt>
                <c:pt idx="7563">
                  <c:v>5.1496744245184907</c:v>
                </c:pt>
                <c:pt idx="7564">
                  <c:v>5.4192470486600088</c:v>
                </c:pt>
                <c:pt idx="7565">
                  <c:v>5.6685934351126583</c:v>
                </c:pt>
                <c:pt idx="7566">
                  <c:v>5.634394601678836</c:v>
                </c:pt>
                <c:pt idx="7567">
                  <c:v>5.5773620292800752</c:v>
                </c:pt>
                <c:pt idx="7568">
                  <c:v>5.5924420147728142</c:v>
                </c:pt>
                <c:pt idx="7569">
                  <c:v>5.4273230895630151</c:v>
                </c:pt>
                <c:pt idx="7570">
                  <c:v>5.2421077897873865</c:v>
                </c:pt>
                <c:pt idx="7571">
                  <c:v>5.1325971889080151</c:v>
                </c:pt>
                <c:pt idx="7572">
                  <c:v>5.1422433545038384</c:v>
                </c:pt>
                <c:pt idx="7573">
                  <c:v>5.321169599060827</c:v>
                </c:pt>
                <c:pt idx="7574">
                  <c:v>5.4965943379954521</c:v>
                </c:pt>
                <c:pt idx="7575">
                  <c:v>5.7239590156703253</c:v>
                </c:pt>
                <c:pt idx="7576">
                  <c:v>5.6239754348793438</c:v>
                </c:pt>
                <c:pt idx="7577">
                  <c:v>5.2983241221671786</c:v>
                </c:pt>
                <c:pt idx="7578">
                  <c:v>4.8187489127613032</c:v>
                </c:pt>
                <c:pt idx="7579">
                  <c:v>4.2068894855795218</c:v>
                </c:pt>
                <c:pt idx="7580">
                  <c:v>3.5105434525970565</c:v>
                </c:pt>
                <c:pt idx="7581">
                  <c:v>2.8313791600325589</c:v>
                </c:pt>
                <c:pt idx="7582">
                  <c:v>2.4060581470089661</c:v>
                </c:pt>
                <c:pt idx="7583">
                  <c:v>2.366674230038126</c:v>
                </c:pt>
                <c:pt idx="7584">
                  <c:v>2.6464892662963182</c:v>
                </c:pt>
                <c:pt idx="7585">
                  <c:v>3.0316004043978255</c:v>
                </c:pt>
                <c:pt idx="7586">
                  <c:v>3.3794700039149186</c:v>
                </c:pt>
                <c:pt idx="7587">
                  <c:v>3.7288612178837077</c:v>
                </c:pt>
                <c:pt idx="7588">
                  <c:v>3.9950176422649424</c:v>
                </c:pt>
                <c:pt idx="7589">
                  <c:v>4.1123798236360543</c:v>
                </c:pt>
                <c:pt idx="7590">
                  <c:v>4.0078686267698176</c:v>
                </c:pt>
                <c:pt idx="7591">
                  <c:v>3.788308546396101</c:v>
                </c:pt>
                <c:pt idx="7592">
                  <c:v>3.5915303824473135</c:v>
                </c:pt>
                <c:pt idx="7593">
                  <c:v>3.3289409586063163</c:v>
                </c:pt>
                <c:pt idx="7594">
                  <c:v>3.2081068177692451</c:v>
                </c:pt>
                <c:pt idx="7595">
                  <c:v>3.3341670301368387</c:v>
                </c:pt>
                <c:pt idx="7596">
                  <c:v>3.6421924010447926</c:v>
                </c:pt>
                <c:pt idx="7597">
                  <c:v>3.988700984454522</c:v>
                </c:pt>
                <c:pt idx="7598">
                  <c:v>4.2673797256208976</c:v>
                </c:pt>
                <c:pt idx="7599">
                  <c:v>4.3609055953304683</c:v>
                </c:pt>
                <c:pt idx="7600">
                  <c:v>4.2544799383144518</c:v>
                </c:pt>
                <c:pt idx="7601">
                  <c:v>3.9601254744481156</c:v>
                </c:pt>
                <c:pt idx="7602">
                  <c:v>3.6112147833956341</c:v>
                </c:pt>
                <c:pt idx="7603">
                  <c:v>3.2990101570014567</c:v>
                </c:pt>
                <c:pt idx="7604">
                  <c:v>3.0554028519172745</c:v>
                </c:pt>
                <c:pt idx="7605">
                  <c:v>2.8162016881896368</c:v>
                </c:pt>
                <c:pt idx="7606">
                  <c:v>2.6388739762505136</c:v>
                </c:pt>
                <c:pt idx="7607">
                  <c:v>2.6833386850664729</c:v>
                </c:pt>
                <c:pt idx="7608">
                  <c:v>2.854169001277445</c:v>
                </c:pt>
                <c:pt idx="7609">
                  <c:v>3.0147252899101868</c:v>
                </c:pt>
                <c:pt idx="7610">
                  <c:v>3.1155746599755774</c:v>
                </c:pt>
                <c:pt idx="7611">
                  <c:v>3.3968593209228692</c:v>
                </c:pt>
                <c:pt idx="7612">
                  <c:v>3.6461307434582624</c:v>
                </c:pt>
                <c:pt idx="7613">
                  <c:v>3.7243677435009679</c:v>
                </c:pt>
                <c:pt idx="7614">
                  <c:v>3.6511711003990786</c:v>
                </c:pt>
                <c:pt idx="7615">
                  <c:v>3.4732128134180877</c:v>
                </c:pt>
                <c:pt idx="7616">
                  <c:v>3.2802538613737156</c:v>
                </c:pt>
                <c:pt idx="7617">
                  <c:v>2.8402835067599734</c:v>
                </c:pt>
                <c:pt idx="7618">
                  <c:v>2.5556675785361906</c:v>
                </c:pt>
                <c:pt idx="7619">
                  <c:v>2.6648409518174541</c:v>
                </c:pt>
                <c:pt idx="7620">
                  <c:v>2.8797961269484871</c:v>
                </c:pt>
                <c:pt idx="7621">
                  <c:v>3.0179291893174374</c:v>
                </c:pt>
                <c:pt idx="7622">
                  <c:v>3.0855531659647091</c:v>
                </c:pt>
                <c:pt idx="7623">
                  <c:v>3.2382935908138379</c:v>
                </c:pt>
                <c:pt idx="7624">
                  <c:v>3.2887591380671388</c:v>
                </c:pt>
                <c:pt idx="7625">
                  <c:v>3.1775480799460731</c:v>
                </c:pt>
                <c:pt idx="7626">
                  <c:v>2.9921899114838615</c:v>
                </c:pt>
                <c:pt idx="7627">
                  <c:v>2.8674417967551538</c:v>
                </c:pt>
                <c:pt idx="7628">
                  <c:v>2.8830604628881682</c:v>
                </c:pt>
                <c:pt idx="7629">
                  <c:v>2.9203994088737071</c:v>
                </c:pt>
                <c:pt idx="7630">
                  <c:v>2.9406583316624277</c:v>
                </c:pt>
                <c:pt idx="7631">
                  <c:v>2.9548552209861465</c:v>
                </c:pt>
                <c:pt idx="7632">
                  <c:v>2.9292078997769124</c:v>
                </c:pt>
                <c:pt idx="7633">
                  <c:v>2.9189634629761407</c:v>
                </c:pt>
                <c:pt idx="7634">
                  <c:v>2.964987379776149</c:v>
                </c:pt>
                <c:pt idx="7635">
                  <c:v>3.0776822863221236</c:v>
                </c:pt>
                <c:pt idx="7636">
                  <c:v>3.2097907270501334</c:v>
                </c:pt>
                <c:pt idx="7637">
                  <c:v>3.2853650835772763</c:v>
                </c:pt>
                <c:pt idx="7638">
                  <c:v>3.2493235302865888</c:v>
                </c:pt>
                <c:pt idx="7639">
                  <c:v>3.0857335438760352</c:v>
                </c:pt>
                <c:pt idx="7640">
                  <c:v>2.9706748946392247</c:v>
                </c:pt>
                <c:pt idx="7641">
                  <c:v>2.8226151715515502</c:v>
                </c:pt>
                <c:pt idx="7642">
                  <c:v>2.679345997633094</c:v>
                </c:pt>
                <c:pt idx="7643">
                  <c:v>2.6485735092307223</c:v>
                </c:pt>
                <c:pt idx="7644">
                  <c:v>2.8496019485947008</c:v>
                </c:pt>
                <c:pt idx="7645">
                  <c:v>3.2586530578920954</c:v>
                </c:pt>
                <c:pt idx="7646">
                  <c:v>3.7293575016492495</c:v>
                </c:pt>
                <c:pt idx="7647">
                  <c:v>4.2049695972103978</c:v>
                </c:pt>
                <c:pt idx="7648">
                  <c:v>4.4217704539265297</c:v>
                </c:pt>
                <c:pt idx="7649">
                  <c:v>4.4057198291374684</c:v>
                </c:pt>
                <c:pt idx="7650">
                  <c:v>4.2076229938312286</c:v>
                </c:pt>
                <c:pt idx="7651">
                  <c:v>3.9597323645742843</c:v>
                </c:pt>
                <c:pt idx="7652">
                  <c:v>3.7557617614512302</c:v>
                </c:pt>
                <c:pt idx="7653">
                  <c:v>3.3538779612245562</c:v>
                </c:pt>
                <c:pt idx="7654">
                  <c:v>2.9287161668787376</c:v>
                </c:pt>
                <c:pt idx="7655">
                  <c:v>2.6888709973068909</c:v>
                </c:pt>
                <c:pt idx="7656">
                  <c:v>2.650451461001782</c:v>
                </c:pt>
                <c:pt idx="7657">
                  <c:v>2.7263135666094165</c:v>
                </c:pt>
                <c:pt idx="7658">
                  <c:v>2.8491644251108932</c:v>
                </c:pt>
                <c:pt idx="7659">
                  <c:v>3.3933287702213302</c:v>
                </c:pt>
                <c:pt idx="7660">
                  <c:v>3.9899942513297186</c:v>
                </c:pt>
                <c:pt idx="7661">
                  <c:v>4.3711973125143802</c:v>
                </c:pt>
                <c:pt idx="7662">
                  <c:v>4.5346071750366006</c:v>
                </c:pt>
                <c:pt idx="7663">
                  <c:v>4.5602900128240149</c:v>
                </c:pt>
                <c:pt idx="7664">
                  <c:v>4.5896209365401379</c:v>
                </c:pt>
                <c:pt idx="7665">
                  <c:v>4.4898872588834156</c:v>
                </c:pt>
                <c:pt idx="7666">
                  <c:v>4.4084511177023078</c:v>
                </c:pt>
                <c:pt idx="7667">
                  <c:v>4.3810279450844112</c:v>
                </c:pt>
                <c:pt idx="7668">
                  <c:v>4.3994235697513968</c:v>
                </c:pt>
                <c:pt idx="7669">
                  <c:v>4.4204890392441749</c:v>
                </c:pt>
                <c:pt idx="7670">
                  <c:v>4.5614195415047067</c:v>
                </c:pt>
                <c:pt idx="7671">
                  <c:v>4.7969554073378573</c:v>
                </c:pt>
                <c:pt idx="7672">
                  <c:v>4.8281412430464572</c:v>
                </c:pt>
                <c:pt idx="7673">
                  <c:v>4.6068160895504988</c:v>
                </c:pt>
                <c:pt idx="7674">
                  <c:v>4.2009630922733949</c:v>
                </c:pt>
                <c:pt idx="7675">
                  <c:v>3.771771849692747</c:v>
                </c:pt>
                <c:pt idx="7676">
                  <c:v>3.4991416209081141</c:v>
                </c:pt>
                <c:pt idx="7677">
                  <c:v>3.3415949756838095</c:v>
                </c:pt>
                <c:pt idx="7678">
                  <c:v>3.2801985611518156</c:v>
                </c:pt>
                <c:pt idx="7679">
                  <c:v>3.189632103425613</c:v>
                </c:pt>
                <c:pt idx="7680">
                  <c:v>3.0355127886871927</c:v>
                </c:pt>
                <c:pt idx="7681">
                  <c:v>2.8731168883761957</c:v>
                </c:pt>
                <c:pt idx="7682">
                  <c:v>2.7674056200198685</c:v>
                </c:pt>
                <c:pt idx="7683">
                  <c:v>2.8872738286709665</c:v>
                </c:pt>
                <c:pt idx="7684">
                  <c:v>3.0468332238508768</c:v>
                </c:pt>
                <c:pt idx="7685">
                  <c:v>3.1160611953121058</c:v>
                </c:pt>
                <c:pt idx="7686">
                  <c:v>3.1499427202421098</c:v>
                </c:pt>
                <c:pt idx="7687">
                  <c:v>3.1337445851355956</c:v>
                </c:pt>
                <c:pt idx="7688">
                  <c:v>3.0544455356440112</c:v>
                </c:pt>
                <c:pt idx="7689">
                  <c:v>2.5527322521854332</c:v>
                </c:pt>
                <c:pt idx="7690">
                  <c:v>1.8505064058638849</c:v>
                </c:pt>
                <c:pt idx="7691">
                  <c:v>1.3002045613190445</c:v>
                </c:pt>
                <c:pt idx="7692">
                  <c:v>1.153775939820592</c:v>
                </c:pt>
                <c:pt idx="7693">
                  <c:v>1.3624994371830093</c:v>
                </c:pt>
                <c:pt idx="7694">
                  <c:v>1.7366851495676237</c:v>
                </c:pt>
                <c:pt idx="7695">
                  <c:v>2.1479308845694964</c:v>
                </c:pt>
                <c:pt idx="7696">
                  <c:v>2.6004034976976462</c:v>
                </c:pt>
                <c:pt idx="7697">
                  <c:v>2.886082690570992</c:v>
                </c:pt>
                <c:pt idx="7698">
                  <c:v>2.9010386496286951</c:v>
                </c:pt>
                <c:pt idx="7699">
                  <c:v>2.6734082576893567</c:v>
                </c:pt>
                <c:pt idx="7700">
                  <c:v>2.2627027648414044</c:v>
                </c:pt>
                <c:pt idx="7701">
                  <c:v>1.6285364763005032</c:v>
                </c:pt>
                <c:pt idx="7702">
                  <c:v>0.90059841165635079</c:v>
                </c:pt>
                <c:pt idx="7703">
                  <c:v>0.54073522827543952</c:v>
                </c:pt>
                <c:pt idx="7704">
                  <c:v>0.71890809484075613</c:v>
                </c:pt>
                <c:pt idx="7705">
                  <c:v>0.95588886833629705</c:v>
                </c:pt>
                <c:pt idx="7706">
                  <c:v>1.1185839708161864</c:v>
                </c:pt>
                <c:pt idx="7707">
                  <c:v>1.3321275555472973</c:v>
                </c:pt>
                <c:pt idx="7708">
                  <c:v>1.6621328622749763</c:v>
                </c:pt>
                <c:pt idx="7709">
                  <c:v>2.0827029349852668</c:v>
                </c:pt>
                <c:pt idx="7710">
                  <c:v>2.4818003222565514</c:v>
                </c:pt>
                <c:pt idx="7711">
                  <c:v>2.7093603243777782</c:v>
                </c:pt>
                <c:pt idx="7712">
                  <c:v>3.0410358504860269</c:v>
                </c:pt>
                <c:pt idx="7713">
                  <c:v>3.3640442293240809</c:v>
                </c:pt>
                <c:pt idx="7714">
                  <c:v>3.5868208866272777</c:v>
                </c:pt>
                <c:pt idx="7715">
                  <c:v>3.6100945837399161</c:v>
                </c:pt>
                <c:pt idx="7716">
                  <c:v>3.3888216810483778</c:v>
                </c:pt>
                <c:pt idx="7717">
                  <c:v>2.9491103350307077</c:v>
                </c:pt>
                <c:pt idx="7718">
                  <c:v>2.3204385104549021</c:v>
                </c:pt>
                <c:pt idx="7719">
                  <c:v>1.9076446271712975</c:v>
                </c:pt>
                <c:pt idx="7720">
                  <c:v>2.3563062418001479</c:v>
                </c:pt>
                <c:pt idx="7721">
                  <c:v>3.3717445707818614</c:v>
                </c:pt>
                <c:pt idx="7722">
                  <c:v>4.387948165579159</c:v>
                </c:pt>
                <c:pt idx="7723">
                  <c:v>5.0015007172923891</c:v>
                </c:pt>
                <c:pt idx="7724">
                  <c:v>5.331995835639245</c:v>
                </c:pt>
                <c:pt idx="7725">
                  <c:v>5.2993847814630941</c:v>
                </c:pt>
                <c:pt idx="7726">
                  <c:v>5.2125475925241211</c:v>
                </c:pt>
                <c:pt idx="7727">
                  <c:v>5.2515054567282995</c:v>
                </c:pt>
                <c:pt idx="7728">
                  <c:v>5.4149702110367848</c:v>
                </c:pt>
                <c:pt idx="7729">
                  <c:v>5.6861560749230646</c:v>
                </c:pt>
                <c:pt idx="7730">
                  <c:v>6.0754063607587394</c:v>
                </c:pt>
                <c:pt idx="7731">
                  <c:v>6.3462430745218059</c:v>
                </c:pt>
                <c:pt idx="7732">
                  <c:v>6.7417769614521781</c:v>
                </c:pt>
                <c:pt idx="7733">
                  <c:v>7.1226801005803795</c:v>
                </c:pt>
                <c:pt idx="7734">
                  <c:v>7.3445685195558408</c:v>
                </c:pt>
                <c:pt idx="7735">
                  <c:v>7.4946371698991348</c:v>
                </c:pt>
                <c:pt idx="7736">
                  <c:v>7.710312869755314</c:v>
                </c:pt>
                <c:pt idx="7737">
                  <c:v>7.8356365681889066</c:v>
                </c:pt>
                <c:pt idx="7738">
                  <c:v>8.0765032078604921</c:v>
                </c:pt>
                <c:pt idx="7739">
                  <c:v>8.4231435888097437</c:v>
                </c:pt>
                <c:pt idx="7740">
                  <c:v>8.7465383100855316</c:v>
                </c:pt>
                <c:pt idx="7741">
                  <c:v>8.870484971663922</c:v>
                </c:pt>
                <c:pt idx="7742">
                  <c:v>8.905861296048748</c:v>
                </c:pt>
                <c:pt idx="7743">
                  <c:v>8.9634931521801438</c:v>
                </c:pt>
                <c:pt idx="7744">
                  <c:v>8.8468926670000503</c:v>
                </c:pt>
                <c:pt idx="7745">
                  <c:v>8.5931959060737189</c:v>
                </c:pt>
                <c:pt idx="7746">
                  <c:v>8.3209499322109171</c:v>
                </c:pt>
                <c:pt idx="7747">
                  <c:v>8.07454090454784</c:v>
                </c:pt>
                <c:pt idx="7748">
                  <c:v>7.8767923079301561</c:v>
                </c:pt>
                <c:pt idx="7749">
                  <c:v>7.759221221663319</c:v>
                </c:pt>
                <c:pt idx="7750">
                  <c:v>7.6938504789266746</c:v>
                </c:pt>
                <c:pt idx="7751">
                  <c:v>7.5899578681884838</c:v>
                </c:pt>
                <c:pt idx="7752">
                  <c:v>7.4431466514263143</c:v>
                </c:pt>
                <c:pt idx="7753">
                  <c:v>7.26315791037828</c:v>
                </c:pt>
                <c:pt idx="7754">
                  <c:v>7.0607183718501583</c:v>
                </c:pt>
                <c:pt idx="7755">
                  <c:v>6.7511140066119388</c:v>
                </c:pt>
                <c:pt idx="7756">
                  <c:v>6.4370231553243444</c:v>
                </c:pt>
                <c:pt idx="7757">
                  <c:v>6.1418134784074407</c:v>
                </c:pt>
                <c:pt idx="7758">
                  <c:v>5.8576517458066402</c:v>
                </c:pt>
                <c:pt idx="7759">
                  <c:v>5.4272186429793399</c:v>
                </c:pt>
                <c:pt idx="7760">
                  <c:v>4.8419791920476838</c:v>
                </c:pt>
                <c:pt idx="7761">
                  <c:v>4.250646721693121</c:v>
                </c:pt>
                <c:pt idx="7762">
                  <c:v>3.5241632075431295</c:v>
                </c:pt>
                <c:pt idx="7763">
                  <c:v>2.6879501253773461</c:v>
                </c:pt>
                <c:pt idx="7764">
                  <c:v>2.0352480927206953</c:v>
                </c:pt>
                <c:pt idx="7765">
                  <c:v>1.7668041984739988</c:v>
                </c:pt>
                <c:pt idx="7766">
                  <c:v>1.8054430785886499</c:v>
                </c:pt>
                <c:pt idx="7767">
                  <c:v>2.0973721400791283</c:v>
                </c:pt>
                <c:pt idx="7768">
                  <c:v>2.4973477341564747</c:v>
                </c:pt>
                <c:pt idx="7769">
                  <c:v>2.8202979187519026</c:v>
                </c:pt>
                <c:pt idx="7770">
                  <c:v>3.0826676491027096</c:v>
                </c:pt>
                <c:pt idx="7771">
                  <c:v>3.2985538128431444</c:v>
                </c:pt>
                <c:pt idx="7772">
                  <c:v>3.4759057608384305</c:v>
                </c:pt>
                <c:pt idx="7773">
                  <c:v>3.4104807131264576</c:v>
                </c:pt>
                <c:pt idx="7774">
                  <c:v>3.4944379481070014</c:v>
                </c:pt>
                <c:pt idx="7775">
                  <c:v>3.8294847552825493</c:v>
                </c:pt>
                <c:pt idx="7776">
                  <c:v>4.3045022712315424</c:v>
                </c:pt>
                <c:pt idx="7777">
                  <c:v>4.7514058164474688</c:v>
                </c:pt>
                <c:pt idx="7778">
                  <c:v>5.1079100810934115</c:v>
                </c:pt>
                <c:pt idx="7779">
                  <c:v>5.2613533544002093</c:v>
                </c:pt>
                <c:pt idx="7780">
                  <c:v>5.0461002426734192</c:v>
                </c:pt>
                <c:pt idx="7781">
                  <c:v>4.5147025094859154</c:v>
                </c:pt>
                <c:pt idx="7782">
                  <c:v>3.8834088799579791</c:v>
                </c:pt>
                <c:pt idx="7783">
                  <c:v>3.3095267628118985</c:v>
                </c:pt>
                <c:pt idx="7784">
                  <c:v>2.8123523028408099</c:v>
                </c:pt>
                <c:pt idx="7785">
                  <c:v>2.3304968617635522</c:v>
                </c:pt>
                <c:pt idx="7786">
                  <c:v>2.0596121115624433</c:v>
                </c:pt>
                <c:pt idx="7787">
                  <c:v>2.4875470993867781</c:v>
                </c:pt>
                <c:pt idx="7788">
                  <c:v>3.2257127607910094</c:v>
                </c:pt>
                <c:pt idx="7789">
                  <c:v>3.9152952542511557</c:v>
                </c:pt>
                <c:pt idx="7790">
                  <c:v>4.4652336580373593</c:v>
                </c:pt>
                <c:pt idx="7791">
                  <c:v>5.0147727677873828</c:v>
                </c:pt>
                <c:pt idx="7792">
                  <c:v>5.4561507237788129</c:v>
                </c:pt>
                <c:pt idx="7793">
                  <c:v>5.8273823777849181</c:v>
                </c:pt>
                <c:pt idx="7794">
                  <c:v>6.223432339847756</c:v>
                </c:pt>
                <c:pt idx="7795">
                  <c:v>6.6468599050521169</c:v>
                </c:pt>
                <c:pt idx="7796">
                  <c:v>7.0632770949804939</c:v>
                </c:pt>
                <c:pt idx="7797">
                  <c:v>7.3582274672358121</c:v>
                </c:pt>
                <c:pt idx="7798">
                  <c:v>7.5106275471676254</c:v>
                </c:pt>
                <c:pt idx="7799">
                  <c:v>7.5169204945631387</c:v>
                </c:pt>
                <c:pt idx="7800">
                  <c:v>7.4757246818828103</c:v>
                </c:pt>
                <c:pt idx="7801">
                  <c:v>7.4614620183122691</c:v>
                </c:pt>
                <c:pt idx="7802">
                  <c:v>7.4550389368166039</c:v>
                </c:pt>
                <c:pt idx="7803">
                  <c:v>7.481097516322432</c:v>
                </c:pt>
                <c:pt idx="7804">
                  <c:v>7.5441804536757484</c:v>
                </c:pt>
                <c:pt idx="7805">
                  <c:v>7.5945736792283052</c:v>
                </c:pt>
                <c:pt idx="7806">
                  <c:v>7.5771622990044198</c:v>
                </c:pt>
                <c:pt idx="7807">
                  <c:v>7.5541223399615731</c:v>
                </c:pt>
                <c:pt idx="7808">
                  <c:v>7.9487966435839406</c:v>
                </c:pt>
                <c:pt idx="7809">
                  <c:v>8.3652884649397059</c:v>
                </c:pt>
                <c:pt idx="7810">
                  <c:v>8.4949738855613575</c:v>
                </c:pt>
                <c:pt idx="7811">
                  <c:v>8.6668251732872381</c:v>
                </c:pt>
                <c:pt idx="7812">
                  <c:v>8.7480986555573121</c:v>
                </c:pt>
                <c:pt idx="7813">
                  <c:v>8.4561414137067867</c:v>
                </c:pt>
                <c:pt idx="7814">
                  <c:v>8.4075433501327552</c:v>
                </c:pt>
                <c:pt idx="7815">
                  <c:v>8.5399781178659051</c:v>
                </c:pt>
                <c:pt idx="7816">
                  <c:v>8.6766211169478868</c:v>
                </c:pt>
                <c:pt idx="7817">
                  <c:v>8.7684724738133522</c:v>
                </c:pt>
                <c:pt idx="7818">
                  <c:v>8.8607874482281872</c:v>
                </c:pt>
                <c:pt idx="7819">
                  <c:v>8.9831474990395463</c:v>
                </c:pt>
                <c:pt idx="7820">
                  <c:v>9.1556110889057525</c:v>
                </c:pt>
                <c:pt idx="7821">
                  <c:v>9.5175620415506419</c:v>
                </c:pt>
                <c:pt idx="7822">
                  <c:v>9.8309270133246081</c:v>
                </c:pt>
                <c:pt idx="7823">
                  <c:v>9.9894986068698515</c:v>
                </c:pt>
                <c:pt idx="7824">
                  <c:v>10.123371853643542</c:v>
                </c:pt>
                <c:pt idx="7825">
                  <c:v>10.307042354758629</c:v>
                </c:pt>
                <c:pt idx="7826">
                  <c:v>10.618852492175012</c:v>
                </c:pt>
                <c:pt idx="7827">
                  <c:v>10.784410056731403</c:v>
                </c:pt>
                <c:pt idx="7828">
                  <c:v>10.943397271281041</c:v>
                </c:pt>
                <c:pt idx="7829">
                  <c:v>11.157312665458683</c:v>
                </c:pt>
                <c:pt idx="7830">
                  <c:v>11.381009490525829</c:v>
                </c:pt>
                <c:pt idx="7831">
                  <c:v>11.604692883413362</c:v>
                </c:pt>
                <c:pt idx="7832">
                  <c:v>12.001208697792578</c:v>
                </c:pt>
                <c:pt idx="7833">
                  <c:v>12.513310758278578</c:v>
                </c:pt>
                <c:pt idx="7834">
                  <c:v>12.719814997988188</c:v>
                </c:pt>
                <c:pt idx="7835">
                  <c:v>12.684365285932689</c:v>
                </c:pt>
                <c:pt idx="7836">
                  <c:v>12.372462109198038</c:v>
                </c:pt>
                <c:pt idx="7837">
                  <c:v>12.539868730840674</c:v>
                </c:pt>
                <c:pt idx="7838">
                  <c:v>12.852679722297564</c:v>
                </c:pt>
                <c:pt idx="7839">
                  <c:v>13.14680085095374</c:v>
                </c:pt>
                <c:pt idx="7840">
                  <c:v>13.154000183921404</c:v>
                </c:pt>
                <c:pt idx="7841">
                  <c:v>12.144453087067298</c:v>
                </c:pt>
                <c:pt idx="7842">
                  <c:v>10.683229983793632</c:v>
                </c:pt>
                <c:pt idx="7843">
                  <c:v>10.750155934843132</c:v>
                </c:pt>
                <c:pt idx="7844">
                  <c:v>10.368715609753675</c:v>
                </c:pt>
                <c:pt idx="7845">
                  <c:v>9.0043340382872792</c:v>
                </c:pt>
                <c:pt idx="7846">
                  <c:v>8.3600030698475845</c:v>
                </c:pt>
                <c:pt idx="7847">
                  <c:v>7.9875170462876017</c:v>
                </c:pt>
                <c:pt idx="7848">
                  <c:v>7.5157872261311196</c:v>
                </c:pt>
                <c:pt idx="7849">
                  <c:v>6.8303859733774006</c:v>
                </c:pt>
                <c:pt idx="7850">
                  <c:v>5.9166148840760524</c:v>
                </c:pt>
                <c:pt idx="7851">
                  <c:v>4.9555939878384576</c:v>
                </c:pt>
                <c:pt idx="7852">
                  <c:v>4.0519948775676511</c:v>
                </c:pt>
                <c:pt idx="7853">
                  <c:v>3.356471436968933</c:v>
                </c:pt>
                <c:pt idx="7854">
                  <c:v>2.9448657003676257</c:v>
                </c:pt>
                <c:pt idx="7855">
                  <c:v>2.6280187663213739</c:v>
                </c:pt>
                <c:pt idx="7856">
                  <c:v>2.2857190891790733</c:v>
                </c:pt>
                <c:pt idx="7857">
                  <c:v>1.9872109905811473</c:v>
                </c:pt>
                <c:pt idx="7858">
                  <c:v>1.859763113570623</c:v>
                </c:pt>
                <c:pt idx="7859">
                  <c:v>1.6921144879692152</c:v>
                </c:pt>
                <c:pt idx="7860">
                  <c:v>1.4060180386748364</c:v>
                </c:pt>
                <c:pt idx="7861">
                  <c:v>1.1903662182793553</c:v>
                </c:pt>
                <c:pt idx="7862">
                  <c:v>1.3352710837114896</c:v>
                </c:pt>
                <c:pt idx="7863">
                  <c:v>1.848126312851659</c:v>
                </c:pt>
                <c:pt idx="7864">
                  <c:v>2.5151392614860226</c:v>
                </c:pt>
                <c:pt idx="7865">
                  <c:v>3.2321010178858893</c:v>
                </c:pt>
                <c:pt idx="7866">
                  <c:v>4.0030488561533311</c:v>
                </c:pt>
                <c:pt idx="7867">
                  <c:v>4.7702535055783697</c:v>
                </c:pt>
                <c:pt idx="7868">
                  <c:v>5.426650326125789</c:v>
                </c:pt>
                <c:pt idx="7869">
                  <c:v>6.0224583782964825</c:v>
                </c:pt>
                <c:pt idx="7870">
                  <c:v>6.4941683047933187</c:v>
                </c:pt>
                <c:pt idx="7871">
                  <c:v>6.8963111402739532</c:v>
                </c:pt>
                <c:pt idx="7872">
                  <c:v>7.1663890986554266</c:v>
                </c:pt>
                <c:pt idx="7873">
                  <c:v>7.1610913602800519</c:v>
                </c:pt>
                <c:pt idx="7874">
                  <c:v>6.9113507501442513</c:v>
                </c:pt>
                <c:pt idx="7875">
                  <c:v>6.2467113427061332</c:v>
                </c:pt>
                <c:pt idx="7876">
                  <c:v>5.6787809728000278</c:v>
                </c:pt>
                <c:pt idx="7877">
                  <c:v>5.4798775083387605</c:v>
                </c:pt>
                <c:pt idx="7878">
                  <c:v>5.4207479942137535</c:v>
                </c:pt>
                <c:pt idx="7879">
                  <c:v>5.3477455494512283</c:v>
                </c:pt>
                <c:pt idx="7880">
                  <c:v>5.3384296293396272</c:v>
                </c:pt>
                <c:pt idx="7881">
                  <c:v>5.3140533197202107</c:v>
                </c:pt>
                <c:pt idx="7882">
                  <c:v>5.3023306862013673</c:v>
                </c:pt>
                <c:pt idx="7883">
                  <c:v>5.248168369353591</c:v>
                </c:pt>
                <c:pt idx="7884">
                  <c:v>5.1582196092174053</c:v>
                </c:pt>
                <c:pt idx="7885">
                  <c:v>5.0442459685851055</c:v>
                </c:pt>
                <c:pt idx="7886">
                  <c:v>4.8538019621107269</c:v>
                </c:pt>
                <c:pt idx="7887">
                  <c:v>4.5589191314566291</c:v>
                </c:pt>
                <c:pt idx="7888">
                  <c:v>3.9799411077777798</c:v>
                </c:pt>
                <c:pt idx="7889">
                  <c:v>3.3396807022124535</c:v>
                </c:pt>
                <c:pt idx="7890">
                  <c:v>3.0330500138821237</c:v>
                </c:pt>
                <c:pt idx="7891">
                  <c:v>3.1482299091833363</c:v>
                </c:pt>
                <c:pt idx="7892">
                  <c:v>3.4581639092648104</c:v>
                </c:pt>
                <c:pt idx="7893">
                  <c:v>3.8209069929194208</c:v>
                </c:pt>
                <c:pt idx="7894">
                  <c:v>4.1480085194723628</c:v>
                </c:pt>
                <c:pt idx="7895">
                  <c:v>4.3559014503799469</c:v>
                </c:pt>
                <c:pt idx="7896">
                  <c:v>4.4759309884531353</c:v>
                </c:pt>
                <c:pt idx="7897">
                  <c:v>4.5435122271927657</c:v>
                </c:pt>
                <c:pt idx="7898">
                  <c:v>4.6455024640314315</c:v>
                </c:pt>
                <c:pt idx="7899">
                  <c:v>4.687358296989264</c:v>
                </c:pt>
                <c:pt idx="7900">
                  <c:v>4.7144975454366458</c:v>
                </c:pt>
                <c:pt idx="7901">
                  <c:v>4.893420613280421</c:v>
                </c:pt>
                <c:pt idx="7902">
                  <c:v>5.1172298091764521</c:v>
                </c:pt>
                <c:pt idx="7903">
                  <c:v>5.0980974254949931</c:v>
                </c:pt>
                <c:pt idx="7904">
                  <c:v>5.142230548986638</c:v>
                </c:pt>
                <c:pt idx="7905">
                  <c:v>5.1996527455735215</c:v>
                </c:pt>
                <c:pt idx="7906">
                  <c:v>5.42950835768315</c:v>
                </c:pt>
                <c:pt idx="7907">
                  <c:v>5.5220916453614546</c:v>
                </c:pt>
                <c:pt idx="7908">
                  <c:v>5.4303142611803805</c:v>
                </c:pt>
                <c:pt idx="7909">
                  <c:v>5.5504910249628221</c:v>
                </c:pt>
                <c:pt idx="7910">
                  <c:v>5.8792709707929918</c:v>
                </c:pt>
                <c:pt idx="7911">
                  <c:v>6.3596854984173294</c:v>
                </c:pt>
                <c:pt idx="7912">
                  <c:v>6.8599507772814174</c:v>
                </c:pt>
                <c:pt idx="7913">
                  <c:v>7.330171469835868</c:v>
                </c:pt>
                <c:pt idx="7914">
                  <c:v>7.7356038251422987</c:v>
                </c:pt>
                <c:pt idx="7915">
                  <c:v>8.0845708069184532</c:v>
                </c:pt>
                <c:pt idx="7916">
                  <c:v>8.425171644118123</c:v>
                </c:pt>
                <c:pt idx="7917">
                  <c:v>8.618974068243622</c:v>
                </c:pt>
                <c:pt idx="7918">
                  <c:v>8.7333866089682264</c:v>
                </c:pt>
                <c:pt idx="7919">
                  <c:v>8.7637069809728221</c:v>
                </c:pt>
                <c:pt idx="7920">
                  <c:v>8.7308094412494626</c:v>
                </c:pt>
                <c:pt idx="7921">
                  <c:v>8.6434848924829186</c:v>
                </c:pt>
                <c:pt idx="7922">
                  <c:v>8.5618255353790165</c:v>
                </c:pt>
                <c:pt idx="7923">
                  <c:v>8.4329217671428491</c:v>
                </c:pt>
                <c:pt idx="7924">
                  <c:v>8.3324747592335946</c:v>
                </c:pt>
                <c:pt idx="7925">
                  <c:v>8.2131698585280635</c:v>
                </c:pt>
                <c:pt idx="7926">
                  <c:v>7.9915745363288506</c:v>
                </c:pt>
                <c:pt idx="7927">
                  <c:v>7.6400888148247681</c:v>
                </c:pt>
                <c:pt idx="7928">
                  <c:v>7.4159949777220477</c:v>
                </c:pt>
                <c:pt idx="7929">
                  <c:v>7.4095642261048313</c:v>
                </c:pt>
                <c:pt idx="7930">
                  <c:v>7.2415307335880135</c:v>
                </c:pt>
                <c:pt idx="7931">
                  <c:v>6.8000011178974491</c:v>
                </c:pt>
                <c:pt idx="7932">
                  <c:v>6.0086528015916478</c:v>
                </c:pt>
                <c:pt idx="7933">
                  <c:v>5.2125188556736823</c:v>
                </c:pt>
                <c:pt idx="7934">
                  <c:v>4.6789277226922961</c:v>
                </c:pt>
                <c:pt idx="7935">
                  <c:v>4.8045910009451669</c:v>
                </c:pt>
                <c:pt idx="7936">
                  <c:v>5.4072216590834747</c:v>
                </c:pt>
                <c:pt idx="7937">
                  <c:v>6.40917691155986</c:v>
                </c:pt>
                <c:pt idx="7938">
                  <c:v>7.3298369068486107</c:v>
                </c:pt>
                <c:pt idx="7939">
                  <c:v>7.7209094722465865</c:v>
                </c:pt>
                <c:pt idx="7940">
                  <c:v>7.688549633240843</c:v>
                </c:pt>
                <c:pt idx="7941">
                  <c:v>7.2826579664824633</c:v>
                </c:pt>
                <c:pt idx="7942">
                  <c:v>6.8569974486735266</c:v>
                </c:pt>
                <c:pt idx="7943">
                  <c:v>6.5622367628987126</c:v>
                </c:pt>
                <c:pt idx="7944">
                  <c:v>6.3877593009488312</c:v>
                </c:pt>
                <c:pt idx="7945">
                  <c:v>6.2094868526889293</c:v>
                </c:pt>
                <c:pt idx="7946">
                  <c:v>6.0429449378442852</c:v>
                </c:pt>
                <c:pt idx="7947">
                  <c:v>6.0794133356170468</c:v>
                </c:pt>
                <c:pt idx="7948">
                  <c:v>6.0723337926848631</c:v>
                </c:pt>
                <c:pt idx="7949">
                  <c:v>6.0927890945007981</c:v>
                </c:pt>
                <c:pt idx="7950">
                  <c:v>6.1148453942253251</c:v>
                </c:pt>
                <c:pt idx="7951">
                  <c:v>6.0416506716850371</c:v>
                </c:pt>
                <c:pt idx="7952">
                  <c:v>5.9850477733968228</c:v>
                </c:pt>
                <c:pt idx="7953">
                  <c:v>5.8136039369472714</c:v>
                </c:pt>
                <c:pt idx="7954">
                  <c:v>5.5978234376772482</c:v>
                </c:pt>
                <c:pt idx="7955">
                  <c:v>5.3962569525202939</c:v>
                </c:pt>
                <c:pt idx="7956">
                  <c:v>5.2018976542190032</c:v>
                </c:pt>
                <c:pt idx="7957">
                  <c:v>5.0508818767217738</c:v>
                </c:pt>
                <c:pt idx="7958">
                  <c:v>4.9735693325923167</c:v>
                </c:pt>
                <c:pt idx="7959">
                  <c:v>4.8410413010788051</c:v>
                </c:pt>
                <c:pt idx="7960">
                  <c:v>4.6804694269930414</c:v>
                </c:pt>
                <c:pt idx="7961">
                  <c:v>4.5793842545513694</c:v>
                </c:pt>
                <c:pt idx="7962">
                  <c:v>4.4974574714148536</c:v>
                </c:pt>
                <c:pt idx="7963">
                  <c:v>4.4655507542811135</c:v>
                </c:pt>
                <c:pt idx="7964">
                  <c:v>4.4794520059620497</c:v>
                </c:pt>
                <c:pt idx="7965">
                  <c:v>4.6881085083768346</c:v>
                </c:pt>
                <c:pt idx="7966">
                  <c:v>4.849088344164354</c:v>
                </c:pt>
                <c:pt idx="7967">
                  <c:v>4.9386238394244666</c:v>
                </c:pt>
                <c:pt idx="7968">
                  <c:v>5.0123133274221985</c:v>
                </c:pt>
                <c:pt idx="7969">
                  <c:v>5.0859995474656268</c:v>
                </c:pt>
                <c:pt idx="7970">
                  <c:v>5.1402502549339459</c:v>
                </c:pt>
                <c:pt idx="7971">
                  <c:v>5.0226992214091837</c:v>
                </c:pt>
                <c:pt idx="7972">
                  <c:v>4.8882325883500561</c:v>
                </c:pt>
                <c:pt idx="7973">
                  <c:v>4.7214308114760737</c:v>
                </c:pt>
                <c:pt idx="7974">
                  <c:v>4.5108386579823163</c:v>
                </c:pt>
                <c:pt idx="7975">
                  <c:v>4.2728205568134161</c:v>
                </c:pt>
                <c:pt idx="7976">
                  <c:v>4.1925377629116332</c:v>
                </c:pt>
                <c:pt idx="7977">
                  <c:v>4.2647286205504749</c:v>
                </c:pt>
                <c:pt idx="7978">
                  <c:v>4.3355932809151421</c:v>
                </c:pt>
                <c:pt idx="7979">
                  <c:v>4.4237645304801934</c:v>
                </c:pt>
                <c:pt idx="7980">
                  <c:v>4.5639684129554556</c:v>
                </c:pt>
                <c:pt idx="7981">
                  <c:v>4.621601531664564</c:v>
                </c:pt>
                <c:pt idx="7982">
                  <c:v>4.5236479887606027</c:v>
                </c:pt>
                <c:pt idx="7983">
                  <c:v>4.3667626421103147</c:v>
                </c:pt>
                <c:pt idx="7984">
                  <c:v>4.3795029693136476</c:v>
                </c:pt>
                <c:pt idx="7985">
                  <c:v>4.4696912986627568</c:v>
                </c:pt>
                <c:pt idx="7986">
                  <c:v>4.5835434193351503</c:v>
                </c:pt>
                <c:pt idx="7987">
                  <c:v>4.6526269255477075</c:v>
                </c:pt>
                <c:pt idx="7988">
                  <c:v>4.4804161928511119</c:v>
                </c:pt>
                <c:pt idx="7989">
                  <c:v>4.630674867354144</c:v>
                </c:pt>
                <c:pt idx="7990">
                  <c:v>4.8893799725235123</c:v>
                </c:pt>
                <c:pt idx="7991">
                  <c:v>4.9430837331725943</c:v>
                </c:pt>
                <c:pt idx="7992">
                  <c:v>5.0406062788680641</c:v>
                </c:pt>
                <c:pt idx="7993">
                  <c:v>5.179367095084884</c:v>
                </c:pt>
                <c:pt idx="7994">
                  <c:v>5.1909383740563424</c:v>
                </c:pt>
                <c:pt idx="7995">
                  <c:v>4.8777345267089354</c:v>
                </c:pt>
                <c:pt idx="7996">
                  <c:v>4.6049522298747698</c:v>
                </c:pt>
                <c:pt idx="7997">
                  <c:v>4.4073464944044494</c:v>
                </c:pt>
                <c:pt idx="7998">
                  <c:v>4.0795971497386585</c:v>
                </c:pt>
                <c:pt idx="7999">
                  <c:v>3.6927225089605122</c:v>
                </c:pt>
                <c:pt idx="8000">
                  <c:v>3.4268593857696326</c:v>
                </c:pt>
                <c:pt idx="8001">
                  <c:v>3.2612466931404795</c:v>
                </c:pt>
                <c:pt idx="8002">
                  <c:v>3.1242919460114629</c:v>
                </c:pt>
                <c:pt idx="8003">
                  <c:v>3.0107127054627463</c:v>
                </c:pt>
                <c:pt idx="8004">
                  <c:v>3.0587297847479813</c:v>
                </c:pt>
                <c:pt idx="8005">
                  <c:v>3.402066205241931</c:v>
                </c:pt>
                <c:pt idx="8006">
                  <c:v>3.817169364945733</c:v>
                </c:pt>
                <c:pt idx="8007">
                  <c:v>4.2125234680878121</c:v>
                </c:pt>
                <c:pt idx="8008">
                  <c:v>4.5382787963171296</c:v>
                </c:pt>
                <c:pt idx="8009">
                  <c:v>4.8038266524598061</c:v>
                </c:pt>
                <c:pt idx="8010">
                  <c:v>4.8948893245290197</c:v>
                </c:pt>
                <c:pt idx="8011">
                  <c:v>4.8486469938762085</c:v>
                </c:pt>
                <c:pt idx="8012">
                  <c:v>4.8636507397988726</c:v>
                </c:pt>
                <c:pt idx="8013">
                  <c:v>4.8847374978634814</c:v>
                </c:pt>
                <c:pt idx="8014">
                  <c:v>4.8460944465826774</c:v>
                </c:pt>
                <c:pt idx="8015">
                  <c:v>4.7725910514392753</c:v>
                </c:pt>
                <c:pt idx="8016">
                  <c:v>4.688951401556638</c:v>
                </c:pt>
                <c:pt idx="8017">
                  <c:v>4.5559059921668394</c:v>
                </c:pt>
                <c:pt idx="8018">
                  <c:v>4.3743434858498169</c:v>
                </c:pt>
                <c:pt idx="8019">
                  <c:v>4.4218355587386124</c:v>
                </c:pt>
                <c:pt idx="8020">
                  <c:v>4.5515465978954692</c:v>
                </c:pt>
                <c:pt idx="8021">
                  <c:v>4.6679783053329533</c:v>
                </c:pt>
                <c:pt idx="8022">
                  <c:v>4.6529941030729551</c:v>
                </c:pt>
                <c:pt idx="8023">
                  <c:v>4.4325213833360291</c:v>
                </c:pt>
                <c:pt idx="8024">
                  <c:v>4.4538861117321069</c:v>
                </c:pt>
                <c:pt idx="8025">
                  <c:v>4.3296994190349869</c:v>
                </c:pt>
                <c:pt idx="8026">
                  <c:v>3.9752686127346051</c:v>
                </c:pt>
                <c:pt idx="8027">
                  <c:v>3.4396795103173825</c:v>
                </c:pt>
                <c:pt idx="8028">
                  <c:v>2.7944738601987349</c:v>
                </c:pt>
                <c:pt idx="8029">
                  <c:v>2.0962019202497548</c:v>
                </c:pt>
                <c:pt idx="8030">
                  <c:v>1.666470259758545</c:v>
                </c:pt>
                <c:pt idx="8031">
                  <c:v>1.8395366364669119</c:v>
                </c:pt>
                <c:pt idx="8032">
                  <c:v>2.4071549651496822</c:v>
                </c:pt>
                <c:pt idx="8033">
                  <c:v>3.1016039134820206</c:v>
                </c:pt>
                <c:pt idx="8034">
                  <c:v>3.7643556191435739</c:v>
                </c:pt>
                <c:pt idx="8035">
                  <c:v>4.2714802794060311</c:v>
                </c:pt>
                <c:pt idx="8036">
                  <c:v>4.6671526215433818</c:v>
                </c:pt>
                <c:pt idx="8037">
                  <c:v>4.7487388280249165</c:v>
                </c:pt>
                <c:pt idx="8038">
                  <c:v>4.7422486999320608</c:v>
                </c:pt>
                <c:pt idx="8039">
                  <c:v>4.8372982779920939</c:v>
                </c:pt>
                <c:pt idx="8040">
                  <c:v>4.9906520597523905</c:v>
                </c:pt>
                <c:pt idx="8041">
                  <c:v>5.1182121325375194</c:v>
                </c:pt>
                <c:pt idx="8042">
                  <c:v>5.1835022744193333</c:v>
                </c:pt>
                <c:pt idx="8043">
                  <c:v>5.1636998348593464</c:v>
                </c:pt>
                <c:pt idx="8044">
                  <c:v>5.0891331172855514</c:v>
                </c:pt>
                <c:pt idx="8045">
                  <c:v>4.9386843563747842</c:v>
                </c:pt>
                <c:pt idx="8046">
                  <c:v>4.6983813280801936</c:v>
                </c:pt>
                <c:pt idx="8047">
                  <c:v>4.3963236042201776</c:v>
                </c:pt>
                <c:pt idx="8048">
                  <c:v>4.2684841102255735</c:v>
                </c:pt>
                <c:pt idx="8049">
                  <c:v>4.5555223110290388</c:v>
                </c:pt>
                <c:pt idx="8050">
                  <c:v>5.0093888763258319</c:v>
                </c:pt>
                <c:pt idx="8051">
                  <c:v>5.2668175082006998</c:v>
                </c:pt>
                <c:pt idx="8052">
                  <c:v>5.1438152062681537</c:v>
                </c:pt>
                <c:pt idx="8053">
                  <c:v>4.7163630979267257</c:v>
                </c:pt>
                <c:pt idx="8054">
                  <c:v>4.7114365173255548</c:v>
                </c:pt>
                <c:pt idx="8055">
                  <c:v>4.9428314904429635</c:v>
                </c:pt>
                <c:pt idx="8056">
                  <c:v>5.1817446365428852</c:v>
                </c:pt>
                <c:pt idx="8057">
                  <c:v>5.3786760631915405</c:v>
                </c:pt>
                <c:pt idx="8058">
                  <c:v>5.511204438336712</c:v>
                </c:pt>
                <c:pt idx="8059">
                  <c:v>5.6025846561398174</c:v>
                </c:pt>
                <c:pt idx="8060">
                  <c:v>5.617102770193072</c:v>
                </c:pt>
                <c:pt idx="8061">
                  <c:v>5.6842690132223188</c:v>
                </c:pt>
                <c:pt idx="8062">
                  <c:v>5.7626903308642961</c:v>
                </c:pt>
                <c:pt idx="8063">
                  <c:v>5.7081397137477516</c:v>
                </c:pt>
                <c:pt idx="8064">
                  <c:v>5.6012517024214805</c:v>
                </c:pt>
                <c:pt idx="8065">
                  <c:v>5.5305651904607105</c:v>
                </c:pt>
                <c:pt idx="8066">
                  <c:v>5.4652215893442913</c:v>
                </c:pt>
                <c:pt idx="8067">
                  <c:v>5.28065988039834</c:v>
                </c:pt>
                <c:pt idx="8068">
                  <c:v>5.1285715684602309</c:v>
                </c:pt>
                <c:pt idx="8069">
                  <c:v>5.1246320327642207</c:v>
                </c:pt>
                <c:pt idx="8070">
                  <c:v>5.0950889484900213</c:v>
                </c:pt>
                <c:pt idx="8071">
                  <c:v>4.8102141964639378</c:v>
                </c:pt>
                <c:pt idx="8072">
                  <c:v>4.6345660744072292</c:v>
                </c:pt>
                <c:pt idx="8073">
                  <c:v>4.6492491107329821</c:v>
                </c:pt>
                <c:pt idx="8074">
                  <c:v>4.7584100758260179</c:v>
                </c:pt>
                <c:pt idx="8075">
                  <c:v>4.7665260040729844</c:v>
                </c:pt>
                <c:pt idx="8076">
                  <c:v>4.5821819606067962</c:v>
                </c:pt>
                <c:pt idx="8077">
                  <c:v>4.3780695283660798</c:v>
                </c:pt>
                <c:pt idx="8078">
                  <c:v>4.4639589255570975</c:v>
                </c:pt>
                <c:pt idx="8079">
                  <c:v>4.6896099117552827</c:v>
                </c:pt>
                <c:pt idx="8080">
                  <c:v>4.9607254883280598</c:v>
                </c:pt>
                <c:pt idx="8081">
                  <c:v>5.2623148963788715</c:v>
                </c:pt>
                <c:pt idx="8082">
                  <c:v>5.5784424692946377</c:v>
                </c:pt>
                <c:pt idx="8083">
                  <c:v>5.7818785639838364</c:v>
                </c:pt>
                <c:pt idx="8084">
                  <c:v>5.8532892399628738</c:v>
                </c:pt>
                <c:pt idx="8085">
                  <c:v>5.6389729314013977</c:v>
                </c:pt>
                <c:pt idx="8086">
                  <c:v>5.3854926091807513</c:v>
                </c:pt>
                <c:pt idx="8087">
                  <c:v>5.129883278452092</c:v>
                </c:pt>
                <c:pt idx="8088">
                  <c:v>4.8592275275299279</c:v>
                </c:pt>
                <c:pt idx="8089">
                  <c:v>4.5635096689620669</c:v>
                </c:pt>
                <c:pt idx="8090">
                  <c:v>4.2052131735029121</c:v>
                </c:pt>
                <c:pt idx="8091">
                  <c:v>3.8380654700677059</c:v>
                </c:pt>
                <c:pt idx="8092">
                  <c:v>3.5660853903416223</c:v>
                </c:pt>
                <c:pt idx="8093">
                  <c:v>3.5302633513808592</c:v>
                </c:pt>
                <c:pt idx="8094">
                  <c:v>3.6547877639718802</c:v>
                </c:pt>
                <c:pt idx="8095">
                  <c:v>3.5287372613295616</c:v>
                </c:pt>
                <c:pt idx="8096">
                  <c:v>3.3623161584383419</c:v>
                </c:pt>
                <c:pt idx="8097">
                  <c:v>3.5102248506947955</c:v>
                </c:pt>
                <c:pt idx="8098">
                  <c:v>3.4660077336025878</c:v>
                </c:pt>
                <c:pt idx="8099">
                  <c:v>3.2370696231040812</c:v>
                </c:pt>
                <c:pt idx="8100">
                  <c:v>2.9939895258406302</c:v>
                </c:pt>
                <c:pt idx="8101">
                  <c:v>2.968959175742143</c:v>
                </c:pt>
                <c:pt idx="8102">
                  <c:v>3.0983718649211371</c:v>
                </c:pt>
                <c:pt idx="8103">
                  <c:v>3.1102404243317721</c:v>
                </c:pt>
                <c:pt idx="8104">
                  <c:v>3.0224746357522849</c:v>
                </c:pt>
                <c:pt idx="8105">
                  <c:v>2.8899247876330771</c:v>
                </c:pt>
                <c:pt idx="8106">
                  <c:v>2.8007069331410301</c:v>
                </c:pt>
                <c:pt idx="8107">
                  <c:v>2.8443772643746317</c:v>
                </c:pt>
                <c:pt idx="8108">
                  <c:v>3.0555968583702553</c:v>
                </c:pt>
                <c:pt idx="8109">
                  <c:v>3.2145124497223154</c:v>
                </c:pt>
                <c:pt idx="8110">
                  <c:v>3.1989122283876568</c:v>
                </c:pt>
                <c:pt idx="8111">
                  <c:v>3.1251255547889638</c:v>
                </c:pt>
                <c:pt idx="8112">
                  <c:v>3.0539558715560937</c:v>
                </c:pt>
                <c:pt idx="8113">
                  <c:v>3.0420945654064693</c:v>
                </c:pt>
                <c:pt idx="8114">
                  <c:v>3.1968658908918202</c:v>
                </c:pt>
                <c:pt idx="8115">
                  <c:v>3.0149498106387749</c:v>
                </c:pt>
                <c:pt idx="8116">
                  <c:v>2.7424321023916374</c:v>
                </c:pt>
                <c:pt idx="8117">
                  <c:v>2.7101624238878852</c:v>
                </c:pt>
                <c:pt idx="8118">
                  <c:v>2.7944485166136044</c:v>
                </c:pt>
                <c:pt idx="8119">
                  <c:v>2.8722718049097771</c:v>
                </c:pt>
                <c:pt idx="8120">
                  <c:v>2.9201903070120214</c:v>
                </c:pt>
                <c:pt idx="8121">
                  <c:v>2.6578923870435816</c:v>
                </c:pt>
                <c:pt idx="8122">
                  <c:v>2.5385214681386166</c:v>
                </c:pt>
                <c:pt idx="8123">
                  <c:v>2.7496258413420041</c:v>
                </c:pt>
                <c:pt idx="8124">
                  <c:v>3.1570963368637548</c:v>
                </c:pt>
                <c:pt idx="8125">
                  <c:v>3.6536497684122331</c:v>
                </c:pt>
                <c:pt idx="8126">
                  <c:v>4.2415455144196503</c:v>
                </c:pt>
                <c:pt idx="8127">
                  <c:v>4.8534451430323795</c:v>
                </c:pt>
                <c:pt idx="8128">
                  <c:v>5.6673342620286959</c:v>
                </c:pt>
                <c:pt idx="8129">
                  <c:v>6.5632377313898917</c:v>
                </c:pt>
                <c:pt idx="8130">
                  <c:v>7.4043757050401267</c:v>
                </c:pt>
                <c:pt idx="8131">
                  <c:v>8.1951672581081478</c:v>
                </c:pt>
                <c:pt idx="8132">
                  <c:v>8.791594522194158</c:v>
                </c:pt>
                <c:pt idx="8133">
                  <c:v>9.1264825024150404</c:v>
                </c:pt>
                <c:pt idx="8134">
                  <c:v>9.2298312855227813</c:v>
                </c:pt>
                <c:pt idx="8135">
                  <c:v>9.1396949279460529</c:v>
                </c:pt>
                <c:pt idx="8136">
                  <c:v>8.9714981089942594</c:v>
                </c:pt>
                <c:pt idx="8137">
                  <c:v>8.8845824986822723</c:v>
                </c:pt>
                <c:pt idx="8138">
                  <c:v>8.8695130764806063</c:v>
                </c:pt>
                <c:pt idx="8139">
                  <c:v>8.7492617357896538</c:v>
                </c:pt>
                <c:pt idx="8140">
                  <c:v>8.5365559820921852</c:v>
                </c:pt>
                <c:pt idx="8141">
                  <c:v>8.2741419067913924</c:v>
                </c:pt>
                <c:pt idx="8142">
                  <c:v>7.9416490260116888</c:v>
                </c:pt>
                <c:pt idx="8143">
                  <c:v>7.4848452242874774</c:v>
                </c:pt>
                <c:pt idx="8144">
                  <c:v>7.0225222351674788</c:v>
                </c:pt>
                <c:pt idx="8145">
                  <c:v>6.9044045850141913</c:v>
                </c:pt>
                <c:pt idx="8146">
                  <c:v>6.9650415663757892</c:v>
                </c:pt>
                <c:pt idx="8147">
                  <c:v>7.011366262585967</c:v>
                </c:pt>
                <c:pt idx="8148">
                  <c:v>6.9470234569134934</c:v>
                </c:pt>
                <c:pt idx="8149">
                  <c:v>6.7540150646248289</c:v>
                </c:pt>
                <c:pt idx="8150">
                  <c:v>6.8161588261654211</c:v>
                </c:pt>
                <c:pt idx="8151">
                  <c:v>6.9349256533925914</c:v>
                </c:pt>
                <c:pt idx="8152">
                  <c:v>7.020691443450743</c:v>
                </c:pt>
                <c:pt idx="8153">
                  <c:v>7.0678941249595626</c:v>
                </c:pt>
                <c:pt idx="8154">
                  <c:v>7.0619240622894317</c:v>
                </c:pt>
                <c:pt idx="8155">
                  <c:v>6.9640631393046455</c:v>
                </c:pt>
                <c:pt idx="8156">
                  <c:v>6.7665354000802393</c:v>
                </c:pt>
                <c:pt idx="8157">
                  <c:v>6.5356404438407605</c:v>
                </c:pt>
                <c:pt idx="8158">
                  <c:v>6.3102285302147809</c:v>
                </c:pt>
                <c:pt idx="8159">
                  <c:v>6.124816857395686</c:v>
                </c:pt>
                <c:pt idx="8160">
                  <c:v>5.9281271028112466</c:v>
                </c:pt>
                <c:pt idx="8161">
                  <c:v>5.7059084043248758</c:v>
                </c:pt>
                <c:pt idx="8162">
                  <c:v>5.4235273317773469</c:v>
                </c:pt>
                <c:pt idx="8163">
                  <c:v>5.0940251844845319</c:v>
                </c:pt>
                <c:pt idx="8164">
                  <c:v>4.8894730554992787</c:v>
                </c:pt>
                <c:pt idx="8165">
                  <c:v>4.9520088255251471</c:v>
                </c:pt>
                <c:pt idx="8166">
                  <c:v>5.1139038840964801</c:v>
                </c:pt>
                <c:pt idx="8167">
                  <c:v>5.0103342054458277</c:v>
                </c:pt>
                <c:pt idx="8168">
                  <c:v>4.7973562706966648</c:v>
                </c:pt>
                <c:pt idx="8169">
                  <c:v>4.6786188930566848</c:v>
                </c:pt>
                <c:pt idx="8170">
                  <c:v>4.5002889970490623</c:v>
                </c:pt>
                <c:pt idx="8171">
                  <c:v>4.2297408824865927</c:v>
                </c:pt>
                <c:pt idx="8172">
                  <c:v>4.0568521185980568</c:v>
                </c:pt>
                <c:pt idx="8173">
                  <c:v>3.8531886065463108</c:v>
                </c:pt>
                <c:pt idx="8174">
                  <c:v>2.9784502413194112</c:v>
                </c:pt>
                <c:pt idx="8175">
                  <c:v>2.0404406398624944</c:v>
                </c:pt>
                <c:pt idx="8176">
                  <c:v>2.1707304929958329</c:v>
                </c:pt>
                <c:pt idx="8177">
                  <c:v>2.9925182153469474</c:v>
                </c:pt>
                <c:pt idx="8178">
                  <c:v>4.0032520518506702</c:v>
                </c:pt>
                <c:pt idx="8179">
                  <c:v>4.3618810810039559</c:v>
                </c:pt>
                <c:pt idx="8180">
                  <c:v>4.2359444194051221</c:v>
                </c:pt>
                <c:pt idx="8181">
                  <c:v>3.9235744515836468</c:v>
                </c:pt>
                <c:pt idx="8182">
                  <c:v>3.6536713825935925</c:v>
                </c:pt>
                <c:pt idx="8183">
                  <c:v>3.4757100814190962</c:v>
                </c:pt>
                <c:pt idx="8184">
                  <c:v>3.3360595307761844</c:v>
                </c:pt>
                <c:pt idx="8185">
                  <c:v>3.1113501768785277</c:v>
                </c:pt>
                <c:pt idx="8186">
                  <c:v>2.7877047618526793</c:v>
                </c:pt>
                <c:pt idx="8187">
                  <c:v>2.5519446157224932</c:v>
                </c:pt>
                <c:pt idx="8188">
                  <c:v>2.5768592507174057</c:v>
                </c:pt>
                <c:pt idx="8189">
                  <c:v>2.7915485500744519</c:v>
                </c:pt>
                <c:pt idx="8190">
                  <c:v>3.2205332018944546</c:v>
                </c:pt>
                <c:pt idx="8191">
                  <c:v>3.9043580050173272</c:v>
                </c:pt>
                <c:pt idx="8192">
                  <c:v>4.5520862436680725</c:v>
                </c:pt>
                <c:pt idx="8193">
                  <c:v>4.6042824971925711</c:v>
                </c:pt>
                <c:pt idx="8194">
                  <c:v>4.5464485208793199</c:v>
                </c:pt>
                <c:pt idx="8195">
                  <c:v>4.4975244728829269</c:v>
                </c:pt>
                <c:pt idx="8196">
                  <c:v>4.2087157798792285</c:v>
                </c:pt>
                <c:pt idx="8197">
                  <c:v>3.6676892812998005</c:v>
                </c:pt>
                <c:pt idx="8198">
                  <c:v>3.1088109560080679</c:v>
                </c:pt>
                <c:pt idx="8199">
                  <c:v>3.2191932101462815</c:v>
                </c:pt>
                <c:pt idx="8200">
                  <c:v>3.5526091518941749</c:v>
                </c:pt>
                <c:pt idx="8201">
                  <c:v>3.9030212404173446</c:v>
                </c:pt>
                <c:pt idx="8202">
                  <c:v>4.3843123830410642</c:v>
                </c:pt>
                <c:pt idx="8203">
                  <c:v>4.8035797432265097</c:v>
                </c:pt>
                <c:pt idx="8204">
                  <c:v>5.2163892228757494</c:v>
                </c:pt>
                <c:pt idx="8205">
                  <c:v>5.2559041692605888</c:v>
                </c:pt>
                <c:pt idx="8206">
                  <c:v>5.0607645983074843</c:v>
                </c:pt>
                <c:pt idx="8207">
                  <c:v>4.7999404730922626</c:v>
                </c:pt>
                <c:pt idx="8208">
                  <c:v>4.5530244455615536</c:v>
                </c:pt>
                <c:pt idx="8209">
                  <c:v>4.3438116060651444</c:v>
                </c:pt>
                <c:pt idx="8210">
                  <c:v>4.231181340768746</c:v>
                </c:pt>
                <c:pt idx="8211">
                  <c:v>4.3709383058429321</c:v>
                </c:pt>
                <c:pt idx="8212">
                  <c:v>4.5141270776038072</c:v>
                </c:pt>
                <c:pt idx="8213">
                  <c:v>4.7178292255774821</c:v>
                </c:pt>
                <c:pt idx="8214">
                  <c:v>4.868637848104135</c:v>
                </c:pt>
                <c:pt idx="8215">
                  <c:v>4.8734302324503549</c:v>
                </c:pt>
                <c:pt idx="8216">
                  <c:v>4.9757094034532461</c:v>
                </c:pt>
                <c:pt idx="8217">
                  <c:v>5.1226657154992372</c:v>
                </c:pt>
                <c:pt idx="8218">
                  <c:v>5.2068067860557097</c:v>
                </c:pt>
                <c:pt idx="8219">
                  <c:v>5.0601107545581216</c:v>
                </c:pt>
                <c:pt idx="8220">
                  <c:v>4.771002802644456</c:v>
                </c:pt>
                <c:pt idx="8221">
                  <c:v>4.4846735300582221</c:v>
                </c:pt>
                <c:pt idx="8222">
                  <c:v>4.3039352213086666</c:v>
                </c:pt>
                <c:pt idx="8223">
                  <c:v>4.3002193528355308</c:v>
                </c:pt>
                <c:pt idx="8224">
                  <c:v>4.3412631189185067</c:v>
                </c:pt>
                <c:pt idx="8225">
                  <c:v>4.397581397249624</c:v>
                </c:pt>
                <c:pt idx="8226">
                  <c:v>4.5122655802895366</c:v>
                </c:pt>
                <c:pt idx="8227">
                  <c:v>4.6610082151116767</c:v>
                </c:pt>
                <c:pt idx="8228">
                  <c:v>4.793907231613205</c:v>
                </c:pt>
                <c:pt idx="8229">
                  <c:v>4.7701912302819327</c:v>
                </c:pt>
                <c:pt idx="8230">
                  <c:v>4.6149985476791224</c:v>
                </c:pt>
                <c:pt idx="8231">
                  <c:v>4.3209568617324932</c:v>
                </c:pt>
                <c:pt idx="8232">
                  <c:v>3.9081928947387783</c:v>
                </c:pt>
                <c:pt idx="8233">
                  <c:v>3.4531173938634638</c:v>
                </c:pt>
                <c:pt idx="8234">
                  <c:v>2.994290135838745</c:v>
                </c:pt>
                <c:pt idx="8235">
                  <c:v>2.8866029059078429</c:v>
                </c:pt>
                <c:pt idx="8236">
                  <c:v>2.8604193280600985</c:v>
                </c:pt>
                <c:pt idx="8237">
                  <c:v>2.8267864338704936</c:v>
                </c:pt>
                <c:pt idx="8238">
                  <c:v>2.8408955235137698</c:v>
                </c:pt>
                <c:pt idx="8239">
                  <c:v>2.8885366657656784</c:v>
                </c:pt>
                <c:pt idx="8240">
                  <c:v>2.9490067431316764</c:v>
                </c:pt>
                <c:pt idx="8241">
                  <c:v>3.0848658362306716</c:v>
                </c:pt>
                <c:pt idx="8242">
                  <c:v>3.3344348039793772</c:v>
                </c:pt>
                <c:pt idx="8243">
                  <c:v>3.5387596982039775</c:v>
                </c:pt>
                <c:pt idx="8244">
                  <c:v>3.6499816317201321</c:v>
                </c:pt>
                <c:pt idx="8245">
                  <c:v>3.6514325889666592</c:v>
                </c:pt>
                <c:pt idx="8246">
                  <c:v>3.589213522263107</c:v>
                </c:pt>
                <c:pt idx="8247">
                  <c:v>3.3277268837294436</c:v>
                </c:pt>
                <c:pt idx="8248">
                  <c:v>2.9315870131715491</c:v>
                </c:pt>
                <c:pt idx="8249">
                  <c:v>2.5500960234574128</c:v>
                </c:pt>
                <c:pt idx="8250">
                  <c:v>2.2347509424955638</c:v>
                </c:pt>
                <c:pt idx="8251">
                  <c:v>2.0846480415722319</c:v>
                </c:pt>
                <c:pt idx="8252">
                  <c:v>2.0874576419589577</c:v>
                </c:pt>
                <c:pt idx="8253">
                  <c:v>2.0510521410797407</c:v>
                </c:pt>
                <c:pt idx="8254">
                  <c:v>2.1490413764070944</c:v>
                </c:pt>
                <c:pt idx="8255">
                  <c:v>2.3442500342593244</c:v>
                </c:pt>
                <c:pt idx="8256">
                  <c:v>2.5759489830806084</c:v>
                </c:pt>
                <c:pt idx="8257">
                  <c:v>2.860630507181515</c:v>
                </c:pt>
                <c:pt idx="8258">
                  <c:v>3.1319837281597578</c:v>
                </c:pt>
                <c:pt idx="8259">
                  <c:v>3.1470616954743762</c:v>
                </c:pt>
                <c:pt idx="8260">
                  <c:v>2.975598203832893</c:v>
                </c:pt>
                <c:pt idx="8261">
                  <c:v>2.9002838486340505</c:v>
                </c:pt>
                <c:pt idx="8262">
                  <c:v>3.0092721448057382</c:v>
                </c:pt>
                <c:pt idx="8263">
                  <c:v>3.0821714295858222</c:v>
                </c:pt>
                <c:pt idx="8264">
                  <c:v>3.02643708365982</c:v>
                </c:pt>
                <c:pt idx="8265">
                  <c:v>3.0694442158192263</c:v>
                </c:pt>
                <c:pt idx="8266">
                  <c:v>3.0962695362259107</c:v>
                </c:pt>
                <c:pt idx="8267">
                  <c:v>3.0028650144562219</c:v>
                </c:pt>
                <c:pt idx="8268">
                  <c:v>2.8389669562937594</c:v>
                </c:pt>
                <c:pt idx="8269">
                  <c:v>2.6067799932219011</c:v>
                </c:pt>
                <c:pt idx="8270">
                  <c:v>2.3269228220207276</c:v>
                </c:pt>
                <c:pt idx="8271">
                  <c:v>2.0260762363951046</c:v>
                </c:pt>
                <c:pt idx="8272">
                  <c:v>2.0017862259875265</c:v>
                </c:pt>
                <c:pt idx="8273">
                  <c:v>2.2728740411411064</c:v>
                </c:pt>
                <c:pt idx="8274">
                  <c:v>2.5411435709170918</c:v>
                </c:pt>
                <c:pt idx="8275">
                  <c:v>2.6602350902529728</c:v>
                </c:pt>
                <c:pt idx="8276">
                  <c:v>2.651763797094481</c:v>
                </c:pt>
                <c:pt idx="8277">
                  <c:v>2.6210510361820787</c:v>
                </c:pt>
                <c:pt idx="8278">
                  <c:v>2.6282598702376969</c:v>
                </c:pt>
                <c:pt idx="8279">
                  <c:v>2.5951309220417289</c:v>
                </c:pt>
                <c:pt idx="8280">
                  <c:v>2.6245479939801153</c:v>
                </c:pt>
                <c:pt idx="8281">
                  <c:v>2.8030711554107799</c:v>
                </c:pt>
                <c:pt idx="8282">
                  <c:v>3.0471486532436556</c:v>
                </c:pt>
                <c:pt idx="8283">
                  <c:v>3.2101445050215225</c:v>
                </c:pt>
                <c:pt idx="8284">
                  <c:v>3.2910878925953306</c:v>
                </c:pt>
                <c:pt idx="8285">
                  <c:v>3.4431603163141364</c:v>
                </c:pt>
                <c:pt idx="8286">
                  <c:v>3.5519275644368937</c:v>
                </c:pt>
                <c:pt idx="8287">
                  <c:v>3.3807305602724775</c:v>
                </c:pt>
                <c:pt idx="8288">
                  <c:v>3.0039123020465679</c:v>
                </c:pt>
                <c:pt idx="8289">
                  <c:v>2.6765120583232442</c:v>
                </c:pt>
                <c:pt idx="8290">
                  <c:v>2.4808257477772964</c:v>
                </c:pt>
                <c:pt idx="8291">
                  <c:v>2.4418893219397018</c:v>
                </c:pt>
                <c:pt idx="8292">
                  <c:v>2.5825762751313328</c:v>
                </c:pt>
                <c:pt idx="8293">
                  <c:v>2.8987643527042368</c:v>
                </c:pt>
                <c:pt idx="8294">
                  <c:v>3.4895646797842486</c:v>
                </c:pt>
                <c:pt idx="8295">
                  <c:v>3.8409227872104772</c:v>
                </c:pt>
                <c:pt idx="8296">
                  <c:v>4.0925054269380237</c:v>
                </c:pt>
                <c:pt idx="8297">
                  <c:v>4.3993159589803534</c:v>
                </c:pt>
                <c:pt idx="8298">
                  <c:v>4.6742958403984476</c:v>
                </c:pt>
                <c:pt idx="8299">
                  <c:v>4.8719860505663863</c:v>
                </c:pt>
                <c:pt idx="8300">
                  <c:v>4.9970400705794029</c:v>
                </c:pt>
                <c:pt idx="8301">
                  <c:v>5.2067193910018119</c:v>
                </c:pt>
                <c:pt idx="8302">
                  <c:v>5.2841166546730616</c:v>
                </c:pt>
                <c:pt idx="8303">
                  <c:v>5.2328589786946118</c:v>
                </c:pt>
                <c:pt idx="8304">
                  <c:v>5.1564107265069472</c:v>
                </c:pt>
                <c:pt idx="8305">
                  <c:v>5.0770325524730771</c:v>
                </c:pt>
                <c:pt idx="8306">
                  <c:v>5.0418083801642339</c:v>
                </c:pt>
                <c:pt idx="8307">
                  <c:v>5.0463154786268865</c:v>
                </c:pt>
                <c:pt idx="8308">
                  <c:v>5.0271139941661582</c:v>
                </c:pt>
                <c:pt idx="8309">
                  <c:v>4.903185302523986</c:v>
                </c:pt>
                <c:pt idx="8310">
                  <c:v>4.7235539762595931</c:v>
                </c:pt>
                <c:pt idx="8311">
                  <c:v>4.2613566054958527</c:v>
                </c:pt>
                <c:pt idx="8312">
                  <c:v>3.6631067922656833</c:v>
                </c:pt>
                <c:pt idx="8313">
                  <c:v>3.313770416583937</c:v>
                </c:pt>
                <c:pt idx="8314">
                  <c:v>2.9073390123731531</c:v>
                </c:pt>
                <c:pt idx="8315">
                  <c:v>2.5570094800803305</c:v>
                </c:pt>
                <c:pt idx="8316">
                  <c:v>2.5020586718617683</c:v>
                </c:pt>
                <c:pt idx="8317">
                  <c:v>2.799495231913014</c:v>
                </c:pt>
                <c:pt idx="8318">
                  <c:v>3.3302400524201299</c:v>
                </c:pt>
                <c:pt idx="8319">
                  <c:v>3.686725826274976</c:v>
                </c:pt>
                <c:pt idx="8320">
                  <c:v>3.8515250963225731</c:v>
                </c:pt>
                <c:pt idx="8321">
                  <c:v>3.7751877975620558</c:v>
                </c:pt>
                <c:pt idx="8322">
                  <c:v>3.4547664263587952</c:v>
                </c:pt>
                <c:pt idx="8323">
                  <c:v>3.078654818132339</c:v>
                </c:pt>
                <c:pt idx="8324">
                  <c:v>2.7599523963558292</c:v>
                </c:pt>
                <c:pt idx="8325">
                  <c:v>2.6426391623253118</c:v>
                </c:pt>
                <c:pt idx="8326">
                  <c:v>2.6838407186311177</c:v>
                </c:pt>
                <c:pt idx="8327">
                  <c:v>2.8825945413476162</c:v>
                </c:pt>
                <c:pt idx="8328">
                  <c:v>3.1081772520641606</c:v>
                </c:pt>
                <c:pt idx="8329">
                  <c:v>3.2476169792465979</c:v>
                </c:pt>
                <c:pt idx="8330">
                  <c:v>3.3180665019919586</c:v>
                </c:pt>
                <c:pt idx="8331">
                  <c:v>3.183223960855265</c:v>
                </c:pt>
                <c:pt idx="8332">
                  <c:v>3.018119881707976</c:v>
                </c:pt>
                <c:pt idx="8333">
                  <c:v>2.8778932891022477</c:v>
                </c:pt>
                <c:pt idx="8334">
                  <c:v>2.6513215094076852</c:v>
                </c:pt>
                <c:pt idx="8335">
                  <c:v>2.1406528256320629</c:v>
                </c:pt>
                <c:pt idx="8336">
                  <c:v>1.6070207261778242</c:v>
                </c:pt>
                <c:pt idx="8337">
                  <c:v>1.3336321035150558</c:v>
                </c:pt>
                <c:pt idx="8338">
                  <c:v>1.2089077093360585</c:v>
                </c:pt>
                <c:pt idx="8339">
                  <c:v>1.1681932490204456</c:v>
                </c:pt>
                <c:pt idx="8340">
                  <c:v>1.166365667291926</c:v>
                </c:pt>
                <c:pt idx="8341">
                  <c:v>1.3101358226360933</c:v>
                </c:pt>
                <c:pt idx="8342">
                  <c:v>1.8072854040530215</c:v>
                </c:pt>
                <c:pt idx="8343">
                  <c:v>2.2394313323226256</c:v>
                </c:pt>
                <c:pt idx="8344">
                  <c:v>2.3399732338043022</c:v>
                </c:pt>
                <c:pt idx="8345">
                  <c:v>2.1302119816560969</c:v>
                </c:pt>
                <c:pt idx="8346">
                  <c:v>1.8423940193703983</c:v>
                </c:pt>
                <c:pt idx="8347">
                  <c:v>1.6510072162351861</c:v>
                </c:pt>
                <c:pt idx="8348">
                  <c:v>1.5826880741769358</c:v>
                </c:pt>
                <c:pt idx="8349">
                  <c:v>1.566276543166981</c:v>
                </c:pt>
                <c:pt idx="8350">
                  <c:v>1.4173535833798376</c:v>
                </c:pt>
                <c:pt idx="8351">
                  <c:v>1.1436336612830227</c:v>
                </c:pt>
                <c:pt idx="8352">
                  <c:v>1.0747951652076815</c:v>
                </c:pt>
                <c:pt idx="8353">
                  <c:v>1.2090048047452056</c:v>
                </c:pt>
                <c:pt idx="8354">
                  <c:v>1.4722147641107379</c:v>
                </c:pt>
                <c:pt idx="8355">
                  <c:v>1.7542580851954439</c:v>
                </c:pt>
                <c:pt idx="8356">
                  <c:v>1.9406234732168077</c:v>
                </c:pt>
                <c:pt idx="8357">
                  <c:v>2.0806840592395393</c:v>
                </c:pt>
                <c:pt idx="8358">
                  <c:v>2.1753090901694763</c:v>
                </c:pt>
                <c:pt idx="8359">
                  <c:v>2.0562296772289677</c:v>
                </c:pt>
                <c:pt idx="8360">
                  <c:v>1.7546834654125956</c:v>
                </c:pt>
                <c:pt idx="8361">
                  <c:v>1.5106316509771822</c:v>
                </c:pt>
                <c:pt idx="8362">
                  <c:v>1.595216547348179</c:v>
                </c:pt>
                <c:pt idx="8363">
                  <c:v>2.089506324022131</c:v>
                </c:pt>
                <c:pt idx="8364">
                  <c:v>2.8048926846042104</c:v>
                </c:pt>
                <c:pt idx="8365">
                  <c:v>3.6807181641257833</c:v>
                </c:pt>
                <c:pt idx="8366">
                  <c:v>4.5465552507382201</c:v>
                </c:pt>
                <c:pt idx="8367">
                  <c:v>5.2775199311448242</c:v>
                </c:pt>
                <c:pt idx="8368">
                  <c:v>5.7406352016186029</c:v>
                </c:pt>
                <c:pt idx="8369">
                  <c:v>5.9828028309708579</c:v>
                </c:pt>
                <c:pt idx="8370">
                  <c:v>6.0291647814513949</c:v>
                </c:pt>
                <c:pt idx="8371">
                  <c:v>5.9704942491422033</c:v>
                </c:pt>
                <c:pt idx="8372">
                  <c:v>5.8857609181665671</c:v>
                </c:pt>
                <c:pt idx="8373">
                  <c:v>5.8838398404820813</c:v>
                </c:pt>
                <c:pt idx="8374">
                  <c:v>5.8351928538859203</c:v>
                </c:pt>
                <c:pt idx="8375">
                  <c:v>5.7338914671643995</c:v>
                </c:pt>
                <c:pt idx="8376">
                  <c:v>5.6973544725889598</c:v>
                </c:pt>
                <c:pt idx="8377">
                  <c:v>5.7532675933099444</c:v>
                </c:pt>
                <c:pt idx="8378">
                  <c:v>5.9427939279705004</c:v>
                </c:pt>
                <c:pt idx="8379">
                  <c:v>6.116644814850809</c:v>
                </c:pt>
                <c:pt idx="8380">
                  <c:v>6.3077533790845592</c:v>
                </c:pt>
                <c:pt idx="8381">
                  <c:v>6.4349995907384274</c:v>
                </c:pt>
                <c:pt idx="8382">
                  <c:v>6.4764573677046879</c:v>
                </c:pt>
                <c:pt idx="8383">
                  <c:v>6.5836520089588513</c:v>
                </c:pt>
                <c:pt idx="8384">
                  <c:v>6.869196106554547</c:v>
                </c:pt>
                <c:pt idx="8385">
                  <c:v>6.8740941320715248</c:v>
                </c:pt>
                <c:pt idx="8386">
                  <c:v>6.7397991968467741</c:v>
                </c:pt>
                <c:pt idx="8387">
                  <c:v>6.7377432980565812</c:v>
                </c:pt>
                <c:pt idx="8388">
                  <c:v>6.7692053040009199</c:v>
                </c:pt>
                <c:pt idx="8389">
                  <c:v>6.7917019075546099</c:v>
                </c:pt>
                <c:pt idx="8390">
                  <c:v>6.8076300744967089</c:v>
                </c:pt>
                <c:pt idx="8391">
                  <c:v>6.8537079904330689</c:v>
                </c:pt>
                <c:pt idx="8392">
                  <c:v>6.8503653370943063</c:v>
                </c:pt>
                <c:pt idx="8393">
                  <c:v>6.7587745346315264</c:v>
                </c:pt>
                <c:pt idx="8394">
                  <c:v>6.5642782040477945</c:v>
                </c:pt>
                <c:pt idx="8395">
                  <c:v>6.2059947844616348</c:v>
                </c:pt>
                <c:pt idx="8396">
                  <c:v>5.7517419838022157</c:v>
                </c:pt>
                <c:pt idx="8397">
                  <c:v>5.4570492347051633</c:v>
                </c:pt>
                <c:pt idx="8398">
                  <c:v>5.3952122313355062</c:v>
                </c:pt>
                <c:pt idx="8399">
                  <c:v>5.4135505624823628</c:v>
                </c:pt>
                <c:pt idx="8400">
                  <c:v>5.4647182923711393</c:v>
                </c:pt>
                <c:pt idx="8401">
                  <c:v>5.4808114880440586</c:v>
                </c:pt>
                <c:pt idx="8402">
                  <c:v>5.5021647202867356</c:v>
                </c:pt>
                <c:pt idx="8403">
                  <c:v>5.3868502468462136</c:v>
                </c:pt>
                <c:pt idx="8404">
                  <c:v>5.2479938429119368</c:v>
                </c:pt>
                <c:pt idx="8405">
                  <c:v>5.1773687744800752</c:v>
                </c:pt>
                <c:pt idx="8406">
                  <c:v>5.1295349530109231</c:v>
                </c:pt>
                <c:pt idx="8407">
                  <c:v>4.930069622290203</c:v>
                </c:pt>
                <c:pt idx="8408">
                  <c:v>4.7662812016191189</c:v>
                </c:pt>
                <c:pt idx="8409">
                  <c:v>4.3546744530530335</c:v>
                </c:pt>
                <c:pt idx="8410">
                  <c:v>3.8720038900354217</c:v>
                </c:pt>
                <c:pt idx="8411">
                  <c:v>3.4697266458579872</c:v>
                </c:pt>
                <c:pt idx="8412">
                  <c:v>3.4242801080961378</c:v>
                </c:pt>
                <c:pt idx="8413">
                  <c:v>3.8319618863769338</c:v>
                </c:pt>
                <c:pt idx="8414">
                  <c:v>4.4552390338644656</c:v>
                </c:pt>
                <c:pt idx="8415">
                  <c:v>4.805887287309309</c:v>
                </c:pt>
                <c:pt idx="8416">
                  <c:v>4.8096710721779354</c:v>
                </c:pt>
                <c:pt idx="8417">
                  <c:v>4.7162369948682095</c:v>
                </c:pt>
                <c:pt idx="8418">
                  <c:v>4.5891820205457332</c:v>
                </c:pt>
                <c:pt idx="8419">
                  <c:v>4.4538553008868238</c:v>
                </c:pt>
                <c:pt idx="8420">
                  <c:v>4.2103029611880034</c:v>
                </c:pt>
                <c:pt idx="8421">
                  <c:v>3.8503245783463393</c:v>
                </c:pt>
                <c:pt idx="8422">
                  <c:v>3.4376601951786223</c:v>
                </c:pt>
                <c:pt idx="8423">
                  <c:v>3.0972138622588794</c:v>
                </c:pt>
                <c:pt idx="8424">
                  <c:v>2.7984509070009831</c:v>
                </c:pt>
                <c:pt idx="8425">
                  <c:v>2.4468154101853616</c:v>
                </c:pt>
                <c:pt idx="8426">
                  <c:v>2.144175556591466</c:v>
                </c:pt>
                <c:pt idx="8427">
                  <c:v>1.9239336034636259</c:v>
                </c:pt>
                <c:pt idx="8428">
                  <c:v>1.832870370490032</c:v>
                </c:pt>
                <c:pt idx="8429">
                  <c:v>1.7281885819452367</c:v>
                </c:pt>
                <c:pt idx="8430">
                  <c:v>1.6859413976157818</c:v>
                </c:pt>
                <c:pt idx="8431">
                  <c:v>1.6187520952252035</c:v>
                </c:pt>
                <c:pt idx="8432">
                  <c:v>1.4857877387704621</c:v>
                </c:pt>
                <c:pt idx="8433">
                  <c:v>1.3986917890720361</c:v>
                </c:pt>
                <c:pt idx="8434">
                  <c:v>1.3015686813582559</c:v>
                </c:pt>
                <c:pt idx="8435">
                  <c:v>1.245493298492093</c:v>
                </c:pt>
                <c:pt idx="8436">
                  <c:v>1.1577106576865102</c:v>
                </c:pt>
                <c:pt idx="8437">
                  <c:v>1.0959417048814579</c:v>
                </c:pt>
                <c:pt idx="8438">
                  <c:v>1.211040887470763</c:v>
                </c:pt>
                <c:pt idx="8439">
                  <c:v>1.4849890895861959</c:v>
                </c:pt>
                <c:pt idx="8440">
                  <c:v>1.617153474981061</c:v>
                </c:pt>
                <c:pt idx="8441">
                  <c:v>1.6219072721579377</c:v>
                </c:pt>
                <c:pt idx="8442">
                  <c:v>1.6806626915764591</c:v>
                </c:pt>
                <c:pt idx="8443">
                  <c:v>2.0419566709785526</c:v>
                </c:pt>
                <c:pt idx="8444">
                  <c:v>2.8261656884847279</c:v>
                </c:pt>
                <c:pt idx="8445">
                  <c:v>3.6625948980985275</c:v>
                </c:pt>
                <c:pt idx="8446">
                  <c:v>4.3916109223770503</c:v>
                </c:pt>
                <c:pt idx="8447">
                  <c:v>4.8020264489968243</c:v>
                </c:pt>
                <c:pt idx="8448">
                  <c:v>4.6291324494679023</c:v>
                </c:pt>
                <c:pt idx="8449">
                  <c:v>4.1516493463590889</c:v>
                </c:pt>
                <c:pt idx="8450">
                  <c:v>3.8658447054198448</c:v>
                </c:pt>
                <c:pt idx="8451">
                  <c:v>3.9679649298576414</c:v>
                </c:pt>
                <c:pt idx="8452">
                  <c:v>4.0650639150019332</c:v>
                </c:pt>
                <c:pt idx="8453">
                  <c:v>3.7376183839365389</c:v>
                </c:pt>
                <c:pt idx="8454">
                  <c:v>3.2167704687571055</c:v>
                </c:pt>
                <c:pt idx="8455">
                  <c:v>2.8712540570119867</c:v>
                </c:pt>
                <c:pt idx="8456">
                  <c:v>2.7053667684732394</c:v>
                </c:pt>
                <c:pt idx="8457">
                  <c:v>2.7747761525775445</c:v>
                </c:pt>
                <c:pt idx="8458">
                  <c:v>3.2218611440715121</c:v>
                </c:pt>
                <c:pt idx="8459">
                  <c:v>3.4856409501894809</c:v>
                </c:pt>
                <c:pt idx="8460">
                  <c:v>3.1465847043175543</c:v>
                </c:pt>
                <c:pt idx="8461">
                  <c:v>2.5639890785495139</c:v>
                </c:pt>
                <c:pt idx="8462">
                  <c:v>2.2138682902905114</c:v>
                </c:pt>
                <c:pt idx="8463">
                  <c:v>2.7232266285850222</c:v>
                </c:pt>
                <c:pt idx="8464">
                  <c:v>3.509333902621671</c:v>
                </c:pt>
                <c:pt idx="8465">
                  <c:v>4.1623090560186133</c:v>
                </c:pt>
                <c:pt idx="8466">
                  <c:v>4.9393237353806008</c:v>
                </c:pt>
                <c:pt idx="8467">
                  <c:v>5.7596209564373941</c:v>
                </c:pt>
                <c:pt idx="8468">
                  <c:v>6.4126123389154319</c:v>
                </c:pt>
                <c:pt idx="8469">
                  <c:v>6.7900470286842385</c:v>
                </c:pt>
                <c:pt idx="8470">
                  <c:v>6.8192769408565397</c:v>
                </c:pt>
                <c:pt idx="8471">
                  <c:v>6.563725363329687</c:v>
                </c:pt>
                <c:pt idx="8472">
                  <c:v>6.1130673772836621</c:v>
                </c:pt>
                <c:pt idx="8473">
                  <c:v>5.5513933793701318</c:v>
                </c:pt>
                <c:pt idx="8474">
                  <c:v>4.8984198069622682</c:v>
                </c:pt>
                <c:pt idx="8475">
                  <c:v>4.3433869927857094</c:v>
                </c:pt>
                <c:pt idx="8476">
                  <c:v>3.8235273514087202</c:v>
                </c:pt>
                <c:pt idx="8477">
                  <c:v>3.2681783228228025</c:v>
                </c:pt>
                <c:pt idx="8478">
                  <c:v>2.6924260167768437</c:v>
                </c:pt>
                <c:pt idx="8479">
                  <c:v>2.1409504111648938</c:v>
                </c:pt>
                <c:pt idx="8480">
                  <c:v>1.7794714697532961</c:v>
                </c:pt>
                <c:pt idx="8481">
                  <c:v>1.6569351835576309</c:v>
                </c:pt>
                <c:pt idx="8482">
                  <c:v>1.6037308924484071</c:v>
                </c:pt>
                <c:pt idx="8483">
                  <c:v>1.5700104570528659</c:v>
                </c:pt>
                <c:pt idx="8484">
                  <c:v>1.5138050124729474</c:v>
                </c:pt>
                <c:pt idx="8485">
                  <c:v>1.3501502951359166</c:v>
                </c:pt>
                <c:pt idx="8486">
                  <c:v>1.3364867172186661</c:v>
                </c:pt>
                <c:pt idx="8487">
                  <c:v>1.4796909641517806</c:v>
                </c:pt>
                <c:pt idx="8488">
                  <c:v>1.7360427957274664</c:v>
                </c:pt>
                <c:pt idx="8489">
                  <c:v>2.0446194124258907</c:v>
                </c:pt>
                <c:pt idx="8490">
                  <c:v>2.4703186588782042</c:v>
                </c:pt>
                <c:pt idx="8491">
                  <c:v>2.9854736634410788</c:v>
                </c:pt>
                <c:pt idx="8492">
                  <c:v>3.4669816430288836</c:v>
                </c:pt>
                <c:pt idx="8493">
                  <c:v>3.96469145949338</c:v>
                </c:pt>
                <c:pt idx="8494">
                  <c:v>4.331298346112245</c:v>
                </c:pt>
                <c:pt idx="8495">
                  <c:v>4.468038365869023</c:v>
                </c:pt>
                <c:pt idx="8496">
                  <c:v>4.4652785200617675</c:v>
                </c:pt>
                <c:pt idx="8497">
                  <c:v>4.4007230131827892</c:v>
                </c:pt>
                <c:pt idx="8498">
                  <c:v>4.2427530296624223</c:v>
                </c:pt>
                <c:pt idx="8499">
                  <c:v>3.7598977900149033</c:v>
                </c:pt>
                <c:pt idx="8500">
                  <c:v>3.2193847099029211</c:v>
                </c:pt>
                <c:pt idx="8501">
                  <c:v>2.9933594589384551</c:v>
                </c:pt>
                <c:pt idx="8502">
                  <c:v>3.0197393048690149</c:v>
                </c:pt>
                <c:pt idx="8503">
                  <c:v>3.1142882265091028</c:v>
                </c:pt>
                <c:pt idx="8504">
                  <c:v>3.3451719626325218</c:v>
                </c:pt>
                <c:pt idx="8505">
                  <c:v>3.6782105533919158</c:v>
                </c:pt>
                <c:pt idx="8506">
                  <c:v>4.1002032877387125</c:v>
                </c:pt>
                <c:pt idx="8507">
                  <c:v>4.6007191530632188</c:v>
                </c:pt>
                <c:pt idx="8508">
                  <c:v>5.0522232232160382</c:v>
                </c:pt>
                <c:pt idx="8509">
                  <c:v>5.4283492363868193</c:v>
                </c:pt>
                <c:pt idx="8510">
                  <c:v>5.7001167923284495</c:v>
                </c:pt>
                <c:pt idx="8511">
                  <c:v>6.0004374183312201</c:v>
                </c:pt>
                <c:pt idx="8512">
                  <c:v>6.1710757069122799</c:v>
                </c:pt>
                <c:pt idx="8513">
                  <c:v>6.2991951053064197</c:v>
                </c:pt>
                <c:pt idx="8514">
                  <c:v>6.3063322577023566</c:v>
                </c:pt>
                <c:pt idx="8515">
                  <c:v>6.2891986353079439</c:v>
                </c:pt>
                <c:pt idx="8516">
                  <c:v>6.2631885817789827</c:v>
                </c:pt>
                <c:pt idx="8517">
                  <c:v>6.1420370290743866</c:v>
                </c:pt>
                <c:pt idx="8518">
                  <c:v>5.9947305467819962</c:v>
                </c:pt>
                <c:pt idx="8519">
                  <c:v>5.7604918681524762</c:v>
                </c:pt>
                <c:pt idx="8520">
                  <c:v>5.4735173931026866</c:v>
                </c:pt>
                <c:pt idx="8521">
                  <c:v>5.2564853570738208</c:v>
                </c:pt>
                <c:pt idx="8522">
                  <c:v>5.1600933510864619</c:v>
                </c:pt>
                <c:pt idx="8523">
                  <c:v>5.1790008474198936</c:v>
                </c:pt>
                <c:pt idx="8524">
                  <c:v>5.1201150104084263</c:v>
                </c:pt>
                <c:pt idx="8525">
                  <c:v>4.8831363620272583</c:v>
                </c:pt>
                <c:pt idx="8526">
                  <c:v>4.650994625414671</c:v>
                </c:pt>
                <c:pt idx="8527">
                  <c:v>4.4612813718314861</c:v>
                </c:pt>
                <c:pt idx="8528">
                  <c:v>4.3815747222221129</c:v>
                </c:pt>
                <c:pt idx="8529">
                  <c:v>4.1939208858523163</c:v>
                </c:pt>
                <c:pt idx="8530">
                  <c:v>3.9763185239436738</c:v>
                </c:pt>
                <c:pt idx="8531">
                  <c:v>3.8119781848545942</c:v>
                </c:pt>
                <c:pt idx="8532">
                  <c:v>3.7419962152440966</c:v>
                </c:pt>
                <c:pt idx="8533">
                  <c:v>3.9059853860029259</c:v>
                </c:pt>
                <c:pt idx="8534">
                  <c:v>4.2999497924656094</c:v>
                </c:pt>
                <c:pt idx="8535">
                  <c:v>4.8899031564862163</c:v>
                </c:pt>
                <c:pt idx="8536">
                  <c:v>5.5314451910180011</c:v>
                </c:pt>
                <c:pt idx="8537">
                  <c:v>6.1562691103462104</c:v>
                </c:pt>
                <c:pt idx="8538">
                  <c:v>6.7687279924658883</c:v>
                </c:pt>
                <c:pt idx="8539">
                  <c:v>7.3417029443491586</c:v>
                </c:pt>
                <c:pt idx="8540">
                  <c:v>7.9237114976513379</c:v>
                </c:pt>
                <c:pt idx="8541">
                  <c:v>8.3251411281109622</c:v>
                </c:pt>
                <c:pt idx="8542">
                  <c:v>8.627596197425925</c:v>
                </c:pt>
                <c:pt idx="8543">
                  <c:v>8.8630187525035353</c:v>
                </c:pt>
                <c:pt idx="8544">
                  <c:v>9.0181372859471161</c:v>
                </c:pt>
                <c:pt idx="8545">
                  <c:v>9.1423346202661833</c:v>
                </c:pt>
                <c:pt idx="8546">
                  <c:v>9.2405512601779414</c:v>
                </c:pt>
                <c:pt idx="8547">
                  <c:v>9.3961268947463701</c:v>
                </c:pt>
                <c:pt idx="8548">
                  <c:v>9.5185328981459527</c:v>
                </c:pt>
                <c:pt idx="8549">
                  <c:v>9.5473578915875219</c:v>
                </c:pt>
                <c:pt idx="8550">
                  <c:v>9.5369553616674452</c:v>
                </c:pt>
                <c:pt idx="8551">
                  <c:v>9.5286199670051595</c:v>
                </c:pt>
                <c:pt idx="8552">
                  <c:v>9.6019868230486356</c:v>
                </c:pt>
                <c:pt idx="8553">
                  <c:v>9.7006266792826885</c:v>
                </c:pt>
                <c:pt idx="8554">
                  <c:v>9.7212084547734996</c:v>
                </c:pt>
                <c:pt idx="8555">
                  <c:v>9.6086506588202525</c:v>
                </c:pt>
                <c:pt idx="8556">
                  <c:v>9.3396186111653545</c:v>
                </c:pt>
                <c:pt idx="8557">
                  <c:v>8.9048846578876653</c:v>
                </c:pt>
                <c:pt idx="8558">
                  <c:v>8.5083917739087127</c:v>
                </c:pt>
                <c:pt idx="8559">
                  <c:v>8.0969083654837348</c:v>
                </c:pt>
                <c:pt idx="8560">
                  <c:v>7.613676790950481</c:v>
                </c:pt>
                <c:pt idx="8561">
                  <c:v>7.1334728997767929</c:v>
                </c:pt>
                <c:pt idx="8562">
                  <c:v>6.710104950790579</c:v>
                </c:pt>
                <c:pt idx="8563">
                  <c:v>6.3520973316674194</c:v>
                </c:pt>
                <c:pt idx="8564">
                  <c:v>6.0721816206548658</c:v>
                </c:pt>
                <c:pt idx="8565">
                  <c:v>6.0348531499581251</c:v>
                </c:pt>
                <c:pt idx="8566">
                  <c:v>5.9814810940676821</c:v>
                </c:pt>
                <c:pt idx="8567">
                  <c:v>5.830428127032687</c:v>
                </c:pt>
                <c:pt idx="8568">
                  <c:v>5.6224257973488054</c:v>
                </c:pt>
                <c:pt idx="8569">
                  <c:v>5.3233268235350693</c:v>
                </c:pt>
                <c:pt idx="8570">
                  <c:v>4.9380922046522073</c:v>
                </c:pt>
                <c:pt idx="8571">
                  <c:v>4.5329339720908495</c:v>
                </c:pt>
                <c:pt idx="8572">
                  <c:v>4.0958864935091315</c:v>
                </c:pt>
                <c:pt idx="8573">
                  <c:v>3.6548375605750154</c:v>
                </c:pt>
                <c:pt idx="8574">
                  <c:v>3.2882022567152962</c:v>
                </c:pt>
                <c:pt idx="8575">
                  <c:v>2.9955751020420776</c:v>
                </c:pt>
                <c:pt idx="8576">
                  <c:v>2.7968737826181704</c:v>
                </c:pt>
                <c:pt idx="8577">
                  <c:v>2.7423000432545082</c:v>
                </c:pt>
                <c:pt idx="8578">
                  <c:v>2.8693745373721611</c:v>
                </c:pt>
                <c:pt idx="8579">
                  <c:v>3.0863407611390596</c:v>
                </c:pt>
                <c:pt idx="8580">
                  <c:v>3.3276642855306373</c:v>
                </c:pt>
                <c:pt idx="8581">
                  <c:v>3.6063205395008402</c:v>
                </c:pt>
                <c:pt idx="8582">
                  <c:v>3.8457412555515345</c:v>
                </c:pt>
                <c:pt idx="8583">
                  <c:v>4.0150161502174795</c:v>
                </c:pt>
                <c:pt idx="8584">
                  <c:v>4.1112920780894795</c:v>
                </c:pt>
                <c:pt idx="8585">
                  <c:v>4.1109893667697825</c:v>
                </c:pt>
                <c:pt idx="8586">
                  <c:v>4.0755561286072988</c:v>
                </c:pt>
                <c:pt idx="8587">
                  <c:v>4.0390904112309105</c:v>
                </c:pt>
                <c:pt idx="8588">
                  <c:v>3.9657405318691605</c:v>
                </c:pt>
                <c:pt idx="8589">
                  <c:v>3.8721230250381975</c:v>
                </c:pt>
                <c:pt idx="8590">
                  <c:v>4.046446010906954</c:v>
                </c:pt>
                <c:pt idx="8591">
                  <c:v>4.3623927991445566</c:v>
                </c:pt>
                <c:pt idx="8592">
                  <c:v>4.6842856669555202</c:v>
                </c:pt>
                <c:pt idx="8593">
                  <c:v>4.9567452230748978</c:v>
                </c:pt>
                <c:pt idx="8594">
                  <c:v>5.3250863526343952</c:v>
                </c:pt>
                <c:pt idx="8595">
                  <c:v>6.4039116262350255</c:v>
                </c:pt>
                <c:pt idx="8596">
                  <c:v>7.9413391382301333</c:v>
                </c:pt>
                <c:pt idx="8597">
                  <c:v>9.4822827823302998</c:v>
                </c:pt>
                <c:pt idx="8598">
                  <c:v>10.626099571778182</c:v>
                </c:pt>
                <c:pt idx="8599">
                  <c:v>11.060864900605688</c:v>
                </c:pt>
                <c:pt idx="8600">
                  <c:v>11.048214925135518</c:v>
                </c:pt>
                <c:pt idx="8601">
                  <c:v>10.718490898391449</c:v>
                </c:pt>
                <c:pt idx="8602">
                  <c:v>10.480586279180139</c:v>
                </c:pt>
                <c:pt idx="8603">
                  <c:v>10.244964723995789</c:v>
                </c:pt>
                <c:pt idx="8604">
                  <c:v>9.8775614484583105</c:v>
                </c:pt>
                <c:pt idx="8605">
                  <c:v>9.4768378103918014</c:v>
                </c:pt>
                <c:pt idx="8606">
                  <c:v>9.0938300539637957</c:v>
                </c:pt>
                <c:pt idx="8607">
                  <c:v>8.7621413640694357</c:v>
                </c:pt>
                <c:pt idx="8608">
                  <c:v>8.3355879429353461</c:v>
                </c:pt>
                <c:pt idx="8609">
                  <c:v>7.9334696895373442</c:v>
                </c:pt>
                <c:pt idx="8610">
                  <c:v>7.5509037898151803</c:v>
                </c:pt>
                <c:pt idx="8611">
                  <c:v>7.1293338012585297</c:v>
                </c:pt>
                <c:pt idx="8612">
                  <c:v>6.7010754490388624</c:v>
                </c:pt>
                <c:pt idx="8613">
                  <c:v>6.1837829612820236</c:v>
                </c:pt>
                <c:pt idx="8614">
                  <c:v>5.8450378428289218</c:v>
                </c:pt>
                <c:pt idx="8615">
                  <c:v>5.5675251563263917</c:v>
                </c:pt>
                <c:pt idx="8616">
                  <c:v>5.2927515776987049</c:v>
                </c:pt>
                <c:pt idx="8617">
                  <c:v>5.0467559358728193</c:v>
                </c:pt>
                <c:pt idx="8618">
                  <c:v>4.8694464420894166</c:v>
                </c:pt>
                <c:pt idx="8619">
                  <c:v>4.5891971430351486</c:v>
                </c:pt>
                <c:pt idx="8620">
                  <c:v>4.2167000247563617</c:v>
                </c:pt>
                <c:pt idx="8621">
                  <c:v>3.7408791575875995</c:v>
                </c:pt>
                <c:pt idx="8622">
                  <c:v>3.2427551045302243</c:v>
                </c:pt>
                <c:pt idx="8623">
                  <c:v>2.7880249709644551</c:v>
                </c:pt>
                <c:pt idx="8624">
                  <c:v>2.5932955898211634</c:v>
                </c:pt>
                <c:pt idx="8625">
                  <c:v>2.7753203512913065</c:v>
                </c:pt>
                <c:pt idx="8626">
                  <c:v>2.8836906624028602</c:v>
                </c:pt>
                <c:pt idx="8627">
                  <c:v>2.8031690935524018</c:v>
                </c:pt>
                <c:pt idx="8628">
                  <c:v>2.5001398519603293</c:v>
                </c:pt>
                <c:pt idx="8629">
                  <c:v>2.0751949555763822</c:v>
                </c:pt>
                <c:pt idx="8630">
                  <c:v>1.7474564221396278</c:v>
                </c:pt>
                <c:pt idx="8631">
                  <c:v>1.9371834145476343</c:v>
                </c:pt>
                <c:pt idx="8632">
                  <c:v>2.5899495109495239</c:v>
                </c:pt>
                <c:pt idx="8633">
                  <c:v>3.3118984030448151</c:v>
                </c:pt>
                <c:pt idx="8634">
                  <c:v>3.8663475946623889</c:v>
                </c:pt>
                <c:pt idx="8635">
                  <c:v>4.1369724326993307</c:v>
                </c:pt>
                <c:pt idx="8636">
                  <c:v>4.1842979010047268</c:v>
                </c:pt>
                <c:pt idx="8637">
                  <c:v>3.9251044651019846</c:v>
                </c:pt>
                <c:pt idx="8638">
                  <c:v>3.4750376027739871</c:v>
                </c:pt>
                <c:pt idx="8639">
                  <c:v>3.0142586668522755</c:v>
                </c:pt>
                <c:pt idx="8640">
                  <c:v>2.5860713717434778</c:v>
                </c:pt>
                <c:pt idx="8641">
                  <c:v>2.148276957476825</c:v>
                </c:pt>
                <c:pt idx="8642">
                  <c:v>1.6598336768966198</c:v>
                </c:pt>
                <c:pt idx="8643">
                  <c:v>1.3786483473124824</c:v>
                </c:pt>
                <c:pt idx="8644">
                  <c:v>1.6314634638752206</c:v>
                </c:pt>
                <c:pt idx="8645">
                  <c:v>1.9354402507478536</c:v>
                </c:pt>
                <c:pt idx="8646">
                  <c:v>2.1717420963653664</c:v>
                </c:pt>
                <c:pt idx="8647">
                  <c:v>2.2443372846339167</c:v>
                </c:pt>
                <c:pt idx="8648">
                  <c:v>2.1698422447083252</c:v>
                </c:pt>
                <c:pt idx="8649">
                  <c:v>1.6719009465684265</c:v>
                </c:pt>
                <c:pt idx="8650">
                  <c:v>1.0580208767854351</c:v>
                </c:pt>
                <c:pt idx="8651">
                  <c:v>0.75144442492263364</c:v>
                </c:pt>
                <c:pt idx="8652">
                  <c:v>1.3883078793080499</c:v>
                </c:pt>
                <c:pt idx="8653">
                  <c:v>2.0926821937516595</c:v>
                </c:pt>
                <c:pt idx="8654">
                  <c:v>2.8273165376347658</c:v>
                </c:pt>
                <c:pt idx="8655">
                  <c:v>3.743284059174472</c:v>
                </c:pt>
                <c:pt idx="8656">
                  <c:v>4.8080782143401057</c:v>
                </c:pt>
                <c:pt idx="8657">
                  <c:v>5.8512483501453785</c:v>
                </c:pt>
                <c:pt idx="8658">
                  <c:v>6.7775401744800341</c:v>
                </c:pt>
                <c:pt idx="8659">
                  <c:v>7.4717062538940215</c:v>
                </c:pt>
                <c:pt idx="8660">
                  <c:v>7.7808951666187349</c:v>
                </c:pt>
                <c:pt idx="8661">
                  <c:v>7.3416599937446607</c:v>
                </c:pt>
                <c:pt idx="8662">
                  <c:v>6.6831207168700049</c:v>
                </c:pt>
                <c:pt idx="8663">
                  <c:v>6.1488806706906196</c:v>
                </c:pt>
                <c:pt idx="8664">
                  <c:v>5.7293350757760795</c:v>
                </c:pt>
                <c:pt idx="8665">
                  <c:v>5.450858281574809</c:v>
                </c:pt>
                <c:pt idx="8666">
                  <c:v>5.3267238861203614</c:v>
                </c:pt>
                <c:pt idx="8667">
                  <c:v>5.3789425129715021</c:v>
                </c:pt>
                <c:pt idx="8668">
                  <c:v>5.5164055040610904</c:v>
                </c:pt>
                <c:pt idx="8669">
                  <c:v>5.5858403367696656</c:v>
                </c:pt>
                <c:pt idx="8670">
                  <c:v>5.5277303925351431</c:v>
                </c:pt>
                <c:pt idx="8671">
                  <c:v>5.3931536741091151</c:v>
                </c:pt>
                <c:pt idx="8672">
                  <c:v>5.2753822700758946</c:v>
                </c:pt>
                <c:pt idx="8673">
                  <c:v>5.2232178886315568</c:v>
                </c:pt>
                <c:pt idx="8674">
                  <c:v>5.2494633890751095</c:v>
                </c:pt>
                <c:pt idx="8675">
                  <c:v>5.3260632587307466</c:v>
                </c:pt>
                <c:pt idx="8676">
                  <c:v>5.3848421039341403</c:v>
                </c:pt>
                <c:pt idx="8677">
                  <c:v>5.4397109254157217</c:v>
                </c:pt>
                <c:pt idx="8678">
                  <c:v>5.4961423497717252</c:v>
                </c:pt>
                <c:pt idx="8679">
                  <c:v>5.547337452538339</c:v>
                </c:pt>
                <c:pt idx="8680">
                  <c:v>5.5763199992945127</c:v>
                </c:pt>
                <c:pt idx="8681">
                  <c:v>5.6987663583436543</c:v>
                </c:pt>
                <c:pt idx="8682">
                  <c:v>5.8821497401050351</c:v>
                </c:pt>
                <c:pt idx="8683">
                  <c:v>6.038856020240595</c:v>
                </c:pt>
                <c:pt idx="8684">
                  <c:v>6.1766841201797238</c:v>
                </c:pt>
                <c:pt idx="8685">
                  <c:v>6.211019831841905</c:v>
                </c:pt>
                <c:pt idx="8686">
                  <c:v>6.1014925611808648</c:v>
                </c:pt>
                <c:pt idx="8687">
                  <c:v>5.9428723766287774</c:v>
                </c:pt>
                <c:pt idx="8688">
                  <c:v>5.8551172604920927</c:v>
                </c:pt>
                <c:pt idx="8689">
                  <c:v>5.8965006624198431</c:v>
                </c:pt>
                <c:pt idx="8690">
                  <c:v>6.0451038492928202</c:v>
                </c:pt>
                <c:pt idx="8691">
                  <c:v>6.2975854593742335</c:v>
                </c:pt>
                <c:pt idx="8692">
                  <c:v>6.6018345642408942</c:v>
                </c:pt>
                <c:pt idx="8693">
                  <c:v>6.8907867067082975</c:v>
                </c:pt>
                <c:pt idx="8694">
                  <c:v>7.1733140284347066</c:v>
                </c:pt>
                <c:pt idx="8695">
                  <c:v>7.4438312968145857</c:v>
                </c:pt>
                <c:pt idx="8696">
                  <c:v>7.7165690709321479</c:v>
                </c:pt>
                <c:pt idx="8697">
                  <c:v>7.9110026949732584</c:v>
                </c:pt>
                <c:pt idx="8698">
                  <c:v>8.2378350951519721</c:v>
                </c:pt>
                <c:pt idx="8699">
                  <c:v>8.6373384289235364</c:v>
                </c:pt>
                <c:pt idx="8700">
                  <c:v>8.9194219418139387</c:v>
                </c:pt>
                <c:pt idx="8701">
                  <c:v>9.1035317497004762</c:v>
                </c:pt>
                <c:pt idx="8702">
                  <c:v>9.2160107625426484</c:v>
                </c:pt>
                <c:pt idx="8703">
                  <c:v>9.4954497794563402</c:v>
                </c:pt>
                <c:pt idx="8704">
                  <c:v>9.6756595167165678</c:v>
                </c:pt>
                <c:pt idx="8705">
                  <c:v>9.7537632912062353</c:v>
                </c:pt>
                <c:pt idx="8706">
                  <c:v>9.8270758699515071</c:v>
                </c:pt>
                <c:pt idx="8707">
                  <c:v>9.8169299170863962</c:v>
                </c:pt>
                <c:pt idx="8708">
                  <c:v>9.8456469849038157</c:v>
                </c:pt>
                <c:pt idx="8709">
                  <c:v>9.7472533123332443</c:v>
                </c:pt>
                <c:pt idx="8710">
                  <c:v>9.6746875011671563</c:v>
                </c:pt>
                <c:pt idx="8711">
                  <c:v>9.6435880976477346</c:v>
                </c:pt>
                <c:pt idx="8712">
                  <c:v>9.6085175069407729</c:v>
                </c:pt>
                <c:pt idx="8713">
                  <c:v>9.6165612539567302</c:v>
                </c:pt>
                <c:pt idx="8714">
                  <c:v>9.6133388270578681</c:v>
                </c:pt>
                <c:pt idx="8715">
                  <c:v>9.2754003998935932</c:v>
                </c:pt>
                <c:pt idx="8716">
                  <c:v>8.813019031038877</c:v>
                </c:pt>
                <c:pt idx="8717">
                  <c:v>8.3218236168453412</c:v>
                </c:pt>
                <c:pt idx="8718">
                  <c:v>7.7962641956261294</c:v>
                </c:pt>
                <c:pt idx="8719">
                  <c:v>7.2377279860170614</c:v>
                </c:pt>
                <c:pt idx="8720">
                  <c:v>6.7230936485218171</c:v>
                </c:pt>
                <c:pt idx="8721">
                  <c:v>6.5518514101869787</c:v>
                </c:pt>
                <c:pt idx="8722">
                  <c:v>6.5207149971480272</c:v>
                </c:pt>
                <c:pt idx="8723">
                  <c:v>6.5256602807234794</c:v>
                </c:pt>
                <c:pt idx="8724">
                  <c:v>6.6033330021210288</c:v>
                </c:pt>
                <c:pt idx="8725">
                  <c:v>6.7583414500993024</c:v>
                </c:pt>
                <c:pt idx="8726">
                  <c:v>7.0065509114534672</c:v>
                </c:pt>
                <c:pt idx="8727">
                  <c:v>7.1480348635464503</c:v>
                </c:pt>
                <c:pt idx="8728">
                  <c:v>7.257827019819528</c:v>
                </c:pt>
                <c:pt idx="8729">
                  <c:v>7.4370478399156958</c:v>
                </c:pt>
                <c:pt idx="8730">
                  <c:v>7.6117292483743615</c:v>
                </c:pt>
                <c:pt idx="8731">
                  <c:v>7.8483366158263976</c:v>
                </c:pt>
                <c:pt idx="8732">
                  <c:v>8.0505024491422592</c:v>
                </c:pt>
                <c:pt idx="8733">
                  <c:v>8.3092594281707068</c:v>
                </c:pt>
                <c:pt idx="8734">
                  <c:v>8.6071618046247238</c:v>
                </c:pt>
                <c:pt idx="8735">
                  <c:v>8.7867604311688616</c:v>
                </c:pt>
                <c:pt idx="8736">
                  <c:v>8.9091687228937069</c:v>
                </c:pt>
                <c:pt idx="8737">
                  <c:v>8.9245963486640143</c:v>
                </c:pt>
                <c:pt idx="8738">
                  <c:v>9.0624944962378642</c:v>
                </c:pt>
                <c:pt idx="8739">
                  <c:v>9.2147059806928642</c:v>
                </c:pt>
                <c:pt idx="8740">
                  <c:v>9.2907382129191927</c:v>
                </c:pt>
                <c:pt idx="8741">
                  <c:v>9.2362642339918768</c:v>
                </c:pt>
                <c:pt idx="8742">
                  <c:v>8.9853521806113648</c:v>
                </c:pt>
                <c:pt idx="8743">
                  <c:v>8.6705391187947001</c:v>
                </c:pt>
                <c:pt idx="8744">
                  <c:v>8.4545879380406266</c:v>
                </c:pt>
                <c:pt idx="8745">
                  <c:v>8.1487202492230946</c:v>
                </c:pt>
                <c:pt idx="8746">
                  <c:v>7.9116966984308892</c:v>
                </c:pt>
                <c:pt idx="8747">
                  <c:v>7.756818734379098</c:v>
                </c:pt>
                <c:pt idx="8748">
                  <c:v>7.6630965821420896</c:v>
                </c:pt>
                <c:pt idx="8749">
                  <c:v>7.4709588790286343</c:v>
                </c:pt>
                <c:pt idx="8750">
                  <c:v>7.3181074876717096</c:v>
                </c:pt>
                <c:pt idx="8751">
                  <c:v>7.3069652188097818</c:v>
                </c:pt>
                <c:pt idx="8752">
                  <c:v>7.2947609036627394</c:v>
                </c:pt>
                <c:pt idx="8753">
                  <c:v>7.2786902094567516</c:v>
                </c:pt>
                <c:pt idx="8754">
                  <c:v>7.3075826352586866</c:v>
                </c:pt>
                <c:pt idx="8755">
                  <c:v>7.2958084226677382</c:v>
                </c:pt>
                <c:pt idx="8756">
                  <c:v>7.2236722892516187</c:v>
                </c:pt>
                <c:pt idx="8757">
                  <c:v>6.9585887006122205</c:v>
                </c:pt>
                <c:pt idx="8758">
                  <c:v>6.6027773596120509</c:v>
                </c:pt>
                <c:pt idx="8759">
                  <c:v>6.3228765708023653</c:v>
                </c:pt>
                <c:pt idx="8760">
                  <c:v>6.2015011194340426</c:v>
                </c:pt>
                <c:pt idx="8761">
                  <c:v>6.1584337327874579</c:v>
                </c:pt>
                <c:pt idx="8762">
                  <c:v>6.0808184671720538</c:v>
                </c:pt>
                <c:pt idx="8763">
                  <c:v>6.1605535643651184</c:v>
                </c:pt>
                <c:pt idx="8764">
                  <c:v>6.2116308280351662</c:v>
                </c:pt>
                <c:pt idx="8765">
                  <c:v>6.1235256131914229</c:v>
                </c:pt>
                <c:pt idx="8766">
                  <c:v>5.8985822445538192</c:v>
                </c:pt>
                <c:pt idx="8767">
                  <c:v>5.5927508592377126</c:v>
                </c:pt>
                <c:pt idx="8768">
                  <c:v>5.3613583624088772</c:v>
                </c:pt>
                <c:pt idx="8769">
                  <c:v>5.2059888133880383</c:v>
                </c:pt>
                <c:pt idx="8770">
                  <c:v>5.2455060024272164</c:v>
                </c:pt>
                <c:pt idx="8771">
                  <c:v>5.4203324835704105</c:v>
                </c:pt>
                <c:pt idx="8772">
                  <c:v>5.5488165100559481</c:v>
                </c:pt>
                <c:pt idx="8773">
                  <c:v>5.5555519164463352</c:v>
                </c:pt>
                <c:pt idx="8774">
                  <c:v>5.4323040706319903</c:v>
                </c:pt>
                <c:pt idx="8775">
                  <c:v>5.2546899471347839</c:v>
                </c:pt>
                <c:pt idx="8776">
                  <c:v>5.0137973329248462</c:v>
                </c:pt>
                <c:pt idx="8777">
                  <c:v>4.7633953069109731</c:v>
                </c:pt>
                <c:pt idx="8778">
                  <c:v>4.5276056897279142</c:v>
                </c:pt>
                <c:pt idx="8779">
                  <c:v>4.3543671912795636</c:v>
                </c:pt>
                <c:pt idx="8780">
                  <c:v>4.2590642644549961</c:v>
                </c:pt>
                <c:pt idx="8781">
                  <c:v>4.1255648887581176</c:v>
                </c:pt>
                <c:pt idx="8782">
                  <c:v>3.9781814685359151</c:v>
                </c:pt>
                <c:pt idx="8783">
                  <c:v>3.853539219540993</c:v>
                </c:pt>
              </c:numCache>
            </c:numRef>
          </c:yVal>
          <c:smooth val="0"/>
          <c:extLst>
            <c:ext xmlns:c16="http://schemas.microsoft.com/office/drawing/2014/chart" uri="{C3380CC4-5D6E-409C-BE32-E72D297353CC}">
              <c16:uniqueId val="{00000003-873D-48BF-9DC5-588DAB9146DB}"/>
            </c:ext>
          </c:extLst>
        </c:ser>
        <c:dLbls>
          <c:showLegendKey val="0"/>
          <c:showVal val="0"/>
          <c:showCatName val="0"/>
          <c:showSerName val="0"/>
          <c:showPercent val="0"/>
          <c:showBubbleSize val="0"/>
        </c:dLbls>
        <c:axId val="1024487376"/>
        <c:axId val="1024481936"/>
      </c:scatterChart>
      <c:valAx>
        <c:axId val="1024487376"/>
        <c:scaling>
          <c:orientation val="minMax"/>
          <c:max val="744"/>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baseline="0">
                    <a:effectLst/>
                    <a:latin typeface="Times New Roman" panose="02020603050405020304" pitchFamily="18" charset="0"/>
                    <a:cs typeface="Times New Roman" panose="02020603050405020304" pitchFamily="18" charset="0"/>
                  </a:rPr>
                  <a:t>Zaman (saat)</a:t>
                </a:r>
                <a:endParaRPr lang="tr-TR" sz="4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24481936"/>
        <c:crosses val="autoZero"/>
        <c:crossBetween val="midCat"/>
      </c:valAx>
      <c:valAx>
        <c:axId val="102448193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u="none" strike="noStrike" baseline="0">
                    <a:effectLst/>
                    <a:latin typeface="Times New Roman" panose="02020603050405020304" pitchFamily="18" charset="0"/>
                    <a:cs typeface="Times New Roman" panose="02020603050405020304" pitchFamily="18" charset="0"/>
                  </a:rPr>
                  <a:t>Rüzgar Hızı (m/s)</a:t>
                </a:r>
                <a:endParaRPr lang="tr-TR" sz="10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24487376"/>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1366841727098315E-2"/>
          <c:y val="3.7773311808827243E-3"/>
          <c:w val="0.94503170346886323"/>
          <c:h val="4.383619411590288E-2"/>
        </c:manualLayout>
      </c:layout>
      <c:overlay val="0"/>
      <c:spPr>
        <a:noFill/>
        <a:ln w="0">
          <a:solidFill>
            <a:schemeClr val="bg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65A515-3051-4101-BFA4-BB1822325F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1</Pages>
  <Words>2541</Words>
  <Characters>14486</Characters>
  <Application>Microsoft Office Word</Application>
  <DocSecurity>0</DocSecurity>
  <Lines>120</Lines>
  <Paragraphs>3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tao</dc:creator>
  <cp:keywords/>
  <dc:description/>
  <cp:lastModifiedBy>DELL</cp:lastModifiedBy>
  <cp:revision>7</cp:revision>
  <cp:lastPrinted>2021-06-30T19:27:00Z</cp:lastPrinted>
  <dcterms:created xsi:type="dcterms:W3CDTF">2022-06-02T06:02:00Z</dcterms:created>
  <dcterms:modified xsi:type="dcterms:W3CDTF">2022-06-02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